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3.xml" ContentType="application/vnd.openxmlformats-officedocument.drawingml.chartshape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4.xml" ContentType="application/vnd.openxmlformats-officedocument.drawingml.chartshapes+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drawings/drawing5.xml" ContentType="application/vnd.openxmlformats-officedocument.drawingml.chartshapes+xml"/>
  <Override PartName="/ppt/notesSlides/notesSlide27.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drawings/drawing6.xml" ContentType="application/vnd.openxmlformats-officedocument.drawingml.chartshapes+xml"/>
  <Override PartName="/ppt/notesSlides/notesSlide28.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drawings/drawing7.xml" ContentType="application/vnd.openxmlformats-officedocument.drawingml.chartshapes+xml"/>
  <Override PartName="/ppt/notesSlides/notesSlide29.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drawings/drawing8.xml" ContentType="application/vnd.openxmlformats-officedocument.drawingml.chartshapes+xml"/>
  <Override PartName="/ppt/notesSlides/notesSlide30.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drawings/drawing9.xml" ContentType="application/vnd.openxmlformats-officedocument.drawingml.chartshapes+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drawings/drawing10.xml" ContentType="application/vnd.openxmlformats-officedocument.drawingml.chartshapes+xml"/>
  <Override PartName="/ppt/notesSlides/notesSlide31.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drawings/drawing11.xml" ContentType="application/vnd.openxmlformats-officedocument.drawingml.chartshapes+xml"/>
  <Override PartName="/ppt/notesSlides/notesSlide32.xml" ContentType="application/vnd.openxmlformats-officedocument.presentationml.notesSl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drawings/drawing12.xml" ContentType="application/vnd.openxmlformats-officedocument.drawingml.chartshapes+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drawings/drawing13.xml" ContentType="application/vnd.openxmlformats-officedocument.drawingml.chartshape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drawings/drawing14.xml" ContentType="application/vnd.openxmlformats-officedocument.drawingml.chartshapes+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drawings/drawing15.xml" ContentType="application/vnd.openxmlformats-officedocument.drawingml.chartshape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drawings/drawing16.xml" ContentType="application/vnd.openxmlformats-officedocument.drawingml.chartshapes+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drawings/drawing17.xml" ContentType="application/vnd.openxmlformats-officedocument.drawingml.chartshapes+xml"/>
  <Override PartName="/ppt/notesSlides/notesSlide40.xml" ContentType="application/vnd.openxmlformats-officedocument.presentationml.notesSlid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drawings/drawing18.xml" ContentType="application/vnd.openxmlformats-officedocument.drawingml.chartshapes+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drawings/drawing19.xml" ContentType="application/vnd.openxmlformats-officedocument.drawingml.chartshapes+xml"/>
  <Override PartName="/ppt/notesSlides/notesSlide41.xml" ContentType="application/vnd.openxmlformats-officedocument.presentationml.notesSlid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drawings/drawing20.xml" ContentType="application/vnd.openxmlformats-officedocument.drawingml.chartshape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drawings/drawing21.xml" ContentType="application/vnd.openxmlformats-officedocument.drawingml.chartshapes+xml"/>
  <Override PartName="/ppt/notesSlides/notesSlide49.xml" ContentType="application/vnd.openxmlformats-officedocument.presentationml.notesSlid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drawings/drawing22.xml" ContentType="application/vnd.openxmlformats-officedocument.drawingml.chartshapes+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drawings/drawing23.xml" ContentType="application/vnd.openxmlformats-officedocument.drawingml.chartshape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drawings/drawing24.xml" ContentType="application/vnd.openxmlformats-officedocument.drawingml.chartshapes+xml"/>
  <Override PartName="/ppt/charts/chart25.xml" ContentType="application/vnd.openxmlformats-officedocument.drawingml.chart+xml"/>
  <Override PartName="/ppt/charts/style25.xml" ContentType="application/vnd.ms-office.chartstyle+xml"/>
  <Override PartName="/ppt/charts/colors25.xml" ContentType="application/vnd.ms-office.chartcolorstyle+xml"/>
  <Override PartName="/ppt/drawings/drawing25.xml" ContentType="application/vnd.openxmlformats-officedocument.drawingml.chartshape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8">
  <p:sldMasterIdLst>
    <p:sldMasterId id="2147483685" r:id="rId1"/>
    <p:sldMasterId id="2147483693" r:id="rId2"/>
  </p:sldMasterIdLst>
  <p:notesMasterIdLst>
    <p:notesMasterId r:id="rId59"/>
  </p:notesMasterIdLst>
  <p:handoutMasterIdLst>
    <p:handoutMasterId r:id="rId60"/>
  </p:handoutMasterIdLst>
  <p:sldIdLst>
    <p:sldId id="256" r:id="rId3"/>
    <p:sldId id="257" r:id="rId4"/>
    <p:sldId id="262" r:id="rId5"/>
    <p:sldId id="259" r:id="rId6"/>
    <p:sldId id="263" r:id="rId7"/>
    <p:sldId id="264" r:id="rId8"/>
    <p:sldId id="265" r:id="rId9"/>
    <p:sldId id="261" r:id="rId10"/>
    <p:sldId id="276" r:id="rId11"/>
    <p:sldId id="289" r:id="rId12"/>
    <p:sldId id="290" r:id="rId13"/>
    <p:sldId id="291" r:id="rId14"/>
    <p:sldId id="292" r:id="rId15"/>
    <p:sldId id="266" r:id="rId16"/>
    <p:sldId id="267" r:id="rId17"/>
    <p:sldId id="285" r:id="rId18"/>
    <p:sldId id="268" r:id="rId19"/>
    <p:sldId id="287" r:id="rId20"/>
    <p:sldId id="302" r:id="rId21"/>
    <p:sldId id="298" r:id="rId22"/>
    <p:sldId id="296" r:id="rId23"/>
    <p:sldId id="300" r:id="rId24"/>
    <p:sldId id="301" r:id="rId25"/>
    <p:sldId id="305" r:id="rId26"/>
    <p:sldId id="303" r:id="rId27"/>
    <p:sldId id="304" r:id="rId28"/>
    <p:sldId id="307" r:id="rId29"/>
    <p:sldId id="306" r:id="rId30"/>
    <p:sldId id="308" r:id="rId31"/>
    <p:sldId id="309" r:id="rId32"/>
    <p:sldId id="310" r:id="rId33"/>
    <p:sldId id="311" r:id="rId34"/>
    <p:sldId id="312" r:id="rId35"/>
    <p:sldId id="314" r:id="rId36"/>
    <p:sldId id="283" r:id="rId37"/>
    <p:sldId id="315" r:id="rId38"/>
    <p:sldId id="318" r:id="rId39"/>
    <p:sldId id="316" r:id="rId40"/>
    <p:sldId id="317" r:id="rId41"/>
    <p:sldId id="319" r:id="rId42"/>
    <p:sldId id="320" r:id="rId43"/>
    <p:sldId id="321" r:id="rId44"/>
    <p:sldId id="284" r:id="rId45"/>
    <p:sldId id="322" r:id="rId46"/>
    <p:sldId id="323" r:id="rId47"/>
    <p:sldId id="324" r:id="rId48"/>
    <p:sldId id="325" r:id="rId49"/>
    <p:sldId id="326" r:id="rId50"/>
    <p:sldId id="327" r:id="rId51"/>
    <p:sldId id="328" r:id="rId52"/>
    <p:sldId id="329" r:id="rId53"/>
    <p:sldId id="330" r:id="rId54"/>
    <p:sldId id="331" r:id="rId55"/>
    <p:sldId id="269" r:id="rId56"/>
    <p:sldId id="271" r:id="rId57"/>
    <p:sldId id="260"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F0"/>
    <a:srgbClr val="FF5050"/>
    <a:srgbClr val="FF8500"/>
    <a:srgbClr val="AACAE2"/>
    <a:srgbClr val="0D0D0D"/>
    <a:srgbClr val="E2ECF4"/>
    <a:srgbClr val="49C2DD"/>
    <a:srgbClr val="FFAC6A"/>
    <a:srgbClr val="8BAB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72" autoAdjust="0"/>
    <p:restoredTop sz="76890" autoAdjust="0"/>
  </p:normalViewPr>
  <p:slideViewPr>
    <p:cSldViewPr>
      <p:cViewPr varScale="1">
        <p:scale>
          <a:sx n="88" d="100"/>
          <a:sy n="88" d="100"/>
        </p:scale>
        <p:origin x="2040" y="114"/>
      </p:cViewPr>
      <p:guideLst>
        <p:guide orient="horz" pos="2160"/>
        <p:guide pos="2880"/>
      </p:guideLst>
    </p:cSldViewPr>
  </p:slideViewPr>
  <p:outlineViewPr>
    <p:cViewPr>
      <p:scale>
        <a:sx n="33" d="100"/>
        <a:sy n="33" d="100"/>
      </p:scale>
      <p:origin x="0" y="-2370"/>
    </p:cViewPr>
  </p:outlineViewPr>
  <p:notesTextViewPr>
    <p:cViewPr>
      <p:scale>
        <a:sx n="100" d="100"/>
        <a:sy n="100" d="100"/>
      </p:scale>
      <p:origin x="0" y="0"/>
    </p:cViewPr>
  </p:notesTextViewPr>
  <p:sorterViewPr>
    <p:cViewPr>
      <p:scale>
        <a:sx n="100" d="100"/>
        <a:sy n="100" d="100"/>
      </p:scale>
      <p:origin x="0" y="3030"/>
    </p:cViewPr>
  </p:sorterViewPr>
  <p:notesViewPr>
    <p:cSldViewPr>
      <p:cViewPr varScale="1">
        <p:scale>
          <a:sx n="66" d="100"/>
          <a:sy n="66" d="100"/>
        </p:scale>
        <p:origin x="-3187"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oleObject" Target="file:///E:\Kuner\&#30740;&#31350;&#29983;\&#35770;&#25991;&#30456;&#20851;\&#31572;&#36777;&#30456;&#20851;&#25991;&#20214;\ppt&#38468;&#21152;&#22270;&#34920;\&#27969;&#37327;&#32479;&#35745;.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10.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2411;&#23545;&#27604;&#36873;&#21462;.xlsx" TargetMode="Externa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chartUserShapes" Target="../drawings/drawing10.xml"/></Relationships>
</file>

<file path=ppt/charts/_rels/chart11.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2511;&#21326;&#23665;&#28526;&#20301;&#31215;&#20998;&#36215;&#28857;&#31034;&#24847;&#22270;.xlsx" TargetMode="Externa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chartUserShapes" Target="../drawings/drawing11.xml"/></Relationships>
</file>

<file path=ppt/charts/_rels/chart12.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1215;&#20998;&#36215;&#28857;&#36873;&#21462;.xlsx" TargetMode="Externa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chartUserShapes" Target="../drawings/drawing12.xml"/></Relationships>
</file>

<file path=ppt/charts/_rels/chart13.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1215;&#20998;&#36215;&#28857;&#36873;&#21462;.xlsx" TargetMode="Externa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chartUserShapes" Target="../drawings/drawing13.xml"/></Relationships>
</file>

<file path=ppt/charts/_rels/chart14.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0301;&#20462;&#27491;.xlsx" TargetMode="Externa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chartUserShapes" Target="../drawings/drawing14.xml"/></Relationships>
</file>

<file path=ppt/charts/_rels/chart15.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0301;&#20462;&#27491;.xlsx" TargetMode="Externa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chartUserShapes" Target="../drawings/drawing15.xml"/></Relationships>
</file>

<file path=ppt/charts/_rels/chart16.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11&#20998;&#28526;&#12289;&#23725;&#22238;&#24402;.xlsx" TargetMode="Externa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chartUserShapes" Target="../drawings/drawing16.xml"/></Relationships>
</file>

<file path=ppt/charts/_rels/chart17.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11&#20998;&#28526;&#12289;&#23725;&#22238;&#24402;.xlsx"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17.xml"/></Relationships>
</file>

<file path=ppt/charts/_rels/chart18.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11&#20998;&#28526;&#12289;&#23725;&#22238;&#24402;.xlsx" TargetMode="External"/><Relationship Id="rId2" Type="http://schemas.microsoft.com/office/2011/relationships/chartColorStyle" Target="colors18.xml"/><Relationship Id="rId1" Type="http://schemas.microsoft.com/office/2011/relationships/chartStyle" Target="style18.xml"/><Relationship Id="rId4" Type="http://schemas.openxmlformats.org/officeDocument/2006/relationships/chartUserShapes" Target="../drawings/drawing18.xml"/></Relationships>
</file>

<file path=ppt/charts/_rels/chart19.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11&#20998;&#28526;&#12289;&#23725;&#22238;&#24402;.xlsx" TargetMode="External"/><Relationship Id="rId2" Type="http://schemas.microsoft.com/office/2011/relationships/chartColorStyle" Target="colors19.xml"/><Relationship Id="rId1" Type="http://schemas.microsoft.com/office/2011/relationships/chartStyle" Target="style19.xml"/><Relationship Id="rId4" Type="http://schemas.openxmlformats.org/officeDocument/2006/relationships/chartUserShapes" Target="../drawings/drawing19.xml"/></Relationships>
</file>

<file path=ppt/charts/_rels/chart2.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2511;&#21326;&#23665;&#28526;&#20301;.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_rels/chart20.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0701;&#26399;&#35843;&#21644;&#24120;&#25968;&#19982;7&#26376;&#35843;&#21644;&#24120;&#25968;&#23545;&#27604;.xlsx" TargetMode="External"/><Relationship Id="rId2" Type="http://schemas.microsoft.com/office/2011/relationships/chartColorStyle" Target="colors20.xml"/><Relationship Id="rId1" Type="http://schemas.microsoft.com/office/2011/relationships/chartStyle" Target="style20.xml"/><Relationship Id="rId4" Type="http://schemas.openxmlformats.org/officeDocument/2006/relationships/chartUserShapes" Target="../drawings/drawing20.xml"/></Relationships>
</file>

<file path=ppt/charts/_rels/chart21.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0333;&#33542;7&#20998;&#28526;&#35843;&#21644;&#20998;&#26512;.xlsx" TargetMode="External"/><Relationship Id="rId2" Type="http://schemas.microsoft.com/office/2011/relationships/chartColorStyle" Target="colors21.xml"/><Relationship Id="rId1" Type="http://schemas.microsoft.com/office/2011/relationships/chartStyle" Target="style21.xml"/><Relationship Id="rId4" Type="http://schemas.openxmlformats.org/officeDocument/2006/relationships/chartUserShapes" Target="../drawings/drawing21.xml"/></Relationships>
</file>

<file path=ppt/charts/_rels/chart22.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0333;&#33542;7&#20998;&#28526;&#35843;&#21644;&#20998;&#26512;.xlsx" TargetMode="External"/><Relationship Id="rId2" Type="http://schemas.microsoft.com/office/2011/relationships/chartColorStyle" Target="colors22.xml"/><Relationship Id="rId1" Type="http://schemas.microsoft.com/office/2011/relationships/chartStyle" Target="style22.xml"/><Relationship Id="rId4" Type="http://schemas.openxmlformats.org/officeDocument/2006/relationships/chartUserShapes" Target="../drawings/drawing22.xml"/></Relationships>
</file>

<file path=ppt/charts/_rels/chart23.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0333;&#33542;7&#20998;&#28526;&#35843;&#21644;&#20998;&#26512;.xlsx" TargetMode="External"/><Relationship Id="rId2" Type="http://schemas.microsoft.com/office/2011/relationships/chartColorStyle" Target="colors23.xml"/><Relationship Id="rId1" Type="http://schemas.microsoft.com/office/2011/relationships/chartStyle" Target="style23.xml"/><Relationship Id="rId4" Type="http://schemas.openxmlformats.org/officeDocument/2006/relationships/chartUserShapes" Target="../drawings/drawing23.xml"/></Relationships>
</file>

<file path=ppt/charts/_rels/chart24.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9044;&#27979;&#23581;&#35797;2.xlsx" TargetMode="Externa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chartUserShapes" Target="../drawings/drawing24.xml"/></Relationships>
</file>

<file path=ppt/charts/_rels/chart25.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9044;&#27979;&#23581;&#35797;2.xlsx" TargetMode="External"/><Relationship Id="rId2" Type="http://schemas.microsoft.com/office/2011/relationships/chartColorStyle" Target="colors25.xml"/><Relationship Id="rId1" Type="http://schemas.microsoft.com/office/2011/relationships/chartStyle" Target="style25.xml"/><Relationship Id="rId4" Type="http://schemas.openxmlformats.org/officeDocument/2006/relationships/chartUserShapes" Target="../drawings/drawing25.xml"/></Relationships>
</file>

<file path=ppt/charts/_rels/chart3.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064;&#27954;&#23707;&#28526;&#20301;.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ppt/charts/_rels/chart4.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018&#24180;7&#26376;&#25968;&#25454;&#38271;&#24230;&#30340;&#23545;&#27604;&#36873;&#21462;.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ppt/charts/_rels/chart5.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018&#24180;7&#26376;&#25968;&#25454;&#38271;&#24230;&#30340;&#23545;&#27604;&#36873;&#21462;.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ppt/charts/_rels/chart6.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32511;&#21326;&#23665;&#28526;&#20301;.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ppt/charts/_rels/chart7.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0301;&#25968;&#25454;&#36873;&#21462;&#31034;&#24847;&#22270;.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7.xml"/></Relationships>
</file>

<file path=ppt/charts/_rels/chart8.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0301;&#25968;&#25454;&#36873;&#21462;&#31034;&#24847;&#22270;.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8.xml"/></Relationships>
</file>

<file path=ppt/charts/_rels/chart9.xml.rels><?xml version="1.0" encoding="UTF-8" standalone="yes"?>
<Relationships xmlns="http://schemas.openxmlformats.org/package/2006/relationships"><Relationship Id="rId3" Type="http://schemas.openxmlformats.org/officeDocument/2006/relationships/oleObject" Target="file:///E:\Kuner\&#30740;&#31350;&#29983;\&#35770;&#25991;&#30456;&#20851;\&#35770;&#25991;&#31295;&#23376;\&#20316;&#22270;&#20570;&#34920;\&#28526;&#22411;&#23545;&#27604;&#36873;&#21462;.xlsx" TargetMode="Externa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chartUserShapes" Target="../drawings/drawing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68810764851576"/>
          <c:y val="2.6845637583892617E-2"/>
          <c:w val="0.84749029610735283"/>
          <c:h val="0.76645070372914792"/>
        </c:manualLayout>
      </c:layout>
      <c:lineChart>
        <c:grouping val="standard"/>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cat>
            <c:numRef>
              <c:f>Sheet1!$A$4:$A$11</c:f>
              <c:numCache>
                <c:formatCode>General</c:formatCode>
                <c:ptCount val="8"/>
                <c:pt idx="0">
                  <c:v>2</c:v>
                </c:pt>
                <c:pt idx="1">
                  <c:v>3</c:v>
                </c:pt>
                <c:pt idx="2">
                  <c:v>4</c:v>
                </c:pt>
                <c:pt idx="3">
                  <c:v>5</c:v>
                </c:pt>
                <c:pt idx="4">
                  <c:v>6</c:v>
                </c:pt>
                <c:pt idx="5">
                  <c:v>7</c:v>
                </c:pt>
                <c:pt idx="6">
                  <c:v>8</c:v>
                </c:pt>
                <c:pt idx="7">
                  <c:v>9</c:v>
                </c:pt>
              </c:numCache>
            </c:numRef>
          </c:cat>
          <c:val>
            <c:numRef>
              <c:f>Sheet1!$B$4:$B$11</c:f>
              <c:numCache>
                <c:formatCode>General</c:formatCode>
                <c:ptCount val="8"/>
                <c:pt idx="0">
                  <c:v>31</c:v>
                </c:pt>
                <c:pt idx="1">
                  <c:v>30</c:v>
                </c:pt>
                <c:pt idx="2">
                  <c:v>26</c:v>
                </c:pt>
                <c:pt idx="3">
                  <c:v>23</c:v>
                </c:pt>
                <c:pt idx="4">
                  <c:v>10</c:v>
                </c:pt>
                <c:pt idx="5">
                  <c:v>7</c:v>
                </c:pt>
                <c:pt idx="6">
                  <c:v>6</c:v>
                </c:pt>
                <c:pt idx="7">
                  <c:v>3</c:v>
                </c:pt>
              </c:numCache>
            </c:numRef>
          </c:val>
          <c:smooth val="0"/>
          <c:extLst>
            <c:ext xmlns:c16="http://schemas.microsoft.com/office/drawing/2014/chart" uri="{C3380CC4-5D6E-409C-BE32-E72D297353CC}">
              <c16:uniqueId val="{00000000-B3E6-469A-BAD1-BFD6548184CD}"/>
            </c:ext>
          </c:extLst>
        </c:ser>
        <c:dLbls>
          <c:showLegendKey val="0"/>
          <c:showVal val="0"/>
          <c:showCatName val="0"/>
          <c:showSerName val="0"/>
          <c:showPercent val="0"/>
          <c:showBubbleSize val="0"/>
        </c:dLbls>
        <c:marker val="1"/>
        <c:smooth val="0"/>
        <c:axId val="216672496"/>
        <c:axId val="216673056"/>
      </c:lineChart>
      <c:catAx>
        <c:axId val="21667249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6673056"/>
        <c:crosses val="autoZero"/>
        <c:auto val="1"/>
        <c:lblAlgn val="ctr"/>
        <c:lblOffset val="100"/>
        <c:noMultiLvlLbl val="0"/>
      </c:catAx>
      <c:valAx>
        <c:axId val="216673056"/>
        <c:scaling>
          <c:orientation val="minMax"/>
          <c:max val="31"/>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zh-CN"/>
          </a:p>
        </c:txPr>
        <c:crossAx val="21667249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userShapes r:id="rId4"/>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872820157930417"/>
          <c:y val="0.16845293244004525"/>
          <c:w val="0.73700168507875419"/>
          <c:h val="0.62301256593741694"/>
        </c:manualLayout>
      </c:layout>
      <c:lineChart>
        <c:grouping val="standard"/>
        <c:varyColors val="0"/>
        <c:ser>
          <c:idx val="0"/>
          <c:order val="0"/>
          <c:tx>
            <c:strRef>
              <c:f>Sheet1!$C$33</c:f>
              <c:strCache>
                <c:ptCount val="1"/>
                <c:pt idx="0">
                  <c:v>S0</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val>
            <c:numRef>
              <c:f>Sheet1!$C$34:$C$60</c:f>
              <c:numCache>
                <c:formatCode>General</c:formatCode>
                <c:ptCount val="27"/>
                <c:pt idx="0">
                  <c:v>2.9142205515902985E-3</c:v>
                </c:pt>
                <c:pt idx="1">
                  <c:v>3.758922160746771E-3</c:v>
                </c:pt>
                <c:pt idx="2">
                  <c:v>5.1526798158550444E-3</c:v>
                </c:pt>
                <c:pt idx="3">
                  <c:v>6.3774971491322103E-3</c:v>
                </c:pt>
                <c:pt idx="4">
                  <c:v>7.0110233559994711E-3</c:v>
                </c:pt>
                <c:pt idx="5">
                  <c:v>6.5464374709635047E-3</c:v>
                </c:pt>
                <c:pt idx="6">
                  <c:v>5.1949148963129615E-3</c:v>
                </c:pt>
                <c:pt idx="7">
                  <c:v>3.2943362757106172E-3</c:v>
                </c:pt>
                <c:pt idx="8">
                  <c:v>6.3352620686744801E-4</c:v>
                </c:pt>
                <c:pt idx="9">
                  <c:v>2.4496346665539574E-3</c:v>
                </c:pt>
                <c:pt idx="10">
                  <c:v>5.5750306204332802E-3</c:v>
                </c:pt>
                <c:pt idx="11">
                  <c:v>7.9824302065295075E-3</c:v>
                </c:pt>
                <c:pt idx="12">
                  <c:v>9.4184229420956993E-3</c:v>
                </c:pt>
                <c:pt idx="13">
                  <c:v>9.5028931030113461E-3</c:v>
                </c:pt>
                <c:pt idx="14">
                  <c:v>8.4047810111077433E-3</c:v>
                </c:pt>
                <c:pt idx="15">
                  <c:v>6.3352620686741058E-3</c:v>
                </c:pt>
                <c:pt idx="16">
                  <c:v>3.6744519998309359E-3</c:v>
                </c:pt>
                <c:pt idx="17">
                  <c:v>7.1799636778309525E-4</c:v>
                </c:pt>
                <c:pt idx="18">
                  <c:v>2.2384592642649332E-3</c:v>
                </c:pt>
                <c:pt idx="19">
                  <c:v>4.6458588503611609E-3</c:v>
                </c:pt>
                <c:pt idx="20">
                  <c:v>5.9129112640960565E-3</c:v>
                </c:pt>
                <c:pt idx="21">
                  <c:v>5.5750306204334675E-3</c:v>
                </c:pt>
                <c:pt idx="22">
                  <c:v>4.0123326434937127E-3</c:v>
                </c:pt>
                <c:pt idx="23">
                  <c:v>1.8583435401444267E-3</c:v>
                </c:pt>
                <c:pt idx="24">
                  <c:v>4.6458588503596601E-4</c:v>
                </c:pt>
                <c:pt idx="25">
                  <c:v>2.8297503906744639E-3</c:v>
                </c:pt>
                <c:pt idx="26">
                  <c:v>4.9837394940237499E-3</c:v>
                </c:pt>
              </c:numCache>
            </c:numRef>
          </c:val>
          <c:smooth val="0"/>
          <c:extLst>
            <c:ext xmlns:c16="http://schemas.microsoft.com/office/drawing/2014/chart" uri="{C3380CC4-5D6E-409C-BE32-E72D297353CC}">
              <c16:uniqueId val="{00000000-145D-4B6B-AD58-178867B4AD2E}"/>
            </c:ext>
          </c:extLst>
        </c:ser>
        <c:ser>
          <c:idx val="1"/>
          <c:order val="1"/>
          <c:tx>
            <c:strRef>
              <c:f>Sheet1!$D$3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val>
            <c:numRef>
              <c:f>Sheet1!$D$34:$D$60</c:f>
              <c:numCache>
                <c:formatCode>General</c:formatCode>
                <c:ptCount val="27"/>
                <c:pt idx="0">
                  <c:v>1.9857433808553905E-2</c:v>
                </c:pt>
                <c:pt idx="1">
                  <c:v>4.8625254582484741E-2</c:v>
                </c:pt>
                <c:pt idx="2">
                  <c:v>0.11430753564154786</c:v>
                </c:pt>
                <c:pt idx="3">
                  <c:v>0.10717922606924651</c:v>
                </c:pt>
                <c:pt idx="4">
                  <c:v>4.9389002036659954E-2</c:v>
                </c:pt>
                <c:pt idx="5">
                  <c:v>7.5610997963340143E-2</c:v>
                </c:pt>
                <c:pt idx="6">
                  <c:v>0.24516293279022403</c:v>
                </c:pt>
                <c:pt idx="7">
                  <c:v>0.39918533604887985</c:v>
                </c:pt>
                <c:pt idx="8">
                  <c:v>0.40784114052953152</c:v>
                </c:pt>
                <c:pt idx="9">
                  <c:v>0.2433808553971486</c:v>
                </c:pt>
                <c:pt idx="10">
                  <c:v>2.7494908350305582E-2</c:v>
                </c:pt>
                <c:pt idx="11">
                  <c:v>0.24821792260692474</c:v>
                </c:pt>
                <c:pt idx="12">
                  <c:v>0.32561099796334031</c:v>
                </c:pt>
                <c:pt idx="13">
                  <c:v>0.27825865580448067</c:v>
                </c:pt>
                <c:pt idx="14">
                  <c:v>0.15071283095723023</c:v>
                </c:pt>
                <c:pt idx="15">
                  <c:v>2.5458248472505114E-3</c:v>
                </c:pt>
                <c:pt idx="16">
                  <c:v>0.12398167006109971</c:v>
                </c:pt>
                <c:pt idx="17">
                  <c:v>0.23116089613034621</c:v>
                </c:pt>
                <c:pt idx="18">
                  <c:v>0.23752545824847249</c:v>
                </c:pt>
                <c:pt idx="19">
                  <c:v>0.12907331975560074</c:v>
                </c:pt>
                <c:pt idx="20">
                  <c:v>2.5458248472505114E-3</c:v>
                </c:pt>
                <c:pt idx="21">
                  <c:v>0.13620162932790222</c:v>
                </c:pt>
                <c:pt idx="22">
                  <c:v>0.18329938900203668</c:v>
                </c:pt>
                <c:pt idx="23">
                  <c:v>0.23319755600814668</c:v>
                </c:pt>
                <c:pt idx="24">
                  <c:v>0.25381873727087578</c:v>
                </c:pt>
                <c:pt idx="25">
                  <c:v>0.26400203665987787</c:v>
                </c:pt>
                <c:pt idx="26">
                  <c:v>0.23294297352342166</c:v>
                </c:pt>
              </c:numCache>
            </c:numRef>
          </c:val>
          <c:smooth val="0"/>
          <c:extLst>
            <c:ext xmlns:c16="http://schemas.microsoft.com/office/drawing/2014/chart" uri="{C3380CC4-5D6E-409C-BE32-E72D297353CC}">
              <c16:uniqueId val="{00000001-145D-4B6B-AD58-178867B4AD2E}"/>
            </c:ext>
          </c:extLst>
        </c:ser>
        <c:ser>
          <c:idx val="4"/>
          <c:order val="2"/>
          <c:tx>
            <c:strRef>
              <c:f>Sheet1!$G$33</c:f>
              <c:strCache>
                <c:ptCount val="1"/>
                <c:pt idx="0">
                  <c:v>K1</c:v>
                </c:pt>
              </c:strCache>
            </c:strRef>
          </c:tx>
          <c:spPr>
            <a:ln w="22225" cap="rnd">
              <a:solidFill>
                <a:schemeClr val="accent5"/>
              </a:solidFill>
              <a:round/>
            </a:ln>
            <a:effectLst/>
          </c:spPr>
          <c:marker>
            <c:symbol val="star"/>
            <c:size val="6"/>
            <c:spPr>
              <a:noFill/>
              <a:ln w="9525">
                <a:solidFill>
                  <a:schemeClr val="accent5"/>
                </a:solidFill>
                <a:round/>
              </a:ln>
              <a:effectLst/>
            </c:spPr>
          </c:marker>
          <c:val>
            <c:numRef>
              <c:f>Sheet1!$G$34:$G$60</c:f>
              <c:numCache>
                <c:formatCode>General</c:formatCode>
                <c:ptCount val="27"/>
                <c:pt idx="0">
                  <c:v>0.10182281458251666</c:v>
                </c:pt>
                <c:pt idx="1">
                  <c:v>4.9686397491179896E-2</c:v>
                </c:pt>
                <c:pt idx="2">
                  <c:v>1.6562132497060112E-2</c:v>
                </c:pt>
                <c:pt idx="3">
                  <c:v>7.6146609172873483E-2</c:v>
                </c:pt>
                <c:pt idx="4">
                  <c:v>0.10848686789494318</c:v>
                </c:pt>
                <c:pt idx="5">
                  <c:v>0.11397491179929446</c:v>
                </c:pt>
                <c:pt idx="6">
                  <c:v>0.10780086240689936</c:v>
                </c:pt>
                <c:pt idx="7">
                  <c:v>0.10417483339866725</c:v>
                </c:pt>
                <c:pt idx="8">
                  <c:v>8.9670717365739061E-2</c:v>
                </c:pt>
                <c:pt idx="9">
                  <c:v>4.9098392787142328E-2</c:v>
                </c:pt>
                <c:pt idx="10">
                  <c:v>1.4994119952959496E-2</c:v>
                </c:pt>
                <c:pt idx="11">
                  <c:v>7.0070560564484519E-2</c:v>
                </c:pt>
                <c:pt idx="12">
                  <c:v>8.6436691493531892E-2</c:v>
                </c:pt>
                <c:pt idx="13">
                  <c:v>5.9584476675813375E-2</c:v>
                </c:pt>
                <c:pt idx="14">
                  <c:v>1.1564092512740135E-2</c:v>
                </c:pt>
                <c:pt idx="15">
                  <c:v>3.1556252450019605E-2</c:v>
                </c:pt>
                <c:pt idx="16">
                  <c:v>4.9196393571148592E-2</c:v>
                </c:pt>
                <c:pt idx="17">
                  <c:v>5.4880439043512398E-2</c:v>
                </c:pt>
                <c:pt idx="18">
                  <c:v>5.243041944335565E-2</c:v>
                </c:pt>
                <c:pt idx="19">
                  <c:v>4.3806350450803569E-2</c:v>
                </c:pt>
                <c:pt idx="20">
                  <c:v>1.8620148961191817E-2</c:v>
                </c:pt>
                <c:pt idx="21">
                  <c:v>2.5088200705605603E-2</c:v>
                </c:pt>
                <c:pt idx="22">
                  <c:v>7.4382595060760462E-2</c:v>
                </c:pt>
                <c:pt idx="23">
                  <c:v>0.11701293610348878</c:v>
                </c:pt>
                <c:pt idx="24">
                  <c:v>0.15003920031360252</c:v>
                </c:pt>
                <c:pt idx="25">
                  <c:v>0.17787142297138378</c:v>
                </c:pt>
                <c:pt idx="26">
                  <c:v>0.20521364170913359</c:v>
                </c:pt>
              </c:numCache>
            </c:numRef>
          </c:val>
          <c:smooth val="0"/>
          <c:extLst>
            <c:ext xmlns:c16="http://schemas.microsoft.com/office/drawing/2014/chart" uri="{C3380CC4-5D6E-409C-BE32-E72D297353CC}">
              <c16:uniqueId val="{00000002-145D-4B6B-AD58-178867B4AD2E}"/>
            </c:ext>
          </c:extLst>
        </c:ser>
        <c:ser>
          <c:idx val="5"/>
          <c:order val="3"/>
          <c:tx>
            <c:strRef>
              <c:f>Sheet1!$H$33</c:f>
              <c:strCache>
                <c:ptCount val="1"/>
                <c:pt idx="0">
                  <c:v>O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val>
            <c:numRef>
              <c:f>Sheet1!$H$34:$H$60</c:f>
              <c:numCache>
                <c:formatCode>General</c:formatCode>
                <c:ptCount val="27"/>
                <c:pt idx="0">
                  <c:v>5.6173060834229759E-2</c:v>
                </c:pt>
                <c:pt idx="1">
                  <c:v>0.16314091072068837</c:v>
                </c:pt>
                <c:pt idx="2">
                  <c:v>0.11629018764192668</c:v>
                </c:pt>
                <c:pt idx="3">
                  <c:v>5.9280506752718988E-2</c:v>
                </c:pt>
                <c:pt idx="4">
                  <c:v>0.18907613242500299</c:v>
                </c:pt>
                <c:pt idx="5">
                  <c:v>0.1655312537349109</c:v>
                </c:pt>
                <c:pt idx="6">
                  <c:v>9.5613720568904373E-4</c:v>
                </c:pt>
                <c:pt idx="7">
                  <c:v>0.19266164694633681</c:v>
                </c:pt>
                <c:pt idx="8">
                  <c:v>0.28337516433608217</c:v>
                </c:pt>
                <c:pt idx="9">
                  <c:v>0.142942512250508</c:v>
                </c:pt>
                <c:pt idx="10">
                  <c:v>0.12776383411019482</c:v>
                </c:pt>
                <c:pt idx="11">
                  <c:v>0.34456794550017927</c:v>
                </c:pt>
                <c:pt idx="12">
                  <c:v>0.38663798255049586</c:v>
                </c:pt>
                <c:pt idx="13">
                  <c:v>0.23497071829807589</c:v>
                </c:pt>
                <c:pt idx="14">
                  <c:v>4.5416517270228584E-3</c:v>
                </c:pt>
                <c:pt idx="15">
                  <c:v>0.14533285526473053</c:v>
                </c:pt>
                <c:pt idx="16">
                  <c:v>0.12083183936894941</c:v>
                </c:pt>
                <c:pt idx="17">
                  <c:v>1.6134815346002099E-2</c:v>
                </c:pt>
                <c:pt idx="18">
                  <c:v>4.685072307876182E-2</c:v>
                </c:pt>
                <c:pt idx="19">
                  <c:v>2.1393569977291773E-2</c:v>
                </c:pt>
                <c:pt idx="20">
                  <c:v>7.8642285167921558E-2</c:v>
                </c:pt>
                <c:pt idx="21">
                  <c:v>0.1758097286960679</c:v>
                </c:pt>
                <c:pt idx="22">
                  <c:v>0.17329986853113424</c:v>
                </c:pt>
                <c:pt idx="23">
                  <c:v>7.3503047687343129E-2</c:v>
                </c:pt>
                <c:pt idx="24">
                  <c:v>7.505677064658775E-2</c:v>
                </c:pt>
                <c:pt idx="25">
                  <c:v>0.1758097286960679</c:v>
                </c:pt>
                <c:pt idx="26">
                  <c:v>0.21680411138998448</c:v>
                </c:pt>
              </c:numCache>
            </c:numRef>
          </c:val>
          <c:smooth val="0"/>
          <c:extLst>
            <c:ext xmlns:c16="http://schemas.microsoft.com/office/drawing/2014/chart" uri="{C3380CC4-5D6E-409C-BE32-E72D297353CC}">
              <c16:uniqueId val="{00000003-145D-4B6B-AD58-178867B4AD2E}"/>
            </c:ext>
          </c:extLst>
        </c:ser>
        <c:ser>
          <c:idx val="6"/>
          <c:order val="4"/>
          <c:tx>
            <c:strRef>
              <c:f>Sheet1!$I$33</c:f>
              <c:strCache>
                <c:ptCount val="1"/>
                <c:pt idx="0">
                  <c:v>Q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val>
            <c:numRef>
              <c:f>Sheet1!$I$34:$I$60</c:f>
              <c:numCache>
                <c:formatCode>General</c:formatCode>
                <c:ptCount val="27"/>
                <c:pt idx="0">
                  <c:v>0.14970865082922449</c:v>
                </c:pt>
                <c:pt idx="1">
                  <c:v>0.36709995517705069</c:v>
                </c:pt>
                <c:pt idx="2">
                  <c:v>0.16225907664724332</c:v>
                </c:pt>
                <c:pt idx="3">
                  <c:v>0.73106230389959659</c:v>
                </c:pt>
                <c:pt idx="4">
                  <c:v>0.82429403854773642</c:v>
                </c:pt>
                <c:pt idx="5">
                  <c:v>0.37830569251456747</c:v>
                </c:pt>
                <c:pt idx="6">
                  <c:v>6.5889735544598801E-2</c:v>
                </c:pt>
                <c:pt idx="7">
                  <c:v>0.23352756611385034</c:v>
                </c:pt>
                <c:pt idx="8">
                  <c:v>0.56252801434334399</c:v>
                </c:pt>
                <c:pt idx="9">
                  <c:v>0.37203047960555802</c:v>
                </c:pt>
                <c:pt idx="10">
                  <c:v>0.17615419094576423</c:v>
                </c:pt>
                <c:pt idx="11">
                  <c:v>0.76019722097714038</c:v>
                </c:pt>
                <c:pt idx="12">
                  <c:v>0.83594800537875391</c:v>
                </c:pt>
                <c:pt idx="13">
                  <c:v>0.45674585387718508</c:v>
                </c:pt>
                <c:pt idx="14">
                  <c:v>4.751232631107126E-2</c:v>
                </c:pt>
                <c:pt idx="15">
                  <c:v>0.2124607799193188</c:v>
                </c:pt>
                <c:pt idx="16">
                  <c:v>0.10174809502465261</c:v>
                </c:pt>
                <c:pt idx="17">
                  <c:v>0.17436127297176152</c:v>
                </c:pt>
                <c:pt idx="18">
                  <c:v>5.423576871358135E-2</c:v>
                </c:pt>
                <c:pt idx="19">
                  <c:v>0.39668310174809501</c:v>
                </c:pt>
                <c:pt idx="20">
                  <c:v>0.40251008516360387</c:v>
                </c:pt>
                <c:pt idx="21">
                  <c:v>3.4513670999551826E-2</c:v>
                </c:pt>
                <c:pt idx="22">
                  <c:v>0.47557149260421333</c:v>
                </c:pt>
                <c:pt idx="23">
                  <c:v>0.6239354549529359</c:v>
                </c:pt>
                <c:pt idx="24">
                  <c:v>0.19856566562079789</c:v>
                </c:pt>
                <c:pt idx="25">
                  <c:v>0.12998655311519497</c:v>
                </c:pt>
                <c:pt idx="26">
                  <c:v>0.32451815329448674</c:v>
                </c:pt>
              </c:numCache>
            </c:numRef>
          </c:val>
          <c:smooth val="0"/>
          <c:extLst>
            <c:ext xmlns:c16="http://schemas.microsoft.com/office/drawing/2014/chart" uri="{C3380CC4-5D6E-409C-BE32-E72D297353CC}">
              <c16:uniqueId val="{00000004-145D-4B6B-AD58-178867B4AD2E}"/>
            </c:ext>
          </c:extLst>
        </c:ser>
        <c:dLbls>
          <c:showLegendKey val="0"/>
          <c:showVal val="0"/>
          <c:showCatName val="0"/>
          <c:showSerName val="0"/>
          <c:showPercent val="0"/>
          <c:showBubbleSize val="0"/>
        </c:dLbls>
        <c:marker val="1"/>
        <c:smooth val="0"/>
        <c:axId val="296734336"/>
        <c:axId val="296734896"/>
      </c:lineChart>
      <c:lineChart>
        <c:grouping val="standard"/>
        <c:varyColors val="0"/>
        <c:ser>
          <c:idx val="2"/>
          <c:order val="5"/>
          <c:tx>
            <c:strRef>
              <c:f>Sheet1!$A$3</c:f>
              <c:strCache>
                <c:ptCount val="1"/>
                <c:pt idx="0">
                  <c:v>平均潮差</c:v>
                </c:pt>
              </c:strCache>
            </c:strRef>
          </c:tx>
          <c:spPr>
            <a:ln w="22225" cap="rnd">
              <a:noFill/>
              <a:round/>
            </a:ln>
            <a:effectLst/>
          </c:spPr>
          <c:marker>
            <c:symbol val="triangle"/>
            <c:size val="6"/>
            <c:spPr>
              <a:solidFill>
                <a:schemeClr val="accent3"/>
              </a:solidFill>
              <a:ln w="9525">
                <a:solidFill>
                  <a:schemeClr val="accent3"/>
                </a:solidFill>
                <a:round/>
              </a:ln>
              <a:effectLst/>
            </c:spPr>
          </c:marker>
          <c:val>
            <c:numRef>
              <c:f>Sheet1!$A$4:$A$30</c:f>
              <c:numCache>
                <c:formatCode>General</c:formatCode>
                <c:ptCount val="27"/>
                <c:pt idx="0">
                  <c:v>2.9443999999999999</c:v>
                </c:pt>
                <c:pt idx="1">
                  <c:v>2.6616</c:v>
                </c:pt>
                <c:pt idx="2">
                  <c:v>1.94</c:v>
                </c:pt>
                <c:pt idx="3">
                  <c:v>1.448</c:v>
                </c:pt>
                <c:pt idx="4">
                  <c:v>1.1518999999999999</c:v>
                </c:pt>
                <c:pt idx="5">
                  <c:v>1.0945</c:v>
                </c:pt>
                <c:pt idx="6">
                  <c:v>1.2364999999999999</c:v>
                </c:pt>
                <c:pt idx="7">
                  <c:v>1.7366999999999999</c:v>
                </c:pt>
                <c:pt idx="8">
                  <c:v>2.0928</c:v>
                </c:pt>
                <c:pt idx="9">
                  <c:v>2.9371999999999998</c:v>
                </c:pt>
                <c:pt idx="10">
                  <c:v>4</c:v>
                </c:pt>
                <c:pt idx="11">
                  <c:v>4.21</c:v>
                </c:pt>
                <c:pt idx="12">
                  <c:v>4.1829999999999998</c:v>
                </c:pt>
                <c:pt idx="13">
                  <c:v>3.9342000000000001</c:v>
                </c:pt>
                <c:pt idx="14">
                  <c:v>2.9197000000000002</c:v>
                </c:pt>
                <c:pt idx="15">
                  <c:v>2.1379999999999999</c:v>
                </c:pt>
                <c:pt idx="16">
                  <c:v>1.5613999999999999</c:v>
                </c:pt>
                <c:pt idx="17">
                  <c:v>1.1791</c:v>
                </c:pt>
                <c:pt idx="18">
                  <c:v>1.0354000000000001</c:v>
                </c:pt>
                <c:pt idx="19">
                  <c:v>1.2031000000000001</c:v>
                </c:pt>
                <c:pt idx="20">
                  <c:v>1.5436000000000001</c:v>
                </c:pt>
                <c:pt idx="21">
                  <c:v>1.7793000000000001</c:v>
                </c:pt>
                <c:pt idx="22">
                  <c:v>2.3536000000000001</c:v>
                </c:pt>
                <c:pt idx="23">
                  <c:v>3.1983000000000001</c:v>
                </c:pt>
                <c:pt idx="24">
                  <c:v>3.2652000000000001</c:v>
                </c:pt>
                <c:pt idx="25">
                  <c:v>3.2826</c:v>
                </c:pt>
                <c:pt idx="26">
                  <c:v>3.2843</c:v>
                </c:pt>
              </c:numCache>
            </c:numRef>
          </c:val>
          <c:smooth val="0"/>
          <c:extLst>
            <c:ext xmlns:c16="http://schemas.microsoft.com/office/drawing/2014/chart" uri="{C3380CC4-5D6E-409C-BE32-E72D297353CC}">
              <c16:uniqueId val="{00000005-145D-4B6B-AD58-178867B4AD2E}"/>
            </c:ext>
          </c:extLst>
        </c:ser>
        <c:dLbls>
          <c:showLegendKey val="0"/>
          <c:showVal val="0"/>
          <c:showCatName val="0"/>
          <c:showSerName val="0"/>
          <c:showPercent val="0"/>
          <c:showBubbleSize val="0"/>
        </c:dLbls>
        <c:marker val="1"/>
        <c:smooth val="0"/>
        <c:axId val="296736016"/>
        <c:axId val="296735456"/>
      </c:lineChart>
      <c:catAx>
        <c:axId val="296734336"/>
        <c:scaling>
          <c:orientation val="minMax"/>
        </c:scaling>
        <c:delete val="0"/>
        <c:axPos val="b"/>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34896"/>
        <c:crosses val="autoZero"/>
        <c:auto val="1"/>
        <c:lblAlgn val="ctr"/>
        <c:lblOffset val="100"/>
        <c:tickLblSkip val="3"/>
        <c:tickMarkSkip val="3"/>
        <c:noMultiLvlLbl val="0"/>
      </c:catAx>
      <c:valAx>
        <c:axId val="296734896"/>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34336"/>
        <c:crosses val="autoZero"/>
        <c:crossBetween val="between"/>
      </c:valAx>
      <c:valAx>
        <c:axId val="296735456"/>
        <c:scaling>
          <c:orientation val="minMax"/>
        </c:scaling>
        <c:delete val="0"/>
        <c:axPos val="r"/>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36016"/>
        <c:crosses val="max"/>
        <c:crossBetween val="between"/>
      </c:valAx>
      <c:catAx>
        <c:axId val="296736016"/>
        <c:scaling>
          <c:orientation val="minMax"/>
        </c:scaling>
        <c:delete val="1"/>
        <c:axPos val="b"/>
        <c:majorTickMark val="out"/>
        <c:minorTickMark val="none"/>
        <c:tickLblPos val="nextTo"/>
        <c:crossAx val="296735456"/>
        <c:crosses val="autoZero"/>
        <c:auto val="1"/>
        <c:lblAlgn val="ctr"/>
        <c:lblOffset val="100"/>
        <c:noMultiLvlLbl val="0"/>
      </c:catAx>
      <c:spPr>
        <a:noFill/>
        <a:ln>
          <a:noFill/>
        </a:ln>
        <a:effectLst/>
      </c:spPr>
    </c:plotArea>
    <c:legend>
      <c:legendPos val="t"/>
      <c:layout>
        <c:manualLayout>
          <c:xMode val="edge"/>
          <c:yMode val="edge"/>
          <c:x val="7.4313158229449575E-2"/>
          <c:y val="2.3148126593633071E-2"/>
          <c:w val="0.84025527156592605"/>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40473930124283"/>
          <c:y val="5.6004307160172719E-2"/>
          <c:w val="0.86092767498628653"/>
          <c:h val="0.74442552689950625"/>
        </c:manualLayout>
      </c:layout>
      <c:lineChart>
        <c:grouping val="standard"/>
        <c:varyColors val="0"/>
        <c:ser>
          <c:idx val="0"/>
          <c:order val="0"/>
          <c:spPr>
            <a:ln w="12700" cap="rnd">
              <a:solidFill>
                <a:srgbClr val="00B0F0"/>
              </a:solidFill>
              <a:round/>
            </a:ln>
            <a:effectLst/>
          </c:spPr>
          <c:marker>
            <c:symbol val="circle"/>
            <c:size val="5"/>
            <c:spPr>
              <a:solidFill>
                <a:schemeClr val="accent1"/>
              </a:solidFill>
              <a:ln w="9525">
                <a:solidFill>
                  <a:schemeClr val="accent1"/>
                </a:solidFill>
              </a:ln>
              <a:effectLst/>
            </c:spPr>
          </c:marker>
          <c:cat>
            <c:numRef>
              <c:f>Sheet1!$A$2:$A$25</c:f>
              <c:numCache>
                <c:formatCode>m/d/yyyy\ h:mm</c:formatCode>
                <c:ptCount val="24"/>
                <c:pt idx="0">
                  <c:v>43297</c:v>
                </c:pt>
                <c:pt idx="1">
                  <c:v>43297.041666666664</c:v>
                </c:pt>
                <c:pt idx="2">
                  <c:v>43297.083333333336</c:v>
                </c:pt>
                <c:pt idx="3">
                  <c:v>43297.125</c:v>
                </c:pt>
                <c:pt idx="4">
                  <c:v>43297.166666666664</c:v>
                </c:pt>
                <c:pt idx="5">
                  <c:v>43297.208333333336</c:v>
                </c:pt>
                <c:pt idx="6">
                  <c:v>43297.25</c:v>
                </c:pt>
                <c:pt idx="7">
                  <c:v>43297.291666666664</c:v>
                </c:pt>
                <c:pt idx="8">
                  <c:v>43297.333333333336</c:v>
                </c:pt>
                <c:pt idx="9">
                  <c:v>43297.375</c:v>
                </c:pt>
                <c:pt idx="10">
                  <c:v>43297.416666666664</c:v>
                </c:pt>
                <c:pt idx="11">
                  <c:v>43297.458333333336</c:v>
                </c:pt>
                <c:pt idx="12">
                  <c:v>43297.5</c:v>
                </c:pt>
                <c:pt idx="13">
                  <c:v>43297.541666666664</c:v>
                </c:pt>
                <c:pt idx="14">
                  <c:v>43297.583333333336</c:v>
                </c:pt>
                <c:pt idx="15">
                  <c:v>43297.625</c:v>
                </c:pt>
                <c:pt idx="16">
                  <c:v>43297.666666666664</c:v>
                </c:pt>
                <c:pt idx="17">
                  <c:v>43297.708333333336</c:v>
                </c:pt>
                <c:pt idx="18">
                  <c:v>43297.75</c:v>
                </c:pt>
                <c:pt idx="19">
                  <c:v>43297.791666666664</c:v>
                </c:pt>
                <c:pt idx="20">
                  <c:v>43297.833333333336</c:v>
                </c:pt>
                <c:pt idx="21">
                  <c:v>43297.875</c:v>
                </c:pt>
                <c:pt idx="22">
                  <c:v>43297.916666666664</c:v>
                </c:pt>
                <c:pt idx="23">
                  <c:v>43297.958333333336</c:v>
                </c:pt>
              </c:numCache>
            </c:numRef>
          </c:cat>
          <c:val>
            <c:numRef>
              <c:f>Sheet1!$B$2:$B$25</c:f>
              <c:numCache>
                <c:formatCode>General</c:formatCode>
                <c:ptCount val="24"/>
                <c:pt idx="0">
                  <c:v>4.96</c:v>
                </c:pt>
                <c:pt idx="1">
                  <c:v>4.75</c:v>
                </c:pt>
                <c:pt idx="2">
                  <c:v>4.18</c:v>
                </c:pt>
                <c:pt idx="3">
                  <c:v>3.37</c:v>
                </c:pt>
                <c:pt idx="4">
                  <c:v>2.48</c:v>
                </c:pt>
                <c:pt idx="5">
                  <c:v>1.69</c:v>
                </c:pt>
                <c:pt idx="6">
                  <c:v>1.18</c:v>
                </c:pt>
                <c:pt idx="7">
                  <c:v>1.08</c:v>
                </c:pt>
                <c:pt idx="8">
                  <c:v>1.49</c:v>
                </c:pt>
                <c:pt idx="9">
                  <c:v>2.27</c:v>
                </c:pt>
                <c:pt idx="10">
                  <c:v>3.14</c:v>
                </c:pt>
                <c:pt idx="11">
                  <c:v>3.76</c:v>
                </c:pt>
                <c:pt idx="12">
                  <c:v>4.01</c:v>
                </c:pt>
                <c:pt idx="13">
                  <c:v>3.88</c:v>
                </c:pt>
                <c:pt idx="14">
                  <c:v>3.44</c:v>
                </c:pt>
                <c:pt idx="15">
                  <c:v>2.76</c:v>
                </c:pt>
                <c:pt idx="16">
                  <c:v>1.99</c:v>
                </c:pt>
                <c:pt idx="17">
                  <c:v>1.31</c:v>
                </c:pt>
                <c:pt idx="18">
                  <c:v>0.89</c:v>
                </c:pt>
                <c:pt idx="19">
                  <c:v>0.85</c:v>
                </c:pt>
                <c:pt idx="20">
                  <c:v>1.31</c:v>
                </c:pt>
                <c:pt idx="21">
                  <c:v>2.2200000000000002</c:v>
                </c:pt>
                <c:pt idx="22">
                  <c:v>3.31</c:v>
                </c:pt>
                <c:pt idx="23">
                  <c:v>4.21</c:v>
                </c:pt>
              </c:numCache>
            </c:numRef>
          </c:val>
          <c:smooth val="0"/>
          <c:extLst>
            <c:ext xmlns:c16="http://schemas.microsoft.com/office/drawing/2014/chart" uri="{C3380CC4-5D6E-409C-BE32-E72D297353CC}">
              <c16:uniqueId val="{00000000-A34D-49CC-8A88-D0779783271C}"/>
            </c:ext>
          </c:extLst>
        </c:ser>
        <c:dLbls>
          <c:showLegendKey val="0"/>
          <c:showVal val="0"/>
          <c:showCatName val="0"/>
          <c:showSerName val="0"/>
          <c:showPercent val="0"/>
          <c:showBubbleSize val="0"/>
        </c:dLbls>
        <c:marker val="1"/>
        <c:smooth val="0"/>
        <c:axId val="296738256"/>
        <c:axId val="296738816"/>
      </c:lineChart>
      <c:catAx>
        <c:axId val="296738256"/>
        <c:scaling>
          <c:orientation val="minMax"/>
        </c:scaling>
        <c:delete val="0"/>
        <c:axPos val="b"/>
        <c:numFmt formatCode="h: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38816"/>
        <c:crosses val="autoZero"/>
        <c:auto val="0"/>
        <c:lblAlgn val="ctr"/>
        <c:lblOffset val="100"/>
        <c:tickLblSkip val="5"/>
        <c:tickMarkSkip val="5"/>
        <c:noMultiLvlLbl val="0"/>
      </c:catAx>
      <c:valAx>
        <c:axId val="296738816"/>
        <c:scaling>
          <c:orientation val="minMax"/>
          <c:max val="8"/>
        </c:scaling>
        <c:delete val="0"/>
        <c:axPos val="l"/>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38256"/>
        <c:crosses val="autoZero"/>
        <c:crossBetween val="between"/>
        <c:majorUnit val="2"/>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03750030436899"/>
          <c:y val="9.9583587856604219E-2"/>
          <c:w val="0.80304119920081529"/>
          <c:h val="0.70258241523872067"/>
        </c:manualLayout>
      </c:layout>
      <c:lineChart>
        <c:grouping val="standard"/>
        <c:varyColors val="0"/>
        <c:ser>
          <c:idx val="0"/>
          <c:order val="0"/>
          <c:tx>
            <c:strRef>
              <c:f>Sheet1!$C$35</c:f>
              <c:strCache>
                <c:ptCount val="1"/>
                <c:pt idx="0">
                  <c:v>S0</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val>
            <c:numRef>
              <c:f>Sheet1!$C$36:$C$65</c:f>
              <c:numCache>
                <c:formatCode>General</c:formatCode>
                <c:ptCount val="30"/>
                <c:pt idx="0">
                  <c:v>2.1233795261511096E-3</c:v>
                </c:pt>
                <c:pt idx="1">
                  <c:v>1.8626136194307456E-3</c:v>
                </c:pt>
                <c:pt idx="2">
                  <c:v>1.6018477127103816E-3</c:v>
                </c:pt>
                <c:pt idx="3">
                  <c:v>1.26657726121296E-3</c:v>
                </c:pt>
                <c:pt idx="4">
                  <c:v>9.6855908210390161E-4</c:v>
                </c:pt>
                <c:pt idx="5">
                  <c:v>7.4504544777223201E-4</c:v>
                </c:pt>
                <c:pt idx="6">
                  <c:v>4.8427954105203353E-4</c:v>
                </c:pt>
                <c:pt idx="7">
                  <c:v>1.490090895544464E-4</c:v>
                </c:pt>
                <c:pt idx="8">
                  <c:v>2.235136343316696E-4</c:v>
                </c:pt>
                <c:pt idx="9">
                  <c:v>5.2153181344072785E-4</c:v>
                </c:pt>
                <c:pt idx="10">
                  <c:v>8.5680226493814958E-4</c:v>
                </c:pt>
                <c:pt idx="11">
                  <c:v>1.3038295336016542E-3</c:v>
                </c:pt>
                <c:pt idx="12">
                  <c:v>1.7136045298762992E-3</c:v>
                </c:pt>
                <c:pt idx="13">
                  <c:v>2.0488749813738862E-3</c:v>
                </c:pt>
                <c:pt idx="14">
                  <c:v>2.3841454328714733E-3</c:v>
                </c:pt>
                <c:pt idx="15">
                  <c:v>2.7939204291462837E-3</c:v>
                </c:pt>
                <c:pt idx="16">
                  <c:v>3.2036954254209284E-3</c:v>
                </c:pt>
                <c:pt idx="17">
                  <c:v>3.5017136045299869E-3</c:v>
                </c:pt>
                <c:pt idx="18">
                  <c:v>3.7624795112501854E-3</c:v>
                </c:pt>
                <c:pt idx="19">
                  <c:v>4.0604976903590778E-3</c:v>
                </c:pt>
                <c:pt idx="20">
                  <c:v>4.3585158694681367E-3</c:v>
                </c:pt>
                <c:pt idx="21">
                  <c:v>4.5447772314111115E-3</c:v>
                </c:pt>
                <c:pt idx="22">
                  <c:v>4.8055431381314757E-3</c:v>
                </c:pt>
                <c:pt idx="23">
                  <c:v>5.2153181344062856E-3</c:v>
                </c:pt>
                <c:pt idx="24">
                  <c:v>5.6250931306810964E-3</c:v>
                </c:pt>
                <c:pt idx="25">
                  <c:v>5.9231113097899888E-3</c:v>
                </c:pt>
                <c:pt idx="26">
                  <c:v>6.1093726717329645E-3</c:v>
                </c:pt>
                <c:pt idx="27">
                  <c:v>6.3701385784533287E-3</c:v>
                </c:pt>
                <c:pt idx="28">
                  <c:v>6.7054090299509157E-3</c:v>
                </c:pt>
                <c:pt idx="29">
                  <c:v>6.9661749366711143E-3</c:v>
                </c:pt>
              </c:numCache>
            </c:numRef>
          </c:val>
          <c:smooth val="0"/>
          <c:extLst>
            <c:ext xmlns:c16="http://schemas.microsoft.com/office/drawing/2014/chart" uri="{C3380CC4-5D6E-409C-BE32-E72D297353CC}">
              <c16:uniqueId val="{00000000-8F79-4643-B94B-A6ADE00B95E6}"/>
            </c:ext>
          </c:extLst>
        </c:ser>
        <c:ser>
          <c:idx val="1"/>
          <c:order val="1"/>
          <c:tx>
            <c:strRef>
              <c:f>Sheet1!$D$35</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val>
            <c:numRef>
              <c:f>Sheet1!$D$36:$D$65</c:f>
              <c:numCache>
                <c:formatCode>General</c:formatCode>
                <c:ptCount val="30"/>
                <c:pt idx="0">
                  <c:v>1.6251531237239714E-2</c:v>
                </c:pt>
                <c:pt idx="1">
                  <c:v>1.2249897917517457E-2</c:v>
                </c:pt>
                <c:pt idx="2">
                  <c:v>2.4499795835050144E-4</c:v>
                </c:pt>
                <c:pt idx="3">
                  <c:v>2.0824826459779386E-2</c:v>
                </c:pt>
                <c:pt idx="4">
                  <c:v>4.4507962433646381E-2</c:v>
                </c:pt>
                <c:pt idx="5">
                  <c:v>5.961616986525109E-2</c:v>
                </c:pt>
                <c:pt idx="6">
                  <c:v>6.5904450796243366E-2</c:v>
                </c:pt>
                <c:pt idx="7">
                  <c:v>5.8962841976316724E-2</c:v>
                </c:pt>
                <c:pt idx="8">
                  <c:v>3.9118007349938616E-2</c:v>
                </c:pt>
                <c:pt idx="9">
                  <c:v>1.6823193140057129E-2</c:v>
                </c:pt>
                <c:pt idx="10">
                  <c:v>7.2682727643937368E-3</c:v>
                </c:pt>
                <c:pt idx="11">
                  <c:v>3.3728052266231212E-2</c:v>
                </c:pt>
                <c:pt idx="12">
                  <c:v>4.899959167006946E-2</c:v>
                </c:pt>
                <c:pt idx="13">
                  <c:v>4.924458962841978E-2</c:v>
                </c:pt>
                <c:pt idx="14">
                  <c:v>3.6014699877501048E-2</c:v>
                </c:pt>
                <c:pt idx="15">
                  <c:v>8.6565945283790646E-3</c:v>
                </c:pt>
                <c:pt idx="16">
                  <c:v>2.213148223764794E-2</c:v>
                </c:pt>
                <c:pt idx="17">
                  <c:v>4.107799101674154E-2</c:v>
                </c:pt>
                <c:pt idx="18">
                  <c:v>4.7774601878317682E-2</c:v>
                </c:pt>
                <c:pt idx="19">
                  <c:v>4.3936300530828788E-2</c:v>
                </c:pt>
                <c:pt idx="20">
                  <c:v>3.1033074724377146E-2</c:v>
                </c:pt>
                <c:pt idx="21">
                  <c:v>1.5353205389955027E-2</c:v>
                </c:pt>
                <c:pt idx="22">
                  <c:v>3.2666394446712976E-3</c:v>
                </c:pt>
                <c:pt idx="23">
                  <c:v>2.6133115557370381E-2</c:v>
                </c:pt>
                <c:pt idx="24">
                  <c:v>4.0424663127807355E-2</c:v>
                </c:pt>
                <c:pt idx="25">
                  <c:v>4.3609636586361876E-2</c:v>
                </c:pt>
                <c:pt idx="26">
                  <c:v>3.8709677419354931E-2</c:v>
                </c:pt>
                <c:pt idx="27">
                  <c:v>2.5969783585136835E-2</c:v>
                </c:pt>
                <c:pt idx="28">
                  <c:v>5.5532870559413146E-3</c:v>
                </c:pt>
                <c:pt idx="29">
                  <c:v>1.5271539403838252E-2</c:v>
                </c:pt>
              </c:numCache>
            </c:numRef>
          </c:val>
          <c:smooth val="0"/>
          <c:extLst>
            <c:ext xmlns:c16="http://schemas.microsoft.com/office/drawing/2014/chart" uri="{C3380CC4-5D6E-409C-BE32-E72D297353CC}">
              <c16:uniqueId val="{00000001-8F79-4643-B94B-A6ADE00B95E6}"/>
            </c:ext>
          </c:extLst>
        </c:ser>
        <c:ser>
          <c:idx val="2"/>
          <c:order val="2"/>
          <c:tx>
            <c:strRef>
              <c:f>Sheet1!$E$35</c:f>
              <c:strCache>
                <c:ptCount val="1"/>
                <c:pt idx="0">
                  <c:v>S2</c:v>
                </c:pt>
              </c:strCache>
            </c:strRef>
          </c:tx>
          <c:spPr>
            <a:ln w="22225" cap="rnd">
              <a:solidFill>
                <a:schemeClr val="accent3"/>
              </a:solidFill>
              <a:round/>
            </a:ln>
            <a:effectLst/>
          </c:spPr>
          <c:marker>
            <c:symbol val="star"/>
            <c:size val="6"/>
            <c:spPr>
              <a:noFill/>
              <a:ln w="9525">
                <a:solidFill>
                  <a:schemeClr val="accent3"/>
                </a:solidFill>
                <a:round/>
              </a:ln>
              <a:effectLst/>
            </c:spPr>
          </c:marker>
          <c:val>
            <c:numRef>
              <c:f>Sheet1!$E$36:$E$65</c:f>
              <c:numCache>
                <c:formatCode>General</c:formatCode>
                <c:ptCount val="30"/>
                <c:pt idx="0">
                  <c:v>5.2528227785959683E-2</c:v>
                </c:pt>
                <c:pt idx="1">
                  <c:v>3.510063819342165E-2</c:v>
                </c:pt>
                <c:pt idx="2">
                  <c:v>1.8900343642611648E-2</c:v>
                </c:pt>
                <c:pt idx="3">
                  <c:v>3.927344133529677E-3</c:v>
                </c:pt>
                <c:pt idx="4">
                  <c:v>1.7182130584193274E-3</c:v>
                </c:pt>
                <c:pt idx="5">
                  <c:v>1.2272950417280325E-3</c:v>
                </c:pt>
                <c:pt idx="6">
                  <c:v>1.5463917525773129E-2</c:v>
                </c:pt>
                <c:pt idx="7">
                  <c:v>3.7064310260186556E-2</c:v>
                </c:pt>
                <c:pt idx="8">
                  <c:v>5.5228276877761329E-2</c:v>
                </c:pt>
                <c:pt idx="9">
                  <c:v>6.1855670103092786E-2</c:v>
                </c:pt>
                <c:pt idx="10">
                  <c:v>5.8664702994599846E-2</c:v>
                </c:pt>
                <c:pt idx="11">
                  <c:v>4.3691703485517874E-2</c:v>
                </c:pt>
                <c:pt idx="12">
                  <c:v>2.0618556701030837E-2</c:v>
                </c:pt>
                <c:pt idx="13">
                  <c:v>9.8183603338245331E-4</c:v>
                </c:pt>
                <c:pt idx="14">
                  <c:v>1.5463917525773264E-2</c:v>
                </c:pt>
                <c:pt idx="15">
                  <c:v>2.1109474717722131E-2</c:v>
                </c:pt>
                <c:pt idx="16">
                  <c:v>1.5954835542464425E-2</c:v>
                </c:pt>
                <c:pt idx="17">
                  <c:v>3.1909671084929393E-3</c:v>
                </c:pt>
                <c:pt idx="18">
                  <c:v>1.3500245459008358E-2</c:v>
                </c:pt>
                <c:pt idx="19">
                  <c:v>3.2400589101620005E-2</c:v>
                </c:pt>
                <c:pt idx="20">
                  <c:v>4.4673539518900331E-2</c:v>
                </c:pt>
                <c:pt idx="21">
                  <c:v>4.3446244477172297E-2</c:v>
                </c:pt>
                <c:pt idx="22">
                  <c:v>3.0436917034855099E-2</c:v>
                </c:pt>
                <c:pt idx="23">
                  <c:v>6.136475208640163E-3</c:v>
                </c:pt>
                <c:pt idx="24">
                  <c:v>1.9882179675994101E-2</c:v>
                </c:pt>
                <c:pt idx="25">
                  <c:v>3.8046146293569012E-2</c:v>
                </c:pt>
                <c:pt idx="26">
                  <c:v>4.884634266077572E-2</c:v>
                </c:pt>
                <c:pt idx="27">
                  <c:v>5.8419243986254407E-2</c:v>
                </c:pt>
                <c:pt idx="28">
                  <c:v>6.3328424153166404E-2</c:v>
                </c:pt>
                <c:pt idx="29">
                  <c:v>5.6946489936180657E-2</c:v>
                </c:pt>
              </c:numCache>
            </c:numRef>
          </c:val>
          <c:smooth val="0"/>
          <c:extLst>
            <c:ext xmlns:c16="http://schemas.microsoft.com/office/drawing/2014/chart" uri="{C3380CC4-5D6E-409C-BE32-E72D297353CC}">
              <c16:uniqueId val="{00000002-8F79-4643-B94B-A6ADE00B95E6}"/>
            </c:ext>
          </c:extLst>
        </c:ser>
        <c:ser>
          <c:idx val="3"/>
          <c:order val="3"/>
          <c:tx>
            <c:strRef>
              <c:f>Sheet1!$F$35</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val>
            <c:numRef>
              <c:f>Sheet1!$F$36:$F$65</c:f>
              <c:numCache>
                <c:formatCode>General</c:formatCode>
                <c:ptCount val="30"/>
                <c:pt idx="0">
                  <c:v>3.9271255060728691E-2</c:v>
                </c:pt>
                <c:pt idx="1">
                  <c:v>0.10283400809716602</c:v>
                </c:pt>
                <c:pt idx="2">
                  <c:v>0.13684210526315788</c:v>
                </c:pt>
                <c:pt idx="3">
                  <c:v>0.13238866396761137</c:v>
                </c:pt>
                <c:pt idx="4">
                  <c:v>7.9352226720647803E-2</c:v>
                </c:pt>
                <c:pt idx="5">
                  <c:v>2.105263157894741E-2</c:v>
                </c:pt>
                <c:pt idx="6">
                  <c:v>4.8987854251012146E-2</c:v>
                </c:pt>
                <c:pt idx="7">
                  <c:v>0.11457489878542507</c:v>
                </c:pt>
                <c:pt idx="8">
                  <c:v>0.14736842105263154</c:v>
                </c:pt>
                <c:pt idx="9">
                  <c:v>0.1404858299595142</c:v>
                </c:pt>
                <c:pt idx="10">
                  <c:v>9.5951417004048578E-2</c:v>
                </c:pt>
                <c:pt idx="11">
                  <c:v>5.2631578947368246E-3</c:v>
                </c:pt>
                <c:pt idx="12">
                  <c:v>0.10485829959514173</c:v>
                </c:pt>
                <c:pt idx="13">
                  <c:v>0.1975708502024292</c:v>
                </c:pt>
                <c:pt idx="14">
                  <c:v>0.2587044534412955</c:v>
                </c:pt>
                <c:pt idx="15">
                  <c:v>0.27125506072874495</c:v>
                </c:pt>
                <c:pt idx="16">
                  <c:v>0.21659919028340077</c:v>
                </c:pt>
                <c:pt idx="17">
                  <c:v>0.14008097165991901</c:v>
                </c:pt>
                <c:pt idx="18">
                  <c:v>6.7611336032388641E-2</c:v>
                </c:pt>
                <c:pt idx="19">
                  <c:v>4.4534412955465176E-3</c:v>
                </c:pt>
                <c:pt idx="20">
                  <c:v>4.7773279352226632E-2</c:v>
                </c:pt>
                <c:pt idx="21">
                  <c:v>4.615384615384624E-2</c:v>
                </c:pt>
                <c:pt idx="22">
                  <c:v>6.4777327935222279E-3</c:v>
                </c:pt>
                <c:pt idx="23">
                  <c:v>7.9757085020242896E-2</c:v>
                </c:pt>
                <c:pt idx="24">
                  <c:v>0.18461538461538463</c:v>
                </c:pt>
                <c:pt idx="25">
                  <c:v>0.26396761133603242</c:v>
                </c:pt>
                <c:pt idx="26">
                  <c:v>0.3174089068825911</c:v>
                </c:pt>
                <c:pt idx="27">
                  <c:v>0.36518218623481785</c:v>
                </c:pt>
                <c:pt idx="28">
                  <c:v>0.37975708502024291</c:v>
                </c:pt>
                <c:pt idx="29">
                  <c:v>0.34170040485829961</c:v>
                </c:pt>
              </c:numCache>
            </c:numRef>
          </c:val>
          <c:smooth val="0"/>
          <c:extLst>
            <c:ext xmlns:c16="http://schemas.microsoft.com/office/drawing/2014/chart" uri="{C3380CC4-5D6E-409C-BE32-E72D297353CC}">
              <c16:uniqueId val="{00000003-8F79-4643-B94B-A6ADE00B95E6}"/>
            </c:ext>
          </c:extLst>
        </c:ser>
        <c:dLbls>
          <c:showLegendKey val="0"/>
          <c:showVal val="0"/>
          <c:showCatName val="0"/>
          <c:showSerName val="0"/>
          <c:showPercent val="0"/>
          <c:showBubbleSize val="0"/>
        </c:dLbls>
        <c:marker val="1"/>
        <c:smooth val="0"/>
        <c:axId val="296743296"/>
        <c:axId val="296743856"/>
      </c:lineChart>
      <c:lineChart>
        <c:grouping val="standard"/>
        <c:varyColors val="0"/>
        <c:ser>
          <c:idx val="4"/>
          <c:order val="4"/>
          <c:tx>
            <c:strRef>
              <c:f>Sheet1!$A$2</c:f>
              <c:strCache>
                <c:ptCount val="1"/>
                <c:pt idx="0">
                  <c:v>起点潮位</c:v>
                </c:pt>
              </c:strCache>
            </c:strRef>
          </c:tx>
          <c:spPr>
            <a:ln w="22225" cap="rnd">
              <a:noFill/>
              <a:round/>
            </a:ln>
            <a:effectLst/>
          </c:spPr>
          <c:marker>
            <c:symbol val="triangle"/>
            <c:size val="6"/>
            <c:spPr>
              <a:solidFill>
                <a:schemeClr val="accent5"/>
              </a:solidFill>
              <a:ln w="9525">
                <a:solidFill>
                  <a:schemeClr val="accent5"/>
                </a:solidFill>
                <a:round/>
              </a:ln>
              <a:effectLst/>
            </c:spPr>
          </c:marker>
          <c:val>
            <c:numRef>
              <c:f>Sheet1!$A$3:$A$32</c:f>
              <c:numCache>
                <c:formatCode>General</c:formatCode>
                <c:ptCount val="30"/>
                <c:pt idx="0">
                  <c:v>4.96</c:v>
                </c:pt>
                <c:pt idx="1">
                  <c:v>4.75</c:v>
                </c:pt>
                <c:pt idx="2">
                  <c:v>4.18</c:v>
                </c:pt>
                <c:pt idx="3">
                  <c:v>3.37</c:v>
                </c:pt>
                <c:pt idx="4">
                  <c:v>2.48</c:v>
                </c:pt>
                <c:pt idx="5">
                  <c:v>1.69</c:v>
                </c:pt>
                <c:pt idx="6">
                  <c:v>1.18</c:v>
                </c:pt>
                <c:pt idx="7">
                  <c:v>1.08</c:v>
                </c:pt>
                <c:pt idx="8">
                  <c:v>1.49</c:v>
                </c:pt>
                <c:pt idx="9">
                  <c:v>2.27</c:v>
                </c:pt>
                <c:pt idx="10">
                  <c:v>3.14</c:v>
                </c:pt>
                <c:pt idx="11">
                  <c:v>3.76</c:v>
                </c:pt>
                <c:pt idx="12">
                  <c:v>4.01</c:v>
                </c:pt>
                <c:pt idx="13">
                  <c:v>3.88</c:v>
                </c:pt>
                <c:pt idx="14">
                  <c:v>3.44</c:v>
                </c:pt>
                <c:pt idx="15">
                  <c:v>2.76</c:v>
                </c:pt>
                <c:pt idx="16">
                  <c:v>1.99</c:v>
                </c:pt>
                <c:pt idx="17">
                  <c:v>1.31</c:v>
                </c:pt>
                <c:pt idx="18">
                  <c:v>0.89</c:v>
                </c:pt>
                <c:pt idx="19">
                  <c:v>0.85</c:v>
                </c:pt>
                <c:pt idx="20">
                  <c:v>1.31</c:v>
                </c:pt>
                <c:pt idx="21">
                  <c:v>2.2200000000000002</c:v>
                </c:pt>
                <c:pt idx="22">
                  <c:v>3.31</c:v>
                </c:pt>
                <c:pt idx="23">
                  <c:v>4.21</c:v>
                </c:pt>
                <c:pt idx="24">
                  <c:v>4.71</c:v>
                </c:pt>
                <c:pt idx="25">
                  <c:v>4.79</c:v>
                </c:pt>
                <c:pt idx="26">
                  <c:v>4.49</c:v>
                </c:pt>
                <c:pt idx="27">
                  <c:v>3.86</c:v>
                </c:pt>
                <c:pt idx="28">
                  <c:v>3.05</c:v>
                </c:pt>
                <c:pt idx="29">
                  <c:v>2.2200000000000002</c:v>
                </c:pt>
              </c:numCache>
            </c:numRef>
          </c:val>
          <c:smooth val="0"/>
          <c:extLst>
            <c:ext xmlns:c16="http://schemas.microsoft.com/office/drawing/2014/chart" uri="{C3380CC4-5D6E-409C-BE32-E72D297353CC}">
              <c16:uniqueId val="{00000004-8F79-4643-B94B-A6ADE00B95E6}"/>
            </c:ext>
          </c:extLst>
        </c:ser>
        <c:dLbls>
          <c:showLegendKey val="0"/>
          <c:showVal val="0"/>
          <c:showCatName val="0"/>
          <c:showSerName val="0"/>
          <c:showPercent val="0"/>
          <c:showBubbleSize val="0"/>
        </c:dLbls>
        <c:marker val="1"/>
        <c:smooth val="0"/>
        <c:axId val="298720592"/>
        <c:axId val="296744416"/>
      </c:lineChart>
      <c:catAx>
        <c:axId val="296743296"/>
        <c:scaling>
          <c:orientation val="minMax"/>
        </c:scaling>
        <c:delete val="0"/>
        <c:axPos val="b"/>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43856"/>
        <c:crosses val="autoZero"/>
        <c:auto val="1"/>
        <c:lblAlgn val="ctr"/>
        <c:lblOffset val="100"/>
        <c:tickLblSkip val="3"/>
        <c:tickMarkSkip val="3"/>
        <c:noMultiLvlLbl val="0"/>
      </c:catAx>
      <c:valAx>
        <c:axId val="296743856"/>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43296"/>
        <c:crosses val="autoZero"/>
        <c:crossBetween val="between"/>
      </c:valAx>
      <c:valAx>
        <c:axId val="296744416"/>
        <c:scaling>
          <c:orientation val="minMax"/>
        </c:scaling>
        <c:delete val="0"/>
        <c:axPos val="r"/>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20592"/>
        <c:crosses val="max"/>
        <c:crossBetween val="between"/>
      </c:valAx>
      <c:catAx>
        <c:axId val="298720592"/>
        <c:scaling>
          <c:orientation val="minMax"/>
        </c:scaling>
        <c:delete val="1"/>
        <c:axPos val="b"/>
        <c:majorTickMark val="out"/>
        <c:minorTickMark val="none"/>
        <c:tickLblPos val="nextTo"/>
        <c:crossAx val="296744416"/>
        <c:crosses val="autoZero"/>
        <c:auto val="1"/>
        <c:lblAlgn val="ctr"/>
        <c:lblOffset val="100"/>
        <c:noMultiLvlLbl val="0"/>
      </c:catAx>
      <c:spPr>
        <a:noFill/>
        <a:ln w="25400">
          <a:noFill/>
        </a:ln>
        <a:effectLst/>
      </c:spPr>
    </c:plotArea>
    <c:legend>
      <c:legendPos val="t"/>
      <c:layout>
        <c:manualLayout>
          <c:xMode val="edge"/>
          <c:yMode val="edge"/>
          <c:x val="0.2459777289259093"/>
          <c:y val="3.0663515004599528E-2"/>
          <c:w val="0.55525640136781096"/>
          <c:h val="8.6241739562936265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972052827059035"/>
          <c:y val="0.16997632972912533"/>
          <c:w val="0.7909341897348291"/>
          <c:h val="0.64265279296158118"/>
        </c:manualLayout>
      </c:layout>
      <c:lineChart>
        <c:grouping val="standard"/>
        <c:varyColors val="0"/>
        <c:ser>
          <c:idx val="0"/>
          <c:order val="0"/>
          <c:tx>
            <c:strRef>
              <c:f>Sheet1!$C$101</c:f>
              <c:strCache>
                <c:ptCount val="1"/>
                <c:pt idx="0">
                  <c:v>S0</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val>
            <c:numRef>
              <c:f>Sheet1!$C$102:$C$131</c:f>
              <c:numCache>
                <c:formatCode>General</c:formatCode>
                <c:ptCount val="30"/>
                <c:pt idx="0">
                  <c:v>8.4047810111077433E-3</c:v>
                </c:pt>
                <c:pt idx="1">
                  <c:v>8.3203108501920964E-3</c:v>
                </c:pt>
                <c:pt idx="2">
                  <c:v>8.2358406892764496E-3</c:v>
                </c:pt>
                <c:pt idx="3">
                  <c:v>8.2358406892764496E-3</c:v>
                </c:pt>
                <c:pt idx="4">
                  <c:v>8.4047810111077433E-3</c:v>
                </c:pt>
                <c:pt idx="5">
                  <c:v>8.531486252481308E-3</c:v>
                </c:pt>
                <c:pt idx="6">
                  <c:v>8.6581914938546854E-3</c:v>
                </c:pt>
                <c:pt idx="7">
                  <c:v>8.7426616547703322E-3</c:v>
                </c:pt>
                <c:pt idx="8">
                  <c:v>8.6581914938546854E-3</c:v>
                </c:pt>
                <c:pt idx="9">
                  <c:v>8.4892511720233918E-3</c:v>
                </c:pt>
                <c:pt idx="10">
                  <c:v>8.2358406892764496E-3</c:v>
                </c:pt>
                <c:pt idx="11">
                  <c:v>8.0246652869872381E-3</c:v>
                </c:pt>
                <c:pt idx="12">
                  <c:v>7.8557249651559427E-3</c:v>
                </c:pt>
                <c:pt idx="13">
                  <c:v>7.7290197237825662E-3</c:v>
                </c:pt>
                <c:pt idx="14">
                  <c:v>7.6867846433246491E-3</c:v>
                </c:pt>
                <c:pt idx="15">
                  <c:v>7.5600794019512717E-3</c:v>
                </c:pt>
                <c:pt idx="16">
                  <c:v>7.4333741605777069E-3</c:v>
                </c:pt>
                <c:pt idx="17">
                  <c:v>7.2221987582884953E-3</c:v>
                </c:pt>
                <c:pt idx="18">
                  <c:v>6.9687882755415532E-3</c:v>
                </c:pt>
                <c:pt idx="19">
                  <c:v>6.6731427123368822E-3</c:v>
                </c:pt>
                <c:pt idx="20">
                  <c:v>6.5042023905055877E-3</c:v>
                </c:pt>
                <c:pt idx="21">
                  <c:v>6.3774971491320229E-3</c:v>
                </c:pt>
                <c:pt idx="22">
                  <c:v>6.3774971491320229E-3</c:v>
                </c:pt>
                <c:pt idx="23">
                  <c:v>6.4197322295897526E-3</c:v>
                </c:pt>
                <c:pt idx="24">
                  <c:v>6.3352620686741058E-3</c:v>
                </c:pt>
                <c:pt idx="25">
                  <c:v>6.1663217468428113E-3</c:v>
                </c:pt>
                <c:pt idx="26">
                  <c:v>6.0396165054694339E-3</c:v>
                </c:pt>
                <c:pt idx="27">
                  <c:v>5.8706761836381394E-3</c:v>
                </c:pt>
                <c:pt idx="28">
                  <c:v>5.7862060227224918E-3</c:v>
                </c:pt>
                <c:pt idx="29">
                  <c:v>5.7862060227224918E-3</c:v>
                </c:pt>
              </c:numCache>
            </c:numRef>
          </c:val>
          <c:smooth val="0"/>
          <c:extLst>
            <c:ext xmlns:c16="http://schemas.microsoft.com/office/drawing/2014/chart" uri="{C3380CC4-5D6E-409C-BE32-E72D297353CC}">
              <c16:uniqueId val="{00000000-7518-4C89-9701-555DF9CD49C5}"/>
            </c:ext>
          </c:extLst>
        </c:ser>
        <c:ser>
          <c:idx val="1"/>
          <c:order val="1"/>
          <c:tx>
            <c:strRef>
              <c:f>Sheet1!$D$101</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val>
            <c:numRef>
              <c:f>Sheet1!$D$102:$D$131</c:f>
              <c:numCache>
                <c:formatCode>General</c:formatCode>
                <c:ptCount val="30"/>
                <c:pt idx="0">
                  <c:v>0.15071283095723023</c:v>
                </c:pt>
                <c:pt idx="1">
                  <c:v>0.15096741344195524</c:v>
                </c:pt>
                <c:pt idx="2">
                  <c:v>0.16700610997963339</c:v>
                </c:pt>
                <c:pt idx="3">
                  <c:v>0.17184317718940939</c:v>
                </c:pt>
                <c:pt idx="4">
                  <c:v>0.14307535641547869</c:v>
                </c:pt>
                <c:pt idx="5">
                  <c:v>0.11074338085539726</c:v>
                </c:pt>
                <c:pt idx="6">
                  <c:v>9.9796334012219989E-2</c:v>
                </c:pt>
                <c:pt idx="7">
                  <c:v>0.1209266802443993</c:v>
                </c:pt>
                <c:pt idx="8">
                  <c:v>0.14002036659877801</c:v>
                </c:pt>
                <c:pt idx="9">
                  <c:v>0.12932790224032589</c:v>
                </c:pt>
                <c:pt idx="10">
                  <c:v>9.2158859470468465E-2</c:v>
                </c:pt>
                <c:pt idx="11">
                  <c:v>5.0661914460285208E-2</c:v>
                </c:pt>
                <c:pt idx="12">
                  <c:v>1.1456211812627301E-2</c:v>
                </c:pt>
                <c:pt idx="13">
                  <c:v>3.0549898167005998E-2</c:v>
                </c:pt>
                <c:pt idx="14">
                  <c:v>7.7138492871690417E-2</c:v>
                </c:pt>
                <c:pt idx="15">
                  <c:v>0.10412423625254581</c:v>
                </c:pt>
                <c:pt idx="16">
                  <c:v>8.9358452138492792E-2</c:v>
                </c:pt>
                <c:pt idx="17">
                  <c:v>4.6079429735234233E-2</c:v>
                </c:pt>
                <c:pt idx="18">
                  <c:v>1.7820773930753014E-3</c:v>
                </c:pt>
                <c:pt idx="19">
                  <c:v>1.4511201629328001E-2</c:v>
                </c:pt>
                <c:pt idx="20">
                  <c:v>3.0549898167006985E-3</c:v>
                </c:pt>
                <c:pt idx="21">
                  <c:v>8.14663951120158E-3</c:v>
                </c:pt>
                <c:pt idx="22">
                  <c:v>5.0916496945018711E-4</c:v>
                </c:pt>
                <c:pt idx="23">
                  <c:v>1.3238289205702745E-2</c:v>
                </c:pt>
                <c:pt idx="24">
                  <c:v>2.5458248472505114E-3</c:v>
                </c:pt>
                <c:pt idx="25">
                  <c:v>2.9276985743380883E-2</c:v>
                </c:pt>
                <c:pt idx="26">
                  <c:v>4.8625254582484741E-2</c:v>
                </c:pt>
                <c:pt idx="27">
                  <c:v>5.7281059063136366E-2</c:v>
                </c:pt>
                <c:pt idx="28">
                  <c:v>6.1354378818737156E-2</c:v>
                </c:pt>
                <c:pt idx="29">
                  <c:v>7.7138492871690417E-2</c:v>
                </c:pt>
              </c:numCache>
            </c:numRef>
          </c:val>
          <c:smooth val="0"/>
          <c:extLst>
            <c:ext xmlns:c16="http://schemas.microsoft.com/office/drawing/2014/chart" uri="{C3380CC4-5D6E-409C-BE32-E72D297353CC}">
              <c16:uniqueId val="{00000001-7518-4C89-9701-555DF9CD49C5}"/>
            </c:ext>
          </c:extLst>
        </c:ser>
        <c:ser>
          <c:idx val="4"/>
          <c:order val="2"/>
          <c:tx>
            <c:strRef>
              <c:f>Sheet1!$G$101</c:f>
              <c:strCache>
                <c:ptCount val="1"/>
                <c:pt idx="0">
                  <c:v>K1</c:v>
                </c:pt>
              </c:strCache>
            </c:strRef>
          </c:tx>
          <c:spPr>
            <a:ln w="22225" cap="rnd">
              <a:solidFill>
                <a:schemeClr val="accent5"/>
              </a:solidFill>
              <a:round/>
            </a:ln>
            <a:effectLst/>
          </c:spPr>
          <c:marker>
            <c:symbol val="star"/>
            <c:size val="6"/>
            <c:spPr>
              <a:noFill/>
              <a:ln w="9525">
                <a:solidFill>
                  <a:schemeClr val="accent5"/>
                </a:solidFill>
                <a:round/>
              </a:ln>
              <a:effectLst/>
            </c:spPr>
          </c:marker>
          <c:val>
            <c:numRef>
              <c:f>Sheet1!$G$102:$G$131</c:f>
              <c:numCache>
                <c:formatCode>General</c:formatCode>
                <c:ptCount val="30"/>
                <c:pt idx="0">
                  <c:v>1.1564092512740135E-2</c:v>
                </c:pt>
                <c:pt idx="1">
                  <c:v>1.4504116032928189E-2</c:v>
                </c:pt>
                <c:pt idx="2">
                  <c:v>1.7738141905135247E-2</c:v>
                </c:pt>
                <c:pt idx="3">
                  <c:v>1.7836142689141507E-2</c:v>
                </c:pt>
                <c:pt idx="4">
                  <c:v>1.4112112896903145E-2</c:v>
                </c:pt>
                <c:pt idx="5">
                  <c:v>1.0878087024696087E-2</c:v>
                </c:pt>
                <c:pt idx="6">
                  <c:v>9.1140729125831679E-3</c:v>
                </c:pt>
                <c:pt idx="7">
                  <c:v>8.3300666405330768E-3</c:v>
                </c:pt>
                <c:pt idx="8">
                  <c:v>7.3500588004704647E-3</c:v>
                </c:pt>
                <c:pt idx="9">
                  <c:v>3.6260290082321019E-3</c:v>
                </c:pt>
                <c:pt idx="10">
                  <c:v>2.8420227361820117E-3</c:v>
                </c:pt>
                <c:pt idx="11">
                  <c:v>9.7020776166209521E-3</c:v>
                </c:pt>
                <c:pt idx="12">
                  <c:v>1.5778126225009802E-2</c:v>
                </c:pt>
                <c:pt idx="13">
                  <c:v>1.9698157585260688E-2</c:v>
                </c:pt>
                <c:pt idx="14">
                  <c:v>2.214817718541744E-2</c:v>
                </c:pt>
                <c:pt idx="15">
                  <c:v>2.4696197569580667E-2</c:v>
                </c:pt>
                <c:pt idx="16">
                  <c:v>2.832222657781255E-2</c:v>
                </c:pt>
                <c:pt idx="17">
                  <c:v>3.2242257938063436E-2</c:v>
                </c:pt>
                <c:pt idx="18">
                  <c:v>3.5476283810270494E-2</c:v>
                </c:pt>
                <c:pt idx="19">
                  <c:v>3.635829086632706E-2</c:v>
                </c:pt>
                <c:pt idx="20">
                  <c:v>3.5280282242257974E-2</c:v>
                </c:pt>
                <c:pt idx="21">
                  <c:v>3.371226969815757E-2</c:v>
                </c:pt>
                <c:pt idx="22">
                  <c:v>3.3810270482163833E-2</c:v>
                </c:pt>
                <c:pt idx="23">
                  <c:v>3.3810270482163833E-2</c:v>
                </c:pt>
                <c:pt idx="24">
                  <c:v>3.1556252450019605E-2</c:v>
                </c:pt>
                <c:pt idx="25">
                  <c:v>2.5970207761662062E-2</c:v>
                </c:pt>
                <c:pt idx="26">
                  <c:v>2.0188161505291995E-2</c:v>
                </c:pt>
                <c:pt idx="27">
                  <c:v>1.548412387299102E-2</c:v>
                </c:pt>
                <c:pt idx="28">
                  <c:v>1.3328106624853054E-2</c:v>
                </c:pt>
                <c:pt idx="29">
                  <c:v>1.4014112112896883E-2</c:v>
                </c:pt>
              </c:numCache>
            </c:numRef>
          </c:val>
          <c:smooth val="0"/>
          <c:extLst>
            <c:ext xmlns:c16="http://schemas.microsoft.com/office/drawing/2014/chart" uri="{C3380CC4-5D6E-409C-BE32-E72D297353CC}">
              <c16:uniqueId val="{00000002-7518-4C89-9701-555DF9CD49C5}"/>
            </c:ext>
          </c:extLst>
        </c:ser>
        <c:ser>
          <c:idx val="5"/>
          <c:order val="3"/>
          <c:tx>
            <c:strRef>
              <c:f>Sheet1!$H$101</c:f>
              <c:strCache>
                <c:ptCount val="1"/>
                <c:pt idx="0">
                  <c:v>O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val>
            <c:numRef>
              <c:f>Sheet1!$H$102:$H$131</c:f>
              <c:numCache>
                <c:formatCode>General</c:formatCode>
                <c:ptCount val="30"/>
                <c:pt idx="0">
                  <c:v>4.5416517270228584E-3</c:v>
                </c:pt>
                <c:pt idx="1">
                  <c:v>6.2148918369785856E-3</c:v>
                </c:pt>
                <c:pt idx="2">
                  <c:v>9.4418549061790584E-3</c:v>
                </c:pt>
                <c:pt idx="3">
                  <c:v>8.0076490976455587E-3</c:v>
                </c:pt>
                <c:pt idx="4">
                  <c:v>5.4977889327119025E-3</c:v>
                </c:pt>
                <c:pt idx="5">
                  <c:v>2.1154535675869546E-2</c:v>
                </c:pt>
                <c:pt idx="6">
                  <c:v>3.5377076610493559E-2</c:v>
                </c:pt>
                <c:pt idx="7">
                  <c:v>4.2309071351738961E-2</c:v>
                </c:pt>
                <c:pt idx="8">
                  <c:v>3.8843073981116256E-2</c:v>
                </c:pt>
                <c:pt idx="9">
                  <c:v>2.5218118800047817E-2</c:v>
                </c:pt>
                <c:pt idx="10">
                  <c:v>1.1115095016134785E-2</c:v>
                </c:pt>
                <c:pt idx="11">
                  <c:v>4.1831002748893842E-3</c:v>
                </c:pt>
                <c:pt idx="12">
                  <c:v>5.4977889327119025E-3</c:v>
                </c:pt>
                <c:pt idx="13">
                  <c:v>1.3505438030357329E-2</c:v>
                </c:pt>
                <c:pt idx="14">
                  <c:v>2.4142464443647659E-2</c:v>
                </c:pt>
                <c:pt idx="15">
                  <c:v>3.4899008007649099E-2</c:v>
                </c:pt>
                <c:pt idx="16">
                  <c:v>4.7806860284450858E-2</c:v>
                </c:pt>
                <c:pt idx="17">
                  <c:v>6.4778295685430892E-2</c:v>
                </c:pt>
                <c:pt idx="18">
                  <c:v>9.0235448786900929E-2</c:v>
                </c:pt>
                <c:pt idx="19">
                  <c:v>0.11688777339548224</c:v>
                </c:pt>
                <c:pt idx="20">
                  <c:v>0.13863989482490738</c:v>
                </c:pt>
                <c:pt idx="21">
                  <c:v>0.15023305844388674</c:v>
                </c:pt>
                <c:pt idx="22">
                  <c:v>0.14903788693677547</c:v>
                </c:pt>
                <c:pt idx="23">
                  <c:v>0.14545237241544165</c:v>
                </c:pt>
                <c:pt idx="24">
                  <c:v>0.14533285526473053</c:v>
                </c:pt>
                <c:pt idx="25">
                  <c:v>0.14640850962113069</c:v>
                </c:pt>
                <c:pt idx="26">
                  <c:v>0.14533285526473053</c:v>
                </c:pt>
                <c:pt idx="27">
                  <c:v>0.13899844627704069</c:v>
                </c:pt>
                <c:pt idx="28">
                  <c:v>0.13218596868650656</c:v>
                </c:pt>
                <c:pt idx="29">
                  <c:v>0.13051272857655069</c:v>
                </c:pt>
              </c:numCache>
            </c:numRef>
          </c:val>
          <c:smooth val="0"/>
          <c:extLst>
            <c:ext xmlns:c16="http://schemas.microsoft.com/office/drawing/2014/chart" uri="{C3380CC4-5D6E-409C-BE32-E72D297353CC}">
              <c16:uniqueId val="{00000003-7518-4C89-9701-555DF9CD49C5}"/>
            </c:ext>
          </c:extLst>
        </c:ser>
        <c:ser>
          <c:idx val="6"/>
          <c:order val="4"/>
          <c:tx>
            <c:strRef>
              <c:f>Sheet1!$I$101</c:f>
              <c:strCache>
                <c:ptCount val="1"/>
                <c:pt idx="0">
                  <c:v>Q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val>
            <c:numRef>
              <c:f>Sheet1!$I$102:$I$131</c:f>
              <c:numCache>
                <c:formatCode>General</c:formatCode>
                <c:ptCount val="30"/>
                <c:pt idx="0">
                  <c:v>4.751232631107126E-2</c:v>
                </c:pt>
                <c:pt idx="1">
                  <c:v>3.7651277454056435E-2</c:v>
                </c:pt>
                <c:pt idx="2">
                  <c:v>2.7790228597041611E-2</c:v>
                </c:pt>
                <c:pt idx="3">
                  <c:v>2.1963245181532889E-2</c:v>
                </c:pt>
                <c:pt idx="4">
                  <c:v>5.8269834155087212E-3</c:v>
                </c:pt>
                <c:pt idx="5">
                  <c:v>1.389511429852093E-2</c:v>
                </c:pt>
                <c:pt idx="6">
                  <c:v>3.6754818467055188E-2</c:v>
                </c:pt>
                <c:pt idx="7">
                  <c:v>4.4822949350067275E-2</c:v>
                </c:pt>
                <c:pt idx="8">
                  <c:v>3.00313760645451E-2</c:v>
                </c:pt>
                <c:pt idx="9">
                  <c:v>1.7480950246526163E-2</c:v>
                </c:pt>
                <c:pt idx="10">
                  <c:v>7.2164948453608269E-2</c:v>
                </c:pt>
                <c:pt idx="11">
                  <c:v>0.10757507844016134</c:v>
                </c:pt>
                <c:pt idx="12">
                  <c:v>0.11474675033617206</c:v>
                </c:pt>
                <c:pt idx="13">
                  <c:v>9.5921111609143891E-2</c:v>
                </c:pt>
                <c:pt idx="14">
                  <c:v>6.4545047064096805E-2</c:v>
                </c:pt>
                <c:pt idx="15">
                  <c:v>3.496190049305245E-2</c:v>
                </c:pt>
                <c:pt idx="16">
                  <c:v>7.1716718960107145E-3</c:v>
                </c:pt>
                <c:pt idx="17">
                  <c:v>2.6445540116539743E-2</c:v>
                </c:pt>
                <c:pt idx="18">
                  <c:v>8.1577767817122337E-2</c:v>
                </c:pt>
                <c:pt idx="19">
                  <c:v>0.1452263558942179</c:v>
                </c:pt>
                <c:pt idx="20">
                  <c:v>0.19946212460779925</c:v>
                </c:pt>
                <c:pt idx="21">
                  <c:v>0.2290452711788436</c:v>
                </c:pt>
                <c:pt idx="22">
                  <c:v>0.22545943523083811</c:v>
                </c:pt>
                <c:pt idx="23">
                  <c:v>0.21380546839982068</c:v>
                </c:pt>
                <c:pt idx="24">
                  <c:v>0.2124607799193188</c:v>
                </c:pt>
                <c:pt idx="25">
                  <c:v>0.21963245181532953</c:v>
                </c:pt>
                <c:pt idx="26">
                  <c:v>0.22590766472433899</c:v>
                </c:pt>
                <c:pt idx="27">
                  <c:v>0.21918422232182891</c:v>
                </c:pt>
                <c:pt idx="28">
                  <c:v>0.20618556701030935</c:v>
                </c:pt>
                <c:pt idx="29">
                  <c:v>0.19453160017929191</c:v>
                </c:pt>
              </c:numCache>
            </c:numRef>
          </c:val>
          <c:smooth val="0"/>
          <c:extLst>
            <c:ext xmlns:c16="http://schemas.microsoft.com/office/drawing/2014/chart" uri="{C3380CC4-5D6E-409C-BE32-E72D297353CC}">
              <c16:uniqueId val="{00000004-7518-4C89-9701-555DF9CD49C5}"/>
            </c:ext>
          </c:extLst>
        </c:ser>
        <c:dLbls>
          <c:showLegendKey val="0"/>
          <c:showVal val="0"/>
          <c:showCatName val="0"/>
          <c:showSerName val="0"/>
          <c:showPercent val="0"/>
          <c:showBubbleSize val="0"/>
        </c:dLbls>
        <c:marker val="1"/>
        <c:smooth val="0"/>
        <c:axId val="298725632"/>
        <c:axId val="298726192"/>
      </c:lineChart>
      <c:lineChart>
        <c:grouping val="standard"/>
        <c:varyColors val="0"/>
        <c:ser>
          <c:idx val="2"/>
          <c:order val="5"/>
          <c:tx>
            <c:strRef>
              <c:f>Sheet1!$A$68</c:f>
              <c:strCache>
                <c:ptCount val="1"/>
                <c:pt idx="0">
                  <c:v>起点潮位</c:v>
                </c:pt>
              </c:strCache>
            </c:strRef>
          </c:tx>
          <c:spPr>
            <a:ln w="22225" cap="rnd">
              <a:noFill/>
              <a:round/>
            </a:ln>
            <a:effectLst/>
          </c:spPr>
          <c:marker>
            <c:symbol val="triangle"/>
            <c:size val="6"/>
            <c:spPr>
              <a:solidFill>
                <a:schemeClr val="accent3"/>
              </a:solidFill>
              <a:ln w="9525">
                <a:solidFill>
                  <a:schemeClr val="accent3"/>
                </a:solidFill>
                <a:round/>
              </a:ln>
              <a:effectLst/>
            </c:spPr>
          </c:marker>
          <c:val>
            <c:numRef>
              <c:f>Sheet1!$A$69:$A$98</c:f>
              <c:numCache>
                <c:formatCode>General</c:formatCode>
                <c:ptCount val="30"/>
                <c:pt idx="0">
                  <c:v>2.0299999999999998</c:v>
                </c:pt>
                <c:pt idx="1">
                  <c:v>1.43</c:v>
                </c:pt>
                <c:pt idx="2">
                  <c:v>0.93</c:v>
                </c:pt>
                <c:pt idx="3">
                  <c:v>0.57999999999999996</c:v>
                </c:pt>
                <c:pt idx="4">
                  <c:v>0.42</c:v>
                </c:pt>
                <c:pt idx="5">
                  <c:v>0.44</c:v>
                </c:pt>
                <c:pt idx="6">
                  <c:v>0.56999999999999995</c:v>
                </c:pt>
                <c:pt idx="7">
                  <c:v>0.78</c:v>
                </c:pt>
                <c:pt idx="8">
                  <c:v>1.02</c:v>
                </c:pt>
                <c:pt idx="9">
                  <c:v>1.24</c:v>
                </c:pt>
                <c:pt idx="10">
                  <c:v>1.44</c:v>
                </c:pt>
                <c:pt idx="11">
                  <c:v>1.67</c:v>
                </c:pt>
                <c:pt idx="12">
                  <c:v>1.96</c:v>
                </c:pt>
                <c:pt idx="13">
                  <c:v>2.33</c:v>
                </c:pt>
                <c:pt idx="14">
                  <c:v>2.78</c:v>
                </c:pt>
                <c:pt idx="15">
                  <c:v>3.3</c:v>
                </c:pt>
                <c:pt idx="16">
                  <c:v>3.83</c:v>
                </c:pt>
                <c:pt idx="17">
                  <c:v>4.3099999999999996</c:v>
                </c:pt>
                <c:pt idx="18">
                  <c:v>4.6500000000000004</c:v>
                </c:pt>
                <c:pt idx="19">
                  <c:v>4.8</c:v>
                </c:pt>
                <c:pt idx="20">
                  <c:v>4.7300000000000004</c:v>
                </c:pt>
                <c:pt idx="21">
                  <c:v>4.42</c:v>
                </c:pt>
                <c:pt idx="22">
                  <c:v>3.92</c:v>
                </c:pt>
                <c:pt idx="23">
                  <c:v>3.31</c:v>
                </c:pt>
                <c:pt idx="24">
                  <c:v>2.65</c:v>
                </c:pt>
                <c:pt idx="25">
                  <c:v>2</c:v>
                </c:pt>
                <c:pt idx="26">
                  <c:v>1.41</c:v>
                </c:pt>
                <c:pt idx="27">
                  <c:v>0.95</c:v>
                </c:pt>
                <c:pt idx="28">
                  <c:v>0.65</c:v>
                </c:pt>
                <c:pt idx="29">
                  <c:v>0.53</c:v>
                </c:pt>
              </c:numCache>
            </c:numRef>
          </c:val>
          <c:smooth val="0"/>
          <c:extLst>
            <c:ext xmlns:c16="http://schemas.microsoft.com/office/drawing/2014/chart" uri="{C3380CC4-5D6E-409C-BE32-E72D297353CC}">
              <c16:uniqueId val="{00000005-7518-4C89-9701-555DF9CD49C5}"/>
            </c:ext>
          </c:extLst>
        </c:ser>
        <c:dLbls>
          <c:showLegendKey val="0"/>
          <c:showVal val="0"/>
          <c:showCatName val="0"/>
          <c:showSerName val="0"/>
          <c:showPercent val="0"/>
          <c:showBubbleSize val="0"/>
        </c:dLbls>
        <c:marker val="1"/>
        <c:smooth val="0"/>
        <c:axId val="298727312"/>
        <c:axId val="298726752"/>
      </c:lineChart>
      <c:catAx>
        <c:axId val="298725632"/>
        <c:scaling>
          <c:orientation val="minMax"/>
        </c:scaling>
        <c:delete val="0"/>
        <c:axPos val="b"/>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26192"/>
        <c:crosses val="autoZero"/>
        <c:auto val="1"/>
        <c:lblAlgn val="ctr"/>
        <c:lblOffset val="100"/>
        <c:tickLblSkip val="3"/>
        <c:tickMarkSkip val="3"/>
        <c:noMultiLvlLbl val="0"/>
      </c:catAx>
      <c:valAx>
        <c:axId val="298726192"/>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25632"/>
        <c:crosses val="autoZero"/>
        <c:crossBetween val="between"/>
      </c:valAx>
      <c:valAx>
        <c:axId val="298726752"/>
        <c:scaling>
          <c:orientation val="minMax"/>
        </c:scaling>
        <c:delete val="0"/>
        <c:axPos val="r"/>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27312"/>
        <c:crosses val="max"/>
        <c:crossBetween val="between"/>
      </c:valAx>
      <c:catAx>
        <c:axId val="298727312"/>
        <c:scaling>
          <c:orientation val="minMax"/>
        </c:scaling>
        <c:delete val="1"/>
        <c:axPos val="b"/>
        <c:majorTickMark val="out"/>
        <c:minorTickMark val="none"/>
        <c:tickLblPos val="nextTo"/>
        <c:crossAx val="298726752"/>
        <c:crosses val="autoZero"/>
        <c:auto val="1"/>
        <c:lblAlgn val="ctr"/>
        <c:lblOffset val="100"/>
        <c:noMultiLvlLbl val="0"/>
      </c:catAx>
      <c:spPr>
        <a:noFill/>
        <a:ln>
          <a:noFill/>
        </a:ln>
        <a:effectLst/>
      </c:spPr>
    </c:plotArea>
    <c:legend>
      <c:legendPos val="t"/>
      <c:layout>
        <c:manualLayout>
          <c:xMode val="edge"/>
          <c:yMode val="edge"/>
          <c:x val="0.19773467108937534"/>
          <c:y val="4.0141871488327055E-2"/>
          <c:w val="0.68891211761997617"/>
          <c:h val="8.4674852816430363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06958374582562"/>
          <c:y val="0.13565418318987035"/>
          <c:w val="0.79442855240014065"/>
          <c:h val="0.6418576744052702"/>
        </c:manualLayout>
      </c:layout>
      <c:lineChart>
        <c:grouping val="standard"/>
        <c:varyColors val="0"/>
        <c:ser>
          <c:idx val="0"/>
          <c:order val="0"/>
          <c:tx>
            <c:strRef>
              <c:f>Sheet1!$B$1</c:f>
              <c:strCache>
                <c:ptCount val="1"/>
                <c:pt idx="0">
                  <c:v>预测值</c:v>
                </c:pt>
              </c:strCache>
            </c:strRef>
          </c:tx>
          <c:spPr>
            <a:ln w="28575" cap="rnd">
              <a:solidFill>
                <a:schemeClr val="accent1"/>
              </a:solidFill>
              <a:round/>
            </a:ln>
            <a:effectLst/>
          </c:spPr>
          <c:marker>
            <c:symbol val="none"/>
          </c:marker>
          <c:cat>
            <c:numRef>
              <c:f>Sheet1!$A$2:$A$577</c:f>
              <c:numCache>
                <c:formatCode>m/d/yyyy\ h:mm</c:formatCode>
                <c:ptCount val="576"/>
                <c:pt idx="0">
                  <c:v>43072.743055555555</c:v>
                </c:pt>
                <c:pt idx="1">
                  <c:v>43072.746527777781</c:v>
                </c:pt>
                <c:pt idx="2">
                  <c:v>43072.75</c:v>
                </c:pt>
                <c:pt idx="3">
                  <c:v>43072.753472222219</c:v>
                </c:pt>
                <c:pt idx="4">
                  <c:v>43072.756944444445</c:v>
                </c:pt>
                <c:pt idx="5">
                  <c:v>43072.760416666664</c:v>
                </c:pt>
                <c:pt idx="6">
                  <c:v>43072.763888888891</c:v>
                </c:pt>
                <c:pt idx="7">
                  <c:v>43072.767361111109</c:v>
                </c:pt>
                <c:pt idx="8">
                  <c:v>43072.770833333336</c:v>
                </c:pt>
                <c:pt idx="9">
                  <c:v>43072.774305555555</c:v>
                </c:pt>
                <c:pt idx="10">
                  <c:v>43072.777777777781</c:v>
                </c:pt>
                <c:pt idx="11">
                  <c:v>43072.78125</c:v>
                </c:pt>
                <c:pt idx="12">
                  <c:v>43072.784722222219</c:v>
                </c:pt>
                <c:pt idx="13">
                  <c:v>43072.788194444445</c:v>
                </c:pt>
                <c:pt idx="14">
                  <c:v>43072.791666666664</c:v>
                </c:pt>
                <c:pt idx="15">
                  <c:v>43072.795138888891</c:v>
                </c:pt>
                <c:pt idx="16">
                  <c:v>43072.798611111109</c:v>
                </c:pt>
                <c:pt idx="17">
                  <c:v>43072.802083333336</c:v>
                </c:pt>
                <c:pt idx="18">
                  <c:v>43072.805555555555</c:v>
                </c:pt>
                <c:pt idx="19">
                  <c:v>43072.809027777781</c:v>
                </c:pt>
                <c:pt idx="20">
                  <c:v>43072.8125</c:v>
                </c:pt>
                <c:pt idx="21">
                  <c:v>43072.815972222219</c:v>
                </c:pt>
                <c:pt idx="22">
                  <c:v>43072.819444444445</c:v>
                </c:pt>
                <c:pt idx="23">
                  <c:v>43072.822916666664</c:v>
                </c:pt>
                <c:pt idx="24">
                  <c:v>43072.826388888891</c:v>
                </c:pt>
                <c:pt idx="25">
                  <c:v>43072.829861111109</c:v>
                </c:pt>
                <c:pt idx="26">
                  <c:v>43072.833333333336</c:v>
                </c:pt>
                <c:pt idx="27">
                  <c:v>43072.836805555555</c:v>
                </c:pt>
                <c:pt idx="28">
                  <c:v>43072.840277777781</c:v>
                </c:pt>
                <c:pt idx="29">
                  <c:v>43072.84375</c:v>
                </c:pt>
                <c:pt idx="30">
                  <c:v>43072.847222222219</c:v>
                </c:pt>
                <c:pt idx="31">
                  <c:v>43072.850694444445</c:v>
                </c:pt>
                <c:pt idx="32">
                  <c:v>43072.854166666664</c:v>
                </c:pt>
                <c:pt idx="33">
                  <c:v>43072.857638888891</c:v>
                </c:pt>
                <c:pt idx="34">
                  <c:v>43072.861111111109</c:v>
                </c:pt>
                <c:pt idx="35">
                  <c:v>43072.864583333336</c:v>
                </c:pt>
                <c:pt idx="36">
                  <c:v>43072.868055555555</c:v>
                </c:pt>
                <c:pt idx="37">
                  <c:v>43072.871527777781</c:v>
                </c:pt>
                <c:pt idx="38">
                  <c:v>43072.875</c:v>
                </c:pt>
                <c:pt idx="39">
                  <c:v>43072.878472222219</c:v>
                </c:pt>
                <c:pt idx="40">
                  <c:v>43072.881944444445</c:v>
                </c:pt>
                <c:pt idx="41">
                  <c:v>43072.885416666664</c:v>
                </c:pt>
                <c:pt idx="42">
                  <c:v>43072.888888888891</c:v>
                </c:pt>
                <c:pt idx="43">
                  <c:v>43072.892361111109</c:v>
                </c:pt>
                <c:pt idx="44">
                  <c:v>43072.895833333336</c:v>
                </c:pt>
                <c:pt idx="45">
                  <c:v>43072.899305555555</c:v>
                </c:pt>
                <c:pt idx="46">
                  <c:v>43072.902777777781</c:v>
                </c:pt>
                <c:pt idx="47">
                  <c:v>43072.90625</c:v>
                </c:pt>
                <c:pt idx="48">
                  <c:v>43072.909722222219</c:v>
                </c:pt>
                <c:pt idx="49">
                  <c:v>43072.913194444445</c:v>
                </c:pt>
                <c:pt idx="50">
                  <c:v>43072.916666666664</c:v>
                </c:pt>
                <c:pt idx="51">
                  <c:v>43072.920138888891</c:v>
                </c:pt>
                <c:pt idx="52">
                  <c:v>43072.923611111109</c:v>
                </c:pt>
                <c:pt idx="53">
                  <c:v>43072.927083333336</c:v>
                </c:pt>
                <c:pt idx="54">
                  <c:v>43072.930555555555</c:v>
                </c:pt>
                <c:pt idx="55">
                  <c:v>43072.934027777781</c:v>
                </c:pt>
                <c:pt idx="56">
                  <c:v>43072.9375</c:v>
                </c:pt>
                <c:pt idx="57">
                  <c:v>43072.940972222219</c:v>
                </c:pt>
                <c:pt idx="58">
                  <c:v>43072.944444444445</c:v>
                </c:pt>
                <c:pt idx="59">
                  <c:v>43072.947916666664</c:v>
                </c:pt>
                <c:pt idx="60">
                  <c:v>43072.951388888891</c:v>
                </c:pt>
                <c:pt idx="61">
                  <c:v>43072.954861111109</c:v>
                </c:pt>
                <c:pt idx="62">
                  <c:v>43072.958333333336</c:v>
                </c:pt>
                <c:pt idx="63">
                  <c:v>43072.961805555555</c:v>
                </c:pt>
                <c:pt idx="64">
                  <c:v>43072.965277777781</c:v>
                </c:pt>
                <c:pt idx="65">
                  <c:v>43072.96875</c:v>
                </c:pt>
                <c:pt idx="66">
                  <c:v>43072.972222222219</c:v>
                </c:pt>
                <c:pt idx="67">
                  <c:v>43072.975694444445</c:v>
                </c:pt>
                <c:pt idx="68">
                  <c:v>43072.979166666664</c:v>
                </c:pt>
                <c:pt idx="69">
                  <c:v>43072.982638888891</c:v>
                </c:pt>
                <c:pt idx="70">
                  <c:v>43072.986111111109</c:v>
                </c:pt>
                <c:pt idx="71">
                  <c:v>43072.989583333336</c:v>
                </c:pt>
                <c:pt idx="72">
                  <c:v>43072.993055555555</c:v>
                </c:pt>
                <c:pt idx="73">
                  <c:v>43072.996527777781</c:v>
                </c:pt>
                <c:pt idx="74">
                  <c:v>43073</c:v>
                </c:pt>
                <c:pt idx="75">
                  <c:v>43073.003472222219</c:v>
                </c:pt>
                <c:pt idx="76">
                  <c:v>43073.006944444445</c:v>
                </c:pt>
                <c:pt idx="77">
                  <c:v>43073.010416666664</c:v>
                </c:pt>
                <c:pt idx="78">
                  <c:v>43073.013888888891</c:v>
                </c:pt>
                <c:pt idx="79">
                  <c:v>43073.017361111109</c:v>
                </c:pt>
                <c:pt idx="80">
                  <c:v>43073.020833333336</c:v>
                </c:pt>
                <c:pt idx="81">
                  <c:v>43073.024305555555</c:v>
                </c:pt>
                <c:pt idx="82">
                  <c:v>43073.027777777781</c:v>
                </c:pt>
                <c:pt idx="83">
                  <c:v>43073.03125</c:v>
                </c:pt>
                <c:pt idx="84">
                  <c:v>43073.034722222219</c:v>
                </c:pt>
                <c:pt idx="85">
                  <c:v>43073.038194444445</c:v>
                </c:pt>
                <c:pt idx="86">
                  <c:v>43073.041666666664</c:v>
                </c:pt>
                <c:pt idx="87">
                  <c:v>43073.045138888891</c:v>
                </c:pt>
                <c:pt idx="88">
                  <c:v>43073.048611111109</c:v>
                </c:pt>
                <c:pt idx="89">
                  <c:v>43073.052083333336</c:v>
                </c:pt>
                <c:pt idx="90">
                  <c:v>43073.055555555555</c:v>
                </c:pt>
                <c:pt idx="91">
                  <c:v>43073.059027777781</c:v>
                </c:pt>
                <c:pt idx="92">
                  <c:v>43073.0625</c:v>
                </c:pt>
                <c:pt idx="93">
                  <c:v>43073.065972222219</c:v>
                </c:pt>
                <c:pt idx="94">
                  <c:v>43073.069444444445</c:v>
                </c:pt>
                <c:pt idx="95">
                  <c:v>43073.072916666664</c:v>
                </c:pt>
                <c:pt idx="96">
                  <c:v>43073.076388888891</c:v>
                </c:pt>
                <c:pt idx="97">
                  <c:v>43073.079861111109</c:v>
                </c:pt>
                <c:pt idx="98">
                  <c:v>43073.083333333336</c:v>
                </c:pt>
                <c:pt idx="99">
                  <c:v>43073.086805555555</c:v>
                </c:pt>
                <c:pt idx="100">
                  <c:v>43073.090277777781</c:v>
                </c:pt>
                <c:pt idx="101">
                  <c:v>43073.09375</c:v>
                </c:pt>
                <c:pt idx="102">
                  <c:v>43073.097222222219</c:v>
                </c:pt>
                <c:pt idx="103">
                  <c:v>43073.100694444445</c:v>
                </c:pt>
                <c:pt idx="104">
                  <c:v>43073.104166666664</c:v>
                </c:pt>
                <c:pt idx="105">
                  <c:v>43073.107638888891</c:v>
                </c:pt>
                <c:pt idx="106">
                  <c:v>43073.111111111109</c:v>
                </c:pt>
                <c:pt idx="107">
                  <c:v>43073.114583333336</c:v>
                </c:pt>
                <c:pt idx="108">
                  <c:v>43073.118055555555</c:v>
                </c:pt>
                <c:pt idx="109">
                  <c:v>43073.121527777781</c:v>
                </c:pt>
                <c:pt idx="110">
                  <c:v>43073.125</c:v>
                </c:pt>
                <c:pt idx="111">
                  <c:v>43073.128472222219</c:v>
                </c:pt>
                <c:pt idx="112">
                  <c:v>43073.131944444445</c:v>
                </c:pt>
                <c:pt idx="113">
                  <c:v>43073.135416666664</c:v>
                </c:pt>
                <c:pt idx="114">
                  <c:v>43073.138888888891</c:v>
                </c:pt>
                <c:pt idx="115">
                  <c:v>43073.142361111109</c:v>
                </c:pt>
                <c:pt idx="116">
                  <c:v>43073.145833333336</c:v>
                </c:pt>
                <c:pt idx="117">
                  <c:v>43073.149305555555</c:v>
                </c:pt>
                <c:pt idx="118">
                  <c:v>43073.152777777781</c:v>
                </c:pt>
                <c:pt idx="119">
                  <c:v>43073.15625</c:v>
                </c:pt>
                <c:pt idx="120">
                  <c:v>43073.159722222219</c:v>
                </c:pt>
                <c:pt idx="121">
                  <c:v>43073.163194444445</c:v>
                </c:pt>
                <c:pt idx="122">
                  <c:v>43073.166666666664</c:v>
                </c:pt>
                <c:pt idx="123">
                  <c:v>43073.170138888891</c:v>
                </c:pt>
                <c:pt idx="124">
                  <c:v>43073.173611111109</c:v>
                </c:pt>
                <c:pt idx="125">
                  <c:v>43073.177083333336</c:v>
                </c:pt>
                <c:pt idx="126">
                  <c:v>43073.180555555555</c:v>
                </c:pt>
                <c:pt idx="127">
                  <c:v>43073.184027777781</c:v>
                </c:pt>
                <c:pt idx="128">
                  <c:v>43073.1875</c:v>
                </c:pt>
                <c:pt idx="129">
                  <c:v>43073.190972222219</c:v>
                </c:pt>
                <c:pt idx="130">
                  <c:v>43073.194444444445</c:v>
                </c:pt>
                <c:pt idx="131">
                  <c:v>43073.197916666664</c:v>
                </c:pt>
                <c:pt idx="132">
                  <c:v>43073.201388888891</c:v>
                </c:pt>
                <c:pt idx="133">
                  <c:v>43073.204861111109</c:v>
                </c:pt>
                <c:pt idx="134">
                  <c:v>43073.208333333336</c:v>
                </c:pt>
                <c:pt idx="135">
                  <c:v>43073.211805555555</c:v>
                </c:pt>
                <c:pt idx="136">
                  <c:v>43073.215277777781</c:v>
                </c:pt>
                <c:pt idx="137">
                  <c:v>43073.21875</c:v>
                </c:pt>
                <c:pt idx="138">
                  <c:v>43073.222222222219</c:v>
                </c:pt>
                <c:pt idx="139">
                  <c:v>43073.225694444445</c:v>
                </c:pt>
                <c:pt idx="140">
                  <c:v>43073.229166666664</c:v>
                </c:pt>
                <c:pt idx="141">
                  <c:v>43073.232638888891</c:v>
                </c:pt>
                <c:pt idx="142">
                  <c:v>43073.236111111109</c:v>
                </c:pt>
                <c:pt idx="143">
                  <c:v>43073.239583333336</c:v>
                </c:pt>
                <c:pt idx="144">
                  <c:v>43073.243055555555</c:v>
                </c:pt>
                <c:pt idx="145">
                  <c:v>43073.246527777781</c:v>
                </c:pt>
                <c:pt idx="146">
                  <c:v>43073.25</c:v>
                </c:pt>
                <c:pt idx="147">
                  <c:v>43073.253472222219</c:v>
                </c:pt>
                <c:pt idx="148">
                  <c:v>43073.256944444445</c:v>
                </c:pt>
                <c:pt idx="149">
                  <c:v>43073.260416666664</c:v>
                </c:pt>
                <c:pt idx="150">
                  <c:v>43073.263888888891</c:v>
                </c:pt>
                <c:pt idx="151">
                  <c:v>43073.267361111109</c:v>
                </c:pt>
                <c:pt idx="152">
                  <c:v>43073.270833333336</c:v>
                </c:pt>
                <c:pt idx="153">
                  <c:v>43073.274305555555</c:v>
                </c:pt>
                <c:pt idx="154">
                  <c:v>43073.277777777781</c:v>
                </c:pt>
                <c:pt idx="155">
                  <c:v>43073.28125</c:v>
                </c:pt>
                <c:pt idx="156">
                  <c:v>43073.284722222219</c:v>
                </c:pt>
                <c:pt idx="157">
                  <c:v>43073.288194444445</c:v>
                </c:pt>
                <c:pt idx="158">
                  <c:v>43073.291666666664</c:v>
                </c:pt>
                <c:pt idx="159">
                  <c:v>43073.295138888891</c:v>
                </c:pt>
                <c:pt idx="160">
                  <c:v>43073.298611111109</c:v>
                </c:pt>
                <c:pt idx="161">
                  <c:v>43073.302083333336</c:v>
                </c:pt>
                <c:pt idx="162">
                  <c:v>43073.305555555555</c:v>
                </c:pt>
                <c:pt idx="163">
                  <c:v>43073.309027777781</c:v>
                </c:pt>
                <c:pt idx="164">
                  <c:v>43073.3125</c:v>
                </c:pt>
                <c:pt idx="165">
                  <c:v>43073.315972222219</c:v>
                </c:pt>
                <c:pt idx="166">
                  <c:v>43073.319444444445</c:v>
                </c:pt>
                <c:pt idx="167">
                  <c:v>43073.322916666664</c:v>
                </c:pt>
                <c:pt idx="168">
                  <c:v>43073.326388888891</c:v>
                </c:pt>
                <c:pt idx="169">
                  <c:v>43073.329861111109</c:v>
                </c:pt>
                <c:pt idx="170">
                  <c:v>43073.333333333336</c:v>
                </c:pt>
                <c:pt idx="171">
                  <c:v>43073.336805555555</c:v>
                </c:pt>
                <c:pt idx="172">
                  <c:v>43073.340277777781</c:v>
                </c:pt>
                <c:pt idx="173">
                  <c:v>43073.34375</c:v>
                </c:pt>
                <c:pt idx="174">
                  <c:v>43073.347222222219</c:v>
                </c:pt>
                <c:pt idx="175">
                  <c:v>43073.350694444445</c:v>
                </c:pt>
                <c:pt idx="176">
                  <c:v>43073.354166666664</c:v>
                </c:pt>
                <c:pt idx="177">
                  <c:v>43073.357638888891</c:v>
                </c:pt>
                <c:pt idx="178">
                  <c:v>43073.361111111109</c:v>
                </c:pt>
                <c:pt idx="179">
                  <c:v>43073.364583333336</c:v>
                </c:pt>
                <c:pt idx="180">
                  <c:v>43073.368055555555</c:v>
                </c:pt>
                <c:pt idx="181">
                  <c:v>43073.371527777781</c:v>
                </c:pt>
                <c:pt idx="182">
                  <c:v>43073.375</c:v>
                </c:pt>
                <c:pt idx="183">
                  <c:v>43073.378472222219</c:v>
                </c:pt>
                <c:pt idx="184">
                  <c:v>43073.381944444445</c:v>
                </c:pt>
                <c:pt idx="185">
                  <c:v>43073.385416666664</c:v>
                </c:pt>
                <c:pt idx="186">
                  <c:v>43073.388888888891</c:v>
                </c:pt>
                <c:pt idx="187">
                  <c:v>43073.392361111109</c:v>
                </c:pt>
                <c:pt idx="188">
                  <c:v>43073.395833333336</c:v>
                </c:pt>
                <c:pt idx="189">
                  <c:v>43073.399305555555</c:v>
                </c:pt>
                <c:pt idx="190">
                  <c:v>43073.402777777781</c:v>
                </c:pt>
                <c:pt idx="191">
                  <c:v>43073.40625</c:v>
                </c:pt>
                <c:pt idx="192">
                  <c:v>43073.409722222219</c:v>
                </c:pt>
                <c:pt idx="193">
                  <c:v>43073.413194444445</c:v>
                </c:pt>
                <c:pt idx="194">
                  <c:v>43073.416666666664</c:v>
                </c:pt>
                <c:pt idx="195">
                  <c:v>43073.420138888891</c:v>
                </c:pt>
                <c:pt idx="196">
                  <c:v>43073.423611111109</c:v>
                </c:pt>
                <c:pt idx="197">
                  <c:v>43073.427083333336</c:v>
                </c:pt>
                <c:pt idx="198">
                  <c:v>43073.430555555555</c:v>
                </c:pt>
                <c:pt idx="199">
                  <c:v>43073.434027777781</c:v>
                </c:pt>
                <c:pt idx="200">
                  <c:v>43073.4375</c:v>
                </c:pt>
                <c:pt idx="201">
                  <c:v>43073.440972222219</c:v>
                </c:pt>
                <c:pt idx="202">
                  <c:v>43073.444444444445</c:v>
                </c:pt>
                <c:pt idx="203">
                  <c:v>43073.447916666664</c:v>
                </c:pt>
                <c:pt idx="204">
                  <c:v>43073.451388888891</c:v>
                </c:pt>
                <c:pt idx="205">
                  <c:v>43073.454861111109</c:v>
                </c:pt>
                <c:pt idx="206">
                  <c:v>43073.458333333336</c:v>
                </c:pt>
                <c:pt idx="207">
                  <c:v>43073.461805555555</c:v>
                </c:pt>
                <c:pt idx="208">
                  <c:v>43073.465277777781</c:v>
                </c:pt>
                <c:pt idx="209">
                  <c:v>43073.46875</c:v>
                </c:pt>
                <c:pt idx="210">
                  <c:v>43073.472222222219</c:v>
                </c:pt>
                <c:pt idx="211">
                  <c:v>43073.475694444445</c:v>
                </c:pt>
                <c:pt idx="212">
                  <c:v>43073.479166666664</c:v>
                </c:pt>
                <c:pt idx="213">
                  <c:v>43073.482638888891</c:v>
                </c:pt>
                <c:pt idx="214">
                  <c:v>43073.486111111109</c:v>
                </c:pt>
                <c:pt idx="215">
                  <c:v>43073.489583333336</c:v>
                </c:pt>
                <c:pt idx="216">
                  <c:v>43073.493055555555</c:v>
                </c:pt>
                <c:pt idx="217">
                  <c:v>43073.496527777781</c:v>
                </c:pt>
                <c:pt idx="218">
                  <c:v>43073.5</c:v>
                </c:pt>
                <c:pt idx="219">
                  <c:v>43073.503472222219</c:v>
                </c:pt>
                <c:pt idx="220">
                  <c:v>43073.506944444445</c:v>
                </c:pt>
                <c:pt idx="221">
                  <c:v>43073.510416666664</c:v>
                </c:pt>
                <c:pt idx="222">
                  <c:v>43073.513888888891</c:v>
                </c:pt>
                <c:pt idx="223">
                  <c:v>43073.517361111109</c:v>
                </c:pt>
                <c:pt idx="224">
                  <c:v>43073.520833333336</c:v>
                </c:pt>
                <c:pt idx="225">
                  <c:v>43073.524305555555</c:v>
                </c:pt>
                <c:pt idx="226">
                  <c:v>43073.527777777781</c:v>
                </c:pt>
                <c:pt idx="227">
                  <c:v>43073.53125</c:v>
                </c:pt>
                <c:pt idx="228">
                  <c:v>43073.534722222219</c:v>
                </c:pt>
                <c:pt idx="229">
                  <c:v>43073.538194444445</c:v>
                </c:pt>
                <c:pt idx="230">
                  <c:v>43073.541666666664</c:v>
                </c:pt>
                <c:pt idx="231">
                  <c:v>43073.545138888891</c:v>
                </c:pt>
                <c:pt idx="232">
                  <c:v>43073.548611111109</c:v>
                </c:pt>
                <c:pt idx="233">
                  <c:v>43073.552083333336</c:v>
                </c:pt>
                <c:pt idx="234">
                  <c:v>43073.555555555555</c:v>
                </c:pt>
                <c:pt idx="235">
                  <c:v>43073.559027777781</c:v>
                </c:pt>
                <c:pt idx="236">
                  <c:v>43073.5625</c:v>
                </c:pt>
                <c:pt idx="237">
                  <c:v>43073.565972222219</c:v>
                </c:pt>
                <c:pt idx="238">
                  <c:v>43073.569444444445</c:v>
                </c:pt>
                <c:pt idx="239">
                  <c:v>43073.572916666664</c:v>
                </c:pt>
                <c:pt idx="240">
                  <c:v>43073.576388888891</c:v>
                </c:pt>
                <c:pt idx="241">
                  <c:v>43073.579861111109</c:v>
                </c:pt>
                <c:pt idx="242">
                  <c:v>43073.583333333336</c:v>
                </c:pt>
                <c:pt idx="243">
                  <c:v>43073.586805555555</c:v>
                </c:pt>
                <c:pt idx="244">
                  <c:v>43073.590277777781</c:v>
                </c:pt>
                <c:pt idx="245">
                  <c:v>43073.59375</c:v>
                </c:pt>
                <c:pt idx="246">
                  <c:v>43073.597222222219</c:v>
                </c:pt>
                <c:pt idx="247">
                  <c:v>43073.600694444445</c:v>
                </c:pt>
                <c:pt idx="248">
                  <c:v>43073.604166666664</c:v>
                </c:pt>
                <c:pt idx="249">
                  <c:v>43073.607638888891</c:v>
                </c:pt>
                <c:pt idx="250">
                  <c:v>43073.611111111109</c:v>
                </c:pt>
                <c:pt idx="251">
                  <c:v>43073.614583333336</c:v>
                </c:pt>
                <c:pt idx="252">
                  <c:v>43073.618055555555</c:v>
                </c:pt>
                <c:pt idx="253">
                  <c:v>43073.621527777781</c:v>
                </c:pt>
                <c:pt idx="254">
                  <c:v>43073.625</c:v>
                </c:pt>
                <c:pt idx="255">
                  <c:v>43073.628472222219</c:v>
                </c:pt>
                <c:pt idx="256">
                  <c:v>43073.631944444445</c:v>
                </c:pt>
                <c:pt idx="257">
                  <c:v>43073.635416666664</c:v>
                </c:pt>
                <c:pt idx="258">
                  <c:v>43073.638888888891</c:v>
                </c:pt>
                <c:pt idx="259">
                  <c:v>43073.642361111109</c:v>
                </c:pt>
                <c:pt idx="260">
                  <c:v>43073.645833333336</c:v>
                </c:pt>
                <c:pt idx="261">
                  <c:v>43073.649305555555</c:v>
                </c:pt>
                <c:pt idx="262">
                  <c:v>43073.652777777781</c:v>
                </c:pt>
                <c:pt idx="263">
                  <c:v>43073.65625</c:v>
                </c:pt>
                <c:pt idx="264">
                  <c:v>43073.659722222219</c:v>
                </c:pt>
                <c:pt idx="265">
                  <c:v>43073.663194444445</c:v>
                </c:pt>
                <c:pt idx="266">
                  <c:v>43073.666666666664</c:v>
                </c:pt>
                <c:pt idx="267">
                  <c:v>43073.670138888891</c:v>
                </c:pt>
                <c:pt idx="268">
                  <c:v>43073.673611111109</c:v>
                </c:pt>
                <c:pt idx="269">
                  <c:v>43073.677083333336</c:v>
                </c:pt>
                <c:pt idx="270">
                  <c:v>43073.680555555555</c:v>
                </c:pt>
                <c:pt idx="271">
                  <c:v>43073.684027777781</c:v>
                </c:pt>
                <c:pt idx="272">
                  <c:v>43073.6875</c:v>
                </c:pt>
                <c:pt idx="273">
                  <c:v>43073.690972222219</c:v>
                </c:pt>
                <c:pt idx="274">
                  <c:v>43073.694444444445</c:v>
                </c:pt>
                <c:pt idx="275">
                  <c:v>43073.697916666664</c:v>
                </c:pt>
                <c:pt idx="276">
                  <c:v>43073.701388888891</c:v>
                </c:pt>
                <c:pt idx="277">
                  <c:v>43073.704861111109</c:v>
                </c:pt>
                <c:pt idx="278">
                  <c:v>43073.708333333336</c:v>
                </c:pt>
                <c:pt idx="279">
                  <c:v>43073.711805555555</c:v>
                </c:pt>
                <c:pt idx="280">
                  <c:v>43073.715277777781</c:v>
                </c:pt>
                <c:pt idx="281">
                  <c:v>43073.71875</c:v>
                </c:pt>
                <c:pt idx="282">
                  <c:v>43073.722222222219</c:v>
                </c:pt>
                <c:pt idx="283">
                  <c:v>43073.725694444445</c:v>
                </c:pt>
                <c:pt idx="284">
                  <c:v>43073.729166666664</c:v>
                </c:pt>
                <c:pt idx="285">
                  <c:v>43073.732638888891</c:v>
                </c:pt>
                <c:pt idx="286">
                  <c:v>43073.736111111109</c:v>
                </c:pt>
                <c:pt idx="287">
                  <c:v>43073.739583333336</c:v>
                </c:pt>
                <c:pt idx="288">
                  <c:v>43073.743055555555</c:v>
                </c:pt>
                <c:pt idx="289">
                  <c:v>43073.746527777781</c:v>
                </c:pt>
                <c:pt idx="290">
                  <c:v>43073.75</c:v>
                </c:pt>
                <c:pt idx="291">
                  <c:v>43073.753472222219</c:v>
                </c:pt>
                <c:pt idx="292">
                  <c:v>43073.756944444445</c:v>
                </c:pt>
                <c:pt idx="293">
                  <c:v>43073.760416666664</c:v>
                </c:pt>
                <c:pt idx="294">
                  <c:v>43073.763888888891</c:v>
                </c:pt>
                <c:pt idx="295">
                  <c:v>43073.767361111109</c:v>
                </c:pt>
                <c:pt idx="296">
                  <c:v>43073.770833333336</c:v>
                </c:pt>
                <c:pt idx="297">
                  <c:v>43073.774305555555</c:v>
                </c:pt>
                <c:pt idx="298">
                  <c:v>43073.777777777781</c:v>
                </c:pt>
                <c:pt idx="299">
                  <c:v>43073.78125</c:v>
                </c:pt>
                <c:pt idx="300">
                  <c:v>43073.784722222219</c:v>
                </c:pt>
                <c:pt idx="301">
                  <c:v>43073.788194444445</c:v>
                </c:pt>
                <c:pt idx="302">
                  <c:v>43073.791666666664</c:v>
                </c:pt>
                <c:pt idx="303">
                  <c:v>43073.795138888891</c:v>
                </c:pt>
                <c:pt idx="304">
                  <c:v>43073.798611111109</c:v>
                </c:pt>
                <c:pt idx="305">
                  <c:v>43073.802083333336</c:v>
                </c:pt>
                <c:pt idx="306">
                  <c:v>43073.805555555555</c:v>
                </c:pt>
                <c:pt idx="307">
                  <c:v>43073.809027777781</c:v>
                </c:pt>
                <c:pt idx="308">
                  <c:v>43073.8125</c:v>
                </c:pt>
                <c:pt idx="309">
                  <c:v>43073.815972222219</c:v>
                </c:pt>
                <c:pt idx="310">
                  <c:v>43073.819444444445</c:v>
                </c:pt>
                <c:pt idx="311">
                  <c:v>43073.822916666664</c:v>
                </c:pt>
                <c:pt idx="312">
                  <c:v>43073.826388888891</c:v>
                </c:pt>
                <c:pt idx="313">
                  <c:v>43073.829861111109</c:v>
                </c:pt>
                <c:pt idx="314">
                  <c:v>43073.833333333336</c:v>
                </c:pt>
                <c:pt idx="315">
                  <c:v>43073.836805555555</c:v>
                </c:pt>
                <c:pt idx="316">
                  <c:v>43073.840277777781</c:v>
                </c:pt>
                <c:pt idx="317">
                  <c:v>43073.84375</c:v>
                </c:pt>
                <c:pt idx="318">
                  <c:v>43073.847222222219</c:v>
                </c:pt>
                <c:pt idx="319">
                  <c:v>43073.850694444445</c:v>
                </c:pt>
                <c:pt idx="320">
                  <c:v>43073.854166666664</c:v>
                </c:pt>
                <c:pt idx="321">
                  <c:v>43073.857638888891</c:v>
                </c:pt>
                <c:pt idx="322">
                  <c:v>43073.861111111109</c:v>
                </c:pt>
                <c:pt idx="323">
                  <c:v>43073.864583333336</c:v>
                </c:pt>
                <c:pt idx="324">
                  <c:v>43073.868055555555</c:v>
                </c:pt>
                <c:pt idx="325">
                  <c:v>43073.871527777781</c:v>
                </c:pt>
                <c:pt idx="326">
                  <c:v>43073.875</c:v>
                </c:pt>
                <c:pt idx="327">
                  <c:v>43073.878472222219</c:v>
                </c:pt>
                <c:pt idx="328">
                  <c:v>43073.881944444445</c:v>
                </c:pt>
                <c:pt idx="329">
                  <c:v>43073.885416666664</c:v>
                </c:pt>
                <c:pt idx="330">
                  <c:v>43073.888888888891</c:v>
                </c:pt>
                <c:pt idx="331">
                  <c:v>43073.892361111109</c:v>
                </c:pt>
                <c:pt idx="332">
                  <c:v>43073.895833333336</c:v>
                </c:pt>
                <c:pt idx="333">
                  <c:v>43073.899305555555</c:v>
                </c:pt>
                <c:pt idx="334">
                  <c:v>43073.902777777781</c:v>
                </c:pt>
                <c:pt idx="335">
                  <c:v>43073.90625</c:v>
                </c:pt>
                <c:pt idx="336">
                  <c:v>43073.909722222219</c:v>
                </c:pt>
                <c:pt idx="337">
                  <c:v>43073.913194444445</c:v>
                </c:pt>
                <c:pt idx="338">
                  <c:v>43073.916666666664</c:v>
                </c:pt>
                <c:pt idx="339">
                  <c:v>43073.920138888891</c:v>
                </c:pt>
                <c:pt idx="340">
                  <c:v>43073.923611111109</c:v>
                </c:pt>
                <c:pt idx="341">
                  <c:v>43073.927083333336</c:v>
                </c:pt>
                <c:pt idx="342">
                  <c:v>43073.930555555555</c:v>
                </c:pt>
                <c:pt idx="343">
                  <c:v>43073.934027777781</c:v>
                </c:pt>
                <c:pt idx="344">
                  <c:v>43073.9375</c:v>
                </c:pt>
                <c:pt idx="345">
                  <c:v>43073.940972222219</c:v>
                </c:pt>
                <c:pt idx="346">
                  <c:v>43073.944444444445</c:v>
                </c:pt>
                <c:pt idx="347">
                  <c:v>43073.947916666664</c:v>
                </c:pt>
                <c:pt idx="348">
                  <c:v>43073.951388888891</c:v>
                </c:pt>
                <c:pt idx="349">
                  <c:v>43073.954861111109</c:v>
                </c:pt>
                <c:pt idx="350">
                  <c:v>43073.958333333336</c:v>
                </c:pt>
                <c:pt idx="351">
                  <c:v>43073.961805555555</c:v>
                </c:pt>
                <c:pt idx="352">
                  <c:v>43073.965277777781</c:v>
                </c:pt>
                <c:pt idx="353">
                  <c:v>43073.96875</c:v>
                </c:pt>
                <c:pt idx="354">
                  <c:v>43073.972222222219</c:v>
                </c:pt>
                <c:pt idx="355">
                  <c:v>43073.975694444445</c:v>
                </c:pt>
                <c:pt idx="356">
                  <c:v>43073.979166666664</c:v>
                </c:pt>
                <c:pt idx="357">
                  <c:v>43073.982638888891</c:v>
                </c:pt>
                <c:pt idx="358">
                  <c:v>43073.986111111109</c:v>
                </c:pt>
                <c:pt idx="359">
                  <c:v>43073.989583333336</c:v>
                </c:pt>
                <c:pt idx="360">
                  <c:v>43073.993055555555</c:v>
                </c:pt>
                <c:pt idx="361">
                  <c:v>43073.996527777781</c:v>
                </c:pt>
                <c:pt idx="362">
                  <c:v>43074</c:v>
                </c:pt>
                <c:pt idx="363">
                  <c:v>43074.003472222219</c:v>
                </c:pt>
                <c:pt idx="364">
                  <c:v>43074.006944444445</c:v>
                </c:pt>
                <c:pt idx="365">
                  <c:v>43074.010416666664</c:v>
                </c:pt>
                <c:pt idx="366">
                  <c:v>43074.013888888891</c:v>
                </c:pt>
                <c:pt idx="367">
                  <c:v>43074.017361111109</c:v>
                </c:pt>
                <c:pt idx="368">
                  <c:v>43074.020833333336</c:v>
                </c:pt>
                <c:pt idx="369">
                  <c:v>43074.024305555555</c:v>
                </c:pt>
                <c:pt idx="370">
                  <c:v>43074.027777777781</c:v>
                </c:pt>
                <c:pt idx="371">
                  <c:v>43074.03125</c:v>
                </c:pt>
                <c:pt idx="372">
                  <c:v>43074.034722222219</c:v>
                </c:pt>
                <c:pt idx="373">
                  <c:v>43074.038194444445</c:v>
                </c:pt>
                <c:pt idx="374">
                  <c:v>43074.041666666664</c:v>
                </c:pt>
                <c:pt idx="375">
                  <c:v>43074.045138888891</c:v>
                </c:pt>
                <c:pt idx="376">
                  <c:v>43074.048611111109</c:v>
                </c:pt>
                <c:pt idx="377">
                  <c:v>43074.052083333336</c:v>
                </c:pt>
                <c:pt idx="378">
                  <c:v>43074.055555555555</c:v>
                </c:pt>
                <c:pt idx="379">
                  <c:v>43074.059027777781</c:v>
                </c:pt>
                <c:pt idx="380">
                  <c:v>43074.0625</c:v>
                </c:pt>
                <c:pt idx="381">
                  <c:v>43074.065972222219</c:v>
                </c:pt>
                <c:pt idx="382">
                  <c:v>43074.069444444445</c:v>
                </c:pt>
                <c:pt idx="383">
                  <c:v>43074.072916666664</c:v>
                </c:pt>
                <c:pt idx="384">
                  <c:v>43074.076388888891</c:v>
                </c:pt>
                <c:pt idx="385">
                  <c:v>43074.079861111109</c:v>
                </c:pt>
                <c:pt idx="386">
                  <c:v>43074.083333333336</c:v>
                </c:pt>
                <c:pt idx="387">
                  <c:v>43074.086805555555</c:v>
                </c:pt>
                <c:pt idx="388">
                  <c:v>43074.090277777781</c:v>
                </c:pt>
                <c:pt idx="389">
                  <c:v>43074.09375</c:v>
                </c:pt>
                <c:pt idx="390">
                  <c:v>43074.097222222219</c:v>
                </c:pt>
                <c:pt idx="391">
                  <c:v>43074.100694444445</c:v>
                </c:pt>
                <c:pt idx="392">
                  <c:v>43074.104166666664</c:v>
                </c:pt>
                <c:pt idx="393">
                  <c:v>43074.107638888891</c:v>
                </c:pt>
                <c:pt idx="394">
                  <c:v>43074.111111111109</c:v>
                </c:pt>
                <c:pt idx="395">
                  <c:v>43074.114583333336</c:v>
                </c:pt>
                <c:pt idx="396">
                  <c:v>43074.118055555555</c:v>
                </c:pt>
                <c:pt idx="397">
                  <c:v>43074.121527777781</c:v>
                </c:pt>
                <c:pt idx="398">
                  <c:v>43074.125</c:v>
                </c:pt>
                <c:pt idx="399">
                  <c:v>43074.128472222219</c:v>
                </c:pt>
                <c:pt idx="400">
                  <c:v>43074.131944444445</c:v>
                </c:pt>
                <c:pt idx="401">
                  <c:v>43074.135416666664</c:v>
                </c:pt>
                <c:pt idx="402">
                  <c:v>43074.138888888891</c:v>
                </c:pt>
                <c:pt idx="403">
                  <c:v>43074.142361111109</c:v>
                </c:pt>
                <c:pt idx="404">
                  <c:v>43074.145833333336</c:v>
                </c:pt>
                <c:pt idx="405">
                  <c:v>43074.149305555555</c:v>
                </c:pt>
                <c:pt idx="406">
                  <c:v>43074.152777777781</c:v>
                </c:pt>
                <c:pt idx="407">
                  <c:v>43074.15625</c:v>
                </c:pt>
                <c:pt idx="408">
                  <c:v>43074.159722222219</c:v>
                </c:pt>
                <c:pt idx="409">
                  <c:v>43074.163194444445</c:v>
                </c:pt>
                <c:pt idx="410">
                  <c:v>43074.166666666664</c:v>
                </c:pt>
                <c:pt idx="411">
                  <c:v>43074.170138888891</c:v>
                </c:pt>
                <c:pt idx="412">
                  <c:v>43074.173611111109</c:v>
                </c:pt>
                <c:pt idx="413">
                  <c:v>43074.177083333336</c:v>
                </c:pt>
                <c:pt idx="414">
                  <c:v>43074.180555555555</c:v>
                </c:pt>
                <c:pt idx="415">
                  <c:v>43074.184027777781</c:v>
                </c:pt>
                <c:pt idx="416">
                  <c:v>43074.1875</c:v>
                </c:pt>
                <c:pt idx="417">
                  <c:v>43074.190972222219</c:v>
                </c:pt>
                <c:pt idx="418">
                  <c:v>43074.194444444445</c:v>
                </c:pt>
                <c:pt idx="419">
                  <c:v>43074.197916666664</c:v>
                </c:pt>
                <c:pt idx="420">
                  <c:v>43074.201388888891</c:v>
                </c:pt>
                <c:pt idx="421">
                  <c:v>43074.204861111109</c:v>
                </c:pt>
                <c:pt idx="422">
                  <c:v>43074.208333333336</c:v>
                </c:pt>
                <c:pt idx="423">
                  <c:v>43074.211805555555</c:v>
                </c:pt>
                <c:pt idx="424">
                  <c:v>43074.215277777781</c:v>
                </c:pt>
                <c:pt idx="425">
                  <c:v>43074.21875</c:v>
                </c:pt>
                <c:pt idx="426">
                  <c:v>43074.222222222219</c:v>
                </c:pt>
                <c:pt idx="427">
                  <c:v>43074.225694444445</c:v>
                </c:pt>
                <c:pt idx="428">
                  <c:v>43074.229166666664</c:v>
                </c:pt>
                <c:pt idx="429">
                  <c:v>43074.232638888891</c:v>
                </c:pt>
                <c:pt idx="430">
                  <c:v>43074.236111111109</c:v>
                </c:pt>
                <c:pt idx="431">
                  <c:v>43074.239583333336</c:v>
                </c:pt>
                <c:pt idx="432">
                  <c:v>43074.243055555555</c:v>
                </c:pt>
                <c:pt idx="433">
                  <c:v>43074.246527777781</c:v>
                </c:pt>
                <c:pt idx="434">
                  <c:v>43074.25</c:v>
                </c:pt>
                <c:pt idx="435">
                  <c:v>43074.253472222219</c:v>
                </c:pt>
                <c:pt idx="436">
                  <c:v>43074.256944444445</c:v>
                </c:pt>
                <c:pt idx="437">
                  <c:v>43074.260416666664</c:v>
                </c:pt>
                <c:pt idx="438">
                  <c:v>43074.263888888891</c:v>
                </c:pt>
                <c:pt idx="439">
                  <c:v>43074.267361111109</c:v>
                </c:pt>
                <c:pt idx="440">
                  <c:v>43074.270833333336</c:v>
                </c:pt>
                <c:pt idx="441">
                  <c:v>43074.274305555555</c:v>
                </c:pt>
                <c:pt idx="442">
                  <c:v>43074.277777777781</c:v>
                </c:pt>
                <c:pt idx="443">
                  <c:v>43074.28125</c:v>
                </c:pt>
                <c:pt idx="444">
                  <c:v>43074.284722222219</c:v>
                </c:pt>
                <c:pt idx="445">
                  <c:v>43074.288194444445</c:v>
                </c:pt>
                <c:pt idx="446">
                  <c:v>43074.291666666664</c:v>
                </c:pt>
                <c:pt idx="447">
                  <c:v>43074.295138888891</c:v>
                </c:pt>
                <c:pt idx="448">
                  <c:v>43074.298611111109</c:v>
                </c:pt>
                <c:pt idx="449">
                  <c:v>43074.302083333336</c:v>
                </c:pt>
                <c:pt idx="450">
                  <c:v>43074.305555555555</c:v>
                </c:pt>
                <c:pt idx="451">
                  <c:v>43074.309027777781</c:v>
                </c:pt>
                <c:pt idx="452">
                  <c:v>43074.3125</c:v>
                </c:pt>
                <c:pt idx="453">
                  <c:v>43074.315972222219</c:v>
                </c:pt>
                <c:pt idx="454">
                  <c:v>43074.319444444445</c:v>
                </c:pt>
                <c:pt idx="455">
                  <c:v>43074.322916666664</c:v>
                </c:pt>
                <c:pt idx="456">
                  <c:v>43074.326388888891</c:v>
                </c:pt>
                <c:pt idx="457">
                  <c:v>43074.329861111109</c:v>
                </c:pt>
                <c:pt idx="458">
                  <c:v>43074.333333333336</c:v>
                </c:pt>
                <c:pt idx="459">
                  <c:v>43074.336805555555</c:v>
                </c:pt>
                <c:pt idx="460">
                  <c:v>43074.340277777781</c:v>
                </c:pt>
                <c:pt idx="461">
                  <c:v>43074.34375</c:v>
                </c:pt>
                <c:pt idx="462">
                  <c:v>43074.347222222219</c:v>
                </c:pt>
                <c:pt idx="463">
                  <c:v>43074.350694444445</c:v>
                </c:pt>
                <c:pt idx="464">
                  <c:v>43074.354166666664</c:v>
                </c:pt>
                <c:pt idx="465">
                  <c:v>43074.357638888891</c:v>
                </c:pt>
                <c:pt idx="466">
                  <c:v>43074.361111111109</c:v>
                </c:pt>
                <c:pt idx="467">
                  <c:v>43074.364583333336</c:v>
                </c:pt>
                <c:pt idx="468">
                  <c:v>43074.368055555555</c:v>
                </c:pt>
                <c:pt idx="469">
                  <c:v>43074.371527777781</c:v>
                </c:pt>
                <c:pt idx="470">
                  <c:v>43074.375</c:v>
                </c:pt>
                <c:pt idx="471">
                  <c:v>43074.378472222219</c:v>
                </c:pt>
                <c:pt idx="472">
                  <c:v>43074.381944444445</c:v>
                </c:pt>
                <c:pt idx="473">
                  <c:v>43074.385416666664</c:v>
                </c:pt>
                <c:pt idx="474">
                  <c:v>43074.388888888891</c:v>
                </c:pt>
                <c:pt idx="475">
                  <c:v>43074.392361111109</c:v>
                </c:pt>
                <c:pt idx="476">
                  <c:v>43074.395833333336</c:v>
                </c:pt>
                <c:pt idx="477">
                  <c:v>43074.399305555555</c:v>
                </c:pt>
                <c:pt idx="478">
                  <c:v>43074.402777777781</c:v>
                </c:pt>
                <c:pt idx="479">
                  <c:v>43074.40625</c:v>
                </c:pt>
                <c:pt idx="480">
                  <c:v>43074.409722222219</c:v>
                </c:pt>
                <c:pt idx="481">
                  <c:v>43074.413194444445</c:v>
                </c:pt>
                <c:pt idx="482">
                  <c:v>43074.416666666664</c:v>
                </c:pt>
                <c:pt idx="483">
                  <c:v>43074.420138888891</c:v>
                </c:pt>
                <c:pt idx="484">
                  <c:v>43074.423611111109</c:v>
                </c:pt>
                <c:pt idx="485">
                  <c:v>43074.427083333336</c:v>
                </c:pt>
                <c:pt idx="486">
                  <c:v>43074.430555555555</c:v>
                </c:pt>
                <c:pt idx="487">
                  <c:v>43074.434027777781</c:v>
                </c:pt>
                <c:pt idx="488">
                  <c:v>43074.4375</c:v>
                </c:pt>
                <c:pt idx="489">
                  <c:v>43074.440972222219</c:v>
                </c:pt>
                <c:pt idx="490">
                  <c:v>43074.444444444445</c:v>
                </c:pt>
                <c:pt idx="491">
                  <c:v>43074.447916666664</c:v>
                </c:pt>
                <c:pt idx="492">
                  <c:v>43074.451388888891</c:v>
                </c:pt>
                <c:pt idx="493">
                  <c:v>43074.454861111109</c:v>
                </c:pt>
                <c:pt idx="494">
                  <c:v>43074.458333333336</c:v>
                </c:pt>
                <c:pt idx="495">
                  <c:v>43074.461805555555</c:v>
                </c:pt>
                <c:pt idx="496">
                  <c:v>43074.465277777781</c:v>
                </c:pt>
                <c:pt idx="497">
                  <c:v>43074.46875</c:v>
                </c:pt>
                <c:pt idx="498">
                  <c:v>43074.472222222219</c:v>
                </c:pt>
                <c:pt idx="499">
                  <c:v>43074.475694444445</c:v>
                </c:pt>
                <c:pt idx="500">
                  <c:v>43074.479166666664</c:v>
                </c:pt>
                <c:pt idx="501">
                  <c:v>43074.482638888891</c:v>
                </c:pt>
                <c:pt idx="502">
                  <c:v>43074.486111111109</c:v>
                </c:pt>
                <c:pt idx="503">
                  <c:v>43074.489583333336</c:v>
                </c:pt>
                <c:pt idx="504">
                  <c:v>43074.493055555555</c:v>
                </c:pt>
                <c:pt idx="505">
                  <c:v>43074.496527777781</c:v>
                </c:pt>
                <c:pt idx="506">
                  <c:v>43074.5</c:v>
                </c:pt>
                <c:pt idx="507">
                  <c:v>43074.503472222219</c:v>
                </c:pt>
                <c:pt idx="508">
                  <c:v>43074.506944444445</c:v>
                </c:pt>
                <c:pt idx="509">
                  <c:v>43074.510416666664</c:v>
                </c:pt>
                <c:pt idx="510">
                  <c:v>43074.513888888891</c:v>
                </c:pt>
                <c:pt idx="511">
                  <c:v>43074.517361111109</c:v>
                </c:pt>
                <c:pt idx="512">
                  <c:v>43074.520833333336</c:v>
                </c:pt>
                <c:pt idx="513">
                  <c:v>43074.524305555555</c:v>
                </c:pt>
                <c:pt idx="514">
                  <c:v>43074.527777777781</c:v>
                </c:pt>
                <c:pt idx="515">
                  <c:v>43074.53125</c:v>
                </c:pt>
                <c:pt idx="516">
                  <c:v>43074.534722222219</c:v>
                </c:pt>
                <c:pt idx="517">
                  <c:v>43074.538194444445</c:v>
                </c:pt>
                <c:pt idx="518">
                  <c:v>43074.541666666664</c:v>
                </c:pt>
                <c:pt idx="519">
                  <c:v>43074.545138888891</c:v>
                </c:pt>
                <c:pt idx="520">
                  <c:v>43074.548611111109</c:v>
                </c:pt>
                <c:pt idx="521">
                  <c:v>43074.552083333336</c:v>
                </c:pt>
                <c:pt idx="522">
                  <c:v>43074.555555555555</c:v>
                </c:pt>
                <c:pt idx="523">
                  <c:v>43074.559027777781</c:v>
                </c:pt>
                <c:pt idx="524">
                  <c:v>43074.5625</c:v>
                </c:pt>
                <c:pt idx="525">
                  <c:v>43074.565972222219</c:v>
                </c:pt>
                <c:pt idx="526">
                  <c:v>43074.569444444445</c:v>
                </c:pt>
                <c:pt idx="527">
                  <c:v>43074.572916666664</c:v>
                </c:pt>
                <c:pt idx="528">
                  <c:v>43074.576388888891</c:v>
                </c:pt>
                <c:pt idx="529">
                  <c:v>43074.579861111109</c:v>
                </c:pt>
                <c:pt idx="530">
                  <c:v>43074.583333333336</c:v>
                </c:pt>
                <c:pt idx="531">
                  <c:v>43074.586805555555</c:v>
                </c:pt>
                <c:pt idx="532">
                  <c:v>43074.590277777781</c:v>
                </c:pt>
                <c:pt idx="533">
                  <c:v>43074.59375</c:v>
                </c:pt>
                <c:pt idx="534">
                  <c:v>43074.597222222219</c:v>
                </c:pt>
                <c:pt idx="535">
                  <c:v>43074.600694444445</c:v>
                </c:pt>
                <c:pt idx="536">
                  <c:v>43074.604166666664</c:v>
                </c:pt>
                <c:pt idx="537">
                  <c:v>43074.607638888891</c:v>
                </c:pt>
                <c:pt idx="538">
                  <c:v>43074.611111111109</c:v>
                </c:pt>
                <c:pt idx="539">
                  <c:v>43074.614583333336</c:v>
                </c:pt>
                <c:pt idx="540">
                  <c:v>43074.618055555555</c:v>
                </c:pt>
                <c:pt idx="541">
                  <c:v>43074.621527777781</c:v>
                </c:pt>
                <c:pt idx="542">
                  <c:v>43074.625</c:v>
                </c:pt>
                <c:pt idx="543">
                  <c:v>43074.628472222219</c:v>
                </c:pt>
                <c:pt idx="544">
                  <c:v>43074.631944444445</c:v>
                </c:pt>
                <c:pt idx="545">
                  <c:v>43074.635416666664</c:v>
                </c:pt>
                <c:pt idx="546">
                  <c:v>43074.638888888891</c:v>
                </c:pt>
                <c:pt idx="547">
                  <c:v>43074.642361111109</c:v>
                </c:pt>
                <c:pt idx="548">
                  <c:v>43074.645833333336</c:v>
                </c:pt>
                <c:pt idx="549">
                  <c:v>43074.649305555555</c:v>
                </c:pt>
                <c:pt idx="550">
                  <c:v>43074.652777777781</c:v>
                </c:pt>
                <c:pt idx="551">
                  <c:v>43074.65625</c:v>
                </c:pt>
                <c:pt idx="552">
                  <c:v>43074.659722222219</c:v>
                </c:pt>
                <c:pt idx="553">
                  <c:v>43074.663194444445</c:v>
                </c:pt>
                <c:pt idx="554">
                  <c:v>43074.666666666664</c:v>
                </c:pt>
                <c:pt idx="555">
                  <c:v>43074.670138888891</c:v>
                </c:pt>
                <c:pt idx="556">
                  <c:v>43074.673611111109</c:v>
                </c:pt>
                <c:pt idx="557">
                  <c:v>43074.677083333336</c:v>
                </c:pt>
                <c:pt idx="558">
                  <c:v>43074.680555555555</c:v>
                </c:pt>
                <c:pt idx="559">
                  <c:v>43074.684027777781</c:v>
                </c:pt>
                <c:pt idx="560">
                  <c:v>43074.6875</c:v>
                </c:pt>
                <c:pt idx="561">
                  <c:v>43074.690972222219</c:v>
                </c:pt>
                <c:pt idx="562">
                  <c:v>43074.694444444445</c:v>
                </c:pt>
                <c:pt idx="563">
                  <c:v>43074.697916666664</c:v>
                </c:pt>
                <c:pt idx="564">
                  <c:v>43074.701388888891</c:v>
                </c:pt>
                <c:pt idx="565">
                  <c:v>43074.704861111109</c:v>
                </c:pt>
                <c:pt idx="566">
                  <c:v>43074.708333333336</c:v>
                </c:pt>
                <c:pt idx="567">
                  <c:v>43074.711805555555</c:v>
                </c:pt>
                <c:pt idx="568">
                  <c:v>43074.715277777781</c:v>
                </c:pt>
                <c:pt idx="569">
                  <c:v>43074.71875</c:v>
                </c:pt>
                <c:pt idx="570">
                  <c:v>43074.722222222219</c:v>
                </c:pt>
                <c:pt idx="571">
                  <c:v>43074.725694444445</c:v>
                </c:pt>
                <c:pt idx="572">
                  <c:v>43074.729166666664</c:v>
                </c:pt>
                <c:pt idx="573">
                  <c:v>43074.732638888891</c:v>
                </c:pt>
                <c:pt idx="574">
                  <c:v>43074.736111111109</c:v>
                </c:pt>
                <c:pt idx="575">
                  <c:v>43074.739583333336</c:v>
                </c:pt>
              </c:numCache>
            </c:numRef>
          </c:cat>
          <c:val>
            <c:numRef>
              <c:f>Sheet1!$B$2:$B$577</c:f>
              <c:numCache>
                <c:formatCode>General</c:formatCode>
                <c:ptCount val="576"/>
                <c:pt idx="0">
                  <c:v>2.2219000000000002</c:v>
                </c:pt>
                <c:pt idx="1">
                  <c:v>2.1844000000000001</c:v>
                </c:pt>
                <c:pt idx="2">
                  <c:v>2.1467000000000001</c:v>
                </c:pt>
                <c:pt idx="3">
                  <c:v>2.1088</c:v>
                </c:pt>
                <c:pt idx="4">
                  <c:v>2.0707</c:v>
                </c:pt>
                <c:pt idx="5">
                  <c:v>2.0322</c:v>
                </c:pt>
                <c:pt idx="6">
                  <c:v>1.9934000000000001</c:v>
                </c:pt>
                <c:pt idx="7">
                  <c:v>1.9541999999999999</c:v>
                </c:pt>
                <c:pt idx="8">
                  <c:v>1.9145000000000001</c:v>
                </c:pt>
                <c:pt idx="9">
                  <c:v>1.8744000000000001</c:v>
                </c:pt>
                <c:pt idx="10">
                  <c:v>1.8339000000000001</c:v>
                </c:pt>
                <c:pt idx="11">
                  <c:v>1.7928999999999999</c:v>
                </c:pt>
                <c:pt idx="12">
                  <c:v>1.7514000000000001</c:v>
                </c:pt>
                <c:pt idx="13">
                  <c:v>1.7095</c:v>
                </c:pt>
                <c:pt idx="14">
                  <c:v>1.6672</c:v>
                </c:pt>
                <c:pt idx="15">
                  <c:v>1.6246</c:v>
                </c:pt>
                <c:pt idx="16">
                  <c:v>1.5817000000000001</c:v>
                </c:pt>
                <c:pt idx="17">
                  <c:v>1.5386</c:v>
                </c:pt>
                <c:pt idx="18">
                  <c:v>1.4954000000000001</c:v>
                </c:pt>
                <c:pt idx="19">
                  <c:v>1.4520999999999999</c:v>
                </c:pt>
                <c:pt idx="20">
                  <c:v>1.4089</c:v>
                </c:pt>
                <c:pt idx="21">
                  <c:v>1.3658999999999999</c:v>
                </c:pt>
                <c:pt idx="22">
                  <c:v>1.3230999999999999</c:v>
                </c:pt>
                <c:pt idx="23">
                  <c:v>1.2808999999999999</c:v>
                </c:pt>
                <c:pt idx="24">
                  <c:v>1.2391000000000001</c:v>
                </c:pt>
                <c:pt idx="25">
                  <c:v>1.1981999999999999</c:v>
                </c:pt>
                <c:pt idx="26">
                  <c:v>1.1580999999999999</c:v>
                </c:pt>
                <c:pt idx="27">
                  <c:v>1.1191</c:v>
                </c:pt>
                <c:pt idx="28">
                  <c:v>1.0812999999999999</c:v>
                </c:pt>
                <c:pt idx="29">
                  <c:v>1.0448999999999999</c:v>
                </c:pt>
                <c:pt idx="30">
                  <c:v>1.0102</c:v>
                </c:pt>
                <c:pt idx="31">
                  <c:v>0.97709999999999997</c:v>
                </c:pt>
                <c:pt idx="32">
                  <c:v>0.94610000000000005</c:v>
                </c:pt>
                <c:pt idx="33">
                  <c:v>0.91710000000000003</c:v>
                </c:pt>
                <c:pt idx="34">
                  <c:v>0.89049999999999996</c:v>
                </c:pt>
                <c:pt idx="35">
                  <c:v>0.86639999999999995</c:v>
                </c:pt>
                <c:pt idx="36">
                  <c:v>0.84489999999999998</c:v>
                </c:pt>
                <c:pt idx="37">
                  <c:v>0.82630000000000003</c:v>
                </c:pt>
                <c:pt idx="38">
                  <c:v>0.81059999999999999</c:v>
                </c:pt>
                <c:pt idx="39">
                  <c:v>0.79810000000000003</c:v>
                </c:pt>
                <c:pt idx="40">
                  <c:v>0.78879999999999995</c:v>
                </c:pt>
                <c:pt idx="41">
                  <c:v>0.78300000000000003</c:v>
                </c:pt>
                <c:pt idx="42">
                  <c:v>0.78069999999999995</c:v>
                </c:pt>
                <c:pt idx="43">
                  <c:v>0.78210000000000002</c:v>
                </c:pt>
                <c:pt idx="44">
                  <c:v>0.78720000000000001</c:v>
                </c:pt>
                <c:pt idx="45">
                  <c:v>0.79610000000000003</c:v>
                </c:pt>
                <c:pt idx="46">
                  <c:v>0.80889999999999995</c:v>
                </c:pt>
                <c:pt idx="47">
                  <c:v>0.8256</c:v>
                </c:pt>
                <c:pt idx="48">
                  <c:v>0.84619999999999995</c:v>
                </c:pt>
                <c:pt idx="49">
                  <c:v>0.87090000000000001</c:v>
                </c:pt>
                <c:pt idx="50">
                  <c:v>0.89949999999999997</c:v>
                </c:pt>
                <c:pt idx="51">
                  <c:v>0.93210000000000004</c:v>
                </c:pt>
                <c:pt idx="52">
                  <c:v>0.96850000000000003</c:v>
                </c:pt>
                <c:pt idx="53">
                  <c:v>1.0087999999999999</c:v>
                </c:pt>
                <c:pt idx="54">
                  <c:v>1.0528999999999999</c:v>
                </c:pt>
                <c:pt idx="55">
                  <c:v>1.1007</c:v>
                </c:pt>
                <c:pt idx="56">
                  <c:v>1.1519999999999999</c:v>
                </c:pt>
                <c:pt idx="57">
                  <c:v>1.2068000000000001</c:v>
                </c:pt>
                <c:pt idx="58">
                  <c:v>1.2648999999999999</c:v>
                </c:pt>
                <c:pt idx="59">
                  <c:v>1.3260000000000001</c:v>
                </c:pt>
                <c:pt idx="60">
                  <c:v>1.3900999999999999</c:v>
                </c:pt>
                <c:pt idx="61">
                  <c:v>1.4570000000000001</c:v>
                </c:pt>
                <c:pt idx="62">
                  <c:v>1.5263</c:v>
                </c:pt>
                <c:pt idx="63">
                  <c:v>1.5980000000000001</c:v>
                </c:pt>
                <c:pt idx="64">
                  <c:v>1.6717</c:v>
                </c:pt>
                <c:pt idx="65">
                  <c:v>1.7473000000000001</c:v>
                </c:pt>
                <c:pt idx="66">
                  <c:v>1.8244</c:v>
                </c:pt>
                <c:pt idx="67">
                  <c:v>1.9028</c:v>
                </c:pt>
                <c:pt idx="68">
                  <c:v>1.9822</c:v>
                </c:pt>
                <c:pt idx="69">
                  <c:v>2.0623999999999998</c:v>
                </c:pt>
                <c:pt idx="70">
                  <c:v>2.1429999999999998</c:v>
                </c:pt>
                <c:pt idx="71">
                  <c:v>2.2238000000000002</c:v>
                </c:pt>
                <c:pt idx="72">
                  <c:v>2.3043999999999998</c:v>
                </c:pt>
                <c:pt idx="73">
                  <c:v>2.3847</c:v>
                </c:pt>
                <c:pt idx="74">
                  <c:v>2.4641999999999999</c:v>
                </c:pt>
                <c:pt idx="75">
                  <c:v>2.5428000000000002</c:v>
                </c:pt>
                <c:pt idx="76">
                  <c:v>2.6200999999999999</c:v>
                </c:pt>
                <c:pt idx="77">
                  <c:v>2.6959</c:v>
                </c:pt>
                <c:pt idx="78">
                  <c:v>2.7698999999999998</c:v>
                </c:pt>
                <c:pt idx="79">
                  <c:v>2.8418000000000001</c:v>
                </c:pt>
                <c:pt idx="80">
                  <c:v>2.9114</c:v>
                </c:pt>
                <c:pt idx="81">
                  <c:v>2.9784000000000002</c:v>
                </c:pt>
                <c:pt idx="82">
                  <c:v>3.0427</c:v>
                </c:pt>
                <c:pt idx="83">
                  <c:v>3.1040000000000001</c:v>
                </c:pt>
                <c:pt idx="84">
                  <c:v>3.1621999999999999</c:v>
                </c:pt>
                <c:pt idx="85">
                  <c:v>3.2168999999999999</c:v>
                </c:pt>
                <c:pt idx="86">
                  <c:v>3.2682000000000002</c:v>
                </c:pt>
                <c:pt idx="87">
                  <c:v>3.3157999999999999</c:v>
                </c:pt>
                <c:pt idx="88">
                  <c:v>3.3595999999999999</c:v>
                </c:pt>
                <c:pt idx="89">
                  <c:v>3.3995000000000002</c:v>
                </c:pt>
                <c:pt idx="90">
                  <c:v>3.4354</c:v>
                </c:pt>
                <c:pt idx="91">
                  <c:v>3.4672999999999998</c:v>
                </c:pt>
                <c:pt idx="92">
                  <c:v>3.4950000000000001</c:v>
                </c:pt>
                <c:pt idx="93">
                  <c:v>3.5186000000000002</c:v>
                </c:pt>
                <c:pt idx="94">
                  <c:v>3.5379999999999998</c:v>
                </c:pt>
                <c:pt idx="95">
                  <c:v>3.5531999999999999</c:v>
                </c:pt>
                <c:pt idx="96">
                  <c:v>3.5642999999999998</c:v>
                </c:pt>
                <c:pt idx="97">
                  <c:v>3.5714000000000001</c:v>
                </c:pt>
                <c:pt idx="98">
                  <c:v>3.5743</c:v>
                </c:pt>
                <c:pt idx="99">
                  <c:v>3.5733000000000001</c:v>
                </c:pt>
                <c:pt idx="100">
                  <c:v>3.5684999999999998</c:v>
                </c:pt>
                <c:pt idx="101">
                  <c:v>3.5598999999999998</c:v>
                </c:pt>
                <c:pt idx="102">
                  <c:v>3.5476000000000001</c:v>
                </c:pt>
                <c:pt idx="103">
                  <c:v>3.5318000000000001</c:v>
                </c:pt>
                <c:pt idx="104">
                  <c:v>3.5127000000000002</c:v>
                </c:pt>
                <c:pt idx="105">
                  <c:v>3.4903</c:v>
                </c:pt>
                <c:pt idx="106">
                  <c:v>3.4649999999999999</c:v>
                </c:pt>
                <c:pt idx="107">
                  <c:v>3.4367999999999999</c:v>
                </c:pt>
                <c:pt idx="108">
                  <c:v>3.4058999999999999</c:v>
                </c:pt>
                <c:pt idx="109">
                  <c:v>3.3725000000000001</c:v>
                </c:pt>
                <c:pt idx="110">
                  <c:v>3.3369</c:v>
                </c:pt>
                <c:pt idx="111">
                  <c:v>3.2991999999999999</c:v>
                </c:pt>
                <c:pt idx="112">
                  <c:v>3.2595999999999998</c:v>
                </c:pt>
                <c:pt idx="113">
                  <c:v>3.2183999999999999</c:v>
                </c:pt>
                <c:pt idx="114">
                  <c:v>3.1756000000000002</c:v>
                </c:pt>
                <c:pt idx="115">
                  <c:v>3.1316999999999999</c:v>
                </c:pt>
                <c:pt idx="116">
                  <c:v>3.0865999999999998</c:v>
                </c:pt>
                <c:pt idx="117">
                  <c:v>3.0407000000000002</c:v>
                </c:pt>
                <c:pt idx="118">
                  <c:v>2.9941</c:v>
                </c:pt>
                <c:pt idx="119">
                  <c:v>2.9470000000000001</c:v>
                </c:pt>
                <c:pt idx="120">
                  <c:v>2.8996</c:v>
                </c:pt>
                <c:pt idx="121">
                  <c:v>2.8519999999999999</c:v>
                </c:pt>
                <c:pt idx="122">
                  <c:v>2.8043999999999998</c:v>
                </c:pt>
                <c:pt idx="123">
                  <c:v>2.7570000000000001</c:v>
                </c:pt>
                <c:pt idx="124">
                  <c:v>2.7098</c:v>
                </c:pt>
                <c:pt idx="125">
                  <c:v>2.6631</c:v>
                </c:pt>
                <c:pt idx="126">
                  <c:v>2.6168</c:v>
                </c:pt>
                <c:pt idx="127">
                  <c:v>2.5712000000000002</c:v>
                </c:pt>
                <c:pt idx="128">
                  <c:v>2.5261999999999998</c:v>
                </c:pt>
                <c:pt idx="129">
                  <c:v>2.4821</c:v>
                </c:pt>
                <c:pt idx="130">
                  <c:v>2.4386999999999999</c:v>
                </c:pt>
                <c:pt idx="131">
                  <c:v>2.3963000000000001</c:v>
                </c:pt>
                <c:pt idx="132">
                  <c:v>2.3546999999999998</c:v>
                </c:pt>
                <c:pt idx="133">
                  <c:v>2.3140999999999998</c:v>
                </c:pt>
                <c:pt idx="134">
                  <c:v>2.2745000000000002</c:v>
                </c:pt>
                <c:pt idx="135">
                  <c:v>2.2357999999999998</c:v>
                </c:pt>
                <c:pt idx="136">
                  <c:v>2.198</c:v>
                </c:pt>
                <c:pt idx="137">
                  <c:v>2.1610999999999998</c:v>
                </c:pt>
                <c:pt idx="138">
                  <c:v>2.1251000000000002</c:v>
                </c:pt>
                <c:pt idx="139">
                  <c:v>2.0899000000000001</c:v>
                </c:pt>
                <c:pt idx="140">
                  <c:v>2.0554000000000001</c:v>
                </c:pt>
                <c:pt idx="141">
                  <c:v>2.0217000000000001</c:v>
                </c:pt>
                <c:pt idx="142">
                  <c:v>1.9886999999999999</c:v>
                </c:pt>
                <c:pt idx="143">
                  <c:v>1.9561999999999999</c:v>
                </c:pt>
                <c:pt idx="144">
                  <c:v>1.9241999999999999</c:v>
                </c:pt>
                <c:pt idx="145">
                  <c:v>1.8927</c:v>
                </c:pt>
                <c:pt idx="146">
                  <c:v>1.8614999999999999</c:v>
                </c:pt>
                <c:pt idx="147">
                  <c:v>1.8306</c:v>
                </c:pt>
                <c:pt idx="148">
                  <c:v>1.7998000000000001</c:v>
                </c:pt>
                <c:pt idx="149">
                  <c:v>1.7690999999999999</c:v>
                </c:pt>
                <c:pt idx="150">
                  <c:v>1.7384999999999999</c:v>
                </c:pt>
                <c:pt idx="151">
                  <c:v>1.7079</c:v>
                </c:pt>
                <c:pt idx="152">
                  <c:v>1.6771</c:v>
                </c:pt>
                <c:pt idx="153">
                  <c:v>1.6460999999999999</c:v>
                </c:pt>
                <c:pt idx="154">
                  <c:v>1.6149</c:v>
                </c:pt>
                <c:pt idx="155">
                  <c:v>1.5834999999999999</c:v>
                </c:pt>
                <c:pt idx="156">
                  <c:v>1.5517000000000001</c:v>
                </c:pt>
                <c:pt idx="157">
                  <c:v>1.5196000000000001</c:v>
                </c:pt>
                <c:pt idx="158">
                  <c:v>1.4871000000000001</c:v>
                </c:pt>
                <c:pt idx="159">
                  <c:v>1.4541999999999999</c:v>
                </c:pt>
                <c:pt idx="160">
                  <c:v>1.421</c:v>
                </c:pt>
                <c:pt idx="161">
                  <c:v>1.3874</c:v>
                </c:pt>
                <c:pt idx="162">
                  <c:v>1.3533999999999999</c:v>
                </c:pt>
                <c:pt idx="163">
                  <c:v>1.3191999999999999</c:v>
                </c:pt>
                <c:pt idx="164">
                  <c:v>1.2847999999999999</c:v>
                </c:pt>
                <c:pt idx="165">
                  <c:v>1.2501</c:v>
                </c:pt>
                <c:pt idx="166">
                  <c:v>1.2154</c:v>
                </c:pt>
                <c:pt idx="167">
                  <c:v>1.1807000000000001</c:v>
                </c:pt>
                <c:pt idx="168">
                  <c:v>1.1459999999999999</c:v>
                </c:pt>
                <c:pt idx="169">
                  <c:v>1.1115999999999999</c:v>
                </c:pt>
                <c:pt idx="170">
                  <c:v>1.0774999999999999</c:v>
                </c:pt>
                <c:pt idx="171">
                  <c:v>1.0439000000000001</c:v>
                </c:pt>
                <c:pt idx="172">
                  <c:v>1.0107999999999999</c:v>
                </c:pt>
                <c:pt idx="173">
                  <c:v>0.97850000000000004</c:v>
                </c:pt>
                <c:pt idx="174">
                  <c:v>0.94720000000000004</c:v>
                </c:pt>
                <c:pt idx="175">
                  <c:v>0.91690000000000005</c:v>
                </c:pt>
                <c:pt idx="176">
                  <c:v>0.88790000000000002</c:v>
                </c:pt>
                <c:pt idx="177">
                  <c:v>0.86029999999999995</c:v>
                </c:pt>
                <c:pt idx="178">
                  <c:v>0.83430000000000004</c:v>
                </c:pt>
                <c:pt idx="179">
                  <c:v>0.81020000000000003</c:v>
                </c:pt>
                <c:pt idx="180">
                  <c:v>0.78800000000000003</c:v>
                </c:pt>
                <c:pt idx="181">
                  <c:v>0.76800000000000002</c:v>
                </c:pt>
                <c:pt idx="182">
                  <c:v>0.75039999999999996</c:v>
                </c:pt>
                <c:pt idx="183">
                  <c:v>0.73529999999999995</c:v>
                </c:pt>
                <c:pt idx="184">
                  <c:v>0.72289999999999999</c:v>
                </c:pt>
                <c:pt idx="185">
                  <c:v>0.71350000000000002</c:v>
                </c:pt>
                <c:pt idx="186">
                  <c:v>0.70699999999999996</c:v>
                </c:pt>
                <c:pt idx="187">
                  <c:v>0.70379999999999998</c:v>
                </c:pt>
                <c:pt idx="188">
                  <c:v>0.70399999999999996</c:v>
                </c:pt>
                <c:pt idx="189">
                  <c:v>0.70760000000000001</c:v>
                </c:pt>
                <c:pt idx="190">
                  <c:v>0.71489999999999998</c:v>
                </c:pt>
                <c:pt idx="191">
                  <c:v>0.72589999999999999</c:v>
                </c:pt>
                <c:pt idx="192">
                  <c:v>0.74080000000000001</c:v>
                </c:pt>
                <c:pt idx="193">
                  <c:v>0.75949999999999995</c:v>
                </c:pt>
                <c:pt idx="194">
                  <c:v>0.78220000000000001</c:v>
                </c:pt>
                <c:pt idx="195">
                  <c:v>0.80900000000000005</c:v>
                </c:pt>
                <c:pt idx="196">
                  <c:v>0.83989999999999998</c:v>
                </c:pt>
                <c:pt idx="197">
                  <c:v>0.87480000000000002</c:v>
                </c:pt>
                <c:pt idx="198">
                  <c:v>0.91379999999999995</c:v>
                </c:pt>
                <c:pt idx="199">
                  <c:v>0.95679999999999998</c:v>
                </c:pt>
                <c:pt idx="200">
                  <c:v>1.0039</c:v>
                </c:pt>
                <c:pt idx="201">
                  <c:v>1.0548999999999999</c:v>
                </c:pt>
                <c:pt idx="202">
                  <c:v>1.1099000000000001</c:v>
                </c:pt>
                <c:pt idx="203">
                  <c:v>1.1685000000000001</c:v>
                </c:pt>
                <c:pt idx="204">
                  <c:v>1.2309000000000001</c:v>
                </c:pt>
                <c:pt idx="205">
                  <c:v>1.2967</c:v>
                </c:pt>
                <c:pt idx="206">
                  <c:v>1.3660000000000001</c:v>
                </c:pt>
                <c:pt idx="207">
                  <c:v>1.4383999999999999</c:v>
                </c:pt>
                <c:pt idx="208">
                  <c:v>1.5139</c:v>
                </c:pt>
                <c:pt idx="209">
                  <c:v>1.5921000000000001</c:v>
                </c:pt>
                <c:pt idx="210">
                  <c:v>1.6729000000000001</c:v>
                </c:pt>
                <c:pt idx="211">
                  <c:v>1.7561</c:v>
                </c:pt>
                <c:pt idx="212">
                  <c:v>1.8413999999999999</c:v>
                </c:pt>
                <c:pt idx="213">
                  <c:v>1.9285000000000001</c:v>
                </c:pt>
                <c:pt idx="214">
                  <c:v>2.0171999999999999</c:v>
                </c:pt>
                <c:pt idx="215">
                  <c:v>2.1072000000000002</c:v>
                </c:pt>
                <c:pt idx="216">
                  <c:v>2.1981999999999999</c:v>
                </c:pt>
                <c:pt idx="217">
                  <c:v>2.29</c:v>
                </c:pt>
                <c:pt idx="218">
                  <c:v>2.3820999999999999</c:v>
                </c:pt>
                <c:pt idx="219">
                  <c:v>2.4744000000000002</c:v>
                </c:pt>
                <c:pt idx="220">
                  <c:v>2.5665</c:v>
                </c:pt>
                <c:pt idx="221">
                  <c:v>2.6581000000000001</c:v>
                </c:pt>
                <c:pt idx="222">
                  <c:v>2.7488999999999999</c:v>
                </c:pt>
                <c:pt idx="223">
                  <c:v>2.8386</c:v>
                </c:pt>
                <c:pt idx="224">
                  <c:v>2.9268999999999998</c:v>
                </c:pt>
                <c:pt idx="225">
                  <c:v>3.0135999999999998</c:v>
                </c:pt>
                <c:pt idx="226">
                  <c:v>3.0983999999999998</c:v>
                </c:pt>
                <c:pt idx="227">
                  <c:v>3.1808999999999998</c:v>
                </c:pt>
                <c:pt idx="228">
                  <c:v>3.2608999999999999</c:v>
                </c:pt>
                <c:pt idx="229">
                  <c:v>3.3382000000000001</c:v>
                </c:pt>
                <c:pt idx="230">
                  <c:v>3.4125999999999999</c:v>
                </c:pt>
                <c:pt idx="231">
                  <c:v>3.4836999999999998</c:v>
                </c:pt>
                <c:pt idx="232">
                  <c:v>3.5514999999999999</c:v>
                </c:pt>
                <c:pt idx="233">
                  <c:v>3.6156000000000001</c:v>
                </c:pt>
                <c:pt idx="234">
                  <c:v>3.6760999999999999</c:v>
                </c:pt>
                <c:pt idx="235">
                  <c:v>3.7326000000000001</c:v>
                </c:pt>
                <c:pt idx="236">
                  <c:v>3.7850000000000001</c:v>
                </c:pt>
                <c:pt idx="237">
                  <c:v>3.8332999999999999</c:v>
                </c:pt>
                <c:pt idx="238">
                  <c:v>3.8774000000000002</c:v>
                </c:pt>
                <c:pt idx="239">
                  <c:v>3.9169999999999998</c:v>
                </c:pt>
                <c:pt idx="240">
                  <c:v>3.9523000000000001</c:v>
                </c:pt>
                <c:pt idx="241">
                  <c:v>3.9830999999999999</c:v>
                </c:pt>
                <c:pt idx="242">
                  <c:v>4.0095000000000001</c:v>
                </c:pt>
                <c:pt idx="243">
                  <c:v>4.0313999999999997</c:v>
                </c:pt>
                <c:pt idx="244">
                  <c:v>4.0488999999999997</c:v>
                </c:pt>
                <c:pt idx="245">
                  <c:v>4.0618999999999996</c:v>
                </c:pt>
                <c:pt idx="246">
                  <c:v>4.0707000000000004</c:v>
                </c:pt>
                <c:pt idx="247">
                  <c:v>4.0750999999999999</c:v>
                </c:pt>
                <c:pt idx="248">
                  <c:v>4.0754000000000001</c:v>
                </c:pt>
                <c:pt idx="249">
                  <c:v>4.0716000000000001</c:v>
                </c:pt>
                <c:pt idx="250">
                  <c:v>4.0639000000000003</c:v>
                </c:pt>
                <c:pt idx="251">
                  <c:v>4.0522999999999998</c:v>
                </c:pt>
                <c:pt idx="252">
                  <c:v>4.0372000000000003</c:v>
                </c:pt>
                <c:pt idx="253">
                  <c:v>4.0185000000000004</c:v>
                </c:pt>
                <c:pt idx="254">
                  <c:v>3.9965000000000002</c:v>
                </c:pt>
                <c:pt idx="255">
                  <c:v>3.9714</c:v>
                </c:pt>
                <c:pt idx="256">
                  <c:v>3.9432999999999998</c:v>
                </c:pt>
                <c:pt idx="257">
                  <c:v>3.9125000000000001</c:v>
                </c:pt>
                <c:pt idx="258">
                  <c:v>3.8792</c:v>
                </c:pt>
                <c:pt idx="259">
                  <c:v>3.8435000000000001</c:v>
                </c:pt>
                <c:pt idx="260">
                  <c:v>3.8056999999999999</c:v>
                </c:pt>
                <c:pt idx="261">
                  <c:v>3.766</c:v>
                </c:pt>
                <c:pt idx="262">
                  <c:v>3.7246000000000001</c:v>
                </c:pt>
                <c:pt idx="263">
                  <c:v>3.6818</c:v>
                </c:pt>
                <c:pt idx="264">
                  <c:v>3.6375999999999999</c:v>
                </c:pt>
                <c:pt idx="265">
                  <c:v>3.5922999999999998</c:v>
                </c:pt>
                <c:pt idx="266">
                  <c:v>3.5461999999999998</c:v>
                </c:pt>
                <c:pt idx="267">
                  <c:v>3.4992999999999999</c:v>
                </c:pt>
                <c:pt idx="268">
                  <c:v>3.4519000000000002</c:v>
                </c:pt>
                <c:pt idx="269">
                  <c:v>3.4041999999999999</c:v>
                </c:pt>
                <c:pt idx="270">
                  <c:v>3.3563000000000001</c:v>
                </c:pt>
                <c:pt idx="271">
                  <c:v>3.3083999999999998</c:v>
                </c:pt>
                <c:pt idx="272">
                  <c:v>3.2605</c:v>
                </c:pt>
                <c:pt idx="273">
                  <c:v>3.2128999999999999</c:v>
                </c:pt>
                <c:pt idx="274">
                  <c:v>3.1656</c:v>
                </c:pt>
                <c:pt idx="275">
                  <c:v>3.1187999999999998</c:v>
                </c:pt>
                <c:pt idx="276">
                  <c:v>3.0726</c:v>
                </c:pt>
                <c:pt idx="277">
                  <c:v>3.0268999999999999</c:v>
                </c:pt>
                <c:pt idx="278">
                  <c:v>2.9819</c:v>
                </c:pt>
                <c:pt idx="279">
                  <c:v>2.9377</c:v>
                </c:pt>
                <c:pt idx="280">
                  <c:v>2.8942000000000001</c:v>
                </c:pt>
                <c:pt idx="281">
                  <c:v>2.8513999999999999</c:v>
                </c:pt>
                <c:pt idx="282">
                  <c:v>2.8094999999999999</c:v>
                </c:pt>
                <c:pt idx="283">
                  <c:v>2.7684000000000002</c:v>
                </c:pt>
                <c:pt idx="284">
                  <c:v>2.7280000000000002</c:v>
                </c:pt>
                <c:pt idx="285">
                  <c:v>2.6884000000000001</c:v>
                </c:pt>
                <c:pt idx="286">
                  <c:v>2.6494</c:v>
                </c:pt>
                <c:pt idx="287">
                  <c:v>2.6112000000000002</c:v>
                </c:pt>
                <c:pt idx="288">
                  <c:v>2.5735000000000001</c:v>
                </c:pt>
                <c:pt idx="289">
                  <c:v>2.5364</c:v>
                </c:pt>
                <c:pt idx="290">
                  <c:v>2.4996999999999998</c:v>
                </c:pt>
                <c:pt idx="291">
                  <c:v>2.4634999999999998</c:v>
                </c:pt>
                <c:pt idx="292">
                  <c:v>2.4275000000000002</c:v>
                </c:pt>
                <c:pt idx="293">
                  <c:v>2.3917999999999999</c:v>
                </c:pt>
                <c:pt idx="294">
                  <c:v>2.3561999999999999</c:v>
                </c:pt>
                <c:pt idx="295">
                  <c:v>2.3207</c:v>
                </c:pt>
                <c:pt idx="296">
                  <c:v>2.2850999999999999</c:v>
                </c:pt>
                <c:pt idx="297">
                  <c:v>2.2494999999999998</c:v>
                </c:pt>
                <c:pt idx="298">
                  <c:v>2.2136</c:v>
                </c:pt>
                <c:pt idx="299">
                  <c:v>2.1775000000000002</c:v>
                </c:pt>
                <c:pt idx="300">
                  <c:v>2.141</c:v>
                </c:pt>
                <c:pt idx="301">
                  <c:v>2.1042000000000001</c:v>
                </c:pt>
                <c:pt idx="302">
                  <c:v>2.0668000000000002</c:v>
                </c:pt>
                <c:pt idx="303">
                  <c:v>2.0289000000000001</c:v>
                </c:pt>
                <c:pt idx="304">
                  <c:v>1.9904999999999999</c:v>
                </c:pt>
                <c:pt idx="305">
                  <c:v>1.9514</c:v>
                </c:pt>
                <c:pt idx="306">
                  <c:v>1.9117999999999999</c:v>
                </c:pt>
                <c:pt idx="307">
                  <c:v>1.8714999999999999</c:v>
                </c:pt>
                <c:pt idx="308">
                  <c:v>1.8305</c:v>
                </c:pt>
                <c:pt idx="309">
                  <c:v>1.7889999999999999</c:v>
                </c:pt>
                <c:pt idx="310">
                  <c:v>1.7467999999999999</c:v>
                </c:pt>
                <c:pt idx="311">
                  <c:v>1.7040999999999999</c:v>
                </c:pt>
                <c:pt idx="312">
                  <c:v>1.6609</c:v>
                </c:pt>
                <c:pt idx="313">
                  <c:v>1.6173</c:v>
                </c:pt>
                <c:pt idx="314">
                  <c:v>1.5732999999999999</c:v>
                </c:pt>
                <c:pt idx="315">
                  <c:v>1.5289999999999999</c:v>
                </c:pt>
                <c:pt idx="316">
                  <c:v>1.4845999999999999</c:v>
                </c:pt>
                <c:pt idx="317">
                  <c:v>1.4401999999999999</c:v>
                </c:pt>
                <c:pt idx="318">
                  <c:v>1.3957999999999999</c:v>
                </c:pt>
                <c:pt idx="319">
                  <c:v>1.3516999999999999</c:v>
                </c:pt>
                <c:pt idx="320">
                  <c:v>1.3079000000000001</c:v>
                </c:pt>
                <c:pt idx="321">
                  <c:v>1.2646999999999999</c:v>
                </c:pt>
                <c:pt idx="322">
                  <c:v>1.2221</c:v>
                </c:pt>
                <c:pt idx="323">
                  <c:v>1.1805000000000001</c:v>
                </c:pt>
                <c:pt idx="324">
                  <c:v>1.1398999999999999</c:v>
                </c:pt>
                <c:pt idx="325">
                  <c:v>1.1006</c:v>
                </c:pt>
                <c:pt idx="326">
                  <c:v>1.0627</c:v>
                </c:pt>
                <c:pt idx="327">
                  <c:v>1.0264</c:v>
                </c:pt>
                <c:pt idx="328">
                  <c:v>0.99199999999999999</c:v>
                </c:pt>
                <c:pt idx="329">
                  <c:v>0.95960000000000001</c:v>
                </c:pt>
                <c:pt idx="330">
                  <c:v>0.92949999999999999</c:v>
                </c:pt>
                <c:pt idx="331">
                  <c:v>0.90180000000000005</c:v>
                </c:pt>
                <c:pt idx="332">
                  <c:v>0.87660000000000005</c:v>
                </c:pt>
                <c:pt idx="333">
                  <c:v>0.85429999999999995</c:v>
                </c:pt>
                <c:pt idx="334">
                  <c:v>0.83499999999999996</c:v>
                </c:pt>
                <c:pt idx="335">
                  <c:v>0.81879999999999997</c:v>
                </c:pt>
                <c:pt idx="336">
                  <c:v>0.80589999999999995</c:v>
                </c:pt>
                <c:pt idx="337">
                  <c:v>0.79649999999999999</c:v>
                </c:pt>
                <c:pt idx="338">
                  <c:v>0.79059999999999997</c:v>
                </c:pt>
                <c:pt idx="339">
                  <c:v>0.78849999999999998</c:v>
                </c:pt>
                <c:pt idx="340">
                  <c:v>0.79020000000000001</c:v>
                </c:pt>
                <c:pt idx="341">
                  <c:v>0.79579999999999995</c:v>
                </c:pt>
                <c:pt idx="342">
                  <c:v>0.80549999999999999</c:v>
                </c:pt>
                <c:pt idx="343">
                  <c:v>0.81920000000000004</c:v>
                </c:pt>
                <c:pt idx="344">
                  <c:v>0.83699999999999997</c:v>
                </c:pt>
                <c:pt idx="345">
                  <c:v>0.85899999999999999</c:v>
                </c:pt>
                <c:pt idx="346">
                  <c:v>0.8851</c:v>
                </c:pt>
                <c:pt idx="347">
                  <c:v>0.9153</c:v>
                </c:pt>
                <c:pt idx="348">
                  <c:v>0.9496</c:v>
                </c:pt>
                <c:pt idx="349">
                  <c:v>0.98799999999999999</c:v>
                </c:pt>
                <c:pt idx="350">
                  <c:v>1.0304</c:v>
                </c:pt>
                <c:pt idx="351">
                  <c:v>1.0766</c:v>
                </c:pt>
                <c:pt idx="352">
                  <c:v>1.1267</c:v>
                </c:pt>
                <c:pt idx="353">
                  <c:v>1.1802999999999999</c:v>
                </c:pt>
                <c:pt idx="354">
                  <c:v>1.2375</c:v>
                </c:pt>
                <c:pt idx="355">
                  <c:v>1.298</c:v>
                </c:pt>
                <c:pt idx="356">
                  <c:v>1.3616999999999999</c:v>
                </c:pt>
                <c:pt idx="357">
                  <c:v>1.4282999999999999</c:v>
                </c:pt>
                <c:pt idx="358">
                  <c:v>1.4977</c:v>
                </c:pt>
                <c:pt idx="359">
                  <c:v>1.5694999999999999</c:v>
                </c:pt>
                <c:pt idx="360">
                  <c:v>1.6435999999999999</c:v>
                </c:pt>
                <c:pt idx="361">
                  <c:v>1.7197</c:v>
                </c:pt>
                <c:pt idx="362">
                  <c:v>1.7976000000000001</c:v>
                </c:pt>
                <c:pt idx="363">
                  <c:v>1.8769</c:v>
                </c:pt>
                <c:pt idx="364">
                  <c:v>1.9573</c:v>
                </c:pt>
                <c:pt idx="365">
                  <c:v>2.0387</c:v>
                </c:pt>
                <c:pt idx="366">
                  <c:v>2.1206</c:v>
                </c:pt>
                <c:pt idx="367">
                  <c:v>2.2027999999999999</c:v>
                </c:pt>
                <c:pt idx="368">
                  <c:v>2.2850000000000001</c:v>
                </c:pt>
                <c:pt idx="369">
                  <c:v>2.3668</c:v>
                </c:pt>
                <c:pt idx="370">
                  <c:v>2.4481000000000002</c:v>
                </c:pt>
                <c:pt idx="371">
                  <c:v>2.5283000000000002</c:v>
                </c:pt>
                <c:pt idx="372">
                  <c:v>2.6074000000000002</c:v>
                </c:pt>
                <c:pt idx="373">
                  <c:v>2.6848999999999998</c:v>
                </c:pt>
                <c:pt idx="374">
                  <c:v>2.7606999999999999</c:v>
                </c:pt>
                <c:pt idx="375">
                  <c:v>2.8344</c:v>
                </c:pt>
                <c:pt idx="376">
                  <c:v>2.9056999999999999</c:v>
                </c:pt>
                <c:pt idx="377">
                  <c:v>2.9744999999999999</c:v>
                </c:pt>
                <c:pt idx="378">
                  <c:v>3.0404</c:v>
                </c:pt>
                <c:pt idx="379">
                  <c:v>3.1032999999999999</c:v>
                </c:pt>
                <c:pt idx="380">
                  <c:v>3.1629</c:v>
                </c:pt>
                <c:pt idx="381">
                  <c:v>3.2191000000000001</c:v>
                </c:pt>
                <c:pt idx="382">
                  <c:v>3.2717000000000001</c:v>
                </c:pt>
                <c:pt idx="383">
                  <c:v>3.3205</c:v>
                </c:pt>
                <c:pt idx="384">
                  <c:v>3.3654000000000002</c:v>
                </c:pt>
                <c:pt idx="385">
                  <c:v>3.4062999999999999</c:v>
                </c:pt>
                <c:pt idx="386">
                  <c:v>3.4430000000000001</c:v>
                </c:pt>
                <c:pt idx="387">
                  <c:v>3.4756</c:v>
                </c:pt>
                <c:pt idx="388">
                  <c:v>3.5038999999999998</c:v>
                </c:pt>
                <c:pt idx="389">
                  <c:v>3.5278999999999998</c:v>
                </c:pt>
                <c:pt idx="390">
                  <c:v>3.5474999999999999</c:v>
                </c:pt>
                <c:pt idx="391">
                  <c:v>3.5629</c:v>
                </c:pt>
                <c:pt idx="392">
                  <c:v>3.5739999999999998</c:v>
                </c:pt>
                <c:pt idx="393">
                  <c:v>3.5808</c:v>
                </c:pt>
                <c:pt idx="394">
                  <c:v>3.5834999999999999</c:v>
                </c:pt>
                <c:pt idx="395">
                  <c:v>3.5819999999999999</c:v>
                </c:pt>
                <c:pt idx="396">
                  <c:v>3.5766</c:v>
                </c:pt>
                <c:pt idx="397">
                  <c:v>3.5672999999999999</c:v>
                </c:pt>
                <c:pt idx="398">
                  <c:v>3.5541999999999998</c:v>
                </c:pt>
                <c:pt idx="399">
                  <c:v>3.5375000000000001</c:v>
                </c:pt>
                <c:pt idx="400">
                  <c:v>3.5173000000000001</c:v>
                </c:pt>
                <c:pt idx="401">
                  <c:v>3.4939</c:v>
                </c:pt>
                <c:pt idx="402">
                  <c:v>3.4674</c:v>
                </c:pt>
                <c:pt idx="403">
                  <c:v>3.4379</c:v>
                </c:pt>
                <c:pt idx="404">
                  <c:v>3.4058000000000002</c:v>
                </c:pt>
                <c:pt idx="405">
                  <c:v>3.3711000000000002</c:v>
                </c:pt>
                <c:pt idx="406">
                  <c:v>3.3340999999999998</c:v>
                </c:pt>
                <c:pt idx="407">
                  <c:v>3.2949999999999999</c:v>
                </c:pt>
                <c:pt idx="408">
                  <c:v>3.2541000000000002</c:v>
                </c:pt>
                <c:pt idx="409">
                  <c:v>3.2115</c:v>
                </c:pt>
                <c:pt idx="410">
                  <c:v>3.1675</c:v>
                </c:pt>
                <c:pt idx="411">
                  <c:v>3.1223000000000001</c:v>
                </c:pt>
                <c:pt idx="412">
                  <c:v>3.0760000000000001</c:v>
                </c:pt>
                <c:pt idx="413">
                  <c:v>3.0289000000000001</c:v>
                </c:pt>
                <c:pt idx="414">
                  <c:v>2.9813000000000001</c:v>
                </c:pt>
                <c:pt idx="415">
                  <c:v>2.9331999999999998</c:v>
                </c:pt>
                <c:pt idx="416">
                  <c:v>2.8849</c:v>
                </c:pt>
                <c:pt idx="417">
                  <c:v>2.8365999999999998</c:v>
                </c:pt>
                <c:pt idx="418">
                  <c:v>2.7884000000000002</c:v>
                </c:pt>
                <c:pt idx="419">
                  <c:v>2.7404000000000002</c:v>
                </c:pt>
                <c:pt idx="420">
                  <c:v>2.6928999999999998</c:v>
                </c:pt>
                <c:pt idx="421">
                  <c:v>2.6459000000000001</c:v>
                </c:pt>
                <c:pt idx="422">
                  <c:v>2.5996000000000001</c:v>
                </c:pt>
                <c:pt idx="423">
                  <c:v>2.5541</c:v>
                </c:pt>
                <c:pt idx="424">
                  <c:v>2.5093999999999999</c:v>
                </c:pt>
                <c:pt idx="425">
                  <c:v>2.4655999999999998</c:v>
                </c:pt>
                <c:pt idx="426">
                  <c:v>2.4228000000000001</c:v>
                </c:pt>
                <c:pt idx="427">
                  <c:v>2.3811</c:v>
                </c:pt>
                <c:pt idx="428">
                  <c:v>2.3403999999999998</c:v>
                </c:pt>
                <c:pt idx="429">
                  <c:v>2.3008000000000002</c:v>
                </c:pt>
                <c:pt idx="430">
                  <c:v>2.2623000000000002</c:v>
                </c:pt>
                <c:pt idx="431">
                  <c:v>2.2248999999999999</c:v>
                </c:pt>
                <c:pt idx="432">
                  <c:v>2.1886000000000001</c:v>
                </c:pt>
                <c:pt idx="433">
                  <c:v>2.1533000000000002</c:v>
                </c:pt>
                <c:pt idx="434">
                  <c:v>2.1190000000000002</c:v>
                </c:pt>
                <c:pt idx="435">
                  <c:v>2.0855999999999999</c:v>
                </c:pt>
                <c:pt idx="436">
                  <c:v>2.0531000000000001</c:v>
                </c:pt>
                <c:pt idx="437">
                  <c:v>2.0213999999999999</c:v>
                </c:pt>
                <c:pt idx="438">
                  <c:v>1.9903999999999999</c:v>
                </c:pt>
                <c:pt idx="439">
                  <c:v>1.96</c:v>
                </c:pt>
                <c:pt idx="440">
                  <c:v>1.9301999999999999</c:v>
                </c:pt>
                <c:pt idx="441">
                  <c:v>1.9009</c:v>
                </c:pt>
                <c:pt idx="442">
                  <c:v>1.8720000000000001</c:v>
                </c:pt>
                <c:pt idx="443">
                  <c:v>1.8432999999999999</c:v>
                </c:pt>
                <c:pt idx="444">
                  <c:v>1.8147</c:v>
                </c:pt>
                <c:pt idx="445">
                  <c:v>1.7863</c:v>
                </c:pt>
                <c:pt idx="446">
                  <c:v>1.7578</c:v>
                </c:pt>
                <c:pt idx="447">
                  <c:v>1.7293000000000001</c:v>
                </c:pt>
                <c:pt idx="448">
                  <c:v>1.7004999999999999</c:v>
                </c:pt>
                <c:pt idx="449">
                  <c:v>1.6715</c:v>
                </c:pt>
                <c:pt idx="450">
                  <c:v>1.6420999999999999</c:v>
                </c:pt>
                <c:pt idx="451">
                  <c:v>1.6124000000000001</c:v>
                </c:pt>
                <c:pt idx="452">
                  <c:v>1.5822000000000001</c:v>
                </c:pt>
                <c:pt idx="453">
                  <c:v>1.5515000000000001</c:v>
                </c:pt>
                <c:pt idx="454">
                  <c:v>1.5203</c:v>
                </c:pt>
                <c:pt idx="455">
                  <c:v>1.4885999999999999</c:v>
                </c:pt>
                <c:pt idx="456">
                  <c:v>1.4562999999999999</c:v>
                </c:pt>
                <c:pt idx="457">
                  <c:v>1.4235</c:v>
                </c:pt>
                <c:pt idx="458">
                  <c:v>1.3900999999999999</c:v>
                </c:pt>
                <c:pt idx="459">
                  <c:v>1.3563000000000001</c:v>
                </c:pt>
                <c:pt idx="460">
                  <c:v>1.3220000000000001</c:v>
                </c:pt>
                <c:pt idx="461">
                  <c:v>1.2873000000000001</c:v>
                </c:pt>
                <c:pt idx="462">
                  <c:v>1.2523</c:v>
                </c:pt>
                <c:pt idx="463">
                  <c:v>1.2171000000000001</c:v>
                </c:pt>
                <c:pt idx="464">
                  <c:v>1.1817</c:v>
                </c:pt>
                <c:pt idx="465">
                  <c:v>1.1463000000000001</c:v>
                </c:pt>
                <c:pt idx="466">
                  <c:v>1.111</c:v>
                </c:pt>
                <c:pt idx="467">
                  <c:v>1.0760000000000001</c:v>
                </c:pt>
                <c:pt idx="468">
                  <c:v>1.0414000000000001</c:v>
                </c:pt>
                <c:pt idx="469">
                  <c:v>1.0073000000000001</c:v>
                </c:pt>
                <c:pt idx="470">
                  <c:v>0.97389999999999999</c:v>
                </c:pt>
                <c:pt idx="471">
                  <c:v>0.94140000000000001</c:v>
                </c:pt>
                <c:pt idx="472">
                  <c:v>0.90990000000000004</c:v>
                </c:pt>
                <c:pt idx="473">
                  <c:v>0.87970000000000004</c:v>
                </c:pt>
                <c:pt idx="474">
                  <c:v>0.85099999999999998</c:v>
                </c:pt>
                <c:pt idx="475">
                  <c:v>0.82389999999999997</c:v>
                </c:pt>
                <c:pt idx="476">
                  <c:v>0.79859999999999998</c:v>
                </c:pt>
                <c:pt idx="477">
                  <c:v>0.77539999999999998</c:v>
                </c:pt>
                <c:pt idx="478">
                  <c:v>0.75439999999999996</c:v>
                </c:pt>
                <c:pt idx="479">
                  <c:v>0.73580000000000001</c:v>
                </c:pt>
                <c:pt idx="480">
                  <c:v>0.71989999999999998</c:v>
                </c:pt>
                <c:pt idx="481">
                  <c:v>0.70669999999999999</c:v>
                </c:pt>
                <c:pt idx="482">
                  <c:v>0.69650000000000001</c:v>
                </c:pt>
                <c:pt idx="483">
                  <c:v>0.6895</c:v>
                </c:pt>
                <c:pt idx="484">
                  <c:v>0.68579999999999997</c:v>
                </c:pt>
                <c:pt idx="485">
                  <c:v>0.68559999999999999</c:v>
                </c:pt>
                <c:pt idx="486">
                  <c:v>0.68899999999999995</c:v>
                </c:pt>
                <c:pt idx="487">
                  <c:v>0.69610000000000005</c:v>
                </c:pt>
                <c:pt idx="488">
                  <c:v>0.70709999999999995</c:v>
                </c:pt>
                <c:pt idx="489">
                  <c:v>0.72199999999999998</c:v>
                </c:pt>
                <c:pt idx="490">
                  <c:v>0.7409</c:v>
                </c:pt>
                <c:pt idx="491">
                  <c:v>0.76390000000000002</c:v>
                </c:pt>
                <c:pt idx="492">
                  <c:v>0.79110000000000003</c:v>
                </c:pt>
                <c:pt idx="493">
                  <c:v>0.82240000000000002</c:v>
                </c:pt>
                <c:pt idx="494">
                  <c:v>0.8579</c:v>
                </c:pt>
                <c:pt idx="495">
                  <c:v>0.89759999999999995</c:v>
                </c:pt>
                <c:pt idx="496">
                  <c:v>0.94140000000000001</c:v>
                </c:pt>
                <c:pt idx="497">
                  <c:v>0.98919999999999997</c:v>
                </c:pt>
                <c:pt idx="498">
                  <c:v>1.0410999999999999</c:v>
                </c:pt>
                <c:pt idx="499">
                  <c:v>1.0969</c:v>
                </c:pt>
                <c:pt idx="500">
                  <c:v>1.1564000000000001</c:v>
                </c:pt>
                <c:pt idx="501">
                  <c:v>1.2197</c:v>
                </c:pt>
                <c:pt idx="502">
                  <c:v>1.2865</c:v>
                </c:pt>
                <c:pt idx="503">
                  <c:v>1.3566</c:v>
                </c:pt>
                <c:pt idx="504">
                  <c:v>1.4298999999999999</c:v>
                </c:pt>
                <c:pt idx="505">
                  <c:v>1.5061</c:v>
                </c:pt>
                <c:pt idx="506">
                  <c:v>1.5851</c:v>
                </c:pt>
                <c:pt idx="507">
                  <c:v>1.6667000000000001</c:v>
                </c:pt>
                <c:pt idx="508">
                  <c:v>1.7504</c:v>
                </c:pt>
                <c:pt idx="509">
                  <c:v>1.8362000000000001</c:v>
                </c:pt>
                <c:pt idx="510">
                  <c:v>1.9237</c:v>
                </c:pt>
                <c:pt idx="511">
                  <c:v>2.0125999999999999</c:v>
                </c:pt>
                <c:pt idx="512">
                  <c:v>2.1027</c:v>
                </c:pt>
                <c:pt idx="513">
                  <c:v>2.1937000000000002</c:v>
                </c:pt>
                <c:pt idx="514">
                  <c:v>2.2852000000000001</c:v>
                </c:pt>
                <c:pt idx="515">
                  <c:v>2.3769999999999998</c:v>
                </c:pt>
                <c:pt idx="516">
                  <c:v>2.4687000000000001</c:v>
                </c:pt>
                <c:pt idx="517">
                  <c:v>2.56</c:v>
                </c:pt>
                <c:pt idx="518">
                  <c:v>2.6505999999999998</c:v>
                </c:pt>
                <c:pt idx="519">
                  <c:v>2.7403</c:v>
                </c:pt>
                <c:pt idx="520">
                  <c:v>2.8285999999999998</c:v>
                </c:pt>
                <c:pt idx="521">
                  <c:v>2.9154</c:v>
                </c:pt>
                <c:pt idx="522">
                  <c:v>3.0003000000000002</c:v>
                </c:pt>
                <c:pt idx="523">
                  <c:v>3.0831</c:v>
                </c:pt>
                <c:pt idx="524">
                  <c:v>3.1634000000000002</c:v>
                </c:pt>
                <c:pt idx="525">
                  <c:v>3.2410000000000001</c:v>
                </c:pt>
                <c:pt idx="526">
                  <c:v>3.3157999999999999</c:v>
                </c:pt>
                <c:pt idx="527">
                  <c:v>3.3874</c:v>
                </c:pt>
                <c:pt idx="528">
                  <c:v>3.4556</c:v>
                </c:pt>
                <c:pt idx="529">
                  <c:v>3.5202</c:v>
                </c:pt>
                <c:pt idx="530">
                  <c:v>3.5811000000000002</c:v>
                </c:pt>
                <c:pt idx="531">
                  <c:v>3.6381999999999999</c:v>
                </c:pt>
                <c:pt idx="532">
                  <c:v>3.6911</c:v>
                </c:pt>
                <c:pt idx="533">
                  <c:v>3.74</c:v>
                </c:pt>
                <c:pt idx="534">
                  <c:v>3.7845</c:v>
                </c:pt>
                <c:pt idx="535">
                  <c:v>3.8247</c:v>
                </c:pt>
                <c:pt idx="536">
                  <c:v>3.8605</c:v>
                </c:pt>
                <c:pt idx="537">
                  <c:v>3.8919000000000001</c:v>
                </c:pt>
                <c:pt idx="538">
                  <c:v>3.9188000000000001</c:v>
                </c:pt>
                <c:pt idx="539">
                  <c:v>3.9411999999999998</c:v>
                </c:pt>
                <c:pt idx="540">
                  <c:v>3.9592000000000001</c:v>
                </c:pt>
                <c:pt idx="541">
                  <c:v>3.9727000000000001</c:v>
                </c:pt>
                <c:pt idx="542">
                  <c:v>3.9820000000000002</c:v>
                </c:pt>
                <c:pt idx="543">
                  <c:v>3.9868999999999999</c:v>
                </c:pt>
                <c:pt idx="544">
                  <c:v>3.9878</c:v>
                </c:pt>
                <c:pt idx="545">
                  <c:v>3.9845000000000002</c:v>
                </c:pt>
                <c:pt idx="546">
                  <c:v>3.9773999999999998</c:v>
                </c:pt>
                <c:pt idx="547">
                  <c:v>3.9664000000000001</c:v>
                </c:pt>
                <c:pt idx="548">
                  <c:v>3.9519000000000002</c:v>
                </c:pt>
                <c:pt idx="549">
                  <c:v>3.9339</c:v>
                </c:pt>
                <c:pt idx="550">
                  <c:v>3.9125999999999999</c:v>
                </c:pt>
                <c:pt idx="551">
                  <c:v>3.8881999999999999</c:v>
                </c:pt>
                <c:pt idx="552">
                  <c:v>3.8610000000000002</c:v>
                </c:pt>
                <c:pt idx="553">
                  <c:v>3.8311000000000002</c:v>
                </c:pt>
                <c:pt idx="554">
                  <c:v>3.7987000000000002</c:v>
                </c:pt>
                <c:pt idx="555">
                  <c:v>3.7641</c:v>
                </c:pt>
                <c:pt idx="556">
                  <c:v>3.7275</c:v>
                </c:pt>
                <c:pt idx="557">
                  <c:v>3.6890999999999998</c:v>
                </c:pt>
                <c:pt idx="558">
                  <c:v>3.649</c:v>
                </c:pt>
                <c:pt idx="559">
                  <c:v>3.6076000000000001</c:v>
                </c:pt>
                <c:pt idx="560">
                  <c:v>3.5651000000000002</c:v>
                </c:pt>
                <c:pt idx="561">
                  <c:v>3.5215999999999998</c:v>
                </c:pt>
                <c:pt idx="562">
                  <c:v>3.4773000000000001</c:v>
                </c:pt>
                <c:pt idx="563">
                  <c:v>3.4325000000000001</c:v>
                </c:pt>
                <c:pt idx="564">
                  <c:v>3.3873000000000002</c:v>
                </c:pt>
                <c:pt idx="565">
                  <c:v>3.3418999999999999</c:v>
                </c:pt>
                <c:pt idx="566">
                  <c:v>3.2965</c:v>
                </c:pt>
                <c:pt idx="567">
                  <c:v>3.2511999999999999</c:v>
                </c:pt>
                <c:pt idx="568">
                  <c:v>3.2061000000000002</c:v>
                </c:pt>
                <c:pt idx="569">
                  <c:v>3.1615000000000002</c:v>
                </c:pt>
                <c:pt idx="570">
                  <c:v>3.1173999999999999</c:v>
                </c:pt>
                <c:pt idx="571">
                  <c:v>3.0739000000000001</c:v>
                </c:pt>
                <c:pt idx="572">
                  <c:v>3.0310999999999999</c:v>
                </c:pt>
                <c:pt idx="573">
                  <c:v>2.9891000000000001</c:v>
                </c:pt>
                <c:pt idx="574">
                  <c:v>2.9479000000000002</c:v>
                </c:pt>
                <c:pt idx="575">
                  <c:v>2.9076</c:v>
                </c:pt>
              </c:numCache>
            </c:numRef>
          </c:val>
          <c:smooth val="0"/>
          <c:extLst>
            <c:ext xmlns:c16="http://schemas.microsoft.com/office/drawing/2014/chart" uri="{C3380CC4-5D6E-409C-BE32-E72D297353CC}">
              <c16:uniqueId val="{00000000-2FB8-4C7A-9306-E60C82E01822}"/>
            </c:ext>
          </c:extLst>
        </c:ser>
        <c:ser>
          <c:idx val="1"/>
          <c:order val="1"/>
          <c:tx>
            <c:strRef>
              <c:f>Sheet1!$C$1</c:f>
              <c:strCache>
                <c:ptCount val="1"/>
                <c:pt idx="0">
                  <c:v>实测值</c:v>
                </c:pt>
              </c:strCache>
            </c:strRef>
          </c:tx>
          <c:spPr>
            <a:ln w="28575" cap="rnd">
              <a:solidFill>
                <a:schemeClr val="accent2"/>
              </a:solidFill>
              <a:round/>
            </a:ln>
            <a:effectLst/>
          </c:spPr>
          <c:marker>
            <c:symbol val="none"/>
          </c:marker>
          <c:cat>
            <c:numRef>
              <c:f>Sheet1!$A$2:$A$577</c:f>
              <c:numCache>
                <c:formatCode>m/d/yyyy\ h:mm</c:formatCode>
                <c:ptCount val="576"/>
                <c:pt idx="0">
                  <c:v>43072.743055555555</c:v>
                </c:pt>
                <c:pt idx="1">
                  <c:v>43072.746527777781</c:v>
                </c:pt>
                <c:pt idx="2">
                  <c:v>43072.75</c:v>
                </c:pt>
                <c:pt idx="3">
                  <c:v>43072.753472222219</c:v>
                </c:pt>
                <c:pt idx="4">
                  <c:v>43072.756944444445</c:v>
                </c:pt>
                <c:pt idx="5">
                  <c:v>43072.760416666664</c:v>
                </c:pt>
                <c:pt idx="6">
                  <c:v>43072.763888888891</c:v>
                </c:pt>
                <c:pt idx="7">
                  <c:v>43072.767361111109</c:v>
                </c:pt>
                <c:pt idx="8">
                  <c:v>43072.770833333336</c:v>
                </c:pt>
                <c:pt idx="9">
                  <c:v>43072.774305555555</c:v>
                </c:pt>
                <c:pt idx="10">
                  <c:v>43072.777777777781</c:v>
                </c:pt>
                <c:pt idx="11">
                  <c:v>43072.78125</c:v>
                </c:pt>
                <c:pt idx="12">
                  <c:v>43072.784722222219</c:v>
                </c:pt>
                <c:pt idx="13">
                  <c:v>43072.788194444445</c:v>
                </c:pt>
                <c:pt idx="14">
                  <c:v>43072.791666666664</c:v>
                </c:pt>
                <c:pt idx="15">
                  <c:v>43072.795138888891</c:v>
                </c:pt>
                <c:pt idx="16">
                  <c:v>43072.798611111109</c:v>
                </c:pt>
                <c:pt idx="17">
                  <c:v>43072.802083333336</c:v>
                </c:pt>
                <c:pt idx="18">
                  <c:v>43072.805555555555</c:v>
                </c:pt>
                <c:pt idx="19">
                  <c:v>43072.809027777781</c:v>
                </c:pt>
                <c:pt idx="20">
                  <c:v>43072.8125</c:v>
                </c:pt>
                <c:pt idx="21">
                  <c:v>43072.815972222219</c:v>
                </c:pt>
                <c:pt idx="22">
                  <c:v>43072.819444444445</c:v>
                </c:pt>
                <c:pt idx="23">
                  <c:v>43072.822916666664</c:v>
                </c:pt>
                <c:pt idx="24">
                  <c:v>43072.826388888891</c:v>
                </c:pt>
                <c:pt idx="25">
                  <c:v>43072.829861111109</c:v>
                </c:pt>
                <c:pt idx="26">
                  <c:v>43072.833333333336</c:v>
                </c:pt>
                <c:pt idx="27">
                  <c:v>43072.836805555555</c:v>
                </c:pt>
                <c:pt idx="28">
                  <c:v>43072.840277777781</c:v>
                </c:pt>
                <c:pt idx="29">
                  <c:v>43072.84375</c:v>
                </c:pt>
                <c:pt idx="30">
                  <c:v>43072.847222222219</c:v>
                </c:pt>
                <c:pt idx="31">
                  <c:v>43072.850694444445</c:v>
                </c:pt>
                <c:pt idx="32">
                  <c:v>43072.854166666664</c:v>
                </c:pt>
                <c:pt idx="33">
                  <c:v>43072.857638888891</c:v>
                </c:pt>
                <c:pt idx="34">
                  <c:v>43072.861111111109</c:v>
                </c:pt>
                <c:pt idx="35">
                  <c:v>43072.864583333336</c:v>
                </c:pt>
                <c:pt idx="36">
                  <c:v>43072.868055555555</c:v>
                </c:pt>
                <c:pt idx="37">
                  <c:v>43072.871527777781</c:v>
                </c:pt>
                <c:pt idx="38">
                  <c:v>43072.875</c:v>
                </c:pt>
                <c:pt idx="39">
                  <c:v>43072.878472222219</c:v>
                </c:pt>
                <c:pt idx="40">
                  <c:v>43072.881944444445</c:v>
                </c:pt>
                <c:pt idx="41">
                  <c:v>43072.885416666664</c:v>
                </c:pt>
                <c:pt idx="42">
                  <c:v>43072.888888888891</c:v>
                </c:pt>
                <c:pt idx="43">
                  <c:v>43072.892361111109</c:v>
                </c:pt>
                <c:pt idx="44">
                  <c:v>43072.895833333336</c:v>
                </c:pt>
                <c:pt idx="45">
                  <c:v>43072.899305555555</c:v>
                </c:pt>
                <c:pt idx="46">
                  <c:v>43072.902777777781</c:v>
                </c:pt>
                <c:pt idx="47">
                  <c:v>43072.90625</c:v>
                </c:pt>
                <c:pt idx="48">
                  <c:v>43072.909722222219</c:v>
                </c:pt>
                <c:pt idx="49">
                  <c:v>43072.913194444445</c:v>
                </c:pt>
                <c:pt idx="50">
                  <c:v>43072.916666666664</c:v>
                </c:pt>
                <c:pt idx="51">
                  <c:v>43072.920138888891</c:v>
                </c:pt>
                <c:pt idx="52">
                  <c:v>43072.923611111109</c:v>
                </c:pt>
                <c:pt idx="53">
                  <c:v>43072.927083333336</c:v>
                </c:pt>
                <c:pt idx="54">
                  <c:v>43072.930555555555</c:v>
                </c:pt>
                <c:pt idx="55">
                  <c:v>43072.934027777781</c:v>
                </c:pt>
                <c:pt idx="56">
                  <c:v>43072.9375</c:v>
                </c:pt>
                <c:pt idx="57">
                  <c:v>43072.940972222219</c:v>
                </c:pt>
                <c:pt idx="58">
                  <c:v>43072.944444444445</c:v>
                </c:pt>
                <c:pt idx="59">
                  <c:v>43072.947916666664</c:v>
                </c:pt>
                <c:pt idx="60">
                  <c:v>43072.951388888891</c:v>
                </c:pt>
                <c:pt idx="61">
                  <c:v>43072.954861111109</c:v>
                </c:pt>
                <c:pt idx="62">
                  <c:v>43072.958333333336</c:v>
                </c:pt>
                <c:pt idx="63">
                  <c:v>43072.961805555555</c:v>
                </c:pt>
                <c:pt idx="64">
                  <c:v>43072.965277777781</c:v>
                </c:pt>
                <c:pt idx="65">
                  <c:v>43072.96875</c:v>
                </c:pt>
                <c:pt idx="66">
                  <c:v>43072.972222222219</c:v>
                </c:pt>
                <c:pt idx="67">
                  <c:v>43072.975694444445</c:v>
                </c:pt>
                <c:pt idx="68">
                  <c:v>43072.979166666664</c:v>
                </c:pt>
                <c:pt idx="69">
                  <c:v>43072.982638888891</c:v>
                </c:pt>
                <c:pt idx="70">
                  <c:v>43072.986111111109</c:v>
                </c:pt>
                <c:pt idx="71">
                  <c:v>43072.989583333336</c:v>
                </c:pt>
                <c:pt idx="72">
                  <c:v>43072.993055555555</c:v>
                </c:pt>
                <c:pt idx="73">
                  <c:v>43072.996527777781</c:v>
                </c:pt>
                <c:pt idx="74">
                  <c:v>43073</c:v>
                </c:pt>
                <c:pt idx="75">
                  <c:v>43073.003472222219</c:v>
                </c:pt>
                <c:pt idx="76">
                  <c:v>43073.006944444445</c:v>
                </c:pt>
                <c:pt idx="77">
                  <c:v>43073.010416666664</c:v>
                </c:pt>
                <c:pt idx="78">
                  <c:v>43073.013888888891</c:v>
                </c:pt>
                <c:pt idx="79">
                  <c:v>43073.017361111109</c:v>
                </c:pt>
                <c:pt idx="80">
                  <c:v>43073.020833333336</c:v>
                </c:pt>
                <c:pt idx="81">
                  <c:v>43073.024305555555</c:v>
                </c:pt>
                <c:pt idx="82">
                  <c:v>43073.027777777781</c:v>
                </c:pt>
                <c:pt idx="83">
                  <c:v>43073.03125</c:v>
                </c:pt>
                <c:pt idx="84">
                  <c:v>43073.034722222219</c:v>
                </c:pt>
                <c:pt idx="85">
                  <c:v>43073.038194444445</c:v>
                </c:pt>
                <c:pt idx="86">
                  <c:v>43073.041666666664</c:v>
                </c:pt>
                <c:pt idx="87">
                  <c:v>43073.045138888891</c:v>
                </c:pt>
                <c:pt idx="88">
                  <c:v>43073.048611111109</c:v>
                </c:pt>
                <c:pt idx="89">
                  <c:v>43073.052083333336</c:v>
                </c:pt>
                <c:pt idx="90">
                  <c:v>43073.055555555555</c:v>
                </c:pt>
                <c:pt idx="91">
                  <c:v>43073.059027777781</c:v>
                </c:pt>
                <c:pt idx="92">
                  <c:v>43073.0625</c:v>
                </c:pt>
                <c:pt idx="93">
                  <c:v>43073.065972222219</c:v>
                </c:pt>
                <c:pt idx="94">
                  <c:v>43073.069444444445</c:v>
                </c:pt>
                <c:pt idx="95">
                  <c:v>43073.072916666664</c:v>
                </c:pt>
                <c:pt idx="96">
                  <c:v>43073.076388888891</c:v>
                </c:pt>
                <c:pt idx="97">
                  <c:v>43073.079861111109</c:v>
                </c:pt>
                <c:pt idx="98">
                  <c:v>43073.083333333336</c:v>
                </c:pt>
                <c:pt idx="99">
                  <c:v>43073.086805555555</c:v>
                </c:pt>
                <c:pt idx="100">
                  <c:v>43073.090277777781</c:v>
                </c:pt>
                <c:pt idx="101">
                  <c:v>43073.09375</c:v>
                </c:pt>
                <c:pt idx="102">
                  <c:v>43073.097222222219</c:v>
                </c:pt>
                <c:pt idx="103">
                  <c:v>43073.100694444445</c:v>
                </c:pt>
                <c:pt idx="104">
                  <c:v>43073.104166666664</c:v>
                </c:pt>
                <c:pt idx="105">
                  <c:v>43073.107638888891</c:v>
                </c:pt>
                <c:pt idx="106">
                  <c:v>43073.111111111109</c:v>
                </c:pt>
                <c:pt idx="107">
                  <c:v>43073.114583333336</c:v>
                </c:pt>
                <c:pt idx="108">
                  <c:v>43073.118055555555</c:v>
                </c:pt>
                <c:pt idx="109">
                  <c:v>43073.121527777781</c:v>
                </c:pt>
                <c:pt idx="110">
                  <c:v>43073.125</c:v>
                </c:pt>
                <c:pt idx="111">
                  <c:v>43073.128472222219</c:v>
                </c:pt>
                <c:pt idx="112">
                  <c:v>43073.131944444445</c:v>
                </c:pt>
                <c:pt idx="113">
                  <c:v>43073.135416666664</c:v>
                </c:pt>
                <c:pt idx="114">
                  <c:v>43073.138888888891</c:v>
                </c:pt>
                <c:pt idx="115">
                  <c:v>43073.142361111109</c:v>
                </c:pt>
                <c:pt idx="116">
                  <c:v>43073.145833333336</c:v>
                </c:pt>
                <c:pt idx="117">
                  <c:v>43073.149305555555</c:v>
                </c:pt>
                <c:pt idx="118">
                  <c:v>43073.152777777781</c:v>
                </c:pt>
                <c:pt idx="119">
                  <c:v>43073.15625</c:v>
                </c:pt>
                <c:pt idx="120">
                  <c:v>43073.159722222219</c:v>
                </c:pt>
                <c:pt idx="121">
                  <c:v>43073.163194444445</c:v>
                </c:pt>
                <c:pt idx="122">
                  <c:v>43073.166666666664</c:v>
                </c:pt>
                <c:pt idx="123">
                  <c:v>43073.170138888891</c:v>
                </c:pt>
                <c:pt idx="124">
                  <c:v>43073.173611111109</c:v>
                </c:pt>
                <c:pt idx="125">
                  <c:v>43073.177083333336</c:v>
                </c:pt>
                <c:pt idx="126">
                  <c:v>43073.180555555555</c:v>
                </c:pt>
                <c:pt idx="127">
                  <c:v>43073.184027777781</c:v>
                </c:pt>
                <c:pt idx="128">
                  <c:v>43073.1875</c:v>
                </c:pt>
                <c:pt idx="129">
                  <c:v>43073.190972222219</c:v>
                </c:pt>
                <c:pt idx="130">
                  <c:v>43073.194444444445</c:v>
                </c:pt>
                <c:pt idx="131">
                  <c:v>43073.197916666664</c:v>
                </c:pt>
                <c:pt idx="132">
                  <c:v>43073.201388888891</c:v>
                </c:pt>
                <c:pt idx="133">
                  <c:v>43073.204861111109</c:v>
                </c:pt>
                <c:pt idx="134">
                  <c:v>43073.208333333336</c:v>
                </c:pt>
                <c:pt idx="135">
                  <c:v>43073.211805555555</c:v>
                </c:pt>
                <c:pt idx="136">
                  <c:v>43073.215277777781</c:v>
                </c:pt>
                <c:pt idx="137">
                  <c:v>43073.21875</c:v>
                </c:pt>
                <c:pt idx="138">
                  <c:v>43073.222222222219</c:v>
                </c:pt>
                <c:pt idx="139">
                  <c:v>43073.225694444445</c:v>
                </c:pt>
                <c:pt idx="140">
                  <c:v>43073.229166666664</c:v>
                </c:pt>
                <c:pt idx="141">
                  <c:v>43073.232638888891</c:v>
                </c:pt>
                <c:pt idx="142">
                  <c:v>43073.236111111109</c:v>
                </c:pt>
                <c:pt idx="143">
                  <c:v>43073.239583333336</c:v>
                </c:pt>
                <c:pt idx="144">
                  <c:v>43073.243055555555</c:v>
                </c:pt>
                <c:pt idx="145">
                  <c:v>43073.246527777781</c:v>
                </c:pt>
                <c:pt idx="146">
                  <c:v>43073.25</c:v>
                </c:pt>
                <c:pt idx="147">
                  <c:v>43073.253472222219</c:v>
                </c:pt>
                <c:pt idx="148">
                  <c:v>43073.256944444445</c:v>
                </c:pt>
                <c:pt idx="149">
                  <c:v>43073.260416666664</c:v>
                </c:pt>
                <c:pt idx="150">
                  <c:v>43073.263888888891</c:v>
                </c:pt>
                <c:pt idx="151">
                  <c:v>43073.267361111109</c:v>
                </c:pt>
                <c:pt idx="152">
                  <c:v>43073.270833333336</c:v>
                </c:pt>
                <c:pt idx="153">
                  <c:v>43073.274305555555</c:v>
                </c:pt>
                <c:pt idx="154">
                  <c:v>43073.277777777781</c:v>
                </c:pt>
                <c:pt idx="155">
                  <c:v>43073.28125</c:v>
                </c:pt>
                <c:pt idx="156">
                  <c:v>43073.284722222219</c:v>
                </c:pt>
                <c:pt idx="157">
                  <c:v>43073.288194444445</c:v>
                </c:pt>
                <c:pt idx="158">
                  <c:v>43073.291666666664</c:v>
                </c:pt>
                <c:pt idx="159">
                  <c:v>43073.295138888891</c:v>
                </c:pt>
                <c:pt idx="160">
                  <c:v>43073.298611111109</c:v>
                </c:pt>
                <c:pt idx="161">
                  <c:v>43073.302083333336</c:v>
                </c:pt>
                <c:pt idx="162">
                  <c:v>43073.305555555555</c:v>
                </c:pt>
                <c:pt idx="163">
                  <c:v>43073.309027777781</c:v>
                </c:pt>
                <c:pt idx="164">
                  <c:v>43073.3125</c:v>
                </c:pt>
                <c:pt idx="165">
                  <c:v>43073.315972222219</c:v>
                </c:pt>
                <c:pt idx="166">
                  <c:v>43073.319444444445</c:v>
                </c:pt>
                <c:pt idx="167">
                  <c:v>43073.322916666664</c:v>
                </c:pt>
                <c:pt idx="168">
                  <c:v>43073.326388888891</c:v>
                </c:pt>
                <c:pt idx="169">
                  <c:v>43073.329861111109</c:v>
                </c:pt>
                <c:pt idx="170">
                  <c:v>43073.333333333336</c:v>
                </c:pt>
                <c:pt idx="171">
                  <c:v>43073.336805555555</c:v>
                </c:pt>
                <c:pt idx="172">
                  <c:v>43073.340277777781</c:v>
                </c:pt>
                <c:pt idx="173">
                  <c:v>43073.34375</c:v>
                </c:pt>
                <c:pt idx="174">
                  <c:v>43073.347222222219</c:v>
                </c:pt>
                <c:pt idx="175">
                  <c:v>43073.350694444445</c:v>
                </c:pt>
                <c:pt idx="176">
                  <c:v>43073.354166666664</c:v>
                </c:pt>
                <c:pt idx="177">
                  <c:v>43073.357638888891</c:v>
                </c:pt>
                <c:pt idx="178">
                  <c:v>43073.361111111109</c:v>
                </c:pt>
                <c:pt idx="179">
                  <c:v>43073.364583333336</c:v>
                </c:pt>
                <c:pt idx="180">
                  <c:v>43073.368055555555</c:v>
                </c:pt>
                <c:pt idx="181">
                  <c:v>43073.371527777781</c:v>
                </c:pt>
                <c:pt idx="182">
                  <c:v>43073.375</c:v>
                </c:pt>
                <c:pt idx="183">
                  <c:v>43073.378472222219</c:v>
                </c:pt>
                <c:pt idx="184">
                  <c:v>43073.381944444445</c:v>
                </c:pt>
                <c:pt idx="185">
                  <c:v>43073.385416666664</c:v>
                </c:pt>
                <c:pt idx="186">
                  <c:v>43073.388888888891</c:v>
                </c:pt>
                <c:pt idx="187">
                  <c:v>43073.392361111109</c:v>
                </c:pt>
                <c:pt idx="188">
                  <c:v>43073.395833333336</c:v>
                </c:pt>
                <c:pt idx="189">
                  <c:v>43073.399305555555</c:v>
                </c:pt>
                <c:pt idx="190">
                  <c:v>43073.402777777781</c:v>
                </c:pt>
                <c:pt idx="191">
                  <c:v>43073.40625</c:v>
                </c:pt>
                <c:pt idx="192">
                  <c:v>43073.409722222219</c:v>
                </c:pt>
                <c:pt idx="193">
                  <c:v>43073.413194444445</c:v>
                </c:pt>
                <c:pt idx="194">
                  <c:v>43073.416666666664</c:v>
                </c:pt>
                <c:pt idx="195">
                  <c:v>43073.420138888891</c:v>
                </c:pt>
                <c:pt idx="196">
                  <c:v>43073.423611111109</c:v>
                </c:pt>
                <c:pt idx="197">
                  <c:v>43073.427083333336</c:v>
                </c:pt>
                <c:pt idx="198">
                  <c:v>43073.430555555555</c:v>
                </c:pt>
                <c:pt idx="199">
                  <c:v>43073.434027777781</c:v>
                </c:pt>
                <c:pt idx="200">
                  <c:v>43073.4375</c:v>
                </c:pt>
                <c:pt idx="201">
                  <c:v>43073.440972222219</c:v>
                </c:pt>
                <c:pt idx="202">
                  <c:v>43073.444444444445</c:v>
                </c:pt>
                <c:pt idx="203">
                  <c:v>43073.447916666664</c:v>
                </c:pt>
                <c:pt idx="204">
                  <c:v>43073.451388888891</c:v>
                </c:pt>
                <c:pt idx="205">
                  <c:v>43073.454861111109</c:v>
                </c:pt>
                <c:pt idx="206">
                  <c:v>43073.458333333336</c:v>
                </c:pt>
                <c:pt idx="207">
                  <c:v>43073.461805555555</c:v>
                </c:pt>
                <c:pt idx="208">
                  <c:v>43073.465277777781</c:v>
                </c:pt>
                <c:pt idx="209">
                  <c:v>43073.46875</c:v>
                </c:pt>
                <c:pt idx="210">
                  <c:v>43073.472222222219</c:v>
                </c:pt>
                <c:pt idx="211">
                  <c:v>43073.475694444445</c:v>
                </c:pt>
                <c:pt idx="212">
                  <c:v>43073.479166666664</c:v>
                </c:pt>
                <c:pt idx="213">
                  <c:v>43073.482638888891</c:v>
                </c:pt>
                <c:pt idx="214">
                  <c:v>43073.486111111109</c:v>
                </c:pt>
                <c:pt idx="215">
                  <c:v>43073.489583333336</c:v>
                </c:pt>
                <c:pt idx="216">
                  <c:v>43073.493055555555</c:v>
                </c:pt>
                <c:pt idx="217">
                  <c:v>43073.496527777781</c:v>
                </c:pt>
                <c:pt idx="218">
                  <c:v>43073.5</c:v>
                </c:pt>
                <c:pt idx="219">
                  <c:v>43073.503472222219</c:v>
                </c:pt>
                <c:pt idx="220">
                  <c:v>43073.506944444445</c:v>
                </c:pt>
                <c:pt idx="221">
                  <c:v>43073.510416666664</c:v>
                </c:pt>
                <c:pt idx="222">
                  <c:v>43073.513888888891</c:v>
                </c:pt>
                <c:pt idx="223">
                  <c:v>43073.517361111109</c:v>
                </c:pt>
                <c:pt idx="224">
                  <c:v>43073.520833333336</c:v>
                </c:pt>
                <c:pt idx="225">
                  <c:v>43073.524305555555</c:v>
                </c:pt>
                <c:pt idx="226">
                  <c:v>43073.527777777781</c:v>
                </c:pt>
                <c:pt idx="227">
                  <c:v>43073.53125</c:v>
                </c:pt>
                <c:pt idx="228">
                  <c:v>43073.534722222219</c:v>
                </c:pt>
                <c:pt idx="229">
                  <c:v>43073.538194444445</c:v>
                </c:pt>
                <c:pt idx="230">
                  <c:v>43073.541666666664</c:v>
                </c:pt>
                <c:pt idx="231">
                  <c:v>43073.545138888891</c:v>
                </c:pt>
                <c:pt idx="232">
                  <c:v>43073.548611111109</c:v>
                </c:pt>
                <c:pt idx="233">
                  <c:v>43073.552083333336</c:v>
                </c:pt>
                <c:pt idx="234">
                  <c:v>43073.555555555555</c:v>
                </c:pt>
                <c:pt idx="235">
                  <c:v>43073.559027777781</c:v>
                </c:pt>
                <c:pt idx="236">
                  <c:v>43073.5625</c:v>
                </c:pt>
                <c:pt idx="237">
                  <c:v>43073.565972222219</c:v>
                </c:pt>
                <c:pt idx="238">
                  <c:v>43073.569444444445</c:v>
                </c:pt>
                <c:pt idx="239">
                  <c:v>43073.572916666664</c:v>
                </c:pt>
                <c:pt idx="240">
                  <c:v>43073.576388888891</c:v>
                </c:pt>
                <c:pt idx="241">
                  <c:v>43073.579861111109</c:v>
                </c:pt>
                <c:pt idx="242">
                  <c:v>43073.583333333336</c:v>
                </c:pt>
                <c:pt idx="243">
                  <c:v>43073.586805555555</c:v>
                </c:pt>
                <c:pt idx="244">
                  <c:v>43073.590277777781</c:v>
                </c:pt>
                <c:pt idx="245">
                  <c:v>43073.59375</c:v>
                </c:pt>
                <c:pt idx="246">
                  <c:v>43073.597222222219</c:v>
                </c:pt>
                <c:pt idx="247">
                  <c:v>43073.600694444445</c:v>
                </c:pt>
                <c:pt idx="248">
                  <c:v>43073.604166666664</c:v>
                </c:pt>
                <c:pt idx="249">
                  <c:v>43073.607638888891</c:v>
                </c:pt>
                <c:pt idx="250">
                  <c:v>43073.611111111109</c:v>
                </c:pt>
                <c:pt idx="251">
                  <c:v>43073.614583333336</c:v>
                </c:pt>
                <c:pt idx="252">
                  <c:v>43073.618055555555</c:v>
                </c:pt>
                <c:pt idx="253">
                  <c:v>43073.621527777781</c:v>
                </c:pt>
                <c:pt idx="254">
                  <c:v>43073.625</c:v>
                </c:pt>
                <c:pt idx="255">
                  <c:v>43073.628472222219</c:v>
                </c:pt>
                <c:pt idx="256">
                  <c:v>43073.631944444445</c:v>
                </c:pt>
                <c:pt idx="257">
                  <c:v>43073.635416666664</c:v>
                </c:pt>
                <c:pt idx="258">
                  <c:v>43073.638888888891</c:v>
                </c:pt>
                <c:pt idx="259">
                  <c:v>43073.642361111109</c:v>
                </c:pt>
                <c:pt idx="260">
                  <c:v>43073.645833333336</c:v>
                </c:pt>
                <c:pt idx="261">
                  <c:v>43073.649305555555</c:v>
                </c:pt>
                <c:pt idx="262">
                  <c:v>43073.652777777781</c:v>
                </c:pt>
                <c:pt idx="263">
                  <c:v>43073.65625</c:v>
                </c:pt>
                <c:pt idx="264">
                  <c:v>43073.659722222219</c:v>
                </c:pt>
                <c:pt idx="265">
                  <c:v>43073.663194444445</c:v>
                </c:pt>
                <c:pt idx="266">
                  <c:v>43073.666666666664</c:v>
                </c:pt>
                <c:pt idx="267">
                  <c:v>43073.670138888891</c:v>
                </c:pt>
                <c:pt idx="268">
                  <c:v>43073.673611111109</c:v>
                </c:pt>
                <c:pt idx="269">
                  <c:v>43073.677083333336</c:v>
                </c:pt>
                <c:pt idx="270">
                  <c:v>43073.680555555555</c:v>
                </c:pt>
                <c:pt idx="271">
                  <c:v>43073.684027777781</c:v>
                </c:pt>
                <c:pt idx="272">
                  <c:v>43073.6875</c:v>
                </c:pt>
                <c:pt idx="273">
                  <c:v>43073.690972222219</c:v>
                </c:pt>
                <c:pt idx="274">
                  <c:v>43073.694444444445</c:v>
                </c:pt>
                <c:pt idx="275">
                  <c:v>43073.697916666664</c:v>
                </c:pt>
                <c:pt idx="276">
                  <c:v>43073.701388888891</c:v>
                </c:pt>
                <c:pt idx="277">
                  <c:v>43073.704861111109</c:v>
                </c:pt>
                <c:pt idx="278">
                  <c:v>43073.708333333336</c:v>
                </c:pt>
                <c:pt idx="279">
                  <c:v>43073.711805555555</c:v>
                </c:pt>
                <c:pt idx="280">
                  <c:v>43073.715277777781</c:v>
                </c:pt>
                <c:pt idx="281">
                  <c:v>43073.71875</c:v>
                </c:pt>
                <c:pt idx="282">
                  <c:v>43073.722222222219</c:v>
                </c:pt>
                <c:pt idx="283">
                  <c:v>43073.725694444445</c:v>
                </c:pt>
                <c:pt idx="284">
                  <c:v>43073.729166666664</c:v>
                </c:pt>
                <c:pt idx="285">
                  <c:v>43073.732638888891</c:v>
                </c:pt>
                <c:pt idx="286">
                  <c:v>43073.736111111109</c:v>
                </c:pt>
                <c:pt idx="287">
                  <c:v>43073.739583333336</c:v>
                </c:pt>
                <c:pt idx="288">
                  <c:v>43073.743055555555</c:v>
                </c:pt>
                <c:pt idx="289">
                  <c:v>43073.746527777781</c:v>
                </c:pt>
                <c:pt idx="290">
                  <c:v>43073.75</c:v>
                </c:pt>
                <c:pt idx="291">
                  <c:v>43073.753472222219</c:v>
                </c:pt>
                <c:pt idx="292">
                  <c:v>43073.756944444445</c:v>
                </c:pt>
                <c:pt idx="293">
                  <c:v>43073.760416666664</c:v>
                </c:pt>
                <c:pt idx="294">
                  <c:v>43073.763888888891</c:v>
                </c:pt>
                <c:pt idx="295">
                  <c:v>43073.767361111109</c:v>
                </c:pt>
                <c:pt idx="296">
                  <c:v>43073.770833333336</c:v>
                </c:pt>
                <c:pt idx="297">
                  <c:v>43073.774305555555</c:v>
                </c:pt>
                <c:pt idx="298">
                  <c:v>43073.777777777781</c:v>
                </c:pt>
                <c:pt idx="299">
                  <c:v>43073.78125</c:v>
                </c:pt>
                <c:pt idx="300">
                  <c:v>43073.784722222219</c:v>
                </c:pt>
                <c:pt idx="301">
                  <c:v>43073.788194444445</c:v>
                </c:pt>
                <c:pt idx="302">
                  <c:v>43073.791666666664</c:v>
                </c:pt>
                <c:pt idx="303">
                  <c:v>43073.795138888891</c:v>
                </c:pt>
                <c:pt idx="304">
                  <c:v>43073.798611111109</c:v>
                </c:pt>
                <c:pt idx="305">
                  <c:v>43073.802083333336</c:v>
                </c:pt>
                <c:pt idx="306">
                  <c:v>43073.805555555555</c:v>
                </c:pt>
                <c:pt idx="307">
                  <c:v>43073.809027777781</c:v>
                </c:pt>
                <c:pt idx="308">
                  <c:v>43073.8125</c:v>
                </c:pt>
                <c:pt idx="309">
                  <c:v>43073.815972222219</c:v>
                </c:pt>
                <c:pt idx="310">
                  <c:v>43073.819444444445</c:v>
                </c:pt>
                <c:pt idx="311">
                  <c:v>43073.822916666664</c:v>
                </c:pt>
                <c:pt idx="312">
                  <c:v>43073.826388888891</c:v>
                </c:pt>
                <c:pt idx="313">
                  <c:v>43073.829861111109</c:v>
                </c:pt>
                <c:pt idx="314">
                  <c:v>43073.833333333336</c:v>
                </c:pt>
                <c:pt idx="315">
                  <c:v>43073.836805555555</c:v>
                </c:pt>
                <c:pt idx="316">
                  <c:v>43073.840277777781</c:v>
                </c:pt>
                <c:pt idx="317">
                  <c:v>43073.84375</c:v>
                </c:pt>
                <c:pt idx="318">
                  <c:v>43073.847222222219</c:v>
                </c:pt>
                <c:pt idx="319">
                  <c:v>43073.850694444445</c:v>
                </c:pt>
                <c:pt idx="320">
                  <c:v>43073.854166666664</c:v>
                </c:pt>
                <c:pt idx="321">
                  <c:v>43073.857638888891</c:v>
                </c:pt>
                <c:pt idx="322">
                  <c:v>43073.861111111109</c:v>
                </c:pt>
                <c:pt idx="323">
                  <c:v>43073.864583333336</c:v>
                </c:pt>
                <c:pt idx="324">
                  <c:v>43073.868055555555</c:v>
                </c:pt>
                <c:pt idx="325">
                  <c:v>43073.871527777781</c:v>
                </c:pt>
                <c:pt idx="326">
                  <c:v>43073.875</c:v>
                </c:pt>
                <c:pt idx="327">
                  <c:v>43073.878472222219</c:v>
                </c:pt>
                <c:pt idx="328">
                  <c:v>43073.881944444445</c:v>
                </c:pt>
                <c:pt idx="329">
                  <c:v>43073.885416666664</c:v>
                </c:pt>
                <c:pt idx="330">
                  <c:v>43073.888888888891</c:v>
                </c:pt>
                <c:pt idx="331">
                  <c:v>43073.892361111109</c:v>
                </c:pt>
                <c:pt idx="332">
                  <c:v>43073.895833333336</c:v>
                </c:pt>
                <c:pt idx="333">
                  <c:v>43073.899305555555</c:v>
                </c:pt>
                <c:pt idx="334">
                  <c:v>43073.902777777781</c:v>
                </c:pt>
                <c:pt idx="335">
                  <c:v>43073.90625</c:v>
                </c:pt>
                <c:pt idx="336">
                  <c:v>43073.909722222219</c:v>
                </c:pt>
                <c:pt idx="337">
                  <c:v>43073.913194444445</c:v>
                </c:pt>
                <c:pt idx="338">
                  <c:v>43073.916666666664</c:v>
                </c:pt>
                <c:pt idx="339">
                  <c:v>43073.920138888891</c:v>
                </c:pt>
                <c:pt idx="340">
                  <c:v>43073.923611111109</c:v>
                </c:pt>
                <c:pt idx="341">
                  <c:v>43073.927083333336</c:v>
                </c:pt>
                <c:pt idx="342">
                  <c:v>43073.930555555555</c:v>
                </c:pt>
                <c:pt idx="343">
                  <c:v>43073.934027777781</c:v>
                </c:pt>
                <c:pt idx="344">
                  <c:v>43073.9375</c:v>
                </c:pt>
                <c:pt idx="345">
                  <c:v>43073.940972222219</c:v>
                </c:pt>
                <c:pt idx="346">
                  <c:v>43073.944444444445</c:v>
                </c:pt>
                <c:pt idx="347">
                  <c:v>43073.947916666664</c:v>
                </c:pt>
                <c:pt idx="348">
                  <c:v>43073.951388888891</c:v>
                </c:pt>
                <c:pt idx="349">
                  <c:v>43073.954861111109</c:v>
                </c:pt>
                <c:pt idx="350">
                  <c:v>43073.958333333336</c:v>
                </c:pt>
                <c:pt idx="351">
                  <c:v>43073.961805555555</c:v>
                </c:pt>
                <c:pt idx="352">
                  <c:v>43073.965277777781</c:v>
                </c:pt>
                <c:pt idx="353">
                  <c:v>43073.96875</c:v>
                </c:pt>
                <c:pt idx="354">
                  <c:v>43073.972222222219</c:v>
                </c:pt>
                <c:pt idx="355">
                  <c:v>43073.975694444445</c:v>
                </c:pt>
                <c:pt idx="356">
                  <c:v>43073.979166666664</c:v>
                </c:pt>
                <c:pt idx="357">
                  <c:v>43073.982638888891</c:v>
                </c:pt>
                <c:pt idx="358">
                  <c:v>43073.986111111109</c:v>
                </c:pt>
                <c:pt idx="359">
                  <c:v>43073.989583333336</c:v>
                </c:pt>
                <c:pt idx="360">
                  <c:v>43073.993055555555</c:v>
                </c:pt>
                <c:pt idx="361">
                  <c:v>43073.996527777781</c:v>
                </c:pt>
                <c:pt idx="362">
                  <c:v>43074</c:v>
                </c:pt>
                <c:pt idx="363">
                  <c:v>43074.003472222219</c:v>
                </c:pt>
                <c:pt idx="364">
                  <c:v>43074.006944444445</c:v>
                </c:pt>
                <c:pt idx="365">
                  <c:v>43074.010416666664</c:v>
                </c:pt>
                <c:pt idx="366">
                  <c:v>43074.013888888891</c:v>
                </c:pt>
                <c:pt idx="367">
                  <c:v>43074.017361111109</c:v>
                </c:pt>
                <c:pt idx="368">
                  <c:v>43074.020833333336</c:v>
                </c:pt>
                <c:pt idx="369">
                  <c:v>43074.024305555555</c:v>
                </c:pt>
                <c:pt idx="370">
                  <c:v>43074.027777777781</c:v>
                </c:pt>
                <c:pt idx="371">
                  <c:v>43074.03125</c:v>
                </c:pt>
                <c:pt idx="372">
                  <c:v>43074.034722222219</c:v>
                </c:pt>
                <c:pt idx="373">
                  <c:v>43074.038194444445</c:v>
                </c:pt>
                <c:pt idx="374">
                  <c:v>43074.041666666664</c:v>
                </c:pt>
                <c:pt idx="375">
                  <c:v>43074.045138888891</c:v>
                </c:pt>
                <c:pt idx="376">
                  <c:v>43074.048611111109</c:v>
                </c:pt>
                <c:pt idx="377">
                  <c:v>43074.052083333336</c:v>
                </c:pt>
                <c:pt idx="378">
                  <c:v>43074.055555555555</c:v>
                </c:pt>
                <c:pt idx="379">
                  <c:v>43074.059027777781</c:v>
                </c:pt>
                <c:pt idx="380">
                  <c:v>43074.0625</c:v>
                </c:pt>
                <c:pt idx="381">
                  <c:v>43074.065972222219</c:v>
                </c:pt>
                <c:pt idx="382">
                  <c:v>43074.069444444445</c:v>
                </c:pt>
                <c:pt idx="383">
                  <c:v>43074.072916666664</c:v>
                </c:pt>
                <c:pt idx="384">
                  <c:v>43074.076388888891</c:v>
                </c:pt>
                <c:pt idx="385">
                  <c:v>43074.079861111109</c:v>
                </c:pt>
                <c:pt idx="386">
                  <c:v>43074.083333333336</c:v>
                </c:pt>
                <c:pt idx="387">
                  <c:v>43074.086805555555</c:v>
                </c:pt>
                <c:pt idx="388">
                  <c:v>43074.090277777781</c:v>
                </c:pt>
                <c:pt idx="389">
                  <c:v>43074.09375</c:v>
                </c:pt>
                <c:pt idx="390">
                  <c:v>43074.097222222219</c:v>
                </c:pt>
                <c:pt idx="391">
                  <c:v>43074.100694444445</c:v>
                </c:pt>
                <c:pt idx="392">
                  <c:v>43074.104166666664</c:v>
                </c:pt>
                <c:pt idx="393">
                  <c:v>43074.107638888891</c:v>
                </c:pt>
                <c:pt idx="394">
                  <c:v>43074.111111111109</c:v>
                </c:pt>
                <c:pt idx="395">
                  <c:v>43074.114583333336</c:v>
                </c:pt>
                <c:pt idx="396">
                  <c:v>43074.118055555555</c:v>
                </c:pt>
                <c:pt idx="397">
                  <c:v>43074.121527777781</c:v>
                </c:pt>
                <c:pt idx="398">
                  <c:v>43074.125</c:v>
                </c:pt>
                <c:pt idx="399">
                  <c:v>43074.128472222219</c:v>
                </c:pt>
                <c:pt idx="400">
                  <c:v>43074.131944444445</c:v>
                </c:pt>
                <c:pt idx="401">
                  <c:v>43074.135416666664</c:v>
                </c:pt>
                <c:pt idx="402">
                  <c:v>43074.138888888891</c:v>
                </c:pt>
                <c:pt idx="403">
                  <c:v>43074.142361111109</c:v>
                </c:pt>
                <c:pt idx="404">
                  <c:v>43074.145833333336</c:v>
                </c:pt>
                <c:pt idx="405">
                  <c:v>43074.149305555555</c:v>
                </c:pt>
                <c:pt idx="406">
                  <c:v>43074.152777777781</c:v>
                </c:pt>
                <c:pt idx="407">
                  <c:v>43074.15625</c:v>
                </c:pt>
                <c:pt idx="408">
                  <c:v>43074.159722222219</c:v>
                </c:pt>
                <c:pt idx="409">
                  <c:v>43074.163194444445</c:v>
                </c:pt>
                <c:pt idx="410">
                  <c:v>43074.166666666664</c:v>
                </c:pt>
                <c:pt idx="411">
                  <c:v>43074.170138888891</c:v>
                </c:pt>
                <c:pt idx="412">
                  <c:v>43074.173611111109</c:v>
                </c:pt>
                <c:pt idx="413">
                  <c:v>43074.177083333336</c:v>
                </c:pt>
                <c:pt idx="414">
                  <c:v>43074.180555555555</c:v>
                </c:pt>
                <c:pt idx="415">
                  <c:v>43074.184027777781</c:v>
                </c:pt>
                <c:pt idx="416">
                  <c:v>43074.1875</c:v>
                </c:pt>
                <c:pt idx="417">
                  <c:v>43074.190972222219</c:v>
                </c:pt>
                <c:pt idx="418">
                  <c:v>43074.194444444445</c:v>
                </c:pt>
                <c:pt idx="419">
                  <c:v>43074.197916666664</c:v>
                </c:pt>
                <c:pt idx="420">
                  <c:v>43074.201388888891</c:v>
                </c:pt>
                <c:pt idx="421">
                  <c:v>43074.204861111109</c:v>
                </c:pt>
                <c:pt idx="422">
                  <c:v>43074.208333333336</c:v>
                </c:pt>
                <c:pt idx="423">
                  <c:v>43074.211805555555</c:v>
                </c:pt>
                <c:pt idx="424">
                  <c:v>43074.215277777781</c:v>
                </c:pt>
                <c:pt idx="425">
                  <c:v>43074.21875</c:v>
                </c:pt>
                <c:pt idx="426">
                  <c:v>43074.222222222219</c:v>
                </c:pt>
                <c:pt idx="427">
                  <c:v>43074.225694444445</c:v>
                </c:pt>
                <c:pt idx="428">
                  <c:v>43074.229166666664</c:v>
                </c:pt>
                <c:pt idx="429">
                  <c:v>43074.232638888891</c:v>
                </c:pt>
                <c:pt idx="430">
                  <c:v>43074.236111111109</c:v>
                </c:pt>
                <c:pt idx="431">
                  <c:v>43074.239583333336</c:v>
                </c:pt>
                <c:pt idx="432">
                  <c:v>43074.243055555555</c:v>
                </c:pt>
                <c:pt idx="433">
                  <c:v>43074.246527777781</c:v>
                </c:pt>
                <c:pt idx="434">
                  <c:v>43074.25</c:v>
                </c:pt>
                <c:pt idx="435">
                  <c:v>43074.253472222219</c:v>
                </c:pt>
                <c:pt idx="436">
                  <c:v>43074.256944444445</c:v>
                </c:pt>
                <c:pt idx="437">
                  <c:v>43074.260416666664</c:v>
                </c:pt>
                <c:pt idx="438">
                  <c:v>43074.263888888891</c:v>
                </c:pt>
                <c:pt idx="439">
                  <c:v>43074.267361111109</c:v>
                </c:pt>
                <c:pt idx="440">
                  <c:v>43074.270833333336</c:v>
                </c:pt>
                <c:pt idx="441">
                  <c:v>43074.274305555555</c:v>
                </c:pt>
                <c:pt idx="442">
                  <c:v>43074.277777777781</c:v>
                </c:pt>
                <c:pt idx="443">
                  <c:v>43074.28125</c:v>
                </c:pt>
                <c:pt idx="444">
                  <c:v>43074.284722222219</c:v>
                </c:pt>
                <c:pt idx="445">
                  <c:v>43074.288194444445</c:v>
                </c:pt>
                <c:pt idx="446">
                  <c:v>43074.291666666664</c:v>
                </c:pt>
                <c:pt idx="447">
                  <c:v>43074.295138888891</c:v>
                </c:pt>
                <c:pt idx="448">
                  <c:v>43074.298611111109</c:v>
                </c:pt>
                <c:pt idx="449">
                  <c:v>43074.302083333336</c:v>
                </c:pt>
                <c:pt idx="450">
                  <c:v>43074.305555555555</c:v>
                </c:pt>
                <c:pt idx="451">
                  <c:v>43074.309027777781</c:v>
                </c:pt>
                <c:pt idx="452">
                  <c:v>43074.3125</c:v>
                </c:pt>
                <c:pt idx="453">
                  <c:v>43074.315972222219</c:v>
                </c:pt>
                <c:pt idx="454">
                  <c:v>43074.319444444445</c:v>
                </c:pt>
                <c:pt idx="455">
                  <c:v>43074.322916666664</c:v>
                </c:pt>
                <c:pt idx="456">
                  <c:v>43074.326388888891</c:v>
                </c:pt>
                <c:pt idx="457">
                  <c:v>43074.329861111109</c:v>
                </c:pt>
                <c:pt idx="458">
                  <c:v>43074.333333333336</c:v>
                </c:pt>
                <c:pt idx="459">
                  <c:v>43074.336805555555</c:v>
                </c:pt>
                <c:pt idx="460">
                  <c:v>43074.340277777781</c:v>
                </c:pt>
                <c:pt idx="461">
                  <c:v>43074.34375</c:v>
                </c:pt>
                <c:pt idx="462">
                  <c:v>43074.347222222219</c:v>
                </c:pt>
                <c:pt idx="463">
                  <c:v>43074.350694444445</c:v>
                </c:pt>
                <c:pt idx="464">
                  <c:v>43074.354166666664</c:v>
                </c:pt>
                <c:pt idx="465">
                  <c:v>43074.357638888891</c:v>
                </c:pt>
                <c:pt idx="466">
                  <c:v>43074.361111111109</c:v>
                </c:pt>
                <c:pt idx="467">
                  <c:v>43074.364583333336</c:v>
                </c:pt>
                <c:pt idx="468">
                  <c:v>43074.368055555555</c:v>
                </c:pt>
                <c:pt idx="469">
                  <c:v>43074.371527777781</c:v>
                </c:pt>
                <c:pt idx="470">
                  <c:v>43074.375</c:v>
                </c:pt>
                <c:pt idx="471">
                  <c:v>43074.378472222219</c:v>
                </c:pt>
                <c:pt idx="472">
                  <c:v>43074.381944444445</c:v>
                </c:pt>
                <c:pt idx="473">
                  <c:v>43074.385416666664</c:v>
                </c:pt>
                <c:pt idx="474">
                  <c:v>43074.388888888891</c:v>
                </c:pt>
                <c:pt idx="475">
                  <c:v>43074.392361111109</c:v>
                </c:pt>
                <c:pt idx="476">
                  <c:v>43074.395833333336</c:v>
                </c:pt>
                <c:pt idx="477">
                  <c:v>43074.399305555555</c:v>
                </c:pt>
                <c:pt idx="478">
                  <c:v>43074.402777777781</c:v>
                </c:pt>
                <c:pt idx="479">
                  <c:v>43074.40625</c:v>
                </c:pt>
                <c:pt idx="480">
                  <c:v>43074.409722222219</c:v>
                </c:pt>
                <c:pt idx="481">
                  <c:v>43074.413194444445</c:v>
                </c:pt>
                <c:pt idx="482">
                  <c:v>43074.416666666664</c:v>
                </c:pt>
                <c:pt idx="483">
                  <c:v>43074.420138888891</c:v>
                </c:pt>
                <c:pt idx="484">
                  <c:v>43074.423611111109</c:v>
                </c:pt>
                <c:pt idx="485">
                  <c:v>43074.427083333336</c:v>
                </c:pt>
                <c:pt idx="486">
                  <c:v>43074.430555555555</c:v>
                </c:pt>
                <c:pt idx="487">
                  <c:v>43074.434027777781</c:v>
                </c:pt>
                <c:pt idx="488">
                  <c:v>43074.4375</c:v>
                </c:pt>
                <c:pt idx="489">
                  <c:v>43074.440972222219</c:v>
                </c:pt>
                <c:pt idx="490">
                  <c:v>43074.444444444445</c:v>
                </c:pt>
                <c:pt idx="491">
                  <c:v>43074.447916666664</c:v>
                </c:pt>
                <c:pt idx="492">
                  <c:v>43074.451388888891</c:v>
                </c:pt>
                <c:pt idx="493">
                  <c:v>43074.454861111109</c:v>
                </c:pt>
                <c:pt idx="494">
                  <c:v>43074.458333333336</c:v>
                </c:pt>
                <c:pt idx="495">
                  <c:v>43074.461805555555</c:v>
                </c:pt>
                <c:pt idx="496">
                  <c:v>43074.465277777781</c:v>
                </c:pt>
                <c:pt idx="497">
                  <c:v>43074.46875</c:v>
                </c:pt>
                <c:pt idx="498">
                  <c:v>43074.472222222219</c:v>
                </c:pt>
                <c:pt idx="499">
                  <c:v>43074.475694444445</c:v>
                </c:pt>
                <c:pt idx="500">
                  <c:v>43074.479166666664</c:v>
                </c:pt>
                <c:pt idx="501">
                  <c:v>43074.482638888891</c:v>
                </c:pt>
                <c:pt idx="502">
                  <c:v>43074.486111111109</c:v>
                </c:pt>
                <c:pt idx="503">
                  <c:v>43074.489583333336</c:v>
                </c:pt>
                <c:pt idx="504">
                  <c:v>43074.493055555555</c:v>
                </c:pt>
                <c:pt idx="505">
                  <c:v>43074.496527777781</c:v>
                </c:pt>
                <c:pt idx="506">
                  <c:v>43074.5</c:v>
                </c:pt>
                <c:pt idx="507">
                  <c:v>43074.503472222219</c:v>
                </c:pt>
                <c:pt idx="508">
                  <c:v>43074.506944444445</c:v>
                </c:pt>
                <c:pt idx="509">
                  <c:v>43074.510416666664</c:v>
                </c:pt>
                <c:pt idx="510">
                  <c:v>43074.513888888891</c:v>
                </c:pt>
                <c:pt idx="511">
                  <c:v>43074.517361111109</c:v>
                </c:pt>
                <c:pt idx="512">
                  <c:v>43074.520833333336</c:v>
                </c:pt>
                <c:pt idx="513">
                  <c:v>43074.524305555555</c:v>
                </c:pt>
                <c:pt idx="514">
                  <c:v>43074.527777777781</c:v>
                </c:pt>
                <c:pt idx="515">
                  <c:v>43074.53125</c:v>
                </c:pt>
                <c:pt idx="516">
                  <c:v>43074.534722222219</c:v>
                </c:pt>
                <c:pt idx="517">
                  <c:v>43074.538194444445</c:v>
                </c:pt>
                <c:pt idx="518">
                  <c:v>43074.541666666664</c:v>
                </c:pt>
                <c:pt idx="519">
                  <c:v>43074.545138888891</c:v>
                </c:pt>
                <c:pt idx="520">
                  <c:v>43074.548611111109</c:v>
                </c:pt>
                <c:pt idx="521">
                  <c:v>43074.552083333336</c:v>
                </c:pt>
                <c:pt idx="522">
                  <c:v>43074.555555555555</c:v>
                </c:pt>
                <c:pt idx="523">
                  <c:v>43074.559027777781</c:v>
                </c:pt>
                <c:pt idx="524">
                  <c:v>43074.5625</c:v>
                </c:pt>
                <c:pt idx="525">
                  <c:v>43074.565972222219</c:v>
                </c:pt>
                <c:pt idx="526">
                  <c:v>43074.569444444445</c:v>
                </c:pt>
                <c:pt idx="527">
                  <c:v>43074.572916666664</c:v>
                </c:pt>
                <c:pt idx="528">
                  <c:v>43074.576388888891</c:v>
                </c:pt>
                <c:pt idx="529">
                  <c:v>43074.579861111109</c:v>
                </c:pt>
                <c:pt idx="530">
                  <c:v>43074.583333333336</c:v>
                </c:pt>
                <c:pt idx="531">
                  <c:v>43074.586805555555</c:v>
                </c:pt>
                <c:pt idx="532">
                  <c:v>43074.590277777781</c:v>
                </c:pt>
                <c:pt idx="533">
                  <c:v>43074.59375</c:v>
                </c:pt>
                <c:pt idx="534">
                  <c:v>43074.597222222219</c:v>
                </c:pt>
                <c:pt idx="535">
                  <c:v>43074.600694444445</c:v>
                </c:pt>
                <c:pt idx="536">
                  <c:v>43074.604166666664</c:v>
                </c:pt>
                <c:pt idx="537">
                  <c:v>43074.607638888891</c:v>
                </c:pt>
                <c:pt idx="538">
                  <c:v>43074.611111111109</c:v>
                </c:pt>
                <c:pt idx="539">
                  <c:v>43074.614583333336</c:v>
                </c:pt>
                <c:pt idx="540">
                  <c:v>43074.618055555555</c:v>
                </c:pt>
                <c:pt idx="541">
                  <c:v>43074.621527777781</c:v>
                </c:pt>
                <c:pt idx="542">
                  <c:v>43074.625</c:v>
                </c:pt>
                <c:pt idx="543">
                  <c:v>43074.628472222219</c:v>
                </c:pt>
                <c:pt idx="544">
                  <c:v>43074.631944444445</c:v>
                </c:pt>
                <c:pt idx="545">
                  <c:v>43074.635416666664</c:v>
                </c:pt>
                <c:pt idx="546">
                  <c:v>43074.638888888891</c:v>
                </c:pt>
                <c:pt idx="547">
                  <c:v>43074.642361111109</c:v>
                </c:pt>
                <c:pt idx="548">
                  <c:v>43074.645833333336</c:v>
                </c:pt>
                <c:pt idx="549">
                  <c:v>43074.649305555555</c:v>
                </c:pt>
                <c:pt idx="550">
                  <c:v>43074.652777777781</c:v>
                </c:pt>
                <c:pt idx="551">
                  <c:v>43074.65625</c:v>
                </c:pt>
                <c:pt idx="552">
                  <c:v>43074.659722222219</c:v>
                </c:pt>
                <c:pt idx="553">
                  <c:v>43074.663194444445</c:v>
                </c:pt>
                <c:pt idx="554">
                  <c:v>43074.666666666664</c:v>
                </c:pt>
                <c:pt idx="555">
                  <c:v>43074.670138888891</c:v>
                </c:pt>
                <c:pt idx="556">
                  <c:v>43074.673611111109</c:v>
                </c:pt>
                <c:pt idx="557">
                  <c:v>43074.677083333336</c:v>
                </c:pt>
                <c:pt idx="558">
                  <c:v>43074.680555555555</c:v>
                </c:pt>
                <c:pt idx="559">
                  <c:v>43074.684027777781</c:v>
                </c:pt>
                <c:pt idx="560">
                  <c:v>43074.6875</c:v>
                </c:pt>
                <c:pt idx="561">
                  <c:v>43074.690972222219</c:v>
                </c:pt>
                <c:pt idx="562">
                  <c:v>43074.694444444445</c:v>
                </c:pt>
                <c:pt idx="563">
                  <c:v>43074.697916666664</c:v>
                </c:pt>
                <c:pt idx="564">
                  <c:v>43074.701388888891</c:v>
                </c:pt>
                <c:pt idx="565">
                  <c:v>43074.704861111109</c:v>
                </c:pt>
                <c:pt idx="566">
                  <c:v>43074.708333333336</c:v>
                </c:pt>
                <c:pt idx="567">
                  <c:v>43074.711805555555</c:v>
                </c:pt>
                <c:pt idx="568">
                  <c:v>43074.715277777781</c:v>
                </c:pt>
                <c:pt idx="569">
                  <c:v>43074.71875</c:v>
                </c:pt>
                <c:pt idx="570">
                  <c:v>43074.722222222219</c:v>
                </c:pt>
                <c:pt idx="571">
                  <c:v>43074.725694444445</c:v>
                </c:pt>
                <c:pt idx="572">
                  <c:v>43074.729166666664</c:v>
                </c:pt>
                <c:pt idx="573">
                  <c:v>43074.732638888891</c:v>
                </c:pt>
                <c:pt idx="574">
                  <c:v>43074.736111111109</c:v>
                </c:pt>
                <c:pt idx="575">
                  <c:v>43074.739583333336</c:v>
                </c:pt>
              </c:numCache>
            </c:numRef>
          </c:cat>
          <c:val>
            <c:numRef>
              <c:f>Sheet1!$C$2:$C$577</c:f>
              <c:numCache>
                <c:formatCode>General</c:formatCode>
                <c:ptCount val="576"/>
                <c:pt idx="0">
                  <c:v>2.1800000000000002</c:v>
                </c:pt>
                <c:pt idx="1">
                  <c:v>2.14</c:v>
                </c:pt>
                <c:pt idx="2">
                  <c:v>2.1080000000000001</c:v>
                </c:pt>
                <c:pt idx="3">
                  <c:v>2.0499999999999998</c:v>
                </c:pt>
                <c:pt idx="4">
                  <c:v>2.0249999999999999</c:v>
                </c:pt>
                <c:pt idx="5">
                  <c:v>1.9870000000000001</c:v>
                </c:pt>
                <c:pt idx="6">
                  <c:v>1.95</c:v>
                </c:pt>
                <c:pt idx="7">
                  <c:v>1.91</c:v>
                </c:pt>
                <c:pt idx="8">
                  <c:v>1.867</c:v>
                </c:pt>
                <c:pt idx="9">
                  <c:v>1.85</c:v>
                </c:pt>
                <c:pt idx="10">
                  <c:v>1.8080000000000001</c:v>
                </c:pt>
                <c:pt idx="11">
                  <c:v>1.7669999999999999</c:v>
                </c:pt>
                <c:pt idx="12">
                  <c:v>1.7350000000000001</c:v>
                </c:pt>
                <c:pt idx="13">
                  <c:v>1.7070000000000001</c:v>
                </c:pt>
                <c:pt idx="14">
                  <c:v>1.673</c:v>
                </c:pt>
                <c:pt idx="15">
                  <c:v>1.64</c:v>
                </c:pt>
                <c:pt idx="16">
                  <c:v>1.615</c:v>
                </c:pt>
                <c:pt idx="17">
                  <c:v>1.583</c:v>
                </c:pt>
                <c:pt idx="18">
                  <c:v>1.55</c:v>
                </c:pt>
                <c:pt idx="19">
                  <c:v>1.5169999999999999</c:v>
                </c:pt>
                <c:pt idx="20">
                  <c:v>1.4850000000000001</c:v>
                </c:pt>
                <c:pt idx="21">
                  <c:v>1.46</c:v>
                </c:pt>
                <c:pt idx="22">
                  <c:v>1.4179999999999999</c:v>
                </c:pt>
                <c:pt idx="23">
                  <c:v>1.397</c:v>
                </c:pt>
                <c:pt idx="24">
                  <c:v>1.365</c:v>
                </c:pt>
                <c:pt idx="25">
                  <c:v>1.337</c:v>
                </c:pt>
                <c:pt idx="26">
                  <c:v>1.32</c:v>
                </c:pt>
                <c:pt idx="27">
                  <c:v>1.27</c:v>
                </c:pt>
                <c:pt idx="28">
                  <c:v>1.2529999999999999</c:v>
                </c:pt>
                <c:pt idx="29">
                  <c:v>1.23</c:v>
                </c:pt>
                <c:pt idx="30">
                  <c:v>1.21</c:v>
                </c:pt>
                <c:pt idx="31">
                  <c:v>1.19</c:v>
                </c:pt>
                <c:pt idx="32">
                  <c:v>1.165</c:v>
                </c:pt>
                <c:pt idx="33">
                  <c:v>1.1399999999999999</c:v>
                </c:pt>
                <c:pt idx="34">
                  <c:v>1.115</c:v>
                </c:pt>
                <c:pt idx="35">
                  <c:v>1.097</c:v>
                </c:pt>
                <c:pt idx="36">
                  <c:v>1.075</c:v>
                </c:pt>
                <c:pt idx="37">
                  <c:v>1.0529999999999999</c:v>
                </c:pt>
                <c:pt idx="38">
                  <c:v>1.0369999999999999</c:v>
                </c:pt>
                <c:pt idx="39">
                  <c:v>1.02</c:v>
                </c:pt>
                <c:pt idx="40">
                  <c:v>1.012</c:v>
                </c:pt>
                <c:pt idx="41">
                  <c:v>0.997</c:v>
                </c:pt>
                <c:pt idx="42">
                  <c:v>0.98499999999999999</c:v>
                </c:pt>
                <c:pt idx="43">
                  <c:v>0.97</c:v>
                </c:pt>
                <c:pt idx="44">
                  <c:v>0.95</c:v>
                </c:pt>
                <c:pt idx="45">
                  <c:v>0.95</c:v>
                </c:pt>
                <c:pt idx="46">
                  <c:v>0.93300000000000005</c:v>
                </c:pt>
                <c:pt idx="47">
                  <c:v>0.93700000000000006</c:v>
                </c:pt>
                <c:pt idx="48">
                  <c:v>0.93500000000000005</c:v>
                </c:pt>
                <c:pt idx="49">
                  <c:v>0.93</c:v>
                </c:pt>
                <c:pt idx="50">
                  <c:v>0.93</c:v>
                </c:pt>
                <c:pt idx="51">
                  <c:v>0.93</c:v>
                </c:pt>
                <c:pt idx="52">
                  <c:v>0.93</c:v>
                </c:pt>
                <c:pt idx="53">
                  <c:v>0.93700000000000006</c:v>
                </c:pt>
                <c:pt idx="54">
                  <c:v>0.95499999999999996</c:v>
                </c:pt>
                <c:pt idx="55">
                  <c:v>0.97699999999999998</c:v>
                </c:pt>
                <c:pt idx="56">
                  <c:v>1</c:v>
                </c:pt>
                <c:pt idx="57">
                  <c:v>1.05</c:v>
                </c:pt>
                <c:pt idx="58">
                  <c:v>1.1080000000000001</c:v>
                </c:pt>
                <c:pt idx="59">
                  <c:v>1.1930000000000001</c:v>
                </c:pt>
                <c:pt idx="60">
                  <c:v>1.2949999999999999</c:v>
                </c:pt>
                <c:pt idx="61">
                  <c:v>1.41</c:v>
                </c:pt>
                <c:pt idx="62">
                  <c:v>1.5349999999999999</c:v>
                </c:pt>
                <c:pt idx="63">
                  <c:v>1.66</c:v>
                </c:pt>
                <c:pt idx="64">
                  <c:v>1.7929999999999999</c:v>
                </c:pt>
                <c:pt idx="65">
                  <c:v>1.913</c:v>
                </c:pt>
                <c:pt idx="66">
                  <c:v>2.0249999999999999</c:v>
                </c:pt>
                <c:pt idx="67">
                  <c:v>2.13</c:v>
                </c:pt>
                <c:pt idx="68">
                  <c:v>2.2280000000000002</c:v>
                </c:pt>
                <c:pt idx="69">
                  <c:v>2.3199999999999998</c:v>
                </c:pt>
                <c:pt idx="70">
                  <c:v>2.395</c:v>
                </c:pt>
                <c:pt idx="71">
                  <c:v>2.5430000000000001</c:v>
                </c:pt>
                <c:pt idx="72">
                  <c:v>2.62</c:v>
                </c:pt>
                <c:pt idx="73">
                  <c:v>2.677</c:v>
                </c:pt>
                <c:pt idx="74">
                  <c:v>2.778</c:v>
                </c:pt>
                <c:pt idx="75">
                  <c:v>2.82</c:v>
                </c:pt>
                <c:pt idx="76">
                  <c:v>2.8620000000000001</c:v>
                </c:pt>
                <c:pt idx="77">
                  <c:v>2.9169999999999998</c:v>
                </c:pt>
                <c:pt idx="78">
                  <c:v>2.9550000000000001</c:v>
                </c:pt>
                <c:pt idx="79">
                  <c:v>3</c:v>
                </c:pt>
                <c:pt idx="80">
                  <c:v>3.0630000000000002</c:v>
                </c:pt>
                <c:pt idx="81">
                  <c:v>3.08</c:v>
                </c:pt>
                <c:pt idx="82">
                  <c:v>3.1469999999999998</c:v>
                </c:pt>
                <c:pt idx="83">
                  <c:v>3.1869999999999998</c:v>
                </c:pt>
                <c:pt idx="84">
                  <c:v>3.23</c:v>
                </c:pt>
                <c:pt idx="85">
                  <c:v>3.2730000000000001</c:v>
                </c:pt>
                <c:pt idx="86">
                  <c:v>3.31</c:v>
                </c:pt>
                <c:pt idx="87">
                  <c:v>3.36</c:v>
                </c:pt>
                <c:pt idx="88">
                  <c:v>3.3849999999999998</c:v>
                </c:pt>
                <c:pt idx="89">
                  <c:v>3.41</c:v>
                </c:pt>
                <c:pt idx="90">
                  <c:v>3.43</c:v>
                </c:pt>
                <c:pt idx="91">
                  <c:v>3.45</c:v>
                </c:pt>
                <c:pt idx="92">
                  <c:v>3.4729999999999999</c:v>
                </c:pt>
                <c:pt idx="93">
                  <c:v>3.49</c:v>
                </c:pt>
                <c:pt idx="94">
                  <c:v>3.5150000000000001</c:v>
                </c:pt>
                <c:pt idx="95">
                  <c:v>3.5329999999999999</c:v>
                </c:pt>
                <c:pt idx="96">
                  <c:v>3.55</c:v>
                </c:pt>
                <c:pt idx="97">
                  <c:v>3.56</c:v>
                </c:pt>
                <c:pt idx="98">
                  <c:v>3.56</c:v>
                </c:pt>
                <c:pt idx="99">
                  <c:v>3.56</c:v>
                </c:pt>
                <c:pt idx="100">
                  <c:v>3.5680000000000001</c:v>
                </c:pt>
                <c:pt idx="101">
                  <c:v>3.5630000000000002</c:v>
                </c:pt>
                <c:pt idx="102">
                  <c:v>3.56</c:v>
                </c:pt>
                <c:pt idx="103">
                  <c:v>3.5529999999999999</c:v>
                </c:pt>
                <c:pt idx="104">
                  <c:v>3.54</c:v>
                </c:pt>
                <c:pt idx="105">
                  <c:v>3.54</c:v>
                </c:pt>
                <c:pt idx="106">
                  <c:v>3.5150000000000001</c:v>
                </c:pt>
                <c:pt idx="107">
                  <c:v>3.49</c:v>
                </c:pt>
                <c:pt idx="108">
                  <c:v>3.47</c:v>
                </c:pt>
                <c:pt idx="109">
                  <c:v>3.4430000000000001</c:v>
                </c:pt>
                <c:pt idx="110">
                  <c:v>3.4049999999999998</c:v>
                </c:pt>
                <c:pt idx="111">
                  <c:v>3.38</c:v>
                </c:pt>
                <c:pt idx="112">
                  <c:v>3.3380000000000001</c:v>
                </c:pt>
                <c:pt idx="113">
                  <c:v>3.3029999999999999</c:v>
                </c:pt>
                <c:pt idx="114">
                  <c:v>3.26</c:v>
                </c:pt>
                <c:pt idx="115">
                  <c:v>3.21</c:v>
                </c:pt>
                <c:pt idx="116">
                  <c:v>3.1619999999999999</c:v>
                </c:pt>
                <c:pt idx="117">
                  <c:v>3.12</c:v>
                </c:pt>
                <c:pt idx="118">
                  <c:v>3.0779999999999998</c:v>
                </c:pt>
                <c:pt idx="119">
                  <c:v>3.0369999999999999</c:v>
                </c:pt>
                <c:pt idx="120">
                  <c:v>3</c:v>
                </c:pt>
                <c:pt idx="121">
                  <c:v>2.96</c:v>
                </c:pt>
                <c:pt idx="122">
                  <c:v>2.9129999999999998</c:v>
                </c:pt>
                <c:pt idx="123">
                  <c:v>2.88</c:v>
                </c:pt>
                <c:pt idx="124">
                  <c:v>2.8380000000000001</c:v>
                </c:pt>
                <c:pt idx="125">
                  <c:v>2.8029999999999999</c:v>
                </c:pt>
                <c:pt idx="126">
                  <c:v>2.77</c:v>
                </c:pt>
                <c:pt idx="127">
                  <c:v>2.7330000000000001</c:v>
                </c:pt>
                <c:pt idx="128">
                  <c:v>2.6930000000000001</c:v>
                </c:pt>
                <c:pt idx="129">
                  <c:v>2.66</c:v>
                </c:pt>
                <c:pt idx="130">
                  <c:v>2.6179999999999999</c:v>
                </c:pt>
                <c:pt idx="131">
                  <c:v>2.5630000000000002</c:v>
                </c:pt>
                <c:pt idx="132">
                  <c:v>2.52</c:v>
                </c:pt>
                <c:pt idx="133">
                  <c:v>2.4830000000000001</c:v>
                </c:pt>
                <c:pt idx="134">
                  <c:v>2.4420000000000002</c:v>
                </c:pt>
                <c:pt idx="135">
                  <c:v>2.4</c:v>
                </c:pt>
                <c:pt idx="136">
                  <c:v>2.3580000000000001</c:v>
                </c:pt>
                <c:pt idx="137">
                  <c:v>2.323</c:v>
                </c:pt>
                <c:pt idx="138">
                  <c:v>2.2850000000000001</c:v>
                </c:pt>
                <c:pt idx="139">
                  <c:v>2.2400000000000002</c:v>
                </c:pt>
                <c:pt idx="140">
                  <c:v>2.1930000000000001</c:v>
                </c:pt>
                <c:pt idx="141">
                  <c:v>2.16</c:v>
                </c:pt>
                <c:pt idx="142">
                  <c:v>2.11</c:v>
                </c:pt>
                <c:pt idx="143">
                  <c:v>2.073</c:v>
                </c:pt>
                <c:pt idx="144">
                  <c:v>2.0299999999999998</c:v>
                </c:pt>
                <c:pt idx="145">
                  <c:v>1.99</c:v>
                </c:pt>
                <c:pt idx="146">
                  <c:v>1.96</c:v>
                </c:pt>
                <c:pt idx="147">
                  <c:v>1.91</c:v>
                </c:pt>
                <c:pt idx="148">
                  <c:v>1.8680000000000001</c:v>
                </c:pt>
                <c:pt idx="149">
                  <c:v>1.827</c:v>
                </c:pt>
                <c:pt idx="150">
                  <c:v>1.7949999999999999</c:v>
                </c:pt>
                <c:pt idx="151">
                  <c:v>1.7669999999999999</c:v>
                </c:pt>
                <c:pt idx="152">
                  <c:v>1.7330000000000001</c:v>
                </c:pt>
                <c:pt idx="153">
                  <c:v>1.7</c:v>
                </c:pt>
                <c:pt idx="154">
                  <c:v>1.667</c:v>
                </c:pt>
                <c:pt idx="155">
                  <c:v>1.633</c:v>
                </c:pt>
                <c:pt idx="156">
                  <c:v>1.605</c:v>
                </c:pt>
                <c:pt idx="157">
                  <c:v>1.577</c:v>
                </c:pt>
                <c:pt idx="158">
                  <c:v>1.5429999999999999</c:v>
                </c:pt>
                <c:pt idx="159">
                  <c:v>1.51</c:v>
                </c:pt>
                <c:pt idx="160">
                  <c:v>1.4770000000000001</c:v>
                </c:pt>
                <c:pt idx="161">
                  <c:v>1.45</c:v>
                </c:pt>
                <c:pt idx="162">
                  <c:v>1.42</c:v>
                </c:pt>
                <c:pt idx="163">
                  <c:v>1.393</c:v>
                </c:pt>
                <c:pt idx="164">
                  <c:v>1.3720000000000001</c:v>
                </c:pt>
                <c:pt idx="165">
                  <c:v>1.33</c:v>
                </c:pt>
                <c:pt idx="166">
                  <c:v>1.3049999999999999</c:v>
                </c:pt>
                <c:pt idx="167">
                  <c:v>1.2729999999999999</c:v>
                </c:pt>
                <c:pt idx="168">
                  <c:v>1.2450000000000001</c:v>
                </c:pt>
                <c:pt idx="169">
                  <c:v>1.22</c:v>
                </c:pt>
                <c:pt idx="170">
                  <c:v>1.1950000000000001</c:v>
                </c:pt>
                <c:pt idx="171">
                  <c:v>1.17</c:v>
                </c:pt>
                <c:pt idx="172">
                  <c:v>1.137</c:v>
                </c:pt>
                <c:pt idx="173">
                  <c:v>1.1100000000000001</c:v>
                </c:pt>
                <c:pt idx="174">
                  <c:v>1.085</c:v>
                </c:pt>
                <c:pt idx="175">
                  <c:v>1.0669999999999999</c:v>
                </c:pt>
                <c:pt idx="176">
                  <c:v>1.052</c:v>
                </c:pt>
                <c:pt idx="177">
                  <c:v>1.01</c:v>
                </c:pt>
                <c:pt idx="178">
                  <c:v>1.01</c:v>
                </c:pt>
                <c:pt idx="179">
                  <c:v>0.98299999999999998</c:v>
                </c:pt>
                <c:pt idx="180">
                  <c:v>0.95499999999999996</c:v>
                </c:pt>
                <c:pt idx="181">
                  <c:v>0.93300000000000005</c:v>
                </c:pt>
                <c:pt idx="182">
                  <c:v>0.91700000000000004</c:v>
                </c:pt>
                <c:pt idx="183">
                  <c:v>0.9</c:v>
                </c:pt>
                <c:pt idx="184">
                  <c:v>0.89200000000000002</c:v>
                </c:pt>
                <c:pt idx="185">
                  <c:v>0.877</c:v>
                </c:pt>
                <c:pt idx="186">
                  <c:v>0.86</c:v>
                </c:pt>
                <c:pt idx="187">
                  <c:v>0.84699999999999998</c:v>
                </c:pt>
                <c:pt idx="188">
                  <c:v>0.83799999999999997</c:v>
                </c:pt>
                <c:pt idx="189">
                  <c:v>0.83</c:v>
                </c:pt>
                <c:pt idx="190">
                  <c:v>0.82199999999999995</c:v>
                </c:pt>
                <c:pt idx="191">
                  <c:v>0.80700000000000005</c:v>
                </c:pt>
                <c:pt idx="192">
                  <c:v>0.79500000000000004</c:v>
                </c:pt>
                <c:pt idx="193">
                  <c:v>0.79</c:v>
                </c:pt>
                <c:pt idx="194">
                  <c:v>0.79</c:v>
                </c:pt>
                <c:pt idx="195">
                  <c:v>0.79</c:v>
                </c:pt>
                <c:pt idx="196">
                  <c:v>0.78200000000000003</c:v>
                </c:pt>
                <c:pt idx="197">
                  <c:v>0.79300000000000004</c:v>
                </c:pt>
                <c:pt idx="198">
                  <c:v>0.79500000000000004</c:v>
                </c:pt>
                <c:pt idx="199">
                  <c:v>0.79700000000000004</c:v>
                </c:pt>
                <c:pt idx="200">
                  <c:v>0.81499999999999995</c:v>
                </c:pt>
                <c:pt idx="201">
                  <c:v>0.84</c:v>
                </c:pt>
                <c:pt idx="202">
                  <c:v>0.86499999999999999</c:v>
                </c:pt>
                <c:pt idx="203">
                  <c:v>0.91700000000000004</c:v>
                </c:pt>
                <c:pt idx="204">
                  <c:v>0.99</c:v>
                </c:pt>
                <c:pt idx="205">
                  <c:v>1.083</c:v>
                </c:pt>
                <c:pt idx="206">
                  <c:v>1.1970000000000001</c:v>
                </c:pt>
                <c:pt idx="207">
                  <c:v>1.33</c:v>
                </c:pt>
                <c:pt idx="208">
                  <c:v>1.488</c:v>
                </c:pt>
                <c:pt idx="209">
                  <c:v>1.64</c:v>
                </c:pt>
                <c:pt idx="210">
                  <c:v>1.78</c:v>
                </c:pt>
                <c:pt idx="211">
                  <c:v>1.917</c:v>
                </c:pt>
                <c:pt idx="212">
                  <c:v>2.0550000000000002</c:v>
                </c:pt>
                <c:pt idx="213">
                  <c:v>2.1800000000000002</c:v>
                </c:pt>
                <c:pt idx="214">
                  <c:v>2.2879999999999998</c:v>
                </c:pt>
                <c:pt idx="215">
                  <c:v>2.3969999999999998</c:v>
                </c:pt>
                <c:pt idx="216">
                  <c:v>2.5049999999999999</c:v>
                </c:pt>
                <c:pt idx="217">
                  <c:v>2.65</c:v>
                </c:pt>
                <c:pt idx="218">
                  <c:v>2.8149999999999999</c:v>
                </c:pt>
                <c:pt idx="219">
                  <c:v>2.84</c:v>
                </c:pt>
                <c:pt idx="220">
                  <c:v>2.9980000000000002</c:v>
                </c:pt>
                <c:pt idx="221">
                  <c:v>3.05</c:v>
                </c:pt>
                <c:pt idx="222">
                  <c:v>3.14</c:v>
                </c:pt>
                <c:pt idx="223">
                  <c:v>3.2330000000000001</c:v>
                </c:pt>
                <c:pt idx="224">
                  <c:v>3.2829999999999999</c:v>
                </c:pt>
                <c:pt idx="225">
                  <c:v>3.4</c:v>
                </c:pt>
                <c:pt idx="226">
                  <c:v>3.4169999999999998</c:v>
                </c:pt>
                <c:pt idx="227">
                  <c:v>3.5070000000000001</c:v>
                </c:pt>
                <c:pt idx="228">
                  <c:v>3.58</c:v>
                </c:pt>
                <c:pt idx="229">
                  <c:v>3.64</c:v>
                </c:pt>
                <c:pt idx="230">
                  <c:v>3.7120000000000002</c:v>
                </c:pt>
                <c:pt idx="231">
                  <c:v>3.77</c:v>
                </c:pt>
                <c:pt idx="232">
                  <c:v>3.82</c:v>
                </c:pt>
                <c:pt idx="233">
                  <c:v>3.8769999999999998</c:v>
                </c:pt>
                <c:pt idx="234">
                  <c:v>3.92</c:v>
                </c:pt>
                <c:pt idx="235">
                  <c:v>3.96</c:v>
                </c:pt>
                <c:pt idx="236">
                  <c:v>4.0069999999999997</c:v>
                </c:pt>
                <c:pt idx="237">
                  <c:v>4.04</c:v>
                </c:pt>
                <c:pt idx="238">
                  <c:v>4.0730000000000004</c:v>
                </c:pt>
                <c:pt idx="239">
                  <c:v>4.1130000000000004</c:v>
                </c:pt>
                <c:pt idx="240">
                  <c:v>4.1449999999999996</c:v>
                </c:pt>
                <c:pt idx="241">
                  <c:v>4.173</c:v>
                </c:pt>
                <c:pt idx="242">
                  <c:v>4.202</c:v>
                </c:pt>
                <c:pt idx="243">
                  <c:v>4.21</c:v>
                </c:pt>
                <c:pt idx="244">
                  <c:v>4.218</c:v>
                </c:pt>
                <c:pt idx="245">
                  <c:v>4.2270000000000003</c:v>
                </c:pt>
                <c:pt idx="246">
                  <c:v>4.2300000000000004</c:v>
                </c:pt>
                <c:pt idx="247">
                  <c:v>4.2370000000000001</c:v>
                </c:pt>
                <c:pt idx="248">
                  <c:v>4.2480000000000002</c:v>
                </c:pt>
                <c:pt idx="249">
                  <c:v>4.24</c:v>
                </c:pt>
                <c:pt idx="250">
                  <c:v>4.24</c:v>
                </c:pt>
                <c:pt idx="251">
                  <c:v>4.2329999999999997</c:v>
                </c:pt>
                <c:pt idx="252">
                  <c:v>4.22</c:v>
                </c:pt>
                <c:pt idx="253">
                  <c:v>4.2069999999999999</c:v>
                </c:pt>
                <c:pt idx="254">
                  <c:v>4.1970000000000001</c:v>
                </c:pt>
                <c:pt idx="255">
                  <c:v>4.18</c:v>
                </c:pt>
                <c:pt idx="256">
                  <c:v>4.1630000000000003</c:v>
                </c:pt>
                <c:pt idx="257">
                  <c:v>4.1399999999999997</c:v>
                </c:pt>
                <c:pt idx="258">
                  <c:v>4.1150000000000002</c:v>
                </c:pt>
                <c:pt idx="259">
                  <c:v>4.09</c:v>
                </c:pt>
                <c:pt idx="260">
                  <c:v>4.0629999999999997</c:v>
                </c:pt>
                <c:pt idx="261">
                  <c:v>4.03</c:v>
                </c:pt>
                <c:pt idx="262">
                  <c:v>3.98</c:v>
                </c:pt>
                <c:pt idx="263">
                  <c:v>3.9369999999999998</c:v>
                </c:pt>
                <c:pt idx="264">
                  <c:v>3.895</c:v>
                </c:pt>
                <c:pt idx="265">
                  <c:v>3.85</c:v>
                </c:pt>
                <c:pt idx="266">
                  <c:v>3.802</c:v>
                </c:pt>
                <c:pt idx="267">
                  <c:v>3.76</c:v>
                </c:pt>
                <c:pt idx="268">
                  <c:v>3.718</c:v>
                </c:pt>
                <c:pt idx="269">
                  <c:v>3.67</c:v>
                </c:pt>
                <c:pt idx="270">
                  <c:v>3.6269999999999998</c:v>
                </c:pt>
                <c:pt idx="271">
                  <c:v>3.5840000000000001</c:v>
                </c:pt>
                <c:pt idx="272">
                  <c:v>3.5390000000000001</c:v>
                </c:pt>
                <c:pt idx="273">
                  <c:v>3.4940000000000002</c:v>
                </c:pt>
                <c:pt idx="274">
                  <c:v>3.448</c:v>
                </c:pt>
                <c:pt idx="275">
                  <c:v>3.403</c:v>
                </c:pt>
                <c:pt idx="276">
                  <c:v>3.3580000000000001</c:v>
                </c:pt>
                <c:pt idx="277">
                  <c:v>3.3130000000000002</c:v>
                </c:pt>
                <c:pt idx="278">
                  <c:v>3.2679999999999998</c:v>
                </c:pt>
                <c:pt idx="279">
                  <c:v>3.2229999999999999</c:v>
                </c:pt>
                <c:pt idx="280">
                  <c:v>3.1779999999999999</c:v>
                </c:pt>
                <c:pt idx="281">
                  <c:v>3.1320000000000001</c:v>
                </c:pt>
                <c:pt idx="282">
                  <c:v>3.0870000000000002</c:v>
                </c:pt>
                <c:pt idx="283">
                  <c:v>3.0419999999999998</c:v>
                </c:pt>
                <c:pt idx="284">
                  <c:v>2.9969999999999999</c:v>
                </c:pt>
                <c:pt idx="285">
                  <c:v>2.952</c:v>
                </c:pt>
                <c:pt idx="286">
                  <c:v>2.907</c:v>
                </c:pt>
                <c:pt idx="287">
                  <c:v>2.8620000000000001</c:v>
                </c:pt>
                <c:pt idx="288">
                  <c:v>2.8159999999999998</c:v>
                </c:pt>
                <c:pt idx="289">
                  <c:v>2.7709999999999999</c:v>
                </c:pt>
                <c:pt idx="290">
                  <c:v>2.726</c:v>
                </c:pt>
                <c:pt idx="291">
                  <c:v>2.681</c:v>
                </c:pt>
                <c:pt idx="292">
                  <c:v>2.6360000000000001</c:v>
                </c:pt>
                <c:pt idx="293">
                  <c:v>2.5910000000000002</c:v>
                </c:pt>
                <c:pt idx="294">
                  <c:v>2.5459999999999998</c:v>
                </c:pt>
                <c:pt idx="295">
                  <c:v>2.5</c:v>
                </c:pt>
                <c:pt idx="296">
                  <c:v>2.4550000000000001</c:v>
                </c:pt>
                <c:pt idx="297">
                  <c:v>2.41</c:v>
                </c:pt>
                <c:pt idx="298">
                  <c:v>2.3650000000000002</c:v>
                </c:pt>
                <c:pt idx="299">
                  <c:v>2.3199999999999998</c:v>
                </c:pt>
                <c:pt idx="300">
                  <c:v>2.2749999999999999</c:v>
                </c:pt>
                <c:pt idx="301">
                  <c:v>2.23</c:v>
                </c:pt>
                <c:pt idx="302">
                  <c:v>2.1840000000000002</c:v>
                </c:pt>
                <c:pt idx="303">
                  <c:v>2.1389999999999998</c:v>
                </c:pt>
                <c:pt idx="304">
                  <c:v>2.0939999999999999</c:v>
                </c:pt>
                <c:pt idx="305">
                  <c:v>2.0489999999999999</c:v>
                </c:pt>
                <c:pt idx="306">
                  <c:v>2.004</c:v>
                </c:pt>
                <c:pt idx="307">
                  <c:v>1.9590000000000001</c:v>
                </c:pt>
                <c:pt idx="308">
                  <c:v>1.913</c:v>
                </c:pt>
                <c:pt idx="309">
                  <c:v>1.8680000000000001</c:v>
                </c:pt>
                <c:pt idx="310">
                  <c:v>1.823</c:v>
                </c:pt>
                <c:pt idx="311">
                  <c:v>1.778</c:v>
                </c:pt>
                <c:pt idx="312">
                  <c:v>1.7350000000000001</c:v>
                </c:pt>
                <c:pt idx="313">
                  <c:v>1.7</c:v>
                </c:pt>
                <c:pt idx="314">
                  <c:v>1.673</c:v>
                </c:pt>
                <c:pt idx="315">
                  <c:v>1.64</c:v>
                </c:pt>
                <c:pt idx="316">
                  <c:v>1.607</c:v>
                </c:pt>
                <c:pt idx="317">
                  <c:v>1.573</c:v>
                </c:pt>
                <c:pt idx="318">
                  <c:v>1.54</c:v>
                </c:pt>
                <c:pt idx="319">
                  <c:v>1.51</c:v>
                </c:pt>
                <c:pt idx="320">
                  <c:v>1.4830000000000001</c:v>
                </c:pt>
                <c:pt idx="321">
                  <c:v>1.45</c:v>
                </c:pt>
                <c:pt idx="322">
                  <c:v>1.417</c:v>
                </c:pt>
                <c:pt idx="323">
                  <c:v>1.39</c:v>
                </c:pt>
                <c:pt idx="324">
                  <c:v>1.365</c:v>
                </c:pt>
                <c:pt idx="325">
                  <c:v>1.34</c:v>
                </c:pt>
                <c:pt idx="326">
                  <c:v>1.3149999999999999</c:v>
                </c:pt>
                <c:pt idx="327">
                  <c:v>1.29</c:v>
                </c:pt>
                <c:pt idx="328">
                  <c:v>1.2569999999999999</c:v>
                </c:pt>
                <c:pt idx="329">
                  <c:v>1.23</c:v>
                </c:pt>
                <c:pt idx="330">
                  <c:v>1.2050000000000001</c:v>
                </c:pt>
                <c:pt idx="331">
                  <c:v>1.1830000000000001</c:v>
                </c:pt>
                <c:pt idx="332">
                  <c:v>1.167</c:v>
                </c:pt>
                <c:pt idx="333">
                  <c:v>1.1499999999999999</c:v>
                </c:pt>
                <c:pt idx="334">
                  <c:v>1.125</c:v>
                </c:pt>
                <c:pt idx="335">
                  <c:v>1.1000000000000001</c:v>
                </c:pt>
                <c:pt idx="336">
                  <c:v>1.085</c:v>
                </c:pt>
                <c:pt idx="337">
                  <c:v>1.073</c:v>
                </c:pt>
                <c:pt idx="338">
                  <c:v>1.0580000000000001</c:v>
                </c:pt>
                <c:pt idx="339">
                  <c:v>1.05</c:v>
                </c:pt>
                <c:pt idx="340">
                  <c:v>1.0249999999999999</c:v>
                </c:pt>
                <c:pt idx="341">
                  <c:v>1.0069999999999999</c:v>
                </c:pt>
                <c:pt idx="342">
                  <c:v>1</c:v>
                </c:pt>
                <c:pt idx="343">
                  <c:v>0.99299999999999999</c:v>
                </c:pt>
                <c:pt idx="344">
                  <c:v>0.97799999999999998</c:v>
                </c:pt>
                <c:pt idx="345">
                  <c:v>0.97</c:v>
                </c:pt>
                <c:pt idx="346">
                  <c:v>0.96199999999999997</c:v>
                </c:pt>
                <c:pt idx="347">
                  <c:v>0.96</c:v>
                </c:pt>
                <c:pt idx="348">
                  <c:v>0.95499999999999996</c:v>
                </c:pt>
                <c:pt idx="349">
                  <c:v>0.95699999999999996</c:v>
                </c:pt>
                <c:pt idx="350">
                  <c:v>0.97199999999999998</c:v>
                </c:pt>
                <c:pt idx="351">
                  <c:v>0.98</c:v>
                </c:pt>
                <c:pt idx="352">
                  <c:v>0.98799999999999999</c:v>
                </c:pt>
                <c:pt idx="353">
                  <c:v>1.01</c:v>
                </c:pt>
                <c:pt idx="354">
                  <c:v>1.04</c:v>
                </c:pt>
                <c:pt idx="355">
                  <c:v>1.087</c:v>
                </c:pt>
                <c:pt idx="356">
                  <c:v>1.153</c:v>
                </c:pt>
                <c:pt idx="357">
                  <c:v>1.22</c:v>
                </c:pt>
                <c:pt idx="358">
                  <c:v>1.337</c:v>
                </c:pt>
                <c:pt idx="359">
                  <c:v>1.4670000000000001</c:v>
                </c:pt>
                <c:pt idx="360">
                  <c:v>1.6</c:v>
                </c:pt>
                <c:pt idx="361">
                  <c:v>1.7330000000000001</c:v>
                </c:pt>
                <c:pt idx="362">
                  <c:v>1.867</c:v>
                </c:pt>
                <c:pt idx="363">
                  <c:v>2</c:v>
                </c:pt>
                <c:pt idx="364">
                  <c:v>2.1080000000000001</c:v>
                </c:pt>
                <c:pt idx="365">
                  <c:v>2.2170000000000001</c:v>
                </c:pt>
                <c:pt idx="366">
                  <c:v>2.3149999999999999</c:v>
                </c:pt>
                <c:pt idx="367">
                  <c:v>2.403</c:v>
                </c:pt>
                <c:pt idx="368">
                  <c:v>2.5</c:v>
                </c:pt>
                <c:pt idx="369">
                  <c:v>2.65</c:v>
                </c:pt>
                <c:pt idx="370">
                  <c:v>2.6669999999999998</c:v>
                </c:pt>
                <c:pt idx="371">
                  <c:v>2.77</c:v>
                </c:pt>
                <c:pt idx="372">
                  <c:v>2.835</c:v>
                </c:pt>
                <c:pt idx="373">
                  <c:v>2.887</c:v>
                </c:pt>
                <c:pt idx="374">
                  <c:v>2.9630000000000001</c:v>
                </c:pt>
                <c:pt idx="375">
                  <c:v>2.98</c:v>
                </c:pt>
                <c:pt idx="376">
                  <c:v>3.0470000000000002</c:v>
                </c:pt>
                <c:pt idx="377">
                  <c:v>3.08</c:v>
                </c:pt>
                <c:pt idx="378">
                  <c:v>3.125</c:v>
                </c:pt>
                <c:pt idx="379">
                  <c:v>3.18</c:v>
                </c:pt>
                <c:pt idx="380">
                  <c:v>3.2250000000000001</c:v>
                </c:pt>
                <c:pt idx="381">
                  <c:v>3.25</c:v>
                </c:pt>
                <c:pt idx="382">
                  <c:v>3.3</c:v>
                </c:pt>
                <c:pt idx="383">
                  <c:v>3.33</c:v>
                </c:pt>
                <c:pt idx="384">
                  <c:v>3.3650000000000002</c:v>
                </c:pt>
                <c:pt idx="385">
                  <c:v>3.4</c:v>
                </c:pt>
                <c:pt idx="386">
                  <c:v>3.423</c:v>
                </c:pt>
                <c:pt idx="387">
                  <c:v>3.44</c:v>
                </c:pt>
                <c:pt idx="388">
                  <c:v>3.4649999999999999</c:v>
                </c:pt>
                <c:pt idx="389">
                  <c:v>3.4830000000000001</c:v>
                </c:pt>
                <c:pt idx="390">
                  <c:v>3.5</c:v>
                </c:pt>
                <c:pt idx="391">
                  <c:v>3.52</c:v>
                </c:pt>
                <c:pt idx="392">
                  <c:v>3.5430000000000001</c:v>
                </c:pt>
                <c:pt idx="393">
                  <c:v>3.56</c:v>
                </c:pt>
                <c:pt idx="394">
                  <c:v>3.5680000000000001</c:v>
                </c:pt>
                <c:pt idx="395">
                  <c:v>3.577</c:v>
                </c:pt>
                <c:pt idx="396">
                  <c:v>3.58</c:v>
                </c:pt>
                <c:pt idx="397">
                  <c:v>3.58</c:v>
                </c:pt>
                <c:pt idx="398">
                  <c:v>3.5779999999999998</c:v>
                </c:pt>
                <c:pt idx="399">
                  <c:v>3.57</c:v>
                </c:pt>
                <c:pt idx="400">
                  <c:v>3.57</c:v>
                </c:pt>
                <c:pt idx="401">
                  <c:v>3.5630000000000002</c:v>
                </c:pt>
                <c:pt idx="402">
                  <c:v>3.55</c:v>
                </c:pt>
                <c:pt idx="403">
                  <c:v>3.5270000000000001</c:v>
                </c:pt>
                <c:pt idx="404">
                  <c:v>3.4950000000000001</c:v>
                </c:pt>
                <c:pt idx="405">
                  <c:v>3.47</c:v>
                </c:pt>
                <c:pt idx="406">
                  <c:v>3.4279999999999999</c:v>
                </c:pt>
                <c:pt idx="407">
                  <c:v>3.3929999999999998</c:v>
                </c:pt>
                <c:pt idx="408">
                  <c:v>3.355</c:v>
                </c:pt>
                <c:pt idx="409">
                  <c:v>3.3130000000000002</c:v>
                </c:pt>
                <c:pt idx="410">
                  <c:v>3.27</c:v>
                </c:pt>
                <c:pt idx="411">
                  <c:v>3.22</c:v>
                </c:pt>
                <c:pt idx="412">
                  <c:v>3.1779999999999999</c:v>
                </c:pt>
                <c:pt idx="413">
                  <c:v>3.13</c:v>
                </c:pt>
                <c:pt idx="414">
                  <c:v>3.085</c:v>
                </c:pt>
                <c:pt idx="415">
                  <c:v>3.0430000000000001</c:v>
                </c:pt>
                <c:pt idx="416">
                  <c:v>3.0019999999999998</c:v>
                </c:pt>
                <c:pt idx="417">
                  <c:v>2.96</c:v>
                </c:pt>
                <c:pt idx="418">
                  <c:v>2.9180000000000001</c:v>
                </c:pt>
                <c:pt idx="419">
                  <c:v>2.8769999999999998</c:v>
                </c:pt>
                <c:pt idx="420">
                  <c:v>2.84</c:v>
                </c:pt>
                <c:pt idx="421">
                  <c:v>2.8029999999999999</c:v>
                </c:pt>
                <c:pt idx="422">
                  <c:v>2.762</c:v>
                </c:pt>
                <c:pt idx="423">
                  <c:v>2.72</c:v>
                </c:pt>
                <c:pt idx="424">
                  <c:v>2.6779999999999999</c:v>
                </c:pt>
                <c:pt idx="425">
                  <c:v>2.637</c:v>
                </c:pt>
                <c:pt idx="426">
                  <c:v>2.5950000000000002</c:v>
                </c:pt>
                <c:pt idx="427">
                  <c:v>2.5569999999999999</c:v>
                </c:pt>
                <c:pt idx="428">
                  <c:v>2.52</c:v>
                </c:pt>
                <c:pt idx="429">
                  <c:v>2.4700000000000002</c:v>
                </c:pt>
                <c:pt idx="430">
                  <c:v>2.4369999999999998</c:v>
                </c:pt>
                <c:pt idx="431">
                  <c:v>2.39</c:v>
                </c:pt>
                <c:pt idx="432">
                  <c:v>2.3450000000000002</c:v>
                </c:pt>
                <c:pt idx="433">
                  <c:v>2.3029999999999999</c:v>
                </c:pt>
                <c:pt idx="434">
                  <c:v>2.2599999999999998</c:v>
                </c:pt>
                <c:pt idx="435">
                  <c:v>2.21</c:v>
                </c:pt>
                <c:pt idx="436">
                  <c:v>2.1680000000000001</c:v>
                </c:pt>
                <c:pt idx="437">
                  <c:v>2.133</c:v>
                </c:pt>
                <c:pt idx="438">
                  <c:v>2.09</c:v>
                </c:pt>
                <c:pt idx="439">
                  <c:v>2.0430000000000001</c:v>
                </c:pt>
                <c:pt idx="440">
                  <c:v>2.0030000000000001</c:v>
                </c:pt>
                <c:pt idx="441">
                  <c:v>1.97</c:v>
                </c:pt>
                <c:pt idx="442">
                  <c:v>1.9279999999999999</c:v>
                </c:pt>
                <c:pt idx="443">
                  <c:v>1.887</c:v>
                </c:pt>
                <c:pt idx="444">
                  <c:v>1.845</c:v>
                </c:pt>
                <c:pt idx="445">
                  <c:v>1.8069999999999999</c:v>
                </c:pt>
                <c:pt idx="446">
                  <c:v>1.7729999999999999</c:v>
                </c:pt>
                <c:pt idx="447">
                  <c:v>1.74</c:v>
                </c:pt>
                <c:pt idx="448">
                  <c:v>1.698</c:v>
                </c:pt>
                <c:pt idx="449">
                  <c:v>1.663</c:v>
                </c:pt>
                <c:pt idx="450">
                  <c:v>1.635</c:v>
                </c:pt>
                <c:pt idx="451">
                  <c:v>1.603</c:v>
                </c:pt>
                <c:pt idx="452">
                  <c:v>1.5649999999999999</c:v>
                </c:pt>
                <c:pt idx="453">
                  <c:v>1.54</c:v>
                </c:pt>
                <c:pt idx="454">
                  <c:v>1.5069999999999999</c:v>
                </c:pt>
                <c:pt idx="455">
                  <c:v>1.4730000000000001</c:v>
                </c:pt>
                <c:pt idx="456">
                  <c:v>1.4450000000000001</c:v>
                </c:pt>
                <c:pt idx="457">
                  <c:v>1.417</c:v>
                </c:pt>
                <c:pt idx="458">
                  <c:v>1.385</c:v>
                </c:pt>
                <c:pt idx="459">
                  <c:v>1.36</c:v>
                </c:pt>
                <c:pt idx="460">
                  <c:v>1.327</c:v>
                </c:pt>
                <c:pt idx="461">
                  <c:v>1.2929999999999999</c:v>
                </c:pt>
                <c:pt idx="462">
                  <c:v>1.2649999999999999</c:v>
                </c:pt>
                <c:pt idx="463">
                  <c:v>1.24</c:v>
                </c:pt>
                <c:pt idx="464">
                  <c:v>1.2150000000000001</c:v>
                </c:pt>
                <c:pt idx="465">
                  <c:v>1.19</c:v>
                </c:pt>
                <c:pt idx="466">
                  <c:v>1.165</c:v>
                </c:pt>
                <c:pt idx="467">
                  <c:v>1.147</c:v>
                </c:pt>
                <c:pt idx="468">
                  <c:v>1.1200000000000001</c:v>
                </c:pt>
                <c:pt idx="469">
                  <c:v>1.0900000000000001</c:v>
                </c:pt>
                <c:pt idx="470">
                  <c:v>1.0669999999999999</c:v>
                </c:pt>
                <c:pt idx="471">
                  <c:v>1.05</c:v>
                </c:pt>
                <c:pt idx="472">
                  <c:v>1.0329999999999999</c:v>
                </c:pt>
                <c:pt idx="473">
                  <c:v>1.0169999999999999</c:v>
                </c:pt>
                <c:pt idx="474">
                  <c:v>0.995</c:v>
                </c:pt>
                <c:pt idx="475">
                  <c:v>0.97</c:v>
                </c:pt>
                <c:pt idx="476">
                  <c:v>0.94699999999999995</c:v>
                </c:pt>
                <c:pt idx="477">
                  <c:v>0.93</c:v>
                </c:pt>
                <c:pt idx="478">
                  <c:v>0.91300000000000003</c:v>
                </c:pt>
                <c:pt idx="479">
                  <c:v>0.89700000000000002</c:v>
                </c:pt>
                <c:pt idx="480">
                  <c:v>0.875</c:v>
                </c:pt>
                <c:pt idx="481">
                  <c:v>0.85699999999999998</c:v>
                </c:pt>
                <c:pt idx="482">
                  <c:v>0.84699999999999998</c:v>
                </c:pt>
                <c:pt idx="483">
                  <c:v>0.83</c:v>
                </c:pt>
                <c:pt idx="484">
                  <c:v>0.82199999999999995</c:v>
                </c:pt>
                <c:pt idx="485">
                  <c:v>0.81299999999999994</c:v>
                </c:pt>
                <c:pt idx="486">
                  <c:v>0.8</c:v>
                </c:pt>
                <c:pt idx="487">
                  <c:v>0.78300000000000003</c:v>
                </c:pt>
                <c:pt idx="488">
                  <c:v>0.77</c:v>
                </c:pt>
                <c:pt idx="489">
                  <c:v>0.77</c:v>
                </c:pt>
                <c:pt idx="490">
                  <c:v>0.753</c:v>
                </c:pt>
                <c:pt idx="491">
                  <c:v>0.75</c:v>
                </c:pt>
                <c:pt idx="492">
                  <c:v>0.745</c:v>
                </c:pt>
                <c:pt idx="493">
                  <c:v>0.74299999999999999</c:v>
                </c:pt>
                <c:pt idx="494">
                  <c:v>0.748</c:v>
                </c:pt>
                <c:pt idx="495">
                  <c:v>0.74</c:v>
                </c:pt>
                <c:pt idx="496">
                  <c:v>0.748</c:v>
                </c:pt>
                <c:pt idx="497">
                  <c:v>0.75700000000000001</c:v>
                </c:pt>
                <c:pt idx="498">
                  <c:v>0.77</c:v>
                </c:pt>
                <c:pt idx="499">
                  <c:v>0.79300000000000004</c:v>
                </c:pt>
                <c:pt idx="500">
                  <c:v>0.82799999999999996</c:v>
                </c:pt>
                <c:pt idx="501">
                  <c:v>0.87</c:v>
                </c:pt>
                <c:pt idx="502">
                  <c:v>0.95299999999999996</c:v>
                </c:pt>
                <c:pt idx="503">
                  <c:v>1.0569999999999999</c:v>
                </c:pt>
                <c:pt idx="504">
                  <c:v>1.175</c:v>
                </c:pt>
                <c:pt idx="505">
                  <c:v>1.3069999999999999</c:v>
                </c:pt>
                <c:pt idx="506">
                  <c:v>1.448</c:v>
                </c:pt>
                <c:pt idx="507">
                  <c:v>1.59</c:v>
                </c:pt>
                <c:pt idx="508">
                  <c:v>1.7230000000000001</c:v>
                </c:pt>
                <c:pt idx="509">
                  <c:v>1.857</c:v>
                </c:pt>
                <c:pt idx="510">
                  <c:v>1.97</c:v>
                </c:pt>
                <c:pt idx="511">
                  <c:v>2.08</c:v>
                </c:pt>
                <c:pt idx="512">
                  <c:v>2.198</c:v>
                </c:pt>
                <c:pt idx="513">
                  <c:v>2.29</c:v>
                </c:pt>
                <c:pt idx="514">
                  <c:v>2.39</c:v>
                </c:pt>
                <c:pt idx="515">
                  <c:v>2.5299999999999998</c:v>
                </c:pt>
                <c:pt idx="516">
                  <c:v>2.64</c:v>
                </c:pt>
                <c:pt idx="517">
                  <c:v>2.7330000000000001</c:v>
                </c:pt>
                <c:pt idx="518">
                  <c:v>2.8380000000000001</c:v>
                </c:pt>
                <c:pt idx="519">
                  <c:v>2.93</c:v>
                </c:pt>
                <c:pt idx="520">
                  <c:v>2.9969999999999999</c:v>
                </c:pt>
                <c:pt idx="521">
                  <c:v>3.0830000000000002</c:v>
                </c:pt>
                <c:pt idx="522">
                  <c:v>3.1349999999999998</c:v>
                </c:pt>
                <c:pt idx="523">
                  <c:v>3.1869999999999998</c:v>
                </c:pt>
                <c:pt idx="524">
                  <c:v>3.2669999999999999</c:v>
                </c:pt>
                <c:pt idx="525">
                  <c:v>3.3</c:v>
                </c:pt>
                <c:pt idx="526">
                  <c:v>3.3919999999999999</c:v>
                </c:pt>
                <c:pt idx="527">
                  <c:v>3.4430000000000001</c:v>
                </c:pt>
                <c:pt idx="528">
                  <c:v>3.4950000000000001</c:v>
                </c:pt>
                <c:pt idx="529">
                  <c:v>3.5470000000000002</c:v>
                </c:pt>
                <c:pt idx="530">
                  <c:v>3.5920000000000001</c:v>
                </c:pt>
                <c:pt idx="531">
                  <c:v>3.65</c:v>
                </c:pt>
                <c:pt idx="532">
                  <c:v>3.6829999999999998</c:v>
                </c:pt>
                <c:pt idx="533">
                  <c:v>3.71</c:v>
                </c:pt>
                <c:pt idx="534">
                  <c:v>3.74</c:v>
                </c:pt>
                <c:pt idx="535">
                  <c:v>3.77</c:v>
                </c:pt>
                <c:pt idx="536">
                  <c:v>3.7949999999999999</c:v>
                </c:pt>
                <c:pt idx="537">
                  <c:v>3.82</c:v>
                </c:pt>
                <c:pt idx="538">
                  <c:v>3.8450000000000002</c:v>
                </c:pt>
                <c:pt idx="539">
                  <c:v>3.87</c:v>
                </c:pt>
                <c:pt idx="540">
                  <c:v>3.8849999999999998</c:v>
                </c:pt>
                <c:pt idx="541">
                  <c:v>3.89</c:v>
                </c:pt>
                <c:pt idx="542">
                  <c:v>3.8919999999999999</c:v>
                </c:pt>
                <c:pt idx="543">
                  <c:v>3.9</c:v>
                </c:pt>
                <c:pt idx="544">
                  <c:v>3.9079999999999999</c:v>
                </c:pt>
                <c:pt idx="545">
                  <c:v>3.9169999999999998</c:v>
                </c:pt>
                <c:pt idx="546">
                  <c:v>3.92</c:v>
                </c:pt>
                <c:pt idx="547">
                  <c:v>3.92</c:v>
                </c:pt>
                <c:pt idx="548">
                  <c:v>3.9180000000000001</c:v>
                </c:pt>
                <c:pt idx="549">
                  <c:v>3.91</c:v>
                </c:pt>
                <c:pt idx="550">
                  <c:v>3.8929999999999998</c:v>
                </c:pt>
                <c:pt idx="551">
                  <c:v>3.883</c:v>
                </c:pt>
                <c:pt idx="552">
                  <c:v>3.8650000000000002</c:v>
                </c:pt>
                <c:pt idx="553">
                  <c:v>3.8370000000000002</c:v>
                </c:pt>
                <c:pt idx="554">
                  <c:v>3.8050000000000002</c:v>
                </c:pt>
                <c:pt idx="555">
                  <c:v>3.78</c:v>
                </c:pt>
                <c:pt idx="556">
                  <c:v>3.7549999999999999</c:v>
                </c:pt>
                <c:pt idx="557">
                  <c:v>3.7229999999999999</c:v>
                </c:pt>
                <c:pt idx="558">
                  <c:v>3.68</c:v>
                </c:pt>
                <c:pt idx="559">
                  <c:v>3.633</c:v>
                </c:pt>
                <c:pt idx="560">
                  <c:v>3.59</c:v>
                </c:pt>
                <c:pt idx="561">
                  <c:v>3.54</c:v>
                </c:pt>
                <c:pt idx="562">
                  <c:v>3.4980000000000002</c:v>
                </c:pt>
                <c:pt idx="563">
                  <c:v>3.4430000000000001</c:v>
                </c:pt>
                <c:pt idx="564">
                  <c:v>3.39</c:v>
                </c:pt>
                <c:pt idx="565">
                  <c:v>3.347</c:v>
                </c:pt>
                <c:pt idx="566">
                  <c:v>3.3119999999999998</c:v>
                </c:pt>
                <c:pt idx="567">
                  <c:v>3.27</c:v>
                </c:pt>
                <c:pt idx="568">
                  <c:v>3.2280000000000002</c:v>
                </c:pt>
                <c:pt idx="569">
                  <c:v>3.1869999999999998</c:v>
                </c:pt>
                <c:pt idx="570">
                  <c:v>3.145</c:v>
                </c:pt>
                <c:pt idx="571">
                  <c:v>3.1</c:v>
                </c:pt>
                <c:pt idx="572">
                  <c:v>3.052</c:v>
                </c:pt>
                <c:pt idx="573">
                  <c:v>3.01</c:v>
                </c:pt>
                <c:pt idx="574">
                  <c:v>2.968</c:v>
                </c:pt>
                <c:pt idx="575">
                  <c:v>2.92</c:v>
                </c:pt>
              </c:numCache>
            </c:numRef>
          </c:val>
          <c:smooth val="0"/>
          <c:extLst>
            <c:ext xmlns:c16="http://schemas.microsoft.com/office/drawing/2014/chart" uri="{C3380CC4-5D6E-409C-BE32-E72D297353CC}">
              <c16:uniqueId val="{00000001-2FB8-4C7A-9306-E60C82E01822}"/>
            </c:ext>
          </c:extLst>
        </c:ser>
        <c:dLbls>
          <c:showLegendKey val="0"/>
          <c:showVal val="0"/>
          <c:showCatName val="0"/>
          <c:showSerName val="0"/>
          <c:showPercent val="0"/>
          <c:showBubbleSize val="0"/>
        </c:dLbls>
        <c:smooth val="0"/>
        <c:axId val="298730112"/>
        <c:axId val="298730672"/>
      </c:lineChart>
      <c:catAx>
        <c:axId val="298730112"/>
        <c:scaling>
          <c:orientation val="minMax"/>
        </c:scaling>
        <c:delete val="0"/>
        <c:axPos val="b"/>
        <c:numFmt formatCode="m/d\ h:mm;@"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8730672"/>
        <c:crosses val="autoZero"/>
        <c:auto val="0"/>
        <c:lblAlgn val="ctr"/>
        <c:lblOffset val="100"/>
        <c:tickLblSkip val="110"/>
        <c:tickMarkSkip val="110"/>
        <c:noMultiLvlLbl val="0"/>
      </c:catAx>
      <c:valAx>
        <c:axId val="298730672"/>
        <c:scaling>
          <c:orientation val="minMax"/>
        </c:scaling>
        <c:delete val="0"/>
        <c:axPos val="l"/>
        <c:majorGridlines>
          <c:spPr>
            <a:ln w="9525" cap="flat" cmpd="sng" algn="ctr">
              <a:solidFill>
                <a:schemeClr val="tx1">
                  <a:lumMod val="15000"/>
                  <a:lumOff val="85000"/>
                </a:schemeClr>
              </a:solidFill>
              <a:round/>
            </a:ln>
            <a:effectLst/>
          </c:spPr>
        </c:majorGridlines>
        <c:numFmt formatCode="#,##0.0" sourceLinked="0"/>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8730112"/>
        <c:crosses val="autoZero"/>
        <c:crossBetween val="between"/>
        <c:majorUnit val="1"/>
      </c:valAx>
      <c:spPr>
        <a:noFill/>
        <a:ln>
          <a:noFill/>
        </a:ln>
        <a:effectLst/>
      </c:spPr>
    </c:plotArea>
    <c:legend>
      <c:legendPos val="b"/>
      <c:layout>
        <c:manualLayout>
          <c:xMode val="edge"/>
          <c:yMode val="edge"/>
          <c:x val="0.37790908975050286"/>
          <c:y val="6.3899616384524141E-2"/>
          <c:w val="0.52927580216541703"/>
          <c:h val="7.455714799096746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微软雅黑" panose="020B0503020204020204" pitchFamily="34" charset="-122"/>
              <a:ea typeface="微软雅黑" panose="020B0503020204020204" pitchFamily="34" charset="-122"/>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userShapes r:id="rId4"/>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92561432568098"/>
          <c:y val="5.0925925925925923E-2"/>
          <c:w val="0.7966953166819849"/>
          <c:h val="0.72593394575678039"/>
        </c:manualLayout>
      </c:layout>
      <c:scatterChart>
        <c:scatterStyle val="lineMarker"/>
        <c:varyColors val="0"/>
        <c:ser>
          <c:idx val="0"/>
          <c:order val="0"/>
          <c:tx>
            <c:strRef>
              <c:f>Sheet1!$C$1</c:f>
              <c:strCache>
                <c:ptCount val="1"/>
                <c:pt idx="0">
                  <c:v>实测值</c:v>
                </c:pt>
              </c:strCache>
            </c:strRef>
          </c:tx>
          <c:spPr>
            <a:ln w="19050" cap="rnd">
              <a:noFill/>
              <a:round/>
            </a:ln>
            <a:effectLst/>
          </c:spPr>
          <c:marker>
            <c:symbol val="circle"/>
            <c:size val="2"/>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intercept val="0"/>
            <c:dispRSqr val="1"/>
            <c:dispEq val="1"/>
            <c:trendlineLbl>
              <c:layout>
                <c:manualLayout>
                  <c:x val="4.4975053276908629E-2"/>
                  <c:y val="0.36880234302153081"/>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altLang="zh-CN" sz="1600" baseline="0" dirty="0"/>
                      <a:t>y = </a:t>
                    </a:r>
                    <a:r>
                      <a:rPr lang="en-US" altLang="zh-CN" sz="1600" baseline="0" dirty="0" smtClean="0"/>
                      <a:t>  1.0368x   </a:t>
                    </a:r>
                    <a:r>
                      <a:rPr lang="en-US" altLang="zh-CN" sz="1600" baseline="0" dirty="0"/>
                      <a:t/>
                    </a:r>
                    <a:br>
                      <a:rPr lang="en-US" altLang="zh-CN" sz="1600" baseline="0" dirty="0"/>
                    </a:br>
                    <a:r>
                      <a:rPr lang="en-US" altLang="zh-CN" sz="1600" baseline="0" dirty="0"/>
                      <a:t>R² = 0.985</a:t>
                    </a:r>
                    <a:endParaRPr lang="en-US" altLang="zh-CN" sz="1600" dirty="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trendline>
            <c:spPr>
              <a:ln w="19050" cap="rnd">
                <a:solidFill>
                  <a:schemeClr val="accent1"/>
                </a:solidFill>
                <a:prstDash val="sysDot"/>
              </a:ln>
              <a:effectLst/>
            </c:spPr>
            <c:trendlineType val="linear"/>
            <c:dispRSqr val="0"/>
            <c:dispEq val="0"/>
          </c:trendline>
          <c:xVal>
            <c:numRef>
              <c:f>Sheet1!$B$2:$B$577</c:f>
              <c:numCache>
                <c:formatCode>General</c:formatCode>
                <c:ptCount val="576"/>
                <c:pt idx="0">
                  <c:v>2.2219000000000002</c:v>
                </c:pt>
                <c:pt idx="1">
                  <c:v>2.1844000000000001</c:v>
                </c:pt>
                <c:pt idx="2">
                  <c:v>2.1467000000000001</c:v>
                </c:pt>
                <c:pt idx="3">
                  <c:v>2.1088</c:v>
                </c:pt>
                <c:pt idx="4">
                  <c:v>2.0707</c:v>
                </c:pt>
                <c:pt idx="5">
                  <c:v>2.0322</c:v>
                </c:pt>
                <c:pt idx="6">
                  <c:v>1.9934000000000001</c:v>
                </c:pt>
                <c:pt idx="7">
                  <c:v>1.9541999999999999</c:v>
                </c:pt>
                <c:pt idx="8">
                  <c:v>1.9145000000000001</c:v>
                </c:pt>
                <c:pt idx="9">
                  <c:v>1.8744000000000001</c:v>
                </c:pt>
                <c:pt idx="10">
                  <c:v>1.8339000000000001</c:v>
                </c:pt>
                <c:pt idx="11">
                  <c:v>1.7928999999999999</c:v>
                </c:pt>
                <c:pt idx="12">
                  <c:v>1.7514000000000001</c:v>
                </c:pt>
                <c:pt idx="13">
                  <c:v>1.7095</c:v>
                </c:pt>
                <c:pt idx="14">
                  <c:v>1.6672</c:v>
                </c:pt>
                <c:pt idx="15">
                  <c:v>1.6246</c:v>
                </c:pt>
                <c:pt idx="16">
                  <c:v>1.5817000000000001</c:v>
                </c:pt>
                <c:pt idx="17">
                  <c:v>1.5386</c:v>
                </c:pt>
                <c:pt idx="18">
                  <c:v>1.4954000000000001</c:v>
                </c:pt>
                <c:pt idx="19">
                  <c:v>1.4520999999999999</c:v>
                </c:pt>
                <c:pt idx="20">
                  <c:v>1.4089</c:v>
                </c:pt>
                <c:pt idx="21">
                  <c:v>1.3658999999999999</c:v>
                </c:pt>
                <c:pt idx="22">
                  <c:v>1.3230999999999999</c:v>
                </c:pt>
                <c:pt idx="23">
                  <c:v>1.2808999999999999</c:v>
                </c:pt>
                <c:pt idx="24">
                  <c:v>1.2391000000000001</c:v>
                </c:pt>
                <c:pt idx="25">
                  <c:v>1.1981999999999999</c:v>
                </c:pt>
                <c:pt idx="26">
                  <c:v>1.1580999999999999</c:v>
                </c:pt>
                <c:pt idx="27">
                  <c:v>1.1191</c:v>
                </c:pt>
                <c:pt idx="28">
                  <c:v>1.0812999999999999</c:v>
                </c:pt>
                <c:pt idx="29">
                  <c:v>1.0448999999999999</c:v>
                </c:pt>
                <c:pt idx="30">
                  <c:v>1.0102</c:v>
                </c:pt>
                <c:pt idx="31">
                  <c:v>0.97709999999999997</c:v>
                </c:pt>
                <c:pt idx="32">
                  <c:v>0.94610000000000005</c:v>
                </c:pt>
                <c:pt idx="33">
                  <c:v>0.91710000000000003</c:v>
                </c:pt>
                <c:pt idx="34">
                  <c:v>0.89049999999999996</c:v>
                </c:pt>
                <c:pt idx="35">
                  <c:v>0.86639999999999995</c:v>
                </c:pt>
                <c:pt idx="36">
                  <c:v>0.84489999999999998</c:v>
                </c:pt>
                <c:pt idx="37">
                  <c:v>0.82630000000000003</c:v>
                </c:pt>
                <c:pt idx="38">
                  <c:v>0.81059999999999999</c:v>
                </c:pt>
                <c:pt idx="39">
                  <c:v>0.79810000000000003</c:v>
                </c:pt>
                <c:pt idx="40">
                  <c:v>0.78879999999999995</c:v>
                </c:pt>
                <c:pt idx="41">
                  <c:v>0.78300000000000003</c:v>
                </c:pt>
                <c:pt idx="42">
                  <c:v>0.78069999999999995</c:v>
                </c:pt>
                <c:pt idx="43">
                  <c:v>0.78210000000000002</c:v>
                </c:pt>
                <c:pt idx="44">
                  <c:v>0.78720000000000001</c:v>
                </c:pt>
                <c:pt idx="45">
                  <c:v>0.79610000000000003</c:v>
                </c:pt>
                <c:pt idx="46">
                  <c:v>0.80889999999999995</c:v>
                </c:pt>
                <c:pt idx="47">
                  <c:v>0.8256</c:v>
                </c:pt>
                <c:pt idx="48">
                  <c:v>0.84619999999999995</c:v>
                </c:pt>
                <c:pt idx="49">
                  <c:v>0.87090000000000001</c:v>
                </c:pt>
                <c:pt idx="50">
                  <c:v>0.89949999999999997</c:v>
                </c:pt>
                <c:pt idx="51">
                  <c:v>0.93210000000000004</c:v>
                </c:pt>
                <c:pt idx="52">
                  <c:v>0.96850000000000003</c:v>
                </c:pt>
                <c:pt idx="53">
                  <c:v>1.0087999999999999</c:v>
                </c:pt>
                <c:pt idx="54">
                  <c:v>1.0528999999999999</c:v>
                </c:pt>
                <c:pt idx="55">
                  <c:v>1.1007</c:v>
                </c:pt>
                <c:pt idx="56">
                  <c:v>1.1519999999999999</c:v>
                </c:pt>
                <c:pt idx="57">
                  <c:v>1.2068000000000001</c:v>
                </c:pt>
                <c:pt idx="58">
                  <c:v>1.2648999999999999</c:v>
                </c:pt>
                <c:pt idx="59">
                  <c:v>1.3260000000000001</c:v>
                </c:pt>
                <c:pt idx="60">
                  <c:v>1.3900999999999999</c:v>
                </c:pt>
                <c:pt idx="61">
                  <c:v>1.4570000000000001</c:v>
                </c:pt>
                <c:pt idx="62">
                  <c:v>1.5263</c:v>
                </c:pt>
                <c:pt idx="63">
                  <c:v>1.5980000000000001</c:v>
                </c:pt>
                <c:pt idx="64">
                  <c:v>1.6717</c:v>
                </c:pt>
                <c:pt idx="65">
                  <c:v>1.7473000000000001</c:v>
                </c:pt>
                <c:pt idx="66">
                  <c:v>1.8244</c:v>
                </c:pt>
                <c:pt idx="67">
                  <c:v>1.9028</c:v>
                </c:pt>
                <c:pt idx="68">
                  <c:v>1.9822</c:v>
                </c:pt>
                <c:pt idx="69">
                  <c:v>2.0623999999999998</c:v>
                </c:pt>
                <c:pt idx="70">
                  <c:v>2.1429999999999998</c:v>
                </c:pt>
                <c:pt idx="71">
                  <c:v>2.2238000000000002</c:v>
                </c:pt>
                <c:pt idx="72">
                  <c:v>2.3043999999999998</c:v>
                </c:pt>
                <c:pt idx="73">
                  <c:v>2.3847</c:v>
                </c:pt>
                <c:pt idx="74">
                  <c:v>2.4641999999999999</c:v>
                </c:pt>
                <c:pt idx="75">
                  <c:v>2.5428000000000002</c:v>
                </c:pt>
                <c:pt idx="76">
                  <c:v>2.6200999999999999</c:v>
                </c:pt>
                <c:pt idx="77">
                  <c:v>2.6959</c:v>
                </c:pt>
                <c:pt idx="78">
                  <c:v>2.7698999999999998</c:v>
                </c:pt>
                <c:pt idx="79">
                  <c:v>2.8418000000000001</c:v>
                </c:pt>
                <c:pt idx="80">
                  <c:v>2.9114</c:v>
                </c:pt>
                <c:pt idx="81">
                  <c:v>2.9784000000000002</c:v>
                </c:pt>
                <c:pt idx="82">
                  <c:v>3.0427</c:v>
                </c:pt>
                <c:pt idx="83">
                  <c:v>3.1040000000000001</c:v>
                </c:pt>
                <c:pt idx="84">
                  <c:v>3.1621999999999999</c:v>
                </c:pt>
                <c:pt idx="85">
                  <c:v>3.2168999999999999</c:v>
                </c:pt>
                <c:pt idx="86">
                  <c:v>3.2682000000000002</c:v>
                </c:pt>
                <c:pt idx="87">
                  <c:v>3.3157999999999999</c:v>
                </c:pt>
                <c:pt idx="88">
                  <c:v>3.3595999999999999</c:v>
                </c:pt>
                <c:pt idx="89">
                  <c:v>3.3995000000000002</c:v>
                </c:pt>
                <c:pt idx="90">
                  <c:v>3.4354</c:v>
                </c:pt>
                <c:pt idx="91">
                  <c:v>3.4672999999999998</c:v>
                </c:pt>
                <c:pt idx="92">
                  <c:v>3.4950000000000001</c:v>
                </c:pt>
                <c:pt idx="93">
                  <c:v>3.5186000000000002</c:v>
                </c:pt>
                <c:pt idx="94">
                  <c:v>3.5379999999999998</c:v>
                </c:pt>
                <c:pt idx="95">
                  <c:v>3.5531999999999999</c:v>
                </c:pt>
                <c:pt idx="96">
                  <c:v>3.5642999999999998</c:v>
                </c:pt>
                <c:pt idx="97">
                  <c:v>3.5714000000000001</c:v>
                </c:pt>
                <c:pt idx="98">
                  <c:v>3.5743</c:v>
                </c:pt>
                <c:pt idx="99">
                  <c:v>3.5733000000000001</c:v>
                </c:pt>
                <c:pt idx="100">
                  <c:v>3.5684999999999998</c:v>
                </c:pt>
                <c:pt idx="101">
                  <c:v>3.5598999999999998</c:v>
                </c:pt>
                <c:pt idx="102">
                  <c:v>3.5476000000000001</c:v>
                </c:pt>
                <c:pt idx="103">
                  <c:v>3.5318000000000001</c:v>
                </c:pt>
                <c:pt idx="104">
                  <c:v>3.5127000000000002</c:v>
                </c:pt>
                <c:pt idx="105">
                  <c:v>3.4903</c:v>
                </c:pt>
                <c:pt idx="106">
                  <c:v>3.4649999999999999</c:v>
                </c:pt>
                <c:pt idx="107">
                  <c:v>3.4367999999999999</c:v>
                </c:pt>
                <c:pt idx="108">
                  <c:v>3.4058999999999999</c:v>
                </c:pt>
                <c:pt idx="109">
                  <c:v>3.3725000000000001</c:v>
                </c:pt>
                <c:pt idx="110">
                  <c:v>3.3369</c:v>
                </c:pt>
                <c:pt idx="111">
                  <c:v>3.2991999999999999</c:v>
                </c:pt>
                <c:pt idx="112">
                  <c:v>3.2595999999999998</c:v>
                </c:pt>
                <c:pt idx="113">
                  <c:v>3.2183999999999999</c:v>
                </c:pt>
                <c:pt idx="114">
                  <c:v>3.1756000000000002</c:v>
                </c:pt>
                <c:pt idx="115">
                  <c:v>3.1316999999999999</c:v>
                </c:pt>
                <c:pt idx="116">
                  <c:v>3.0865999999999998</c:v>
                </c:pt>
                <c:pt idx="117">
                  <c:v>3.0407000000000002</c:v>
                </c:pt>
                <c:pt idx="118">
                  <c:v>2.9941</c:v>
                </c:pt>
                <c:pt idx="119">
                  <c:v>2.9470000000000001</c:v>
                </c:pt>
                <c:pt idx="120">
                  <c:v>2.8996</c:v>
                </c:pt>
                <c:pt idx="121">
                  <c:v>2.8519999999999999</c:v>
                </c:pt>
                <c:pt idx="122">
                  <c:v>2.8043999999999998</c:v>
                </c:pt>
                <c:pt idx="123">
                  <c:v>2.7570000000000001</c:v>
                </c:pt>
                <c:pt idx="124">
                  <c:v>2.7098</c:v>
                </c:pt>
                <c:pt idx="125">
                  <c:v>2.6631</c:v>
                </c:pt>
                <c:pt idx="126">
                  <c:v>2.6168</c:v>
                </c:pt>
                <c:pt idx="127">
                  <c:v>2.5712000000000002</c:v>
                </c:pt>
                <c:pt idx="128">
                  <c:v>2.5261999999999998</c:v>
                </c:pt>
                <c:pt idx="129">
                  <c:v>2.4821</c:v>
                </c:pt>
                <c:pt idx="130">
                  <c:v>2.4386999999999999</c:v>
                </c:pt>
                <c:pt idx="131">
                  <c:v>2.3963000000000001</c:v>
                </c:pt>
                <c:pt idx="132">
                  <c:v>2.3546999999999998</c:v>
                </c:pt>
                <c:pt idx="133">
                  <c:v>2.3140999999999998</c:v>
                </c:pt>
                <c:pt idx="134">
                  <c:v>2.2745000000000002</c:v>
                </c:pt>
                <c:pt idx="135">
                  <c:v>2.2357999999999998</c:v>
                </c:pt>
                <c:pt idx="136">
                  <c:v>2.198</c:v>
                </c:pt>
                <c:pt idx="137">
                  <c:v>2.1610999999999998</c:v>
                </c:pt>
                <c:pt idx="138">
                  <c:v>2.1251000000000002</c:v>
                </c:pt>
                <c:pt idx="139">
                  <c:v>2.0899000000000001</c:v>
                </c:pt>
                <c:pt idx="140">
                  <c:v>2.0554000000000001</c:v>
                </c:pt>
                <c:pt idx="141">
                  <c:v>2.0217000000000001</c:v>
                </c:pt>
                <c:pt idx="142">
                  <c:v>1.9886999999999999</c:v>
                </c:pt>
                <c:pt idx="143">
                  <c:v>1.9561999999999999</c:v>
                </c:pt>
                <c:pt idx="144">
                  <c:v>1.9241999999999999</c:v>
                </c:pt>
                <c:pt idx="145">
                  <c:v>1.8927</c:v>
                </c:pt>
                <c:pt idx="146">
                  <c:v>1.8614999999999999</c:v>
                </c:pt>
                <c:pt idx="147">
                  <c:v>1.8306</c:v>
                </c:pt>
                <c:pt idx="148">
                  <c:v>1.7998000000000001</c:v>
                </c:pt>
                <c:pt idx="149">
                  <c:v>1.7690999999999999</c:v>
                </c:pt>
                <c:pt idx="150">
                  <c:v>1.7384999999999999</c:v>
                </c:pt>
                <c:pt idx="151">
                  <c:v>1.7079</c:v>
                </c:pt>
                <c:pt idx="152">
                  <c:v>1.6771</c:v>
                </c:pt>
                <c:pt idx="153">
                  <c:v>1.6460999999999999</c:v>
                </c:pt>
                <c:pt idx="154">
                  <c:v>1.6149</c:v>
                </c:pt>
                <c:pt idx="155">
                  <c:v>1.5834999999999999</c:v>
                </c:pt>
                <c:pt idx="156">
                  <c:v>1.5517000000000001</c:v>
                </c:pt>
                <c:pt idx="157">
                  <c:v>1.5196000000000001</c:v>
                </c:pt>
                <c:pt idx="158">
                  <c:v>1.4871000000000001</c:v>
                </c:pt>
                <c:pt idx="159">
                  <c:v>1.4541999999999999</c:v>
                </c:pt>
                <c:pt idx="160">
                  <c:v>1.421</c:v>
                </c:pt>
                <c:pt idx="161">
                  <c:v>1.3874</c:v>
                </c:pt>
                <c:pt idx="162">
                  <c:v>1.3533999999999999</c:v>
                </c:pt>
                <c:pt idx="163">
                  <c:v>1.3191999999999999</c:v>
                </c:pt>
                <c:pt idx="164">
                  <c:v>1.2847999999999999</c:v>
                </c:pt>
                <c:pt idx="165">
                  <c:v>1.2501</c:v>
                </c:pt>
                <c:pt idx="166">
                  <c:v>1.2154</c:v>
                </c:pt>
                <c:pt idx="167">
                  <c:v>1.1807000000000001</c:v>
                </c:pt>
                <c:pt idx="168">
                  <c:v>1.1459999999999999</c:v>
                </c:pt>
                <c:pt idx="169">
                  <c:v>1.1115999999999999</c:v>
                </c:pt>
                <c:pt idx="170">
                  <c:v>1.0774999999999999</c:v>
                </c:pt>
                <c:pt idx="171">
                  <c:v>1.0439000000000001</c:v>
                </c:pt>
                <c:pt idx="172">
                  <c:v>1.0107999999999999</c:v>
                </c:pt>
                <c:pt idx="173">
                  <c:v>0.97850000000000004</c:v>
                </c:pt>
                <c:pt idx="174">
                  <c:v>0.94720000000000004</c:v>
                </c:pt>
                <c:pt idx="175">
                  <c:v>0.91690000000000005</c:v>
                </c:pt>
                <c:pt idx="176">
                  <c:v>0.88790000000000002</c:v>
                </c:pt>
                <c:pt idx="177">
                  <c:v>0.86029999999999995</c:v>
                </c:pt>
                <c:pt idx="178">
                  <c:v>0.83430000000000004</c:v>
                </c:pt>
                <c:pt idx="179">
                  <c:v>0.81020000000000003</c:v>
                </c:pt>
                <c:pt idx="180">
                  <c:v>0.78800000000000003</c:v>
                </c:pt>
                <c:pt idx="181">
                  <c:v>0.76800000000000002</c:v>
                </c:pt>
                <c:pt idx="182">
                  <c:v>0.75039999999999996</c:v>
                </c:pt>
                <c:pt idx="183">
                  <c:v>0.73529999999999995</c:v>
                </c:pt>
                <c:pt idx="184">
                  <c:v>0.72289999999999999</c:v>
                </c:pt>
                <c:pt idx="185">
                  <c:v>0.71350000000000002</c:v>
                </c:pt>
                <c:pt idx="186">
                  <c:v>0.70699999999999996</c:v>
                </c:pt>
                <c:pt idx="187">
                  <c:v>0.70379999999999998</c:v>
                </c:pt>
                <c:pt idx="188">
                  <c:v>0.70399999999999996</c:v>
                </c:pt>
                <c:pt idx="189">
                  <c:v>0.70760000000000001</c:v>
                </c:pt>
                <c:pt idx="190">
                  <c:v>0.71489999999999998</c:v>
                </c:pt>
                <c:pt idx="191">
                  <c:v>0.72589999999999999</c:v>
                </c:pt>
                <c:pt idx="192">
                  <c:v>0.74080000000000001</c:v>
                </c:pt>
                <c:pt idx="193">
                  <c:v>0.75949999999999995</c:v>
                </c:pt>
                <c:pt idx="194">
                  <c:v>0.78220000000000001</c:v>
                </c:pt>
                <c:pt idx="195">
                  <c:v>0.80900000000000005</c:v>
                </c:pt>
                <c:pt idx="196">
                  <c:v>0.83989999999999998</c:v>
                </c:pt>
                <c:pt idx="197">
                  <c:v>0.87480000000000002</c:v>
                </c:pt>
                <c:pt idx="198">
                  <c:v>0.91379999999999995</c:v>
                </c:pt>
                <c:pt idx="199">
                  <c:v>0.95679999999999998</c:v>
                </c:pt>
                <c:pt idx="200">
                  <c:v>1.0039</c:v>
                </c:pt>
                <c:pt idx="201">
                  <c:v>1.0548999999999999</c:v>
                </c:pt>
                <c:pt idx="202">
                  <c:v>1.1099000000000001</c:v>
                </c:pt>
                <c:pt idx="203">
                  <c:v>1.1685000000000001</c:v>
                </c:pt>
                <c:pt idx="204">
                  <c:v>1.2309000000000001</c:v>
                </c:pt>
                <c:pt idx="205">
                  <c:v>1.2967</c:v>
                </c:pt>
                <c:pt idx="206">
                  <c:v>1.3660000000000001</c:v>
                </c:pt>
                <c:pt idx="207">
                  <c:v>1.4383999999999999</c:v>
                </c:pt>
                <c:pt idx="208">
                  <c:v>1.5139</c:v>
                </c:pt>
                <c:pt idx="209">
                  <c:v>1.5921000000000001</c:v>
                </c:pt>
                <c:pt idx="210">
                  <c:v>1.6729000000000001</c:v>
                </c:pt>
                <c:pt idx="211">
                  <c:v>1.7561</c:v>
                </c:pt>
                <c:pt idx="212">
                  <c:v>1.8413999999999999</c:v>
                </c:pt>
                <c:pt idx="213">
                  <c:v>1.9285000000000001</c:v>
                </c:pt>
                <c:pt idx="214">
                  <c:v>2.0171999999999999</c:v>
                </c:pt>
                <c:pt idx="215">
                  <c:v>2.1072000000000002</c:v>
                </c:pt>
                <c:pt idx="216">
                  <c:v>2.1981999999999999</c:v>
                </c:pt>
                <c:pt idx="217">
                  <c:v>2.29</c:v>
                </c:pt>
                <c:pt idx="218">
                  <c:v>2.3820999999999999</c:v>
                </c:pt>
                <c:pt idx="219">
                  <c:v>2.4744000000000002</c:v>
                </c:pt>
                <c:pt idx="220">
                  <c:v>2.5665</c:v>
                </c:pt>
                <c:pt idx="221">
                  <c:v>2.6581000000000001</c:v>
                </c:pt>
                <c:pt idx="222">
                  <c:v>2.7488999999999999</c:v>
                </c:pt>
                <c:pt idx="223">
                  <c:v>2.8386</c:v>
                </c:pt>
                <c:pt idx="224">
                  <c:v>2.9268999999999998</c:v>
                </c:pt>
                <c:pt idx="225">
                  <c:v>3.0135999999999998</c:v>
                </c:pt>
                <c:pt idx="226">
                  <c:v>3.0983999999999998</c:v>
                </c:pt>
                <c:pt idx="227">
                  <c:v>3.1808999999999998</c:v>
                </c:pt>
                <c:pt idx="228">
                  <c:v>3.2608999999999999</c:v>
                </c:pt>
                <c:pt idx="229">
                  <c:v>3.3382000000000001</c:v>
                </c:pt>
                <c:pt idx="230">
                  <c:v>3.4125999999999999</c:v>
                </c:pt>
                <c:pt idx="231">
                  <c:v>3.4836999999999998</c:v>
                </c:pt>
                <c:pt idx="232">
                  <c:v>3.5514999999999999</c:v>
                </c:pt>
                <c:pt idx="233">
                  <c:v>3.6156000000000001</c:v>
                </c:pt>
                <c:pt idx="234">
                  <c:v>3.6760999999999999</c:v>
                </c:pt>
                <c:pt idx="235">
                  <c:v>3.7326000000000001</c:v>
                </c:pt>
                <c:pt idx="236">
                  <c:v>3.7850000000000001</c:v>
                </c:pt>
                <c:pt idx="237">
                  <c:v>3.8332999999999999</c:v>
                </c:pt>
                <c:pt idx="238">
                  <c:v>3.8774000000000002</c:v>
                </c:pt>
                <c:pt idx="239">
                  <c:v>3.9169999999999998</c:v>
                </c:pt>
                <c:pt idx="240">
                  <c:v>3.9523000000000001</c:v>
                </c:pt>
                <c:pt idx="241">
                  <c:v>3.9830999999999999</c:v>
                </c:pt>
                <c:pt idx="242">
                  <c:v>4.0095000000000001</c:v>
                </c:pt>
                <c:pt idx="243">
                  <c:v>4.0313999999999997</c:v>
                </c:pt>
                <c:pt idx="244">
                  <c:v>4.0488999999999997</c:v>
                </c:pt>
                <c:pt idx="245">
                  <c:v>4.0618999999999996</c:v>
                </c:pt>
                <c:pt idx="246">
                  <c:v>4.0707000000000004</c:v>
                </c:pt>
                <c:pt idx="247">
                  <c:v>4.0750999999999999</c:v>
                </c:pt>
                <c:pt idx="248">
                  <c:v>4.0754000000000001</c:v>
                </c:pt>
                <c:pt idx="249">
                  <c:v>4.0716000000000001</c:v>
                </c:pt>
                <c:pt idx="250">
                  <c:v>4.0639000000000003</c:v>
                </c:pt>
                <c:pt idx="251">
                  <c:v>4.0522999999999998</c:v>
                </c:pt>
                <c:pt idx="252">
                  <c:v>4.0372000000000003</c:v>
                </c:pt>
                <c:pt idx="253">
                  <c:v>4.0185000000000004</c:v>
                </c:pt>
                <c:pt idx="254">
                  <c:v>3.9965000000000002</c:v>
                </c:pt>
                <c:pt idx="255">
                  <c:v>3.9714</c:v>
                </c:pt>
                <c:pt idx="256">
                  <c:v>3.9432999999999998</c:v>
                </c:pt>
                <c:pt idx="257">
                  <c:v>3.9125000000000001</c:v>
                </c:pt>
                <c:pt idx="258">
                  <c:v>3.8792</c:v>
                </c:pt>
                <c:pt idx="259">
                  <c:v>3.8435000000000001</c:v>
                </c:pt>
                <c:pt idx="260">
                  <c:v>3.8056999999999999</c:v>
                </c:pt>
                <c:pt idx="261">
                  <c:v>3.766</c:v>
                </c:pt>
                <c:pt idx="262">
                  <c:v>3.7246000000000001</c:v>
                </c:pt>
                <c:pt idx="263">
                  <c:v>3.6818</c:v>
                </c:pt>
                <c:pt idx="264">
                  <c:v>3.6375999999999999</c:v>
                </c:pt>
                <c:pt idx="265">
                  <c:v>3.5922999999999998</c:v>
                </c:pt>
                <c:pt idx="266">
                  <c:v>3.5461999999999998</c:v>
                </c:pt>
                <c:pt idx="267">
                  <c:v>3.4992999999999999</c:v>
                </c:pt>
                <c:pt idx="268">
                  <c:v>3.4519000000000002</c:v>
                </c:pt>
                <c:pt idx="269">
                  <c:v>3.4041999999999999</c:v>
                </c:pt>
                <c:pt idx="270">
                  <c:v>3.3563000000000001</c:v>
                </c:pt>
                <c:pt idx="271">
                  <c:v>3.3083999999999998</c:v>
                </c:pt>
                <c:pt idx="272">
                  <c:v>3.2605</c:v>
                </c:pt>
                <c:pt idx="273">
                  <c:v>3.2128999999999999</c:v>
                </c:pt>
                <c:pt idx="274">
                  <c:v>3.1656</c:v>
                </c:pt>
                <c:pt idx="275">
                  <c:v>3.1187999999999998</c:v>
                </c:pt>
                <c:pt idx="276">
                  <c:v>3.0726</c:v>
                </c:pt>
                <c:pt idx="277">
                  <c:v>3.0268999999999999</c:v>
                </c:pt>
                <c:pt idx="278">
                  <c:v>2.9819</c:v>
                </c:pt>
                <c:pt idx="279">
                  <c:v>2.9377</c:v>
                </c:pt>
                <c:pt idx="280">
                  <c:v>2.8942000000000001</c:v>
                </c:pt>
                <c:pt idx="281">
                  <c:v>2.8513999999999999</c:v>
                </c:pt>
                <c:pt idx="282">
                  <c:v>2.8094999999999999</c:v>
                </c:pt>
                <c:pt idx="283">
                  <c:v>2.7684000000000002</c:v>
                </c:pt>
                <c:pt idx="284">
                  <c:v>2.7280000000000002</c:v>
                </c:pt>
                <c:pt idx="285">
                  <c:v>2.6884000000000001</c:v>
                </c:pt>
                <c:pt idx="286">
                  <c:v>2.6494</c:v>
                </c:pt>
                <c:pt idx="287">
                  <c:v>2.6112000000000002</c:v>
                </c:pt>
                <c:pt idx="288">
                  <c:v>2.5735000000000001</c:v>
                </c:pt>
                <c:pt idx="289">
                  <c:v>2.5364</c:v>
                </c:pt>
                <c:pt idx="290">
                  <c:v>2.4996999999999998</c:v>
                </c:pt>
                <c:pt idx="291">
                  <c:v>2.4634999999999998</c:v>
                </c:pt>
                <c:pt idx="292">
                  <c:v>2.4275000000000002</c:v>
                </c:pt>
                <c:pt idx="293">
                  <c:v>2.3917999999999999</c:v>
                </c:pt>
                <c:pt idx="294">
                  <c:v>2.3561999999999999</c:v>
                </c:pt>
                <c:pt idx="295">
                  <c:v>2.3207</c:v>
                </c:pt>
                <c:pt idx="296">
                  <c:v>2.2850999999999999</c:v>
                </c:pt>
                <c:pt idx="297">
                  <c:v>2.2494999999999998</c:v>
                </c:pt>
                <c:pt idx="298">
                  <c:v>2.2136</c:v>
                </c:pt>
                <c:pt idx="299">
                  <c:v>2.1775000000000002</c:v>
                </c:pt>
                <c:pt idx="300">
                  <c:v>2.141</c:v>
                </c:pt>
                <c:pt idx="301">
                  <c:v>2.1042000000000001</c:v>
                </c:pt>
                <c:pt idx="302">
                  <c:v>2.0668000000000002</c:v>
                </c:pt>
                <c:pt idx="303">
                  <c:v>2.0289000000000001</c:v>
                </c:pt>
                <c:pt idx="304">
                  <c:v>1.9904999999999999</c:v>
                </c:pt>
                <c:pt idx="305">
                  <c:v>1.9514</c:v>
                </c:pt>
                <c:pt idx="306">
                  <c:v>1.9117999999999999</c:v>
                </c:pt>
                <c:pt idx="307">
                  <c:v>1.8714999999999999</c:v>
                </c:pt>
                <c:pt idx="308">
                  <c:v>1.8305</c:v>
                </c:pt>
                <c:pt idx="309">
                  <c:v>1.7889999999999999</c:v>
                </c:pt>
                <c:pt idx="310">
                  <c:v>1.7467999999999999</c:v>
                </c:pt>
                <c:pt idx="311">
                  <c:v>1.7040999999999999</c:v>
                </c:pt>
                <c:pt idx="312">
                  <c:v>1.6609</c:v>
                </c:pt>
                <c:pt idx="313">
                  <c:v>1.6173</c:v>
                </c:pt>
                <c:pt idx="314">
                  <c:v>1.5732999999999999</c:v>
                </c:pt>
                <c:pt idx="315">
                  <c:v>1.5289999999999999</c:v>
                </c:pt>
                <c:pt idx="316">
                  <c:v>1.4845999999999999</c:v>
                </c:pt>
                <c:pt idx="317">
                  <c:v>1.4401999999999999</c:v>
                </c:pt>
                <c:pt idx="318">
                  <c:v>1.3957999999999999</c:v>
                </c:pt>
                <c:pt idx="319">
                  <c:v>1.3516999999999999</c:v>
                </c:pt>
                <c:pt idx="320">
                  <c:v>1.3079000000000001</c:v>
                </c:pt>
                <c:pt idx="321">
                  <c:v>1.2646999999999999</c:v>
                </c:pt>
                <c:pt idx="322">
                  <c:v>1.2221</c:v>
                </c:pt>
                <c:pt idx="323">
                  <c:v>1.1805000000000001</c:v>
                </c:pt>
                <c:pt idx="324">
                  <c:v>1.1398999999999999</c:v>
                </c:pt>
                <c:pt idx="325">
                  <c:v>1.1006</c:v>
                </c:pt>
                <c:pt idx="326">
                  <c:v>1.0627</c:v>
                </c:pt>
                <c:pt idx="327">
                  <c:v>1.0264</c:v>
                </c:pt>
                <c:pt idx="328">
                  <c:v>0.99199999999999999</c:v>
                </c:pt>
                <c:pt idx="329">
                  <c:v>0.95960000000000001</c:v>
                </c:pt>
                <c:pt idx="330">
                  <c:v>0.92949999999999999</c:v>
                </c:pt>
                <c:pt idx="331">
                  <c:v>0.90180000000000005</c:v>
                </c:pt>
                <c:pt idx="332">
                  <c:v>0.87660000000000005</c:v>
                </c:pt>
                <c:pt idx="333">
                  <c:v>0.85429999999999995</c:v>
                </c:pt>
                <c:pt idx="334">
                  <c:v>0.83499999999999996</c:v>
                </c:pt>
                <c:pt idx="335">
                  <c:v>0.81879999999999997</c:v>
                </c:pt>
                <c:pt idx="336">
                  <c:v>0.80589999999999995</c:v>
                </c:pt>
                <c:pt idx="337">
                  <c:v>0.79649999999999999</c:v>
                </c:pt>
                <c:pt idx="338">
                  <c:v>0.79059999999999997</c:v>
                </c:pt>
                <c:pt idx="339">
                  <c:v>0.78849999999999998</c:v>
                </c:pt>
                <c:pt idx="340">
                  <c:v>0.79020000000000001</c:v>
                </c:pt>
                <c:pt idx="341">
                  <c:v>0.79579999999999995</c:v>
                </c:pt>
                <c:pt idx="342">
                  <c:v>0.80549999999999999</c:v>
                </c:pt>
                <c:pt idx="343">
                  <c:v>0.81920000000000004</c:v>
                </c:pt>
                <c:pt idx="344">
                  <c:v>0.83699999999999997</c:v>
                </c:pt>
                <c:pt idx="345">
                  <c:v>0.85899999999999999</c:v>
                </c:pt>
                <c:pt idx="346">
                  <c:v>0.8851</c:v>
                </c:pt>
                <c:pt idx="347">
                  <c:v>0.9153</c:v>
                </c:pt>
                <c:pt idx="348">
                  <c:v>0.9496</c:v>
                </c:pt>
                <c:pt idx="349">
                  <c:v>0.98799999999999999</c:v>
                </c:pt>
                <c:pt idx="350">
                  <c:v>1.0304</c:v>
                </c:pt>
                <c:pt idx="351">
                  <c:v>1.0766</c:v>
                </c:pt>
                <c:pt idx="352">
                  <c:v>1.1267</c:v>
                </c:pt>
                <c:pt idx="353">
                  <c:v>1.1802999999999999</c:v>
                </c:pt>
                <c:pt idx="354">
                  <c:v>1.2375</c:v>
                </c:pt>
                <c:pt idx="355">
                  <c:v>1.298</c:v>
                </c:pt>
                <c:pt idx="356">
                  <c:v>1.3616999999999999</c:v>
                </c:pt>
                <c:pt idx="357">
                  <c:v>1.4282999999999999</c:v>
                </c:pt>
                <c:pt idx="358">
                  <c:v>1.4977</c:v>
                </c:pt>
                <c:pt idx="359">
                  <c:v>1.5694999999999999</c:v>
                </c:pt>
                <c:pt idx="360">
                  <c:v>1.6435999999999999</c:v>
                </c:pt>
                <c:pt idx="361">
                  <c:v>1.7197</c:v>
                </c:pt>
                <c:pt idx="362">
                  <c:v>1.7976000000000001</c:v>
                </c:pt>
                <c:pt idx="363">
                  <c:v>1.8769</c:v>
                </c:pt>
                <c:pt idx="364">
                  <c:v>1.9573</c:v>
                </c:pt>
                <c:pt idx="365">
                  <c:v>2.0387</c:v>
                </c:pt>
                <c:pt idx="366">
                  <c:v>2.1206</c:v>
                </c:pt>
                <c:pt idx="367">
                  <c:v>2.2027999999999999</c:v>
                </c:pt>
                <c:pt idx="368">
                  <c:v>2.2850000000000001</c:v>
                </c:pt>
                <c:pt idx="369">
                  <c:v>2.3668</c:v>
                </c:pt>
                <c:pt idx="370">
                  <c:v>2.4481000000000002</c:v>
                </c:pt>
                <c:pt idx="371">
                  <c:v>2.5283000000000002</c:v>
                </c:pt>
                <c:pt idx="372">
                  <c:v>2.6074000000000002</c:v>
                </c:pt>
                <c:pt idx="373">
                  <c:v>2.6848999999999998</c:v>
                </c:pt>
                <c:pt idx="374">
                  <c:v>2.7606999999999999</c:v>
                </c:pt>
                <c:pt idx="375">
                  <c:v>2.8344</c:v>
                </c:pt>
                <c:pt idx="376">
                  <c:v>2.9056999999999999</c:v>
                </c:pt>
                <c:pt idx="377">
                  <c:v>2.9744999999999999</c:v>
                </c:pt>
                <c:pt idx="378">
                  <c:v>3.0404</c:v>
                </c:pt>
                <c:pt idx="379">
                  <c:v>3.1032999999999999</c:v>
                </c:pt>
                <c:pt idx="380">
                  <c:v>3.1629</c:v>
                </c:pt>
                <c:pt idx="381">
                  <c:v>3.2191000000000001</c:v>
                </c:pt>
                <c:pt idx="382">
                  <c:v>3.2717000000000001</c:v>
                </c:pt>
                <c:pt idx="383">
                  <c:v>3.3205</c:v>
                </c:pt>
                <c:pt idx="384">
                  <c:v>3.3654000000000002</c:v>
                </c:pt>
                <c:pt idx="385">
                  <c:v>3.4062999999999999</c:v>
                </c:pt>
                <c:pt idx="386">
                  <c:v>3.4430000000000001</c:v>
                </c:pt>
                <c:pt idx="387">
                  <c:v>3.4756</c:v>
                </c:pt>
                <c:pt idx="388">
                  <c:v>3.5038999999999998</c:v>
                </c:pt>
                <c:pt idx="389">
                  <c:v>3.5278999999999998</c:v>
                </c:pt>
                <c:pt idx="390">
                  <c:v>3.5474999999999999</c:v>
                </c:pt>
                <c:pt idx="391">
                  <c:v>3.5629</c:v>
                </c:pt>
                <c:pt idx="392">
                  <c:v>3.5739999999999998</c:v>
                </c:pt>
                <c:pt idx="393">
                  <c:v>3.5808</c:v>
                </c:pt>
                <c:pt idx="394">
                  <c:v>3.5834999999999999</c:v>
                </c:pt>
                <c:pt idx="395">
                  <c:v>3.5819999999999999</c:v>
                </c:pt>
                <c:pt idx="396">
                  <c:v>3.5766</c:v>
                </c:pt>
                <c:pt idx="397">
                  <c:v>3.5672999999999999</c:v>
                </c:pt>
                <c:pt idx="398">
                  <c:v>3.5541999999999998</c:v>
                </c:pt>
                <c:pt idx="399">
                  <c:v>3.5375000000000001</c:v>
                </c:pt>
                <c:pt idx="400">
                  <c:v>3.5173000000000001</c:v>
                </c:pt>
                <c:pt idx="401">
                  <c:v>3.4939</c:v>
                </c:pt>
                <c:pt idx="402">
                  <c:v>3.4674</c:v>
                </c:pt>
                <c:pt idx="403">
                  <c:v>3.4379</c:v>
                </c:pt>
                <c:pt idx="404">
                  <c:v>3.4058000000000002</c:v>
                </c:pt>
                <c:pt idx="405">
                  <c:v>3.3711000000000002</c:v>
                </c:pt>
                <c:pt idx="406">
                  <c:v>3.3340999999999998</c:v>
                </c:pt>
                <c:pt idx="407">
                  <c:v>3.2949999999999999</c:v>
                </c:pt>
                <c:pt idx="408">
                  <c:v>3.2541000000000002</c:v>
                </c:pt>
                <c:pt idx="409">
                  <c:v>3.2115</c:v>
                </c:pt>
                <c:pt idx="410">
                  <c:v>3.1675</c:v>
                </c:pt>
                <c:pt idx="411">
                  <c:v>3.1223000000000001</c:v>
                </c:pt>
                <c:pt idx="412">
                  <c:v>3.0760000000000001</c:v>
                </c:pt>
                <c:pt idx="413">
                  <c:v>3.0289000000000001</c:v>
                </c:pt>
                <c:pt idx="414">
                  <c:v>2.9813000000000001</c:v>
                </c:pt>
                <c:pt idx="415">
                  <c:v>2.9331999999999998</c:v>
                </c:pt>
                <c:pt idx="416">
                  <c:v>2.8849</c:v>
                </c:pt>
                <c:pt idx="417">
                  <c:v>2.8365999999999998</c:v>
                </c:pt>
                <c:pt idx="418">
                  <c:v>2.7884000000000002</c:v>
                </c:pt>
                <c:pt idx="419">
                  <c:v>2.7404000000000002</c:v>
                </c:pt>
                <c:pt idx="420">
                  <c:v>2.6928999999999998</c:v>
                </c:pt>
                <c:pt idx="421">
                  <c:v>2.6459000000000001</c:v>
                </c:pt>
                <c:pt idx="422">
                  <c:v>2.5996000000000001</c:v>
                </c:pt>
                <c:pt idx="423">
                  <c:v>2.5541</c:v>
                </c:pt>
                <c:pt idx="424">
                  <c:v>2.5093999999999999</c:v>
                </c:pt>
                <c:pt idx="425">
                  <c:v>2.4655999999999998</c:v>
                </c:pt>
                <c:pt idx="426">
                  <c:v>2.4228000000000001</c:v>
                </c:pt>
                <c:pt idx="427">
                  <c:v>2.3811</c:v>
                </c:pt>
                <c:pt idx="428">
                  <c:v>2.3403999999999998</c:v>
                </c:pt>
                <c:pt idx="429">
                  <c:v>2.3008000000000002</c:v>
                </c:pt>
                <c:pt idx="430">
                  <c:v>2.2623000000000002</c:v>
                </c:pt>
                <c:pt idx="431">
                  <c:v>2.2248999999999999</c:v>
                </c:pt>
                <c:pt idx="432">
                  <c:v>2.1886000000000001</c:v>
                </c:pt>
                <c:pt idx="433">
                  <c:v>2.1533000000000002</c:v>
                </c:pt>
                <c:pt idx="434">
                  <c:v>2.1190000000000002</c:v>
                </c:pt>
                <c:pt idx="435">
                  <c:v>2.0855999999999999</c:v>
                </c:pt>
                <c:pt idx="436">
                  <c:v>2.0531000000000001</c:v>
                </c:pt>
                <c:pt idx="437">
                  <c:v>2.0213999999999999</c:v>
                </c:pt>
                <c:pt idx="438">
                  <c:v>1.9903999999999999</c:v>
                </c:pt>
                <c:pt idx="439">
                  <c:v>1.96</c:v>
                </c:pt>
                <c:pt idx="440">
                  <c:v>1.9301999999999999</c:v>
                </c:pt>
                <c:pt idx="441">
                  <c:v>1.9009</c:v>
                </c:pt>
                <c:pt idx="442">
                  <c:v>1.8720000000000001</c:v>
                </c:pt>
                <c:pt idx="443">
                  <c:v>1.8432999999999999</c:v>
                </c:pt>
                <c:pt idx="444">
                  <c:v>1.8147</c:v>
                </c:pt>
                <c:pt idx="445">
                  <c:v>1.7863</c:v>
                </c:pt>
                <c:pt idx="446">
                  <c:v>1.7578</c:v>
                </c:pt>
                <c:pt idx="447">
                  <c:v>1.7293000000000001</c:v>
                </c:pt>
                <c:pt idx="448">
                  <c:v>1.7004999999999999</c:v>
                </c:pt>
                <c:pt idx="449">
                  <c:v>1.6715</c:v>
                </c:pt>
                <c:pt idx="450">
                  <c:v>1.6420999999999999</c:v>
                </c:pt>
                <c:pt idx="451">
                  <c:v>1.6124000000000001</c:v>
                </c:pt>
                <c:pt idx="452">
                  <c:v>1.5822000000000001</c:v>
                </c:pt>
                <c:pt idx="453">
                  <c:v>1.5515000000000001</c:v>
                </c:pt>
                <c:pt idx="454">
                  <c:v>1.5203</c:v>
                </c:pt>
                <c:pt idx="455">
                  <c:v>1.4885999999999999</c:v>
                </c:pt>
                <c:pt idx="456">
                  <c:v>1.4562999999999999</c:v>
                </c:pt>
                <c:pt idx="457">
                  <c:v>1.4235</c:v>
                </c:pt>
                <c:pt idx="458">
                  <c:v>1.3900999999999999</c:v>
                </c:pt>
                <c:pt idx="459">
                  <c:v>1.3563000000000001</c:v>
                </c:pt>
                <c:pt idx="460">
                  <c:v>1.3220000000000001</c:v>
                </c:pt>
                <c:pt idx="461">
                  <c:v>1.2873000000000001</c:v>
                </c:pt>
                <c:pt idx="462">
                  <c:v>1.2523</c:v>
                </c:pt>
                <c:pt idx="463">
                  <c:v>1.2171000000000001</c:v>
                </c:pt>
                <c:pt idx="464">
                  <c:v>1.1817</c:v>
                </c:pt>
                <c:pt idx="465">
                  <c:v>1.1463000000000001</c:v>
                </c:pt>
                <c:pt idx="466">
                  <c:v>1.111</c:v>
                </c:pt>
                <c:pt idx="467">
                  <c:v>1.0760000000000001</c:v>
                </c:pt>
                <c:pt idx="468">
                  <c:v>1.0414000000000001</c:v>
                </c:pt>
                <c:pt idx="469">
                  <c:v>1.0073000000000001</c:v>
                </c:pt>
                <c:pt idx="470">
                  <c:v>0.97389999999999999</c:v>
                </c:pt>
                <c:pt idx="471">
                  <c:v>0.94140000000000001</c:v>
                </c:pt>
                <c:pt idx="472">
                  <c:v>0.90990000000000004</c:v>
                </c:pt>
                <c:pt idx="473">
                  <c:v>0.87970000000000004</c:v>
                </c:pt>
                <c:pt idx="474">
                  <c:v>0.85099999999999998</c:v>
                </c:pt>
                <c:pt idx="475">
                  <c:v>0.82389999999999997</c:v>
                </c:pt>
                <c:pt idx="476">
                  <c:v>0.79859999999999998</c:v>
                </c:pt>
                <c:pt idx="477">
                  <c:v>0.77539999999999998</c:v>
                </c:pt>
                <c:pt idx="478">
                  <c:v>0.75439999999999996</c:v>
                </c:pt>
                <c:pt idx="479">
                  <c:v>0.73580000000000001</c:v>
                </c:pt>
                <c:pt idx="480">
                  <c:v>0.71989999999999998</c:v>
                </c:pt>
                <c:pt idx="481">
                  <c:v>0.70669999999999999</c:v>
                </c:pt>
                <c:pt idx="482">
                  <c:v>0.69650000000000001</c:v>
                </c:pt>
                <c:pt idx="483">
                  <c:v>0.6895</c:v>
                </c:pt>
                <c:pt idx="484">
                  <c:v>0.68579999999999997</c:v>
                </c:pt>
                <c:pt idx="485">
                  <c:v>0.68559999999999999</c:v>
                </c:pt>
                <c:pt idx="486">
                  <c:v>0.68899999999999995</c:v>
                </c:pt>
                <c:pt idx="487">
                  <c:v>0.69610000000000005</c:v>
                </c:pt>
                <c:pt idx="488">
                  <c:v>0.70709999999999995</c:v>
                </c:pt>
                <c:pt idx="489">
                  <c:v>0.72199999999999998</c:v>
                </c:pt>
                <c:pt idx="490">
                  <c:v>0.7409</c:v>
                </c:pt>
                <c:pt idx="491">
                  <c:v>0.76390000000000002</c:v>
                </c:pt>
                <c:pt idx="492">
                  <c:v>0.79110000000000003</c:v>
                </c:pt>
                <c:pt idx="493">
                  <c:v>0.82240000000000002</c:v>
                </c:pt>
                <c:pt idx="494">
                  <c:v>0.8579</c:v>
                </c:pt>
                <c:pt idx="495">
                  <c:v>0.89759999999999995</c:v>
                </c:pt>
                <c:pt idx="496">
                  <c:v>0.94140000000000001</c:v>
                </c:pt>
                <c:pt idx="497">
                  <c:v>0.98919999999999997</c:v>
                </c:pt>
                <c:pt idx="498">
                  <c:v>1.0410999999999999</c:v>
                </c:pt>
                <c:pt idx="499">
                  <c:v>1.0969</c:v>
                </c:pt>
                <c:pt idx="500">
                  <c:v>1.1564000000000001</c:v>
                </c:pt>
                <c:pt idx="501">
                  <c:v>1.2197</c:v>
                </c:pt>
                <c:pt idx="502">
                  <c:v>1.2865</c:v>
                </c:pt>
                <c:pt idx="503">
                  <c:v>1.3566</c:v>
                </c:pt>
                <c:pt idx="504">
                  <c:v>1.4298999999999999</c:v>
                </c:pt>
                <c:pt idx="505">
                  <c:v>1.5061</c:v>
                </c:pt>
                <c:pt idx="506">
                  <c:v>1.5851</c:v>
                </c:pt>
                <c:pt idx="507">
                  <c:v>1.6667000000000001</c:v>
                </c:pt>
                <c:pt idx="508">
                  <c:v>1.7504</c:v>
                </c:pt>
                <c:pt idx="509">
                  <c:v>1.8362000000000001</c:v>
                </c:pt>
                <c:pt idx="510">
                  <c:v>1.9237</c:v>
                </c:pt>
                <c:pt idx="511">
                  <c:v>2.0125999999999999</c:v>
                </c:pt>
                <c:pt idx="512">
                  <c:v>2.1027</c:v>
                </c:pt>
                <c:pt idx="513">
                  <c:v>2.1937000000000002</c:v>
                </c:pt>
                <c:pt idx="514">
                  <c:v>2.2852000000000001</c:v>
                </c:pt>
                <c:pt idx="515">
                  <c:v>2.3769999999999998</c:v>
                </c:pt>
                <c:pt idx="516">
                  <c:v>2.4687000000000001</c:v>
                </c:pt>
                <c:pt idx="517">
                  <c:v>2.56</c:v>
                </c:pt>
                <c:pt idx="518">
                  <c:v>2.6505999999999998</c:v>
                </c:pt>
                <c:pt idx="519">
                  <c:v>2.7403</c:v>
                </c:pt>
                <c:pt idx="520">
                  <c:v>2.8285999999999998</c:v>
                </c:pt>
                <c:pt idx="521">
                  <c:v>2.9154</c:v>
                </c:pt>
                <c:pt idx="522">
                  <c:v>3.0003000000000002</c:v>
                </c:pt>
                <c:pt idx="523">
                  <c:v>3.0831</c:v>
                </c:pt>
                <c:pt idx="524">
                  <c:v>3.1634000000000002</c:v>
                </c:pt>
                <c:pt idx="525">
                  <c:v>3.2410000000000001</c:v>
                </c:pt>
                <c:pt idx="526">
                  <c:v>3.3157999999999999</c:v>
                </c:pt>
                <c:pt idx="527">
                  <c:v>3.3874</c:v>
                </c:pt>
                <c:pt idx="528">
                  <c:v>3.4556</c:v>
                </c:pt>
                <c:pt idx="529">
                  <c:v>3.5202</c:v>
                </c:pt>
                <c:pt idx="530">
                  <c:v>3.5811000000000002</c:v>
                </c:pt>
                <c:pt idx="531">
                  <c:v>3.6381999999999999</c:v>
                </c:pt>
                <c:pt idx="532">
                  <c:v>3.6911</c:v>
                </c:pt>
                <c:pt idx="533">
                  <c:v>3.74</c:v>
                </c:pt>
                <c:pt idx="534">
                  <c:v>3.7845</c:v>
                </c:pt>
                <c:pt idx="535">
                  <c:v>3.8247</c:v>
                </c:pt>
                <c:pt idx="536">
                  <c:v>3.8605</c:v>
                </c:pt>
                <c:pt idx="537">
                  <c:v>3.8919000000000001</c:v>
                </c:pt>
                <c:pt idx="538">
                  <c:v>3.9188000000000001</c:v>
                </c:pt>
                <c:pt idx="539">
                  <c:v>3.9411999999999998</c:v>
                </c:pt>
                <c:pt idx="540">
                  <c:v>3.9592000000000001</c:v>
                </c:pt>
                <c:pt idx="541">
                  <c:v>3.9727000000000001</c:v>
                </c:pt>
                <c:pt idx="542">
                  <c:v>3.9820000000000002</c:v>
                </c:pt>
                <c:pt idx="543">
                  <c:v>3.9868999999999999</c:v>
                </c:pt>
                <c:pt idx="544">
                  <c:v>3.9878</c:v>
                </c:pt>
                <c:pt idx="545">
                  <c:v>3.9845000000000002</c:v>
                </c:pt>
                <c:pt idx="546">
                  <c:v>3.9773999999999998</c:v>
                </c:pt>
                <c:pt idx="547">
                  <c:v>3.9664000000000001</c:v>
                </c:pt>
                <c:pt idx="548">
                  <c:v>3.9519000000000002</c:v>
                </c:pt>
                <c:pt idx="549">
                  <c:v>3.9339</c:v>
                </c:pt>
                <c:pt idx="550">
                  <c:v>3.9125999999999999</c:v>
                </c:pt>
                <c:pt idx="551">
                  <c:v>3.8881999999999999</c:v>
                </c:pt>
                <c:pt idx="552">
                  <c:v>3.8610000000000002</c:v>
                </c:pt>
                <c:pt idx="553">
                  <c:v>3.8311000000000002</c:v>
                </c:pt>
                <c:pt idx="554">
                  <c:v>3.7987000000000002</c:v>
                </c:pt>
                <c:pt idx="555">
                  <c:v>3.7641</c:v>
                </c:pt>
                <c:pt idx="556">
                  <c:v>3.7275</c:v>
                </c:pt>
                <c:pt idx="557">
                  <c:v>3.6890999999999998</c:v>
                </c:pt>
                <c:pt idx="558">
                  <c:v>3.649</c:v>
                </c:pt>
                <c:pt idx="559">
                  <c:v>3.6076000000000001</c:v>
                </c:pt>
                <c:pt idx="560">
                  <c:v>3.5651000000000002</c:v>
                </c:pt>
                <c:pt idx="561">
                  <c:v>3.5215999999999998</c:v>
                </c:pt>
                <c:pt idx="562">
                  <c:v>3.4773000000000001</c:v>
                </c:pt>
                <c:pt idx="563">
                  <c:v>3.4325000000000001</c:v>
                </c:pt>
                <c:pt idx="564">
                  <c:v>3.3873000000000002</c:v>
                </c:pt>
                <c:pt idx="565">
                  <c:v>3.3418999999999999</c:v>
                </c:pt>
                <c:pt idx="566">
                  <c:v>3.2965</c:v>
                </c:pt>
                <c:pt idx="567">
                  <c:v>3.2511999999999999</c:v>
                </c:pt>
                <c:pt idx="568">
                  <c:v>3.2061000000000002</c:v>
                </c:pt>
                <c:pt idx="569">
                  <c:v>3.1615000000000002</c:v>
                </c:pt>
                <c:pt idx="570">
                  <c:v>3.1173999999999999</c:v>
                </c:pt>
                <c:pt idx="571">
                  <c:v>3.0739000000000001</c:v>
                </c:pt>
                <c:pt idx="572">
                  <c:v>3.0310999999999999</c:v>
                </c:pt>
                <c:pt idx="573">
                  <c:v>2.9891000000000001</c:v>
                </c:pt>
                <c:pt idx="574">
                  <c:v>2.9479000000000002</c:v>
                </c:pt>
                <c:pt idx="575">
                  <c:v>2.9076</c:v>
                </c:pt>
              </c:numCache>
            </c:numRef>
          </c:xVal>
          <c:yVal>
            <c:numRef>
              <c:f>Sheet1!$C$2:$C$577</c:f>
              <c:numCache>
                <c:formatCode>General</c:formatCode>
                <c:ptCount val="576"/>
                <c:pt idx="0">
                  <c:v>2.1800000000000002</c:v>
                </c:pt>
                <c:pt idx="1">
                  <c:v>2.14</c:v>
                </c:pt>
                <c:pt idx="2">
                  <c:v>2.1080000000000001</c:v>
                </c:pt>
                <c:pt idx="3">
                  <c:v>2.0499999999999998</c:v>
                </c:pt>
                <c:pt idx="4">
                  <c:v>2.0249999999999999</c:v>
                </c:pt>
                <c:pt idx="5">
                  <c:v>1.9870000000000001</c:v>
                </c:pt>
                <c:pt idx="6">
                  <c:v>1.95</c:v>
                </c:pt>
                <c:pt idx="7">
                  <c:v>1.91</c:v>
                </c:pt>
                <c:pt idx="8">
                  <c:v>1.867</c:v>
                </c:pt>
                <c:pt idx="9">
                  <c:v>1.85</c:v>
                </c:pt>
                <c:pt idx="10">
                  <c:v>1.8080000000000001</c:v>
                </c:pt>
                <c:pt idx="11">
                  <c:v>1.7669999999999999</c:v>
                </c:pt>
                <c:pt idx="12">
                  <c:v>1.7350000000000001</c:v>
                </c:pt>
                <c:pt idx="13">
                  <c:v>1.7070000000000001</c:v>
                </c:pt>
                <c:pt idx="14">
                  <c:v>1.673</c:v>
                </c:pt>
                <c:pt idx="15">
                  <c:v>1.64</c:v>
                </c:pt>
                <c:pt idx="16">
                  <c:v>1.615</c:v>
                </c:pt>
                <c:pt idx="17">
                  <c:v>1.583</c:v>
                </c:pt>
                <c:pt idx="18">
                  <c:v>1.55</c:v>
                </c:pt>
                <c:pt idx="19">
                  <c:v>1.5169999999999999</c:v>
                </c:pt>
                <c:pt idx="20">
                  <c:v>1.4850000000000001</c:v>
                </c:pt>
                <c:pt idx="21">
                  <c:v>1.46</c:v>
                </c:pt>
                <c:pt idx="22">
                  <c:v>1.4179999999999999</c:v>
                </c:pt>
                <c:pt idx="23">
                  <c:v>1.397</c:v>
                </c:pt>
                <c:pt idx="24">
                  <c:v>1.365</c:v>
                </c:pt>
                <c:pt idx="25">
                  <c:v>1.337</c:v>
                </c:pt>
                <c:pt idx="26">
                  <c:v>1.32</c:v>
                </c:pt>
                <c:pt idx="27">
                  <c:v>1.27</c:v>
                </c:pt>
                <c:pt idx="28">
                  <c:v>1.2529999999999999</c:v>
                </c:pt>
                <c:pt idx="29">
                  <c:v>1.23</c:v>
                </c:pt>
                <c:pt idx="30">
                  <c:v>1.21</c:v>
                </c:pt>
                <c:pt idx="31">
                  <c:v>1.19</c:v>
                </c:pt>
                <c:pt idx="32">
                  <c:v>1.165</c:v>
                </c:pt>
                <c:pt idx="33">
                  <c:v>1.1399999999999999</c:v>
                </c:pt>
                <c:pt idx="34">
                  <c:v>1.115</c:v>
                </c:pt>
                <c:pt idx="35">
                  <c:v>1.097</c:v>
                </c:pt>
                <c:pt idx="36">
                  <c:v>1.075</c:v>
                </c:pt>
                <c:pt idx="37">
                  <c:v>1.0529999999999999</c:v>
                </c:pt>
                <c:pt idx="38">
                  <c:v>1.0369999999999999</c:v>
                </c:pt>
                <c:pt idx="39">
                  <c:v>1.02</c:v>
                </c:pt>
                <c:pt idx="40">
                  <c:v>1.012</c:v>
                </c:pt>
                <c:pt idx="41">
                  <c:v>0.997</c:v>
                </c:pt>
                <c:pt idx="42">
                  <c:v>0.98499999999999999</c:v>
                </c:pt>
                <c:pt idx="43">
                  <c:v>0.97</c:v>
                </c:pt>
                <c:pt idx="44">
                  <c:v>0.95</c:v>
                </c:pt>
                <c:pt idx="45">
                  <c:v>0.95</c:v>
                </c:pt>
                <c:pt idx="46">
                  <c:v>0.93300000000000005</c:v>
                </c:pt>
                <c:pt idx="47">
                  <c:v>0.93700000000000006</c:v>
                </c:pt>
                <c:pt idx="48">
                  <c:v>0.93500000000000005</c:v>
                </c:pt>
                <c:pt idx="49">
                  <c:v>0.93</c:v>
                </c:pt>
                <c:pt idx="50">
                  <c:v>0.93</c:v>
                </c:pt>
                <c:pt idx="51">
                  <c:v>0.93</c:v>
                </c:pt>
                <c:pt idx="52">
                  <c:v>0.93</c:v>
                </c:pt>
                <c:pt idx="53">
                  <c:v>0.93700000000000006</c:v>
                </c:pt>
                <c:pt idx="54">
                  <c:v>0.95499999999999996</c:v>
                </c:pt>
                <c:pt idx="55">
                  <c:v>0.97699999999999998</c:v>
                </c:pt>
                <c:pt idx="56">
                  <c:v>1</c:v>
                </c:pt>
                <c:pt idx="57">
                  <c:v>1.05</c:v>
                </c:pt>
                <c:pt idx="58">
                  <c:v>1.1080000000000001</c:v>
                </c:pt>
                <c:pt idx="59">
                  <c:v>1.1930000000000001</c:v>
                </c:pt>
                <c:pt idx="60">
                  <c:v>1.2949999999999999</c:v>
                </c:pt>
                <c:pt idx="61">
                  <c:v>1.41</c:v>
                </c:pt>
                <c:pt idx="62">
                  <c:v>1.5349999999999999</c:v>
                </c:pt>
                <c:pt idx="63">
                  <c:v>1.66</c:v>
                </c:pt>
                <c:pt idx="64">
                  <c:v>1.7929999999999999</c:v>
                </c:pt>
                <c:pt idx="65">
                  <c:v>1.913</c:v>
                </c:pt>
                <c:pt idx="66">
                  <c:v>2.0249999999999999</c:v>
                </c:pt>
                <c:pt idx="67">
                  <c:v>2.13</c:v>
                </c:pt>
                <c:pt idx="68">
                  <c:v>2.2280000000000002</c:v>
                </c:pt>
                <c:pt idx="69">
                  <c:v>2.3199999999999998</c:v>
                </c:pt>
                <c:pt idx="70">
                  <c:v>2.395</c:v>
                </c:pt>
                <c:pt idx="71">
                  <c:v>2.5430000000000001</c:v>
                </c:pt>
                <c:pt idx="72">
                  <c:v>2.62</c:v>
                </c:pt>
                <c:pt idx="73">
                  <c:v>2.677</c:v>
                </c:pt>
                <c:pt idx="74">
                  <c:v>2.778</c:v>
                </c:pt>
                <c:pt idx="75">
                  <c:v>2.82</c:v>
                </c:pt>
                <c:pt idx="76">
                  <c:v>2.8620000000000001</c:v>
                </c:pt>
                <c:pt idx="77">
                  <c:v>2.9169999999999998</c:v>
                </c:pt>
                <c:pt idx="78">
                  <c:v>2.9550000000000001</c:v>
                </c:pt>
                <c:pt idx="79">
                  <c:v>3</c:v>
                </c:pt>
                <c:pt idx="80">
                  <c:v>3.0630000000000002</c:v>
                </c:pt>
                <c:pt idx="81">
                  <c:v>3.08</c:v>
                </c:pt>
                <c:pt idx="82">
                  <c:v>3.1469999999999998</c:v>
                </c:pt>
                <c:pt idx="83">
                  <c:v>3.1869999999999998</c:v>
                </c:pt>
                <c:pt idx="84">
                  <c:v>3.23</c:v>
                </c:pt>
                <c:pt idx="85">
                  <c:v>3.2730000000000001</c:v>
                </c:pt>
                <c:pt idx="86">
                  <c:v>3.31</c:v>
                </c:pt>
                <c:pt idx="87">
                  <c:v>3.36</c:v>
                </c:pt>
                <c:pt idx="88">
                  <c:v>3.3849999999999998</c:v>
                </c:pt>
                <c:pt idx="89">
                  <c:v>3.41</c:v>
                </c:pt>
                <c:pt idx="90">
                  <c:v>3.43</c:v>
                </c:pt>
                <c:pt idx="91">
                  <c:v>3.45</c:v>
                </c:pt>
                <c:pt idx="92">
                  <c:v>3.4729999999999999</c:v>
                </c:pt>
                <c:pt idx="93">
                  <c:v>3.49</c:v>
                </c:pt>
                <c:pt idx="94">
                  <c:v>3.5150000000000001</c:v>
                </c:pt>
                <c:pt idx="95">
                  <c:v>3.5329999999999999</c:v>
                </c:pt>
                <c:pt idx="96">
                  <c:v>3.55</c:v>
                </c:pt>
                <c:pt idx="97">
                  <c:v>3.56</c:v>
                </c:pt>
                <c:pt idx="98">
                  <c:v>3.56</c:v>
                </c:pt>
                <c:pt idx="99">
                  <c:v>3.56</c:v>
                </c:pt>
                <c:pt idx="100">
                  <c:v>3.5680000000000001</c:v>
                </c:pt>
                <c:pt idx="101">
                  <c:v>3.5630000000000002</c:v>
                </c:pt>
                <c:pt idx="102">
                  <c:v>3.56</c:v>
                </c:pt>
                <c:pt idx="103">
                  <c:v>3.5529999999999999</c:v>
                </c:pt>
                <c:pt idx="104">
                  <c:v>3.54</c:v>
                </c:pt>
                <c:pt idx="105">
                  <c:v>3.54</c:v>
                </c:pt>
                <c:pt idx="106">
                  <c:v>3.5150000000000001</c:v>
                </c:pt>
                <c:pt idx="107">
                  <c:v>3.49</c:v>
                </c:pt>
                <c:pt idx="108">
                  <c:v>3.47</c:v>
                </c:pt>
                <c:pt idx="109">
                  <c:v>3.4430000000000001</c:v>
                </c:pt>
                <c:pt idx="110">
                  <c:v>3.4049999999999998</c:v>
                </c:pt>
                <c:pt idx="111">
                  <c:v>3.38</c:v>
                </c:pt>
                <c:pt idx="112">
                  <c:v>3.3380000000000001</c:v>
                </c:pt>
                <c:pt idx="113">
                  <c:v>3.3029999999999999</c:v>
                </c:pt>
                <c:pt idx="114">
                  <c:v>3.26</c:v>
                </c:pt>
                <c:pt idx="115">
                  <c:v>3.21</c:v>
                </c:pt>
                <c:pt idx="116">
                  <c:v>3.1619999999999999</c:v>
                </c:pt>
                <c:pt idx="117">
                  <c:v>3.12</c:v>
                </c:pt>
                <c:pt idx="118">
                  <c:v>3.0779999999999998</c:v>
                </c:pt>
                <c:pt idx="119">
                  <c:v>3.0369999999999999</c:v>
                </c:pt>
                <c:pt idx="120">
                  <c:v>3</c:v>
                </c:pt>
                <c:pt idx="121">
                  <c:v>2.96</c:v>
                </c:pt>
                <c:pt idx="122">
                  <c:v>2.9129999999999998</c:v>
                </c:pt>
                <c:pt idx="123">
                  <c:v>2.88</c:v>
                </c:pt>
                <c:pt idx="124">
                  <c:v>2.8380000000000001</c:v>
                </c:pt>
                <c:pt idx="125">
                  <c:v>2.8029999999999999</c:v>
                </c:pt>
                <c:pt idx="126">
                  <c:v>2.77</c:v>
                </c:pt>
                <c:pt idx="127">
                  <c:v>2.7330000000000001</c:v>
                </c:pt>
                <c:pt idx="128">
                  <c:v>2.6930000000000001</c:v>
                </c:pt>
                <c:pt idx="129">
                  <c:v>2.66</c:v>
                </c:pt>
                <c:pt idx="130">
                  <c:v>2.6179999999999999</c:v>
                </c:pt>
                <c:pt idx="131">
                  <c:v>2.5630000000000002</c:v>
                </c:pt>
                <c:pt idx="132">
                  <c:v>2.52</c:v>
                </c:pt>
                <c:pt idx="133">
                  <c:v>2.4830000000000001</c:v>
                </c:pt>
                <c:pt idx="134">
                  <c:v>2.4420000000000002</c:v>
                </c:pt>
                <c:pt idx="135">
                  <c:v>2.4</c:v>
                </c:pt>
                <c:pt idx="136">
                  <c:v>2.3580000000000001</c:v>
                </c:pt>
                <c:pt idx="137">
                  <c:v>2.323</c:v>
                </c:pt>
                <c:pt idx="138">
                  <c:v>2.2850000000000001</c:v>
                </c:pt>
                <c:pt idx="139">
                  <c:v>2.2400000000000002</c:v>
                </c:pt>
                <c:pt idx="140">
                  <c:v>2.1930000000000001</c:v>
                </c:pt>
                <c:pt idx="141">
                  <c:v>2.16</c:v>
                </c:pt>
                <c:pt idx="142">
                  <c:v>2.11</c:v>
                </c:pt>
                <c:pt idx="143">
                  <c:v>2.073</c:v>
                </c:pt>
                <c:pt idx="144">
                  <c:v>2.0299999999999998</c:v>
                </c:pt>
                <c:pt idx="145">
                  <c:v>1.99</c:v>
                </c:pt>
                <c:pt idx="146">
                  <c:v>1.96</c:v>
                </c:pt>
                <c:pt idx="147">
                  <c:v>1.91</c:v>
                </c:pt>
                <c:pt idx="148">
                  <c:v>1.8680000000000001</c:v>
                </c:pt>
                <c:pt idx="149">
                  <c:v>1.827</c:v>
                </c:pt>
                <c:pt idx="150">
                  <c:v>1.7949999999999999</c:v>
                </c:pt>
                <c:pt idx="151">
                  <c:v>1.7669999999999999</c:v>
                </c:pt>
                <c:pt idx="152">
                  <c:v>1.7330000000000001</c:v>
                </c:pt>
                <c:pt idx="153">
                  <c:v>1.7</c:v>
                </c:pt>
                <c:pt idx="154">
                  <c:v>1.667</c:v>
                </c:pt>
                <c:pt idx="155">
                  <c:v>1.633</c:v>
                </c:pt>
                <c:pt idx="156">
                  <c:v>1.605</c:v>
                </c:pt>
                <c:pt idx="157">
                  <c:v>1.577</c:v>
                </c:pt>
                <c:pt idx="158">
                  <c:v>1.5429999999999999</c:v>
                </c:pt>
                <c:pt idx="159">
                  <c:v>1.51</c:v>
                </c:pt>
                <c:pt idx="160">
                  <c:v>1.4770000000000001</c:v>
                </c:pt>
                <c:pt idx="161">
                  <c:v>1.45</c:v>
                </c:pt>
                <c:pt idx="162">
                  <c:v>1.42</c:v>
                </c:pt>
                <c:pt idx="163">
                  <c:v>1.393</c:v>
                </c:pt>
                <c:pt idx="164">
                  <c:v>1.3720000000000001</c:v>
                </c:pt>
                <c:pt idx="165">
                  <c:v>1.33</c:v>
                </c:pt>
                <c:pt idx="166">
                  <c:v>1.3049999999999999</c:v>
                </c:pt>
                <c:pt idx="167">
                  <c:v>1.2729999999999999</c:v>
                </c:pt>
                <c:pt idx="168">
                  <c:v>1.2450000000000001</c:v>
                </c:pt>
                <c:pt idx="169">
                  <c:v>1.22</c:v>
                </c:pt>
                <c:pt idx="170">
                  <c:v>1.1950000000000001</c:v>
                </c:pt>
                <c:pt idx="171">
                  <c:v>1.17</c:v>
                </c:pt>
                <c:pt idx="172">
                  <c:v>1.137</c:v>
                </c:pt>
                <c:pt idx="173">
                  <c:v>1.1100000000000001</c:v>
                </c:pt>
                <c:pt idx="174">
                  <c:v>1.085</c:v>
                </c:pt>
                <c:pt idx="175">
                  <c:v>1.0669999999999999</c:v>
                </c:pt>
                <c:pt idx="176">
                  <c:v>1.052</c:v>
                </c:pt>
                <c:pt idx="177">
                  <c:v>1.01</c:v>
                </c:pt>
                <c:pt idx="178">
                  <c:v>1.01</c:v>
                </c:pt>
                <c:pt idx="179">
                  <c:v>0.98299999999999998</c:v>
                </c:pt>
                <c:pt idx="180">
                  <c:v>0.95499999999999996</c:v>
                </c:pt>
                <c:pt idx="181">
                  <c:v>0.93300000000000005</c:v>
                </c:pt>
                <c:pt idx="182">
                  <c:v>0.91700000000000004</c:v>
                </c:pt>
                <c:pt idx="183">
                  <c:v>0.9</c:v>
                </c:pt>
                <c:pt idx="184">
                  <c:v>0.89200000000000002</c:v>
                </c:pt>
                <c:pt idx="185">
                  <c:v>0.877</c:v>
                </c:pt>
                <c:pt idx="186">
                  <c:v>0.86</c:v>
                </c:pt>
                <c:pt idx="187">
                  <c:v>0.84699999999999998</c:v>
                </c:pt>
                <c:pt idx="188">
                  <c:v>0.83799999999999997</c:v>
                </c:pt>
                <c:pt idx="189">
                  <c:v>0.83</c:v>
                </c:pt>
                <c:pt idx="190">
                  <c:v>0.82199999999999995</c:v>
                </c:pt>
                <c:pt idx="191">
                  <c:v>0.80700000000000005</c:v>
                </c:pt>
                <c:pt idx="192">
                  <c:v>0.79500000000000004</c:v>
                </c:pt>
                <c:pt idx="193">
                  <c:v>0.79</c:v>
                </c:pt>
                <c:pt idx="194">
                  <c:v>0.79</c:v>
                </c:pt>
                <c:pt idx="195">
                  <c:v>0.79</c:v>
                </c:pt>
                <c:pt idx="196">
                  <c:v>0.78200000000000003</c:v>
                </c:pt>
                <c:pt idx="197">
                  <c:v>0.79300000000000004</c:v>
                </c:pt>
                <c:pt idx="198">
                  <c:v>0.79500000000000004</c:v>
                </c:pt>
                <c:pt idx="199">
                  <c:v>0.79700000000000004</c:v>
                </c:pt>
                <c:pt idx="200">
                  <c:v>0.81499999999999995</c:v>
                </c:pt>
                <c:pt idx="201">
                  <c:v>0.84</c:v>
                </c:pt>
                <c:pt idx="202">
                  <c:v>0.86499999999999999</c:v>
                </c:pt>
                <c:pt idx="203">
                  <c:v>0.91700000000000004</c:v>
                </c:pt>
                <c:pt idx="204">
                  <c:v>0.99</c:v>
                </c:pt>
                <c:pt idx="205">
                  <c:v>1.083</c:v>
                </c:pt>
                <c:pt idx="206">
                  <c:v>1.1970000000000001</c:v>
                </c:pt>
                <c:pt idx="207">
                  <c:v>1.33</c:v>
                </c:pt>
                <c:pt idx="208">
                  <c:v>1.488</c:v>
                </c:pt>
                <c:pt idx="209">
                  <c:v>1.64</c:v>
                </c:pt>
                <c:pt idx="210">
                  <c:v>1.78</c:v>
                </c:pt>
                <c:pt idx="211">
                  <c:v>1.917</c:v>
                </c:pt>
                <c:pt idx="212">
                  <c:v>2.0550000000000002</c:v>
                </c:pt>
                <c:pt idx="213">
                  <c:v>2.1800000000000002</c:v>
                </c:pt>
                <c:pt idx="214">
                  <c:v>2.2879999999999998</c:v>
                </c:pt>
                <c:pt idx="215">
                  <c:v>2.3969999999999998</c:v>
                </c:pt>
                <c:pt idx="216">
                  <c:v>2.5049999999999999</c:v>
                </c:pt>
                <c:pt idx="217">
                  <c:v>2.65</c:v>
                </c:pt>
                <c:pt idx="218">
                  <c:v>2.8149999999999999</c:v>
                </c:pt>
                <c:pt idx="219">
                  <c:v>2.84</c:v>
                </c:pt>
                <c:pt idx="220">
                  <c:v>2.9980000000000002</c:v>
                </c:pt>
                <c:pt idx="221">
                  <c:v>3.05</c:v>
                </c:pt>
                <c:pt idx="222">
                  <c:v>3.14</c:v>
                </c:pt>
                <c:pt idx="223">
                  <c:v>3.2330000000000001</c:v>
                </c:pt>
                <c:pt idx="224">
                  <c:v>3.2829999999999999</c:v>
                </c:pt>
                <c:pt idx="225">
                  <c:v>3.4</c:v>
                </c:pt>
                <c:pt idx="226">
                  <c:v>3.4169999999999998</c:v>
                </c:pt>
                <c:pt idx="227">
                  <c:v>3.5070000000000001</c:v>
                </c:pt>
                <c:pt idx="228">
                  <c:v>3.58</c:v>
                </c:pt>
                <c:pt idx="229">
                  <c:v>3.64</c:v>
                </c:pt>
                <c:pt idx="230">
                  <c:v>3.7120000000000002</c:v>
                </c:pt>
                <c:pt idx="231">
                  <c:v>3.77</c:v>
                </c:pt>
                <c:pt idx="232">
                  <c:v>3.82</c:v>
                </c:pt>
                <c:pt idx="233">
                  <c:v>3.8769999999999998</c:v>
                </c:pt>
                <c:pt idx="234">
                  <c:v>3.92</c:v>
                </c:pt>
                <c:pt idx="235">
                  <c:v>3.96</c:v>
                </c:pt>
                <c:pt idx="236">
                  <c:v>4.0069999999999997</c:v>
                </c:pt>
                <c:pt idx="237">
                  <c:v>4.04</c:v>
                </c:pt>
                <c:pt idx="238">
                  <c:v>4.0730000000000004</c:v>
                </c:pt>
                <c:pt idx="239">
                  <c:v>4.1130000000000004</c:v>
                </c:pt>
                <c:pt idx="240">
                  <c:v>4.1449999999999996</c:v>
                </c:pt>
                <c:pt idx="241">
                  <c:v>4.173</c:v>
                </c:pt>
                <c:pt idx="242">
                  <c:v>4.202</c:v>
                </c:pt>
                <c:pt idx="243">
                  <c:v>4.21</c:v>
                </c:pt>
                <c:pt idx="244">
                  <c:v>4.218</c:v>
                </c:pt>
                <c:pt idx="245">
                  <c:v>4.2270000000000003</c:v>
                </c:pt>
                <c:pt idx="246">
                  <c:v>4.2300000000000004</c:v>
                </c:pt>
                <c:pt idx="247">
                  <c:v>4.2370000000000001</c:v>
                </c:pt>
                <c:pt idx="248">
                  <c:v>4.2480000000000002</c:v>
                </c:pt>
                <c:pt idx="249">
                  <c:v>4.24</c:v>
                </c:pt>
                <c:pt idx="250">
                  <c:v>4.24</c:v>
                </c:pt>
                <c:pt idx="251">
                  <c:v>4.2329999999999997</c:v>
                </c:pt>
                <c:pt idx="252">
                  <c:v>4.22</c:v>
                </c:pt>
                <c:pt idx="253">
                  <c:v>4.2069999999999999</c:v>
                </c:pt>
                <c:pt idx="254">
                  <c:v>4.1970000000000001</c:v>
                </c:pt>
                <c:pt idx="255">
                  <c:v>4.18</c:v>
                </c:pt>
                <c:pt idx="256">
                  <c:v>4.1630000000000003</c:v>
                </c:pt>
                <c:pt idx="257">
                  <c:v>4.1399999999999997</c:v>
                </c:pt>
                <c:pt idx="258">
                  <c:v>4.1150000000000002</c:v>
                </c:pt>
                <c:pt idx="259">
                  <c:v>4.09</c:v>
                </c:pt>
                <c:pt idx="260">
                  <c:v>4.0629999999999997</c:v>
                </c:pt>
                <c:pt idx="261">
                  <c:v>4.03</c:v>
                </c:pt>
                <c:pt idx="262">
                  <c:v>3.98</c:v>
                </c:pt>
                <c:pt idx="263">
                  <c:v>3.9369999999999998</c:v>
                </c:pt>
                <c:pt idx="264">
                  <c:v>3.895</c:v>
                </c:pt>
                <c:pt idx="265">
                  <c:v>3.85</c:v>
                </c:pt>
                <c:pt idx="266">
                  <c:v>3.802</c:v>
                </c:pt>
                <c:pt idx="267">
                  <c:v>3.76</c:v>
                </c:pt>
                <c:pt idx="268">
                  <c:v>3.718</c:v>
                </c:pt>
                <c:pt idx="269">
                  <c:v>3.67</c:v>
                </c:pt>
                <c:pt idx="270">
                  <c:v>3.6269999999999998</c:v>
                </c:pt>
                <c:pt idx="271">
                  <c:v>3.5840000000000001</c:v>
                </c:pt>
                <c:pt idx="272">
                  <c:v>3.5390000000000001</c:v>
                </c:pt>
                <c:pt idx="273">
                  <c:v>3.4940000000000002</c:v>
                </c:pt>
                <c:pt idx="274">
                  <c:v>3.448</c:v>
                </c:pt>
                <c:pt idx="275">
                  <c:v>3.403</c:v>
                </c:pt>
                <c:pt idx="276">
                  <c:v>3.3580000000000001</c:v>
                </c:pt>
                <c:pt idx="277">
                  <c:v>3.3130000000000002</c:v>
                </c:pt>
                <c:pt idx="278">
                  <c:v>3.2679999999999998</c:v>
                </c:pt>
                <c:pt idx="279">
                  <c:v>3.2229999999999999</c:v>
                </c:pt>
                <c:pt idx="280">
                  <c:v>3.1779999999999999</c:v>
                </c:pt>
                <c:pt idx="281">
                  <c:v>3.1320000000000001</c:v>
                </c:pt>
                <c:pt idx="282">
                  <c:v>3.0870000000000002</c:v>
                </c:pt>
                <c:pt idx="283">
                  <c:v>3.0419999999999998</c:v>
                </c:pt>
                <c:pt idx="284">
                  <c:v>2.9969999999999999</c:v>
                </c:pt>
                <c:pt idx="285">
                  <c:v>2.952</c:v>
                </c:pt>
                <c:pt idx="286">
                  <c:v>2.907</c:v>
                </c:pt>
                <c:pt idx="287">
                  <c:v>2.8620000000000001</c:v>
                </c:pt>
                <c:pt idx="288">
                  <c:v>2.8159999999999998</c:v>
                </c:pt>
                <c:pt idx="289">
                  <c:v>2.7709999999999999</c:v>
                </c:pt>
                <c:pt idx="290">
                  <c:v>2.726</c:v>
                </c:pt>
                <c:pt idx="291">
                  <c:v>2.681</c:v>
                </c:pt>
                <c:pt idx="292">
                  <c:v>2.6360000000000001</c:v>
                </c:pt>
                <c:pt idx="293">
                  <c:v>2.5910000000000002</c:v>
                </c:pt>
                <c:pt idx="294">
                  <c:v>2.5459999999999998</c:v>
                </c:pt>
                <c:pt idx="295">
                  <c:v>2.5</c:v>
                </c:pt>
                <c:pt idx="296">
                  <c:v>2.4550000000000001</c:v>
                </c:pt>
                <c:pt idx="297">
                  <c:v>2.41</c:v>
                </c:pt>
                <c:pt idx="298">
                  <c:v>2.3650000000000002</c:v>
                </c:pt>
                <c:pt idx="299">
                  <c:v>2.3199999999999998</c:v>
                </c:pt>
                <c:pt idx="300">
                  <c:v>2.2749999999999999</c:v>
                </c:pt>
                <c:pt idx="301">
                  <c:v>2.23</c:v>
                </c:pt>
                <c:pt idx="302">
                  <c:v>2.1840000000000002</c:v>
                </c:pt>
                <c:pt idx="303">
                  <c:v>2.1389999999999998</c:v>
                </c:pt>
                <c:pt idx="304">
                  <c:v>2.0939999999999999</c:v>
                </c:pt>
                <c:pt idx="305">
                  <c:v>2.0489999999999999</c:v>
                </c:pt>
                <c:pt idx="306">
                  <c:v>2.004</c:v>
                </c:pt>
                <c:pt idx="307">
                  <c:v>1.9590000000000001</c:v>
                </c:pt>
                <c:pt idx="308">
                  <c:v>1.913</c:v>
                </c:pt>
                <c:pt idx="309">
                  <c:v>1.8680000000000001</c:v>
                </c:pt>
                <c:pt idx="310">
                  <c:v>1.823</c:v>
                </c:pt>
                <c:pt idx="311">
                  <c:v>1.778</c:v>
                </c:pt>
                <c:pt idx="312">
                  <c:v>1.7350000000000001</c:v>
                </c:pt>
                <c:pt idx="313">
                  <c:v>1.7</c:v>
                </c:pt>
                <c:pt idx="314">
                  <c:v>1.673</c:v>
                </c:pt>
                <c:pt idx="315">
                  <c:v>1.64</c:v>
                </c:pt>
                <c:pt idx="316">
                  <c:v>1.607</c:v>
                </c:pt>
                <c:pt idx="317">
                  <c:v>1.573</c:v>
                </c:pt>
                <c:pt idx="318">
                  <c:v>1.54</c:v>
                </c:pt>
                <c:pt idx="319">
                  <c:v>1.51</c:v>
                </c:pt>
                <c:pt idx="320">
                  <c:v>1.4830000000000001</c:v>
                </c:pt>
                <c:pt idx="321">
                  <c:v>1.45</c:v>
                </c:pt>
                <c:pt idx="322">
                  <c:v>1.417</c:v>
                </c:pt>
                <c:pt idx="323">
                  <c:v>1.39</c:v>
                </c:pt>
                <c:pt idx="324">
                  <c:v>1.365</c:v>
                </c:pt>
                <c:pt idx="325">
                  <c:v>1.34</c:v>
                </c:pt>
                <c:pt idx="326">
                  <c:v>1.3149999999999999</c:v>
                </c:pt>
                <c:pt idx="327">
                  <c:v>1.29</c:v>
                </c:pt>
                <c:pt idx="328">
                  <c:v>1.2569999999999999</c:v>
                </c:pt>
                <c:pt idx="329">
                  <c:v>1.23</c:v>
                </c:pt>
                <c:pt idx="330">
                  <c:v>1.2050000000000001</c:v>
                </c:pt>
                <c:pt idx="331">
                  <c:v>1.1830000000000001</c:v>
                </c:pt>
                <c:pt idx="332">
                  <c:v>1.167</c:v>
                </c:pt>
                <c:pt idx="333">
                  <c:v>1.1499999999999999</c:v>
                </c:pt>
                <c:pt idx="334">
                  <c:v>1.125</c:v>
                </c:pt>
                <c:pt idx="335">
                  <c:v>1.1000000000000001</c:v>
                </c:pt>
                <c:pt idx="336">
                  <c:v>1.085</c:v>
                </c:pt>
                <c:pt idx="337">
                  <c:v>1.073</c:v>
                </c:pt>
                <c:pt idx="338">
                  <c:v>1.0580000000000001</c:v>
                </c:pt>
                <c:pt idx="339">
                  <c:v>1.05</c:v>
                </c:pt>
                <c:pt idx="340">
                  <c:v>1.0249999999999999</c:v>
                </c:pt>
                <c:pt idx="341">
                  <c:v>1.0069999999999999</c:v>
                </c:pt>
                <c:pt idx="342">
                  <c:v>1</c:v>
                </c:pt>
                <c:pt idx="343">
                  <c:v>0.99299999999999999</c:v>
                </c:pt>
                <c:pt idx="344">
                  <c:v>0.97799999999999998</c:v>
                </c:pt>
                <c:pt idx="345">
                  <c:v>0.97</c:v>
                </c:pt>
                <c:pt idx="346">
                  <c:v>0.96199999999999997</c:v>
                </c:pt>
                <c:pt idx="347">
                  <c:v>0.96</c:v>
                </c:pt>
                <c:pt idx="348">
                  <c:v>0.95499999999999996</c:v>
                </c:pt>
                <c:pt idx="349">
                  <c:v>0.95699999999999996</c:v>
                </c:pt>
                <c:pt idx="350">
                  <c:v>0.97199999999999998</c:v>
                </c:pt>
                <c:pt idx="351">
                  <c:v>0.98</c:v>
                </c:pt>
                <c:pt idx="352">
                  <c:v>0.98799999999999999</c:v>
                </c:pt>
                <c:pt idx="353">
                  <c:v>1.01</c:v>
                </c:pt>
                <c:pt idx="354">
                  <c:v>1.04</c:v>
                </c:pt>
                <c:pt idx="355">
                  <c:v>1.087</c:v>
                </c:pt>
                <c:pt idx="356">
                  <c:v>1.153</c:v>
                </c:pt>
                <c:pt idx="357">
                  <c:v>1.22</c:v>
                </c:pt>
                <c:pt idx="358">
                  <c:v>1.337</c:v>
                </c:pt>
                <c:pt idx="359">
                  <c:v>1.4670000000000001</c:v>
                </c:pt>
                <c:pt idx="360">
                  <c:v>1.6</c:v>
                </c:pt>
                <c:pt idx="361">
                  <c:v>1.7330000000000001</c:v>
                </c:pt>
                <c:pt idx="362">
                  <c:v>1.867</c:v>
                </c:pt>
                <c:pt idx="363">
                  <c:v>2</c:v>
                </c:pt>
                <c:pt idx="364">
                  <c:v>2.1080000000000001</c:v>
                </c:pt>
                <c:pt idx="365">
                  <c:v>2.2170000000000001</c:v>
                </c:pt>
                <c:pt idx="366">
                  <c:v>2.3149999999999999</c:v>
                </c:pt>
                <c:pt idx="367">
                  <c:v>2.403</c:v>
                </c:pt>
                <c:pt idx="368">
                  <c:v>2.5</c:v>
                </c:pt>
                <c:pt idx="369">
                  <c:v>2.65</c:v>
                </c:pt>
                <c:pt idx="370">
                  <c:v>2.6669999999999998</c:v>
                </c:pt>
                <c:pt idx="371">
                  <c:v>2.77</c:v>
                </c:pt>
                <c:pt idx="372">
                  <c:v>2.835</c:v>
                </c:pt>
                <c:pt idx="373">
                  <c:v>2.887</c:v>
                </c:pt>
                <c:pt idx="374">
                  <c:v>2.9630000000000001</c:v>
                </c:pt>
                <c:pt idx="375">
                  <c:v>2.98</c:v>
                </c:pt>
                <c:pt idx="376">
                  <c:v>3.0470000000000002</c:v>
                </c:pt>
                <c:pt idx="377">
                  <c:v>3.08</c:v>
                </c:pt>
                <c:pt idx="378">
                  <c:v>3.125</c:v>
                </c:pt>
                <c:pt idx="379">
                  <c:v>3.18</c:v>
                </c:pt>
                <c:pt idx="380">
                  <c:v>3.2250000000000001</c:v>
                </c:pt>
                <c:pt idx="381">
                  <c:v>3.25</c:v>
                </c:pt>
                <c:pt idx="382">
                  <c:v>3.3</c:v>
                </c:pt>
                <c:pt idx="383">
                  <c:v>3.33</c:v>
                </c:pt>
                <c:pt idx="384">
                  <c:v>3.3650000000000002</c:v>
                </c:pt>
                <c:pt idx="385">
                  <c:v>3.4</c:v>
                </c:pt>
                <c:pt idx="386">
                  <c:v>3.423</c:v>
                </c:pt>
                <c:pt idx="387">
                  <c:v>3.44</c:v>
                </c:pt>
                <c:pt idx="388">
                  <c:v>3.4649999999999999</c:v>
                </c:pt>
                <c:pt idx="389">
                  <c:v>3.4830000000000001</c:v>
                </c:pt>
                <c:pt idx="390">
                  <c:v>3.5</c:v>
                </c:pt>
                <c:pt idx="391">
                  <c:v>3.52</c:v>
                </c:pt>
                <c:pt idx="392">
                  <c:v>3.5430000000000001</c:v>
                </c:pt>
                <c:pt idx="393">
                  <c:v>3.56</c:v>
                </c:pt>
                <c:pt idx="394">
                  <c:v>3.5680000000000001</c:v>
                </c:pt>
                <c:pt idx="395">
                  <c:v>3.577</c:v>
                </c:pt>
                <c:pt idx="396">
                  <c:v>3.58</c:v>
                </c:pt>
                <c:pt idx="397">
                  <c:v>3.58</c:v>
                </c:pt>
                <c:pt idx="398">
                  <c:v>3.5779999999999998</c:v>
                </c:pt>
                <c:pt idx="399">
                  <c:v>3.57</c:v>
                </c:pt>
                <c:pt idx="400">
                  <c:v>3.57</c:v>
                </c:pt>
                <c:pt idx="401">
                  <c:v>3.5630000000000002</c:v>
                </c:pt>
                <c:pt idx="402">
                  <c:v>3.55</c:v>
                </c:pt>
                <c:pt idx="403">
                  <c:v>3.5270000000000001</c:v>
                </c:pt>
                <c:pt idx="404">
                  <c:v>3.4950000000000001</c:v>
                </c:pt>
                <c:pt idx="405">
                  <c:v>3.47</c:v>
                </c:pt>
                <c:pt idx="406">
                  <c:v>3.4279999999999999</c:v>
                </c:pt>
                <c:pt idx="407">
                  <c:v>3.3929999999999998</c:v>
                </c:pt>
                <c:pt idx="408">
                  <c:v>3.355</c:v>
                </c:pt>
                <c:pt idx="409">
                  <c:v>3.3130000000000002</c:v>
                </c:pt>
                <c:pt idx="410">
                  <c:v>3.27</c:v>
                </c:pt>
                <c:pt idx="411">
                  <c:v>3.22</c:v>
                </c:pt>
                <c:pt idx="412">
                  <c:v>3.1779999999999999</c:v>
                </c:pt>
                <c:pt idx="413">
                  <c:v>3.13</c:v>
                </c:pt>
                <c:pt idx="414">
                  <c:v>3.085</c:v>
                </c:pt>
                <c:pt idx="415">
                  <c:v>3.0430000000000001</c:v>
                </c:pt>
                <c:pt idx="416">
                  <c:v>3.0019999999999998</c:v>
                </c:pt>
                <c:pt idx="417">
                  <c:v>2.96</c:v>
                </c:pt>
                <c:pt idx="418">
                  <c:v>2.9180000000000001</c:v>
                </c:pt>
                <c:pt idx="419">
                  <c:v>2.8769999999999998</c:v>
                </c:pt>
                <c:pt idx="420">
                  <c:v>2.84</c:v>
                </c:pt>
                <c:pt idx="421">
                  <c:v>2.8029999999999999</c:v>
                </c:pt>
                <c:pt idx="422">
                  <c:v>2.762</c:v>
                </c:pt>
                <c:pt idx="423">
                  <c:v>2.72</c:v>
                </c:pt>
                <c:pt idx="424">
                  <c:v>2.6779999999999999</c:v>
                </c:pt>
                <c:pt idx="425">
                  <c:v>2.637</c:v>
                </c:pt>
                <c:pt idx="426">
                  <c:v>2.5950000000000002</c:v>
                </c:pt>
                <c:pt idx="427">
                  <c:v>2.5569999999999999</c:v>
                </c:pt>
                <c:pt idx="428">
                  <c:v>2.52</c:v>
                </c:pt>
                <c:pt idx="429">
                  <c:v>2.4700000000000002</c:v>
                </c:pt>
                <c:pt idx="430">
                  <c:v>2.4369999999999998</c:v>
                </c:pt>
                <c:pt idx="431">
                  <c:v>2.39</c:v>
                </c:pt>
                <c:pt idx="432">
                  <c:v>2.3450000000000002</c:v>
                </c:pt>
                <c:pt idx="433">
                  <c:v>2.3029999999999999</c:v>
                </c:pt>
                <c:pt idx="434">
                  <c:v>2.2599999999999998</c:v>
                </c:pt>
                <c:pt idx="435">
                  <c:v>2.21</c:v>
                </c:pt>
                <c:pt idx="436">
                  <c:v>2.1680000000000001</c:v>
                </c:pt>
                <c:pt idx="437">
                  <c:v>2.133</c:v>
                </c:pt>
                <c:pt idx="438">
                  <c:v>2.09</c:v>
                </c:pt>
                <c:pt idx="439">
                  <c:v>2.0430000000000001</c:v>
                </c:pt>
                <c:pt idx="440">
                  <c:v>2.0030000000000001</c:v>
                </c:pt>
                <c:pt idx="441">
                  <c:v>1.97</c:v>
                </c:pt>
                <c:pt idx="442">
                  <c:v>1.9279999999999999</c:v>
                </c:pt>
                <c:pt idx="443">
                  <c:v>1.887</c:v>
                </c:pt>
                <c:pt idx="444">
                  <c:v>1.845</c:v>
                </c:pt>
                <c:pt idx="445">
                  <c:v>1.8069999999999999</c:v>
                </c:pt>
                <c:pt idx="446">
                  <c:v>1.7729999999999999</c:v>
                </c:pt>
                <c:pt idx="447">
                  <c:v>1.74</c:v>
                </c:pt>
                <c:pt idx="448">
                  <c:v>1.698</c:v>
                </c:pt>
                <c:pt idx="449">
                  <c:v>1.663</c:v>
                </c:pt>
                <c:pt idx="450">
                  <c:v>1.635</c:v>
                </c:pt>
                <c:pt idx="451">
                  <c:v>1.603</c:v>
                </c:pt>
                <c:pt idx="452">
                  <c:v>1.5649999999999999</c:v>
                </c:pt>
                <c:pt idx="453">
                  <c:v>1.54</c:v>
                </c:pt>
                <c:pt idx="454">
                  <c:v>1.5069999999999999</c:v>
                </c:pt>
                <c:pt idx="455">
                  <c:v>1.4730000000000001</c:v>
                </c:pt>
                <c:pt idx="456">
                  <c:v>1.4450000000000001</c:v>
                </c:pt>
                <c:pt idx="457">
                  <c:v>1.417</c:v>
                </c:pt>
                <c:pt idx="458">
                  <c:v>1.385</c:v>
                </c:pt>
                <c:pt idx="459">
                  <c:v>1.36</c:v>
                </c:pt>
                <c:pt idx="460">
                  <c:v>1.327</c:v>
                </c:pt>
                <c:pt idx="461">
                  <c:v>1.2929999999999999</c:v>
                </c:pt>
                <c:pt idx="462">
                  <c:v>1.2649999999999999</c:v>
                </c:pt>
                <c:pt idx="463">
                  <c:v>1.24</c:v>
                </c:pt>
                <c:pt idx="464">
                  <c:v>1.2150000000000001</c:v>
                </c:pt>
                <c:pt idx="465">
                  <c:v>1.19</c:v>
                </c:pt>
                <c:pt idx="466">
                  <c:v>1.165</c:v>
                </c:pt>
                <c:pt idx="467">
                  <c:v>1.147</c:v>
                </c:pt>
                <c:pt idx="468">
                  <c:v>1.1200000000000001</c:v>
                </c:pt>
                <c:pt idx="469">
                  <c:v>1.0900000000000001</c:v>
                </c:pt>
                <c:pt idx="470">
                  <c:v>1.0669999999999999</c:v>
                </c:pt>
                <c:pt idx="471">
                  <c:v>1.05</c:v>
                </c:pt>
                <c:pt idx="472">
                  <c:v>1.0329999999999999</c:v>
                </c:pt>
                <c:pt idx="473">
                  <c:v>1.0169999999999999</c:v>
                </c:pt>
                <c:pt idx="474">
                  <c:v>0.995</c:v>
                </c:pt>
                <c:pt idx="475">
                  <c:v>0.97</c:v>
                </c:pt>
                <c:pt idx="476">
                  <c:v>0.94699999999999995</c:v>
                </c:pt>
                <c:pt idx="477">
                  <c:v>0.93</c:v>
                </c:pt>
                <c:pt idx="478">
                  <c:v>0.91300000000000003</c:v>
                </c:pt>
                <c:pt idx="479">
                  <c:v>0.89700000000000002</c:v>
                </c:pt>
                <c:pt idx="480">
                  <c:v>0.875</c:v>
                </c:pt>
                <c:pt idx="481">
                  <c:v>0.85699999999999998</c:v>
                </c:pt>
                <c:pt idx="482">
                  <c:v>0.84699999999999998</c:v>
                </c:pt>
                <c:pt idx="483">
                  <c:v>0.83</c:v>
                </c:pt>
                <c:pt idx="484">
                  <c:v>0.82199999999999995</c:v>
                </c:pt>
                <c:pt idx="485">
                  <c:v>0.81299999999999994</c:v>
                </c:pt>
                <c:pt idx="486">
                  <c:v>0.8</c:v>
                </c:pt>
                <c:pt idx="487">
                  <c:v>0.78300000000000003</c:v>
                </c:pt>
                <c:pt idx="488">
                  <c:v>0.77</c:v>
                </c:pt>
                <c:pt idx="489">
                  <c:v>0.77</c:v>
                </c:pt>
                <c:pt idx="490">
                  <c:v>0.753</c:v>
                </c:pt>
                <c:pt idx="491">
                  <c:v>0.75</c:v>
                </c:pt>
                <c:pt idx="492">
                  <c:v>0.745</c:v>
                </c:pt>
                <c:pt idx="493">
                  <c:v>0.74299999999999999</c:v>
                </c:pt>
                <c:pt idx="494">
                  <c:v>0.748</c:v>
                </c:pt>
                <c:pt idx="495">
                  <c:v>0.74</c:v>
                </c:pt>
                <c:pt idx="496">
                  <c:v>0.748</c:v>
                </c:pt>
                <c:pt idx="497">
                  <c:v>0.75700000000000001</c:v>
                </c:pt>
                <c:pt idx="498">
                  <c:v>0.77</c:v>
                </c:pt>
                <c:pt idx="499">
                  <c:v>0.79300000000000004</c:v>
                </c:pt>
                <c:pt idx="500">
                  <c:v>0.82799999999999996</c:v>
                </c:pt>
                <c:pt idx="501">
                  <c:v>0.87</c:v>
                </c:pt>
                <c:pt idx="502">
                  <c:v>0.95299999999999996</c:v>
                </c:pt>
                <c:pt idx="503">
                  <c:v>1.0569999999999999</c:v>
                </c:pt>
                <c:pt idx="504">
                  <c:v>1.175</c:v>
                </c:pt>
                <c:pt idx="505">
                  <c:v>1.3069999999999999</c:v>
                </c:pt>
                <c:pt idx="506">
                  <c:v>1.448</c:v>
                </c:pt>
                <c:pt idx="507">
                  <c:v>1.59</c:v>
                </c:pt>
                <c:pt idx="508">
                  <c:v>1.7230000000000001</c:v>
                </c:pt>
                <c:pt idx="509">
                  <c:v>1.857</c:v>
                </c:pt>
                <c:pt idx="510">
                  <c:v>1.97</c:v>
                </c:pt>
                <c:pt idx="511">
                  <c:v>2.08</c:v>
                </c:pt>
                <c:pt idx="512">
                  <c:v>2.198</c:v>
                </c:pt>
                <c:pt idx="513">
                  <c:v>2.29</c:v>
                </c:pt>
                <c:pt idx="514">
                  <c:v>2.39</c:v>
                </c:pt>
                <c:pt idx="515">
                  <c:v>2.5299999999999998</c:v>
                </c:pt>
                <c:pt idx="516">
                  <c:v>2.64</c:v>
                </c:pt>
                <c:pt idx="517">
                  <c:v>2.7330000000000001</c:v>
                </c:pt>
                <c:pt idx="518">
                  <c:v>2.8380000000000001</c:v>
                </c:pt>
                <c:pt idx="519">
                  <c:v>2.93</c:v>
                </c:pt>
                <c:pt idx="520">
                  <c:v>2.9969999999999999</c:v>
                </c:pt>
                <c:pt idx="521">
                  <c:v>3.0830000000000002</c:v>
                </c:pt>
                <c:pt idx="522">
                  <c:v>3.1349999999999998</c:v>
                </c:pt>
                <c:pt idx="523">
                  <c:v>3.1869999999999998</c:v>
                </c:pt>
                <c:pt idx="524">
                  <c:v>3.2669999999999999</c:v>
                </c:pt>
                <c:pt idx="525">
                  <c:v>3.3</c:v>
                </c:pt>
                <c:pt idx="526">
                  <c:v>3.3919999999999999</c:v>
                </c:pt>
                <c:pt idx="527">
                  <c:v>3.4430000000000001</c:v>
                </c:pt>
                <c:pt idx="528">
                  <c:v>3.4950000000000001</c:v>
                </c:pt>
                <c:pt idx="529">
                  <c:v>3.5470000000000002</c:v>
                </c:pt>
                <c:pt idx="530">
                  <c:v>3.5920000000000001</c:v>
                </c:pt>
                <c:pt idx="531">
                  <c:v>3.65</c:v>
                </c:pt>
                <c:pt idx="532">
                  <c:v>3.6829999999999998</c:v>
                </c:pt>
                <c:pt idx="533">
                  <c:v>3.71</c:v>
                </c:pt>
                <c:pt idx="534">
                  <c:v>3.74</c:v>
                </c:pt>
                <c:pt idx="535">
                  <c:v>3.77</c:v>
                </c:pt>
                <c:pt idx="536">
                  <c:v>3.7949999999999999</c:v>
                </c:pt>
                <c:pt idx="537">
                  <c:v>3.82</c:v>
                </c:pt>
                <c:pt idx="538">
                  <c:v>3.8450000000000002</c:v>
                </c:pt>
                <c:pt idx="539">
                  <c:v>3.87</c:v>
                </c:pt>
                <c:pt idx="540">
                  <c:v>3.8849999999999998</c:v>
                </c:pt>
                <c:pt idx="541">
                  <c:v>3.89</c:v>
                </c:pt>
                <c:pt idx="542">
                  <c:v>3.8919999999999999</c:v>
                </c:pt>
                <c:pt idx="543">
                  <c:v>3.9</c:v>
                </c:pt>
                <c:pt idx="544">
                  <c:v>3.9079999999999999</c:v>
                </c:pt>
                <c:pt idx="545">
                  <c:v>3.9169999999999998</c:v>
                </c:pt>
                <c:pt idx="546">
                  <c:v>3.92</c:v>
                </c:pt>
                <c:pt idx="547">
                  <c:v>3.92</c:v>
                </c:pt>
                <c:pt idx="548">
                  <c:v>3.9180000000000001</c:v>
                </c:pt>
                <c:pt idx="549">
                  <c:v>3.91</c:v>
                </c:pt>
                <c:pt idx="550">
                  <c:v>3.8929999999999998</c:v>
                </c:pt>
                <c:pt idx="551">
                  <c:v>3.883</c:v>
                </c:pt>
                <c:pt idx="552">
                  <c:v>3.8650000000000002</c:v>
                </c:pt>
                <c:pt idx="553">
                  <c:v>3.8370000000000002</c:v>
                </c:pt>
                <c:pt idx="554">
                  <c:v>3.8050000000000002</c:v>
                </c:pt>
                <c:pt idx="555">
                  <c:v>3.78</c:v>
                </c:pt>
                <c:pt idx="556">
                  <c:v>3.7549999999999999</c:v>
                </c:pt>
                <c:pt idx="557">
                  <c:v>3.7229999999999999</c:v>
                </c:pt>
                <c:pt idx="558">
                  <c:v>3.68</c:v>
                </c:pt>
                <c:pt idx="559">
                  <c:v>3.633</c:v>
                </c:pt>
                <c:pt idx="560">
                  <c:v>3.59</c:v>
                </c:pt>
                <c:pt idx="561">
                  <c:v>3.54</c:v>
                </c:pt>
                <c:pt idx="562">
                  <c:v>3.4980000000000002</c:v>
                </c:pt>
                <c:pt idx="563">
                  <c:v>3.4430000000000001</c:v>
                </c:pt>
                <c:pt idx="564">
                  <c:v>3.39</c:v>
                </c:pt>
                <c:pt idx="565">
                  <c:v>3.347</c:v>
                </c:pt>
                <c:pt idx="566">
                  <c:v>3.3119999999999998</c:v>
                </c:pt>
                <c:pt idx="567">
                  <c:v>3.27</c:v>
                </c:pt>
                <c:pt idx="568">
                  <c:v>3.2280000000000002</c:v>
                </c:pt>
                <c:pt idx="569">
                  <c:v>3.1869999999999998</c:v>
                </c:pt>
                <c:pt idx="570">
                  <c:v>3.145</c:v>
                </c:pt>
                <c:pt idx="571">
                  <c:v>3.1</c:v>
                </c:pt>
                <c:pt idx="572">
                  <c:v>3.052</c:v>
                </c:pt>
                <c:pt idx="573">
                  <c:v>3.01</c:v>
                </c:pt>
                <c:pt idx="574">
                  <c:v>2.968</c:v>
                </c:pt>
                <c:pt idx="575">
                  <c:v>2.92</c:v>
                </c:pt>
              </c:numCache>
            </c:numRef>
          </c:yVal>
          <c:smooth val="0"/>
          <c:extLst>
            <c:ext xmlns:c16="http://schemas.microsoft.com/office/drawing/2014/chart" uri="{C3380CC4-5D6E-409C-BE32-E72D297353CC}">
              <c16:uniqueId val="{00000000-6063-4ECB-9E0A-C90C4C9B74E7}"/>
            </c:ext>
          </c:extLst>
        </c:ser>
        <c:dLbls>
          <c:showLegendKey val="0"/>
          <c:showVal val="0"/>
          <c:showCatName val="0"/>
          <c:showSerName val="0"/>
          <c:showPercent val="0"/>
          <c:showBubbleSize val="0"/>
        </c:dLbls>
        <c:axId val="298732912"/>
        <c:axId val="298733472"/>
      </c:scatterChart>
      <c:valAx>
        <c:axId val="298732912"/>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33472"/>
        <c:crosses val="autoZero"/>
        <c:crossBetween val="midCat"/>
        <c:majorUnit val="1"/>
      </c:valAx>
      <c:valAx>
        <c:axId val="298733472"/>
        <c:scaling>
          <c:orientation val="minMax"/>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8732912"/>
        <c:crosses val="autoZero"/>
        <c:crossBetween val="midCat"/>
        <c:majorUnit val="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67064791058421"/>
          <c:y val="0.16109668193308743"/>
          <c:w val="0.84587631602229496"/>
          <c:h val="0.64573211771776107"/>
        </c:manualLayout>
      </c:layout>
      <c:lineChart>
        <c:grouping val="standard"/>
        <c:varyColors val="0"/>
        <c:ser>
          <c:idx val="1"/>
          <c:order val="0"/>
          <c:tx>
            <c:strRef>
              <c:f>岭回归!$C$14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C$144:$C$163</c:f>
              <c:numCache>
                <c:formatCode>General</c:formatCode>
                <c:ptCount val="20"/>
                <c:pt idx="0">
                  <c:v>-0.35150049999999999</c:v>
                </c:pt>
                <c:pt idx="1">
                  <c:v>-5.15643E-2</c:v>
                </c:pt>
                <c:pt idx="2">
                  <c:v>-4.1994400000000001E-2</c:v>
                </c:pt>
                <c:pt idx="3">
                  <c:v>-3.6761200000000001E-2</c:v>
                </c:pt>
                <c:pt idx="4">
                  <c:v>-3.2954900000000002E-2</c:v>
                </c:pt>
                <c:pt idx="5">
                  <c:v>-2.9901E-2</c:v>
                </c:pt>
                <c:pt idx="6">
                  <c:v>-2.73382E-2</c:v>
                </c:pt>
                <c:pt idx="7">
                  <c:v>-2.5133300000000001E-2</c:v>
                </c:pt>
                <c:pt idx="8">
                  <c:v>-2.32061E-2</c:v>
                </c:pt>
                <c:pt idx="9">
                  <c:v>-2.1502799999999999E-2</c:v>
                </c:pt>
                <c:pt idx="10">
                  <c:v>-1.9984700000000001E-2</c:v>
                </c:pt>
                <c:pt idx="11">
                  <c:v>-1.86226E-2</c:v>
                </c:pt>
                <c:pt idx="12">
                  <c:v>-1.7393599999999999E-2</c:v>
                </c:pt>
                <c:pt idx="13">
                  <c:v>-1.6279499999999999E-2</c:v>
                </c:pt>
                <c:pt idx="14">
                  <c:v>-1.5265300000000001E-2</c:v>
                </c:pt>
                <c:pt idx="15">
                  <c:v>-1.43389E-2</c:v>
                </c:pt>
                <c:pt idx="16">
                  <c:v>-1.34898E-2</c:v>
                </c:pt>
                <c:pt idx="17">
                  <c:v>-1.27092E-2</c:v>
                </c:pt>
                <c:pt idx="18">
                  <c:v>-1.19899E-2</c:v>
                </c:pt>
                <c:pt idx="19">
                  <c:v>-1.1325200000000001E-2</c:v>
                </c:pt>
              </c:numCache>
            </c:numRef>
          </c:val>
          <c:smooth val="0"/>
          <c:extLst>
            <c:ext xmlns:c16="http://schemas.microsoft.com/office/drawing/2014/chart" uri="{C3380CC4-5D6E-409C-BE32-E72D297353CC}">
              <c16:uniqueId val="{00000000-9467-43A1-979B-36585F84E11F}"/>
            </c:ext>
          </c:extLst>
        </c:ser>
        <c:ser>
          <c:idx val="2"/>
          <c:order val="1"/>
          <c:tx>
            <c:strRef>
              <c:f>岭回归!$D$143</c:f>
              <c:strCache>
                <c:ptCount val="1"/>
                <c:pt idx="0">
                  <c:v>S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D$144:$D$163</c:f>
              <c:numCache>
                <c:formatCode>General</c:formatCode>
                <c:ptCount val="20"/>
                <c:pt idx="0">
                  <c:v>0.84738760000000002</c:v>
                </c:pt>
                <c:pt idx="1">
                  <c:v>-2.6620000000000001E-2</c:v>
                </c:pt>
                <c:pt idx="2">
                  <c:v>-2.6601099999999999E-2</c:v>
                </c:pt>
                <c:pt idx="3">
                  <c:v>-2.6301499999999998E-2</c:v>
                </c:pt>
                <c:pt idx="4">
                  <c:v>-2.5866199999999999E-2</c:v>
                </c:pt>
                <c:pt idx="5">
                  <c:v>-2.5346500000000001E-2</c:v>
                </c:pt>
                <c:pt idx="6">
                  <c:v>-2.47735E-2</c:v>
                </c:pt>
                <c:pt idx="7">
                  <c:v>-2.4169E-2</c:v>
                </c:pt>
                <c:pt idx="8">
                  <c:v>-2.3548599999999999E-2</c:v>
                </c:pt>
                <c:pt idx="9">
                  <c:v>-2.29234E-2</c:v>
                </c:pt>
                <c:pt idx="10">
                  <c:v>-2.2301399999999999E-2</c:v>
                </c:pt>
                <c:pt idx="11">
                  <c:v>-2.16884E-2</c:v>
                </c:pt>
                <c:pt idx="12">
                  <c:v>-2.1088300000000001E-2</c:v>
                </c:pt>
                <c:pt idx="13">
                  <c:v>-2.05037E-2</c:v>
                </c:pt>
                <c:pt idx="14">
                  <c:v>-1.99364E-2</c:v>
                </c:pt>
                <c:pt idx="15">
                  <c:v>-1.9387499999999998E-2</c:v>
                </c:pt>
                <c:pt idx="16">
                  <c:v>-1.88574E-2</c:v>
                </c:pt>
                <c:pt idx="17">
                  <c:v>-1.8346299999999999E-2</c:v>
                </c:pt>
                <c:pt idx="18">
                  <c:v>-1.7854200000000001E-2</c:v>
                </c:pt>
                <c:pt idx="19">
                  <c:v>-1.73806E-2</c:v>
                </c:pt>
              </c:numCache>
            </c:numRef>
          </c:val>
          <c:smooth val="0"/>
          <c:extLst>
            <c:ext xmlns:c16="http://schemas.microsoft.com/office/drawing/2014/chart" uri="{C3380CC4-5D6E-409C-BE32-E72D297353CC}">
              <c16:uniqueId val="{00000001-9467-43A1-979B-36585F84E11F}"/>
            </c:ext>
          </c:extLst>
        </c:ser>
        <c:ser>
          <c:idx val="3"/>
          <c:order val="2"/>
          <c:tx>
            <c:strRef>
              <c:f>岭回归!$E$143</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E$144:$E$163</c:f>
              <c:numCache>
                <c:formatCode>General</c:formatCode>
                <c:ptCount val="20"/>
                <c:pt idx="0">
                  <c:v>0.11865580000000001</c:v>
                </c:pt>
                <c:pt idx="1">
                  <c:v>-5.0949599999999998E-2</c:v>
                </c:pt>
                <c:pt idx="2">
                  <c:v>-5.0451999999999997E-2</c:v>
                </c:pt>
                <c:pt idx="3">
                  <c:v>-4.7543500000000002E-2</c:v>
                </c:pt>
                <c:pt idx="4">
                  <c:v>-4.4371099999999997E-2</c:v>
                </c:pt>
                <c:pt idx="5">
                  <c:v>-4.1341799999999998E-2</c:v>
                </c:pt>
                <c:pt idx="6">
                  <c:v>-3.8552200000000002E-2</c:v>
                </c:pt>
                <c:pt idx="7">
                  <c:v>-3.6014699999999997E-2</c:v>
                </c:pt>
                <c:pt idx="8">
                  <c:v>-3.3714899999999999E-2</c:v>
                </c:pt>
                <c:pt idx="9">
                  <c:v>-3.1630800000000001E-2</c:v>
                </c:pt>
                <c:pt idx="10">
                  <c:v>-2.9739600000000001E-2</c:v>
                </c:pt>
                <c:pt idx="11">
                  <c:v>-2.8019499999999999E-2</c:v>
                </c:pt>
                <c:pt idx="12">
                  <c:v>-2.6451100000000002E-2</c:v>
                </c:pt>
                <c:pt idx="13">
                  <c:v>-2.50171E-2</c:v>
                </c:pt>
                <c:pt idx="14">
                  <c:v>-2.3702600000000001E-2</c:v>
                </c:pt>
                <c:pt idx="15">
                  <c:v>-2.2494500000000001E-2</c:v>
                </c:pt>
                <c:pt idx="16">
                  <c:v>-2.1381399999999998E-2</c:v>
                </c:pt>
                <c:pt idx="17">
                  <c:v>-2.0353400000000001E-2</c:v>
                </c:pt>
                <c:pt idx="18">
                  <c:v>-1.9401700000000001E-2</c:v>
                </c:pt>
                <c:pt idx="19">
                  <c:v>-1.8518900000000001E-2</c:v>
                </c:pt>
              </c:numCache>
            </c:numRef>
          </c:val>
          <c:smooth val="0"/>
          <c:extLst>
            <c:ext xmlns:c16="http://schemas.microsoft.com/office/drawing/2014/chart" uri="{C3380CC4-5D6E-409C-BE32-E72D297353CC}">
              <c16:uniqueId val="{00000002-9467-43A1-979B-36585F84E11F}"/>
            </c:ext>
          </c:extLst>
        </c:ser>
        <c:ser>
          <c:idx val="4"/>
          <c:order val="3"/>
          <c:tx>
            <c:strRef>
              <c:f>岭回归!$F$143</c:f>
              <c:strCache>
                <c:ptCount val="1"/>
                <c:pt idx="0">
                  <c:v>K2</c:v>
                </c:pt>
              </c:strCache>
            </c:strRef>
          </c:tx>
          <c:spPr>
            <a:ln w="22225" cap="rnd">
              <a:solidFill>
                <a:schemeClr val="accent5"/>
              </a:solidFill>
              <a:round/>
            </a:ln>
            <a:effectLst/>
          </c:spPr>
          <c:marker>
            <c:symbol val="star"/>
            <c:size val="6"/>
            <c:spPr>
              <a:noFill/>
              <a:ln w="9525">
                <a:solidFill>
                  <a:schemeClr val="accent5"/>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F$144:$F$163</c:f>
              <c:numCache>
                <c:formatCode>General</c:formatCode>
                <c:ptCount val="20"/>
                <c:pt idx="0">
                  <c:v>-0.76133649999999997</c:v>
                </c:pt>
                <c:pt idx="1">
                  <c:v>-2.3766300000000001E-2</c:v>
                </c:pt>
                <c:pt idx="2">
                  <c:v>-2.5635399999999999E-2</c:v>
                </c:pt>
                <c:pt idx="3">
                  <c:v>-2.60932E-2</c:v>
                </c:pt>
                <c:pt idx="4">
                  <c:v>-2.60875E-2</c:v>
                </c:pt>
                <c:pt idx="5">
                  <c:v>-2.5849500000000001E-2</c:v>
                </c:pt>
                <c:pt idx="6">
                  <c:v>-2.5475500000000002E-2</c:v>
                </c:pt>
                <c:pt idx="7">
                  <c:v>-2.5017600000000001E-2</c:v>
                </c:pt>
                <c:pt idx="8">
                  <c:v>-2.4507899999999999E-2</c:v>
                </c:pt>
                <c:pt idx="9">
                  <c:v>-2.3967599999999999E-2</c:v>
                </c:pt>
                <c:pt idx="10">
                  <c:v>-2.3411399999999999E-2</c:v>
                </c:pt>
                <c:pt idx="11">
                  <c:v>-2.2849299999999999E-2</c:v>
                </c:pt>
                <c:pt idx="12">
                  <c:v>-2.2288599999999999E-2</c:v>
                </c:pt>
                <c:pt idx="13">
                  <c:v>-2.1734300000000002E-2</c:v>
                </c:pt>
                <c:pt idx="14">
                  <c:v>-2.1189900000000001E-2</c:v>
                </c:pt>
                <c:pt idx="15">
                  <c:v>-2.06579E-2</c:v>
                </c:pt>
                <c:pt idx="16">
                  <c:v>-2.0140000000000002E-2</c:v>
                </c:pt>
                <c:pt idx="17">
                  <c:v>-1.9637000000000002E-2</c:v>
                </c:pt>
                <c:pt idx="18">
                  <c:v>-1.9149699999999999E-2</c:v>
                </c:pt>
                <c:pt idx="19">
                  <c:v>-1.8678299999999998E-2</c:v>
                </c:pt>
              </c:numCache>
            </c:numRef>
          </c:val>
          <c:smooth val="0"/>
          <c:extLst>
            <c:ext xmlns:c16="http://schemas.microsoft.com/office/drawing/2014/chart" uri="{C3380CC4-5D6E-409C-BE32-E72D297353CC}">
              <c16:uniqueId val="{00000003-9467-43A1-979B-36585F84E11F}"/>
            </c:ext>
          </c:extLst>
        </c:ser>
        <c:ser>
          <c:idx val="5"/>
          <c:order val="4"/>
          <c:tx>
            <c:strRef>
              <c:f>岭回归!$G$143</c:f>
              <c:strCache>
                <c:ptCount val="1"/>
                <c:pt idx="0">
                  <c:v>K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G$144:$G$163</c:f>
              <c:numCache>
                <c:formatCode>General</c:formatCode>
                <c:ptCount val="20"/>
                <c:pt idx="0">
                  <c:v>-0.17758170000000001</c:v>
                </c:pt>
                <c:pt idx="1">
                  <c:v>-0.50297709999999995</c:v>
                </c:pt>
                <c:pt idx="2">
                  <c:v>-0.47828169999999998</c:v>
                </c:pt>
                <c:pt idx="3">
                  <c:v>-0.45793319999999998</c:v>
                </c:pt>
                <c:pt idx="4">
                  <c:v>-0.4401873</c:v>
                </c:pt>
                <c:pt idx="5">
                  <c:v>-0.424348</c:v>
                </c:pt>
                <c:pt idx="6">
                  <c:v>-0.41000900000000001</c:v>
                </c:pt>
                <c:pt idx="7">
                  <c:v>-0.39689669999999999</c:v>
                </c:pt>
                <c:pt idx="8">
                  <c:v>-0.38481359999999998</c:v>
                </c:pt>
                <c:pt idx="9">
                  <c:v>-0.37361050000000001</c:v>
                </c:pt>
                <c:pt idx="10">
                  <c:v>-0.36317090000000002</c:v>
                </c:pt>
                <c:pt idx="11">
                  <c:v>-0.35340179999999999</c:v>
                </c:pt>
                <c:pt idx="12">
                  <c:v>-0.34422720000000001</c:v>
                </c:pt>
                <c:pt idx="13">
                  <c:v>-0.3355841</c:v>
                </c:pt>
                <c:pt idx="14">
                  <c:v>-0.32741979999999998</c:v>
                </c:pt>
                <c:pt idx="15">
                  <c:v>-0.319689</c:v>
                </c:pt>
                <c:pt idx="16">
                  <c:v>-0.3123533</c:v>
                </c:pt>
                <c:pt idx="17">
                  <c:v>-0.30537880000000001</c:v>
                </c:pt>
                <c:pt idx="18">
                  <c:v>-0.29873630000000001</c:v>
                </c:pt>
                <c:pt idx="19">
                  <c:v>-0.29239989999999999</c:v>
                </c:pt>
              </c:numCache>
            </c:numRef>
          </c:val>
          <c:smooth val="0"/>
          <c:extLst>
            <c:ext xmlns:c16="http://schemas.microsoft.com/office/drawing/2014/chart" uri="{C3380CC4-5D6E-409C-BE32-E72D297353CC}">
              <c16:uniqueId val="{00000004-9467-43A1-979B-36585F84E11F}"/>
            </c:ext>
          </c:extLst>
        </c:ser>
        <c:ser>
          <c:idx val="6"/>
          <c:order val="5"/>
          <c:tx>
            <c:strRef>
              <c:f>岭回归!$H$143</c:f>
              <c:strCache>
                <c:ptCount val="1"/>
                <c:pt idx="0">
                  <c:v>O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H$144:$H$163</c:f>
              <c:numCache>
                <c:formatCode>General</c:formatCode>
                <c:ptCount val="20"/>
                <c:pt idx="0">
                  <c:v>2.6083E-3</c:v>
                </c:pt>
                <c:pt idx="1">
                  <c:v>-0.1843641</c:v>
                </c:pt>
                <c:pt idx="2">
                  <c:v>-0.19312090000000001</c:v>
                </c:pt>
                <c:pt idx="3">
                  <c:v>-0.19630520000000001</c:v>
                </c:pt>
                <c:pt idx="4">
                  <c:v>-0.19738310000000001</c:v>
                </c:pt>
                <c:pt idx="5">
                  <c:v>-0.19730549999999999</c:v>
                </c:pt>
                <c:pt idx="6">
                  <c:v>-0.196497</c:v>
                </c:pt>
                <c:pt idx="7">
                  <c:v>-0.1951949</c:v>
                </c:pt>
                <c:pt idx="8">
                  <c:v>-0.19354879999999999</c:v>
                </c:pt>
                <c:pt idx="9">
                  <c:v>-0.19165940000000001</c:v>
                </c:pt>
                <c:pt idx="10">
                  <c:v>-0.18959799999999999</c:v>
                </c:pt>
                <c:pt idx="11">
                  <c:v>-0.18741650000000001</c:v>
                </c:pt>
                <c:pt idx="12">
                  <c:v>-0.1851534</c:v>
                </c:pt>
                <c:pt idx="13">
                  <c:v>-0.1828379</c:v>
                </c:pt>
                <c:pt idx="14">
                  <c:v>-0.18049219999999999</c:v>
                </c:pt>
                <c:pt idx="15">
                  <c:v>-0.1781335</c:v>
                </c:pt>
                <c:pt idx="16">
                  <c:v>-0.17577499999999999</c:v>
                </c:pt>
                <c:pt idx="17">
                  <c:v>-0.17342679999999999</c:v>
                </c:pt>
                <c:pt idx="18">
                  <c:v>-0.171097</c:v>
                </c:pt>
                <c:pt idx="19">
                  <c:v>-0.16879179999999999</c:v>
                </c:pt>
              </c:numCache>
            </c:numRef>
          </c:val>
          <c:smooth val="0"/>
          <c:extLst>
            <c:ext xmlns:c16="http://schemas.microsoft.com/office/drawing/2014/chart" uri="{C3380CC4-5D6E-409C-BE32-E72D297353CC}">
              <c16:uniqueId val="{00000005-9467-43A1-979B-36585F84E11F}"/>
            </c:ext>
          </c:extLst>
        </c:ser>
        <c:ser>
          <c:idx val="7"/>
          <c:order val="6"/>
          <c:tx>
            <c:strRef>
              <c:f>岭回归!$I$143</c:f>
              <c:strCache>
                <c:ptCount val="1"/>
                <c:pt idx="0">
                  <c:v>P1</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I$144:$I$163</c:f>
              <c:numCache>
                <c:formatCode>General</c:formatCode>
                <c:ptCount val="20"/>
                <c:pt idx="0">
                  <c:v>-0.94785280000000005</c:v>
                </c:pt>
                <c:pt idx="1">
                  <c:v>-0.48886010000000002</c:v>
                </c:pt>
                <c:pt idx="2">
                  <c:v>-0.46746339999999997</c:v>
                </c:pt>
                <c:pt idx="3">
                  <c:v>-0.44887919999999998</c:v>
                </c:pt>
                <c:pt idx="4">
                  <c:v>-0.43235820000000003</c:v>
                </c:pt>
                <c:pt idx="5">
                  <c:v>-0.41745589999999999</c:v>
                </c:pt>
                <c:pt idx="6">
                  <c:v>-0.40386949999999999</c:v>
                </c:pt>
                <c:pt idx="7">
                  <c:v>-0.39138010000000001</c:v>
                </c:pt>
                <c:pt idx="8">
                  <c:v>-0.37982310000000002</c:v>
                </c:pt>
                <c:pt idx="9">
                  <c:v>-0.36907089999999998</c:v>
                </c:pt>
                <c:pt idx="10">
                  <c:v>-0.35902240000000002</c:v>
                </c:pt>
                <c:pt idx="11">
                  <c:v>-0.34959560000000001</c:v>
                </c:pt>
                <c:pt idx="12">
                  <c:v>-0.340723</c:v>
                </c:pt>
                <c:pt idx="13">
                  <c:v>-0.33234829999999999</c:v>
                </c:pt>
                <c:pt idx="14">
                  <c:v>-0.32442359999999998</c:v>
                </c:pt>
                <c:pt idx="15">
                  <c:v>-0.31690810000000003</c:v>
                </c:pt>
                <c:pt idx="16">
                  <c:v>-0.3097665</c:v>
                </c:pt>
                <c:pt idx="17">
                  <c:v>-0.30296780000000001</c:v>
                </c:pt>
                <c:pt idx="18">
                  <c:v>-0.2964851</c:v>
                </c:pt>
                <c:pt idx="19">
                  <c:v>-0.29029450000000001</c:v>
                </c:pt>
              </c:numCache>
            </c:numRef>
          </c:val>
          <c:smooth val="0"/>
          <c:extLst>
            <c:ext xmlns:c16="http://schemas.microsoft.com/office/drawing/2014/chart" uri="{C3380CC4-5D6E-409C-BE32-E72D297353CC}">
              <c16:uniqueId val="{00000006-9467-43A1-979B-36585F84E11F}"/>
            </c:ext>
          </c:extLst>
        </c:ser>
        <c:ser>
          <c:idx val="8"/>
          <c:order val="7"/>
          <c:tx>
            <c:strRef>
              <c:f>岭回归!$J$143</c:f>
              <c:strCache>
                <c:ptCount val="1"/>
                <c:pt idx="0">
                  <c:v>Q1</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J$144:$J$163</c:f>
              <c:numCache>
                <c:formatCode>General</c:formatCode>
                <c:ptCount val="20"/>
                <c:pt idx="0">
                  <c:v>-8.3543500000000007E-2</c:v>
                </c:pt>
                <c:pt idx="1">
                  <c:v>1.09663E-2</c:v>
                </c:pt>
                <c:pt idx="2">
                  <c:v>2.4429999999999998E-4</c:v>
                </c:pt>
                <c:pt idx="3">
                  <c:v>-1.0229800000000001E-2</c:v>
                </c:pt>
                <c:pt idx="4">
                  <c:v>-1.9076900000000001E-2</c:v>
                </c:pt>
                <c:pt idx="5">
                  <c:v>-2.64082E-2</c:v>
                </c:pt>
                <c:pt idx="6">
                  <c:v>-3.2477300000000001E-2</c:v>
                </c:pt>
                <c:pt idx="7">
                  <c:v>-3.7515199999999999E-2</c:v>
                </c:pt>
                <c:pt idx="8">
                  <c:v>-4.17106E-2</c:v>
                </c:pt>
                <c:pt idx="9">
                  <c:v>-4.5213700000000002E-2</c:v>
                </c:pt>
                <c:pt idx="10">
                  <c:v>-4.8143699999999998E-2</c:v>
                </c:pt>
                <c:pt idx="11">
                  <c:v>-5.0596200000000001E-2</c:v>
                </c:pt>
                <c:pt idx="12">
                  <c:v>-5.2648E-2</c:v>
                </c:pt>
                <c:pt idx="13">
                  <c:v>-5.4361699999999999E-2</c:v>
                </c:pt>
                <c:pt idx="14">
                  <c:v>-5.5788299999999999E-2</c:v>
                </c:pt>
                <c:pt idx="15">
                  <c:v>-5.6970199999999999E-2</c:v>
                </c:pt>
                <c:pt idx="16">
                  <c:v>-5.7942599999999997E-2</c:v>
                </c:pt>
                <c:pt idx="17">
                  <c:v>-5.8734799999999997E-2</c:v>
                </c:pt>
                <c:pt idx="18">
                  <c:v>-5.9371599999999997E-2</c:v>
                </c:pt>
                <c:pt idx="19">
                  <c:v>-5.9873999999999997E-2</c:v>
                </c:pt>
              </c:numCache>
            </c:numRef>
          </c:val>
          <c:smooth val="0"/>
          <c:extLst>
            <c:ext xmlns:c16="http://schemas.microsoft.com/office/drawing/2014/chart" uri="{C3380CC4-5D6E-409C-BE32-E72D297353CC}">
              <c16:uniqueId val="{00000007-9467-43A1-979B-36585F84E11F}"/>
            </c:ext>
          </c:extLst>
        </c:ser>
        <c:ser>
          <c:idx val="9"/>
          <c:order val="8"/>
          <c:tx>
            <c:strRef>
              <c:f>岭回归!$K$143</c:f>
              <c:strCache>
                <c:ptCount val="1"/>
                <c:pt idx="0">
                  <c:v>M4</c:v>
                </c:pt>
              </c:strCache>
            </c:strRef>
          </c:tx>
          <c:spPr>
            <a:ln w="22225" cap="rnd">
              <a:solidFill>
                <a:schemeClr val="accent4">
                  <a:lumMod val="60000"/>
                </a:schemeClr>
              </a:solidFill>
              <a:round/>
            </a:ln>
            <a:effectLst/>
          </c:spPr>
          <c:marker>
            <c:symbol val="diamond"/>
            <c:size val="6"/>
            <c:spPr>
              <a:solidFill>
                <a:schemeClr val="accent4">
                  <a:lumMod val="60000"/>
                </a:schemeClr>
              </a:solidFill>
              <a:ln w="9525">
                <a:solidFill>
                  <a:schemeClr val="accent4">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K$144:$K$163</c:f>
              <c:numCache>
                <c:formatCode>General</c:formatCode>
                <c:ptCount val="20"/>
                <c:pt idx="0">
                  <c:v>-4.5548000000000003E-3</c:v>
                </c:pt>
                <c:pt idx="1">
                  <c:v>-2.2718999999999999E-3</c:v>
                </c:pt>
                <c:pt idx="2">
                  <c:v>-4.0240000000000002E-4</c:v>
                </c:pt>
                <c:pt idx="3">
                  <c:v>4.6749999999999998E-4</c:v>
                </c:pt>
                <c:pt idx="4">
                  <c:v>8.5669999999999995E-4</c:v>
                </c:pt>
                <c:pt idx="5">
                  <c:v>9.9620000000000004E-4</c:v>
                </c:pt>
                <c:pt idx="6">
                  <c:v>9.9979999999999991E-4</c:v>
                </c:pt>
                <c:pt idx="7">
                  <c:v>9.2860000000000002E-4</c:v>
                </c:pt>
                <c:pt idx="8">
                  <c:v>8.1689999999999996E-4</c:v>
                </c:pt>
                <c:pt idx="9">
                  <c:v>6.8479999999999995E-4</c:v>
                </c:pt>
                <c:pt idx="10">
                  <c:v>5.442E-4</c:v>
                </c:pt>
                <c:pt idx="11">
                  <c:v>4.0250000000000003E-4</c:v>
                </c:pt>
                <c:pt idx="12">
                  <c:v>2.6390000000000002E-4</c:v>
                </c:pt>
                <c:pt idx="13">
                  <c:v>1.3090000000000001E-4</c:v>
                </c:pt>
                <c:pt idx="14">
                  <c:v>5.0000000000000004E-6</c:v>
                </c:pt>
                <c:pt idx="15">
                  <c:v>-1.131E-4</c:v>
                </c:pt>
                <c:pt idx="16">
                  <c:v>-2.2330000000000001E-4</c:v>
                </c:pt>
                <c:pt idx="17">
                  <c:v>-3.256E-4</c:v>
                </c:pt>
                <c:pt idx="18">
                  <c:v>-4.2020000000000002E-4</c:v>
                </c:pt>
                <c:pt idx="19">
                  <c:v>-5.0759999999999998E-4</c:v>
                </c:pt>
              </c:numCache>
            </c:numRef>
          </c:val>
          <c:smooth val="0"/>
          <c:extLst>
            <c:ext xmlns:c16="http://schemas.microsoft.com/office/drawing/2014/chart" uri="{C3380CC4-5D6E-409C-BE32-E72D297353CC}">
              <c16:uniqueId val="{00000008-9467-43A1-979B-36585F84E11F}"/>
            </c:ext>
          </c:extLst>
        </c:ser>
        <c:ser>
          <c:idx val="10"/>
          <c:order val="9"/>
          <c:tx>
            <c:strRef>
              <c:f>岭回归!$L$143</c:f>
              <c:strCache>
                <c:ptCount val="1"/>
                <c:pt idx="0">
                  <c:v>M6</c:v>
                </c:pt>
              </c:strCache>
            </c:strRef>
          </c:tx>
          <c:spPr>
            <a:ln w="22225" cap="rnd">
              <a:solidFill>
                <a:schemeClr val="accent5">
                  <a:lumMod val="60000"/>
                </a:schemeClr>
              </a:solidFill>
              <a:round/>
            </a:ln>
            <a:effectLst/>
          </c:spPr>
          <c:marker>
            <c:symbol val="square"/>
            <c:size val="6"/>
            <c:spPr>
              <a:solidFill>
                <a:schemeClr val="accent5">
                  <a:lumMod val="60000"/>
                </a:schemeClr>
              </a:solidFill>
              <a:ln w="9525">
                <a:solidFill>
                  <a:schemeClr val="accent5">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L$144:$L$163</c:f>
              <c:numCache>
                <c:formatCode>General</c:formatCode>
                <c:ptCount val="20"/>
                <c:pt idx="0">
                  <c:v>2.0021000000000001E-3</c:v>
                </c:pt>
                <c:pt idx="1">
                  <c:v>-1.7941999999999999E-3</c:v>
                </c:pt>
                <c:pt idx="2">
                  <c:v>-4.9806E-3</c:v>
                </c:pt>
                <c:pt idx="3">
                  <c:v>-6.9899000000000003E-3</c:v>
                </c:pt>
                <c:pt idx="4">
                  <c:v>-8.3584999999999996E-3</c:v>
                </c:pt>
                <c:pt idx="5">
                  <c:v>-9.3346999999999996E-3</c:v>
                </c:pt>
                <c:pt idx="6">
                  <c:v>-1.005E-2</c:v>
                </c:pt>
                <c:pt idx="7">
                  <c:v>-1.05813E-2</c:v>
                </c:pt>
                <c:pt idx="8">
                  <c:v>-1.0977499999999999E-2</c:v>
                </c:pt>
                <c:pt idx="9">
                  <c:v>-1.12716E-2</c:v>
                </c:pt>
                <c:pt idx="10">
                  <c:v>-1.14868E-2</c:v>
                </c:pt>
                <c:pt idx="11">
                  <c:v>-1.16399E-2</c:v>
                </c:pt>
                <c:pt idx="12">
                  <c:v>-1.17435E-2</c:v>
                </c:pt>
                <c:pt idx="13">
                  <c:v>-1.1807399999999999E-2</c:v>
                </c:pt>
                <c:pt idx="14">
                  <c:v>-1.18391E-2</c:v>
                </c:pt>
                <c:pt idx="15">
                  <c:v>-1.18446E-2</c:v>
                </c:pt>
                <c:pt idx="16">
                  <c:v>-1.18285E-2</c:v>
                </c:pt>
                <c:pt idx="17">
                  <c:v>-1.1794900000000001E-2</c:v>
                </c:pt>
                <c:pt idx="18">
                  <c:v>-1.17468E-2</c:v>
                </c:pt>
                <c:pt idx="19">
                  <c:v>-1.16869E-2</c:v>
                </c:pt>
              </c:numCache>
            </c:numRef>
          </c:val>
          <c:smooth val="0"/>
          <c:extLst>
            <c:ext xmlns:c16="http://schemas.microsoft.com/office/drawing/2014/chart" uri="{C3380CC4-5D6E-409C-BE32-E72D297353CC}">
              <c16:uniqueId val="{00000009-9467-43A1-979B-36585F84E11F}"/>
            </c:ext>
          </c:extLst>
        </c:ser>
        <c:ser>
          <c:idx val="11"/>
          <c:order val="10"/>
          <c:tx>
            <c:strRef>
              <c:f>岭回归!$M$143</c:f>
              <c:strCache>
                <c:ptCount val="1"/>
                <c:pt idx="0">
                  <c:v>MS4</c:v>
                </c:pt>
              </c:strCache>
            </c:strRef>
          </c:tx>
          <c:spPr>
            <a:ln w="22225" cap="rnd">
              <a:solidFill>
                <a:schemeClr val="accent6">
                  <a:lumMod val="60000"/>
                </a:schemeClr>
              </a:solidFill>
              <a:round/>
            </a:ln>
            <a:effectLst/>
          </c:spPr>
          <c:marker>
            <c:symbol val="triangle"/>
            <c:size val="6"/>
            <c:spPr>
              <a:solidFill>
                <a:schemeClr val="accent6">
                  <a:lumMod val="60000"/>
                </a:schemeClr>
              </a:solidFill>
              <a:ln w="9525">
                <a:solidFill>
                  <a:schemeClr val="accent6">
                    <a:lumMod val="60000"/>
                  </a:schemeClr>
                </a:solidFill>
                <a:round/>
              </a:ln>
              <a:effectLst/>
            </c:spPr>
          </c:marker>
          <c:cat>
            <c:numRef>
              <c:f>岭回归!$A$144:$A$163</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M$144:$M$163</c:f>
              <c:numCache>
                <c:formatCode>General</c:formatCode>
                <c:ptCount val="20"/>
                <c:pt idx="0">
                  <c:v>2.9691000000000001E-3</c:v>
                </c:pt>
                <c:pt idx="1">
                  <c:v>1.4832999999999999E-3</c:v>
                </c:pt>
                <c:pt idx="2">
                  <c:v>-1.9899999999999999E-5</c:v>
                </c:pt>
                <c:pt idx="3">
                  <c:v>-1.2235E-3</c:v>
                </c:pt>
                <c:pt idx="4">
                  <c:v>-2.1925E-3</c:v>
                </c:pt>
                <c:pt idx="5">
                  <c:v>-2.9767999999999999E-3</c:v>
                </c:pt>
                <c:pt idx="6">
                  <c:v>-3.6139000000000002E-3</c:v>
                </c:pt>
                <c:pt idx="7">
                  <c:v>-4.1329000000000001E-3</c:v>
                </c:pt>
                <c:pt idx="8">
                  <c:v>-4.5561000000000004E-3</c:v>
                </c:pt>
                <c:pt idx="9">
                  <c:v>-4.9011000000000002E-3</c:v>
                </c:pt>
                <c:pt idx="10">
                  <c:v>-5.182E-3</c:v>
                </c:pt>
                <c:pt idx="11">
                  <c:v>-5.4098999999999996E-3</c:v>
                </c:pt>
                <c:pt idx="12">
                  <c:v>-5.5938000000000003E-3</c:v>
                </c:pt>
                <c:pt idx="13">
                  <c:v>-5.7409999999999996E-3</c:v>
                </c:pt>
                <c:pt idx="14">
                  <c:v>-5.8574999999999999E-3</c:v>
                </c:pt>
                <c:pt idx="15">
                  <c:v>-5.9481999999999998E-3</c:v>
                </c:pt>
                <c:pt idx="16">
                  <c:v>-6.0172000000000003E-3</c:v>
                </c:pt>
                <c:pt idx="17">
                  <c:v>-6.0676999999999997E-3</c:v>
                </c:pt>
                <c:pt idx="18">
                  <c:v>-6.1028000000000002E-3</c:v>
                </c:pt>
                <c:pt idx="19">
                  <c:v>-6.1246E-3</c:v>
                </c:pt>
              </c:numCache>
            </c:numRef>
          </c:val>
          <c:smooth val="0"/>
          <c:extLst>
            <c:ext xmlns:c16="http://schemas.microsoft.com/office/drawing/2014/chart" uri="{C3380CC4-5D6E-409C-BE32-E72D297353CC}">
              <c16:uniqueId val="{0000000A-9467-43A1-979B-36585F84E11F}"/>
            </c:ext>
          </c:extLst>
        </c:ser>
        <c:dLbls>
          <c:showLegendKey val="0"/>
          <c:showVal val="0"/>
          <c:showCatName val="0"/>
          <c:showSerName val="0"/>
          <c:showPercent val="0"/>
          <c:showBubbleSize val="0"/>
        </c:dLbls>
        <c:marker val="1"/>
        <c:smooth val="0"/>
        <c:axId val="299121120"/>
        <c:axId val="299121680"/>
      </c:lineChart>
      <c:catAx>
        <c:axId val="299121120"/>
        <c:scaling>
          <c:orientation val="minMax"/>
        </c:scaling>
        <c:delete val="0"/>
        <c:axPos val="b"/>
        <c:numFmt formatCode="#,##0.00"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121680"/>
        <c:crosses val="autoZero"/>
        <c:auto val="1"/>
        <c:lblAlgn val="ctr"/>
        <c:lblOffset val="100"/>
        <c:tickLblSkip val="4"/>
        <c:tickMarkSkip val="4"/>
        <c:noMultiLvlLbl val="0"/>
      </c:catAx>
      <c:valAx>
        <c:axId val="29912168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121120"/>
        <c:crosses val="autoZero"/>
        <c:crossBetween val="between"/>
        <c:majorUnit val="0.4"/>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67064791058421"/>
          <c:y val="0.16109668193308743"/>
          <c:w val="0.84587631602229496"/>
          <c:h val="0.64573211771776107"/>
        </c:manualLayout>
      </c:layout>
      <c:lineChart>
        <c:grouping val="standard"/>
        <c:varyColors val="0"/>
        <c:ser>
          <c:idx val="1"/>
          <c:order val="0"/>
          <c:tx>
            <c:strRef>
              <c:f>岭回归!$C$14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C$167:$C$186</c:f>
              <c:numCache>
                <c:formatCode>General</c:formatCode>
                <c:ptCount val="20"/>
                <c:pt idx="0">
                  <c:v>0.64658519999999997</c:v>
                </c:pt>
                <c:pt idx="1">
                  <c:v>0.2079521</c:v>
                </c:pt>
                <c:pt idx="2">
                  <c:v>0.18749109999999999</c:v>
                </c:pt>
                <c:pt idx="3">
                  <c:v>0.1774829</c:v>
                </c:pt>
                <c:pt idx="4">
                  <c:v>0.17068050000000001</c:v>
                </c:pt>
                <c:pt idx="5">
                  <c:v>0.16533909999999999</c:v>
                </c:pt>
                <c:pt idx="6">
                  <c:v>0.16082350000000001</c:v>
                </c:pt>
                <c:pt idx="7">
                  <c:v>0.15684390000000001</c:v>
                </c:pt>
                <c:pt idx="8">
                  <c:v>0.15324699999999999</c:v>
                </c:pt>
                <c:pt idx="9">
                  <c:v>0.14994209999999999</c:v>
                </c:pt>
                <c:pt idx="10">
                  <c:v>0.14687130000000001</c:v>
                </c:pt>
                <c:pt idx="11">
                  <c:v>0.14399500000000001</c:v>
                </c:pt>
                <c:pt idx="12">
                  <c:v>0.14128470000000001</c:v>
                </c:pt>
                <c:pt idx="13">
                  <c:v>0.1387187</c:v>
                </c:pt>
                <c:pt idx="14">
                  <c:v>0.1362804</c:v>
                </c:pt>
                <c:pt idx="15">
                  <c:v>0.1339564</c:v>
                </c:pt>
                <c:pt idx="16">
                  <c:v>0.13173560000000001</c:v>
                </c:pt>
                <c:pt idx="17">
                  <c:v>0.1296089</c:v>
                </c:pt>
                <c:pt idx="18">
                  <c:v>0.1275684</c:v>
                </c:pt>
                <c:pt idx="19">
                  <c:v>0.12560740000000001</c:v>
                </c:pt>
              </c:numCache>
            </c:numRef>
          </c:val>
          <c:smooth val="0"/>
          <c:extLst>
            <c:ext xmlns:c16="http://schemas.microsoft.com/office/drawing/2014/chart" uri="{C3380CC4-5D6E-409C-BE32-E72D297353CC}">
              <c16:uniqueId val="{00000000-A77F-4342-A8A0-ECC8CB2AD79A}"/>
            </c:ext>
          </c:extLst>
        </c:ser>
        <c:ser>
          <c:idx val="2"/>
          <c:order val="1"/>
          <c:tx>
            <c:strRef>
              <c:f>岭回归!$D$143</c:f>
              <c:strCache>
                <c:ptCount val="1"/>
                <c:pt idx="0">
                  <c:v>S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D$167:$D$186</c:f>
              <c:numCache>
                <c:formatCode>General</c:formatCode>
                <c:ptCount val="20"/>
                <c:pt idx="0">
                  <c:v>-1.4354901</c:v>
                </c:pt>
                <c:pt idx="1">
                  <c:v>5.117E-2</c:v>
                </c:pt>
                <c:pt idx="2">
                  <c:v>5.29723E-2</c:v>
                </c:pt>
                <c:pt idx="3">
                  <c:v>5.4089600000000002E-2</c:v>
                </c:pt>
                <c:pt idx="4">
                  <c:v>5.4952099999999997E-2</c:v>
                </c:pt>
                <c:pt idx="5">
                  <c:v>5.5657499999999999E-2</c:v>
                </c:pt>
                <c:pt idx="6">
                  <c:v>5.62432E-2</c:v>
                </c:pt>
                <c:pt idx="7">
                  <c:v>5.6728899999999999E-2</c:v>
                </c:pt>
                <c:pt idx="8">
                  <c:v>5.7127900000000002E-2</c:v>
                </c:pt>
                <c:pt idx="9">
                  <c:v>5.7450399999999999E-2</c:v>
                </c:pt>
                <c:pt idx="10">
                  <c:v>5.7704699999999998E-2</c:v>
                </c:pt>
                <c:pt idx="11">
                  <c:v>5.7898199999999997E-2</c:v>
                </c:pt>
                <c:pt idx="12">
                  <c:v>5.8037199999999997E-2</c:v>
                </c:pt>
                <c:pt idx="13">
                  <c:v>5.81273E-2</c:v>
                </c:pt>
                <c:pt idx="14">
                  <c:v>5.8173700000000002E-2</c:v>
                </c:pt>
                <c:pt idx="15">
                  <c:v>5.8180900000000001E-2</c:v>
                </c:pt>
                <c:pt idx="16">
                  <c:v>5.81529E-2</c:v>
                </c:pt>
                <c:pt idx="17">
                  <c:v>5.8093400000000003E-2</c:v>
                </c:pt>
                <c:pt idx="18">
                  <c:v>5.80057E-2</c:v>
                </c:pt>
                <c:pt idx="19">
                  <c:v>5.7892699999999998E-2</c:v>
                </c:pt>
              </c:numCache>
            </c:numRef>
          </c:val>
          <c:smooth val="0"/>
          <c:extLst>
            <c:ext xmlns:c16="http://schemas.microsoft.com/office/drawing/2014/chart" uri="{C3380CC4-5D6E-409C-BE32-E72D297353CC}">
              <c16:uniqueId val="{00000001-A77F-4342-A8A0-ECC8CB2AD79A}"/>
            </c:ext>
          </c:extLst>
        </c:ser>
        <c:ser>
          <c:idx val="3"/>
          <c:order val="2"/>
          <c:tx>
            <c:strRef>
              <c:f>岭回归!$E$143</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E$167:$E$186</c:f>
              <c:numCache>
                <c:formatCode>General</c:formatCode>
                <c:ptCount val="20"/>
                <c:pt idx="0">
                  <c:v>-6.00025E-2</c:v>
                </c:pt>
                <c:pt idx="1">
                  <c:v>0.1773623</c:v>
                </c:pt>
                <c:pt idx="2">
                  <c:v>0.18424699999999999</c:v>
                </c:pt>
                <c:pt idx="3">
                  <c:v>0.18370939999999999</c:v>
                </c:pt>
                <c:pt idx="4">
                  <c:v>0.18116570000000001</c:v>
                </c:pt>
                <c:pt idx="5">
                  <c:v>0.1779094</c:v>
                </c:pt>
                <c:pt idx="6">
                  <c:v>0.17439779999999999</c:v>
                </c:pt>
                <c:pt idx="7">
                  <c:v>0.17082739999999999</c:v>
                </c:pt>
                <c:pt idx="8">
                  <c:v>0.16729179999999999</c:v>
                </c:pt>
                <c:pt idx="9">
                  <c:v>0.1638375</c:v>
                </c:pt>
                <c:pt idx="10">
                  <c:v>0.16048760000000001</c:v>
                </c:pt>
                <c:pt idx="11">
                  <c:v>0.1572528</c:v>
                </c:pt>
                <c:pt idx="12">
                  <c:v>0.15413669999999999</c:v>
                </c:pt>
                <c:pt idx="13">
                  <c:v>0.15113869999999999</c:v>
                </c:pt>
                <c:pt idx="14">
                  <c:v>0.14825630000000001</c:v>
                </c:pt>
                <c:pt idx="15">
                  <c:v>0.14548539999999999</c:v>
                </c:pt>
                <c:pt idx="16">
                  <c:v>0.14282139999999999</c:v>
                </c:pt>
                <c:pt idx="17">
                  <c:v>0.1402593</c:v>
                </c:pt>
                <c:pt idx="18">
                  <c:v>0.13779430000000001</c:v>
                </c:pt>
                <c:pt idx="19">
                  <c:v>0.1354214</c:v>
                </c:pt>
              </c:numCache>
            </c:numRef>
          </c:val>
          <c:smooth val="0"/>
          <c:extLst>
            <c:ext xmlns:c16="http://schemas.microsoft.com/office/drawing/2014/chart" uri="{C3380CC4-5D6E-409C-BE32-E72D297353CC}">
              <c16:uniqueId val="{00000002-A77F-4342-A8A0-ECC8CB2AD79A}"/>
            </c:ext>
          </c:extLst>
        </c:ser>
        <c:ser>
          <c:idx val="4"/>
          <c:order val="3"/>
          <c:tx>
            <c:strRef>
              <c:f>岭回归!$F$143</c:f>
              <c:strCache>
                <c:ptCount val="1"/>
                <c:pt idx="0">
                  <c:v>K2</c:v>
                </c:pt>
              </c:strCache>
            </c:strRef>
          </c:tx>
          <c:spPr>
            <a:ln w="22225" cap="rnd">
              <a:solidFill>
                <a:schemeClr val="accent5"/>
              </a:solidFill>
              <a:round/>
            </a:ln>
            <a:effectLst/>
          </c:spPr>
          <c:marker>
            <c:symbol val="star"/>
            <c:size val="6"/>
            <c:spPr>
              <a:noFill/>
              <a:ln w="9525">
                <a:solidFill>
                  <a:schemeClr val="accent5"/>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F$167:$F$186</c:f>
              <c:numCache>
                <c:formatCode>General</c:formatCode>
                <c:ptCount val="20"/>
                <c:pt idx="0">
                  <c:v>1.3033509000000001</c:v>
                </c:pt>
                <c:pt idx="1">
                  <c:v>3.0567899999999999E-2</c:v>
                </c:pt>
                <c:pt idx="2">
                  <c:v>3.74781E-2</c:v>
                </c:pt>
                <c:pt idx="3">
                  <c:v>4.0759499999999997E-2</c:v>
                </c:pt>
                <c:pt idx="4">
                  <c:v>4.2891499999999999E-2</c:v>
                </c:pt>
                <c:pt idx="5">
                  <c:v>4.44728E-2</c:v>
                </c:pt>
                <c:pt idx="6">
                  <c:v>4.5722800000000001E-2</c:v>
                </c:pt>
                <c:pt idx="7">
                  <c:v>4.6743899999999998E-2</c:v>
                </c:pt>
                <c:pt idx="8">
                  <c:v>4.7592099999999998E-2</c:v>
                </c:pt>
                <c:pt idx="9">
                  <c:v>4.8302400000000002E-2</c:v>
                </c:pt>
                <c:pt idx="10">
                  <c:v>4.8898400000000002E-2</c:v>
                </c:pt>
                <c:pt idx="11">
                  <c:v>4.93976E-2</c:v>
                </c:pt>
                <c:pt idx="12">
                  <c:v>4.9813499999999997E-2</c:v>
                </c:pt>
                <c:pt idx="13">
                  <c:v>5.0156600000000003E-2</c:v>
                </c:pt>
                <c:pt idx="14">
                  <c:v>5.0436000000000002E-2</c:v>
                </c:pt>
                <c:pt idx="15">
                  <c:v>5.0659000000000003E-2</c:v>
                </c:pt>
                <c:pt idx="16">
                  <c:v>5.0831899999999999E-2</c:v>
                </c:pt>
                <c:pt idx="17">
                  <c:v>5.09603E-2</c:v>
                </c:pt>
                <c:pt idx="18">
                  <c:v>5.1048999999999997E-2</c:v>
                </c:pt>
                <c:pt idx="19">
                  <c:v>5.1102000000000002E-2</c:v>
                </c:pt>
              </c:numCache>
            </c:numRef>
          </c:val>
          <c:smooth val="0"/>
          <c:extLst>
            <c:ext xmlns:c16="http://schemas.microsoft.com/office/drawing/2014/chart" uri="{C3380CC4-5D6E-409C-BE32-E72D297353CC}">
              <c16:uniqueId val="{00000003-A77F-4342-A8A0-ECC8CB2AD79A}"/>
            </c:ext>
          </c:extLst>
        </c:ser>
        <c:ser>
          <c:idx val="5"/>
          <c:order val="4"/>
          <c:tx>
            <c:strRef>
              <c:f>岭回归!$G$143</c:f>
              <c:strCache>
                <c:ptCount val="1"/>
                <c:pt idx="0">
                  <c:v>K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G$167:$G$186</c:f>
              <c:numCache>
                <c:formatCode>General</c:formatCode>
                <c:ptCount val="20"/>
                <c:pt idx="0">
                  <c:v>-1.1695831999999999</c:v>
                </c:pt>
                <c:pt idx="1">
                  <c:v>3.2849700000000003E-2</c:v>
                </c:pt>
                <c:pt idx="2">
                  <c:v>1.4031399999999999E-2</c:v>
                </c:pt>
                <c:pt idx="3">
                  <c:v>2.3647999999999998E-3</c:v>
                </c:pt>
                <c:pt idx="4">
                  <c:v>-6.574E-3</c:v>
                </c:pt>
                <c:pt idx="5">
                  <c:v>-1.39154E-2</c:v>
                </c:pt>
                <c:pt idx="6">
                  <c:v>-2.0134300000000001E-2</c:v>
                </c:pt>
                <c:pt idx="7">
                  <c:v>-2.54915E-2</c:v>
                </c:pt>
                <c:pt idx="8">
                  <c:v>-3.0154299999999998E-2</c:v>
                </c:pt>
                <c:pt idx="9">
                  <c:v>-3.4241099999999997E-2</c:v>
                </c:pt>
                <c:pt idx="10">
                  <c:v>-3.7841199999999998E-2</c:v>
                </c:pt>
                <c:pt idx="11">
                  <c:v>-4.1024400000000003E-2</c:v>
                </c:pt>
                <c:pt idx="12">
                  <c:v>-4.3846900000000001E-2</c:v>
                </c:pt>
                <c:pt idx="13">
                  <c:v>-4.6355E-2</c:v>
                </c:pt>
                <c:pt idx="14">
                  <c:v>-4.8587400000000003E-2</c:v>
                </c:pt>
                <c:pt idx="15">
                  <c:v>-5.0576599999999999E-2</c:v>
                </c:pt>
                <c:pt idx="16">
                  <c:v>-5.2350399999999998E-2</c:v>
                </c:pt>
                <c:pt idx="17">
                  <c:v>-5.39327E-2</c:v>
                </c:pt>
                <c:pt idx="18">
                  <c:v>-5.53441E-2</c:v>
                </c:pt>
                <c:pt idx="19">
                  <c:v>-5.66025E-2</c:v>
                </c:pt>
              </c:numCache>
            </c:numRef>
          </c:val>
          <c:smooth val="0"/>
          <c:extLst>
            <c:ext xmlns:c16="http://schemas.microsoft.com/office/drawing/2014/chart" uri="{C3380CC4-5D6E-409C-BE32-E72D297353CC}">
              <c16:uniqueId val="{00000004-A77F-4342-A8A0-ECC8CB2AD79A}"/>
            </c:ext>
          </c:extLst>
        </c:ser>
        <c:ser>
          <c:idx val="6"/>
          <c:order val="5"/>
          <c:tx>
            <c:strRef>
              <c:f>岭回归!$H$143</c:f>
              <c:strCache>
                <c:ptCount val="1"/>
                <c:pt idx="0">
                  <c:v>O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H$167:$H$186</c:f>
              <c:numCache>
                <c:formatCode>General</c:formatCode>
                <c:ptCount val="20"/>
                <c:pt idx="0">
                  <c:v>-1.0984590000000001</c:v>
                </c:pt>
                <c:pt idx="1">
                  <c:v>-0.4308187</c:v>
                </c:pt>
                <c:pt idx="2">
                  <c:v>-0.39142250000000001</c:v>
                </c:pt>
                <c:pt idx="3">
                  <c:v>-0.37053900000000001</c:v>
                </c:pt>
                <c:pt idx="4">
                  <c:v>-0.35543649999999999</c:v>
                </c:pt>
                <c:pt idx="5">
                  <c:v>-0.34313870000000002</c:v>
                </c:pt>
                <c:pt idx="6">
                  <c:v>-0.33254319999999998</c:v>
                </c:pt>
                <c:pt idx="7">
                  <c:v>-0.32312659999999999</c:v>
                </c:pt>
                <c:pt idx="8">
                  <c:v>-0.31459670000000001</c:v>
                </c:pt>
                <c:pt idx="9">
                  <c:v>-0.30677080000000001</c:v>
                </c:pt>
                <c:pt idx="10">
                  <c:v>-0.2995254</c:v>
                </c:pt>
                <c:pt idx="11">
                  <c:v>-0.29277130000000001</c:v>
                </c:pt>
                <c:pt idx="12">
                  <c:v>-0.2864411</c:v>
                </c:pt>
                <c:pt idx="13">
                  <c:v>-0.28048250000000002</c:v>
                </c:pt>
                <c:pt idx="14">
                  <c:v>-0.27485300000000001</c:v>
                </c:pt>
                <c:pt idx="15">
                  <c:v>-0.26951819999999999</c:v>
                </c:pt>
                <c:pt idx="16">
                  <c:v>-0.26444899999999999</c:v>
                </c:pt>
                <c:pt idx="17">
                  <c:v>-0.25962089999999999</c:v>
                </c:pt>
                <c:pt idx="18">
                  <c:v>-0.25501289999999999</c:v>
                </c:pt>
                <c:pt idx="19">
                  <c:v>-0.25060670000000002</c:v>
                </c:pt>
              </c:numCache>
            </c:numRef>
          </c:val>
          <c:smooth val="0"/>
          <c:extLst>
            <c:ext xmlns:c16="http://schemas.microsoft.com/office/drawing/2014/chart" uri="{C3380CC4-5D6E-409C-BE32-E72D297353CC}">
              <c16:uniqueId val="{00000005-A77F-4342-A8A0-ECC8CB2AD79A}"/>
            </c:ext>
          </c:extLst>
        </c:ser>
        <c:ser>
          <c:idx val="7"/>
          <c:order val="6"/>
          <c:tx>
            <c:strRef>
              <c:f>岭回归!$I$143</c:f>
              <c:strCache>
                <c:ptCount val="1"/>
                <c:pt idx="0">
                  <c:v>P1</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I$167:$I$186</c:f>
              <c:numCache>
                <c:formatCode>General</c:formatCode>
                <c:ptCount val="20"/>
                <c:pt idx="0">
                  <c:v>1.4977377000000001</c:v>
                </c:pt>
                <c:pt idx="1">
                  <c:v>-1.3595599999999999E-2</c:v>
                </c:pt>
                <c:pt idx="2">
                  <c:v>-2.28141E-2</c:v>
                </c:pt>
                <c:pt idx="3">
                  <c:v>-3.0153699999999999E-2</c:v>
                </c:pt>
                <c:pt idx="4">
                  <c:v>-3.6348999999999999E-2</c:v>
                </c:pt>
                <c:pt idx="5">
                  <c:v>-4.1669600000000001E-2</c:v>
                </c:pt>
                <c:pt idx="6">
                  <c:v>-4.6277400000000003E-2</c:v>
                </c:pt>
                <c:pt idx="7">
                  <c:v>-5.02885E-2</c:v>
                </c:pt>
                <c:pt idx="8">
                  <c:v>-5.3792300000000001E-2</c:v>
                </c:pt>
                <c:pt idx="9">
                  <c:v>-5.6860500000000001E-2</c:v>
                </c:pt>
                <c:pt idx="10">
                  <c:v>-5.9552000000000001E-2</c:v>
                </c:pt>
                <c:pt idx="11">
                  <c:v>-6.1915600000000001E-2</c:v>
                </c:pt>
                <c:pt idx="12">
                  <c:v>-6.3992300000000002E-2</c:v>
                </c:pt>
                <c:pt idx="13">
                  <c:v>-6.5817200000000006E-2</c:v>
                </c:pt>
                <c:pt idx="14">
                  <c:v>-6.7419800000000002E-2</c:v>
                </c:pt>
                <c:pt idx="15">
                  <c:v>-6.8825700000000004E-2</c:v>
                </c:pt>
                <c:pt idx="16">
                  <c:v>-7.0057099999999997E-2</c:v>
                </c:pt>
                <c:pt idx="17">
                  <c:v>-7.1133199999999994E-2</c:v>
                </c:pt>
                <c:pt idx="18">
                  <c:v>-7.2070499999999996E-2</c:v>
                </c:pt>
                <c:pt idx="19">
                  <c:v>-7.2883799999999999E-2</c:v>
                </c:pt>
              </c:numCache>
            </c:numRef>
          </c:val>
          <c:smooth val="0"/>
          <c:extLst>
            <c:ext xmlns:c16="http://schemas.microsoft.com/office/drawing/2014/chart" uri="{C3380CC4-5D6E-409C-BE32-E72D297353CC}">
              <c16:uniqueId val="{00000006-A77F-4342-A8A0-ECC8CB2AD79A}"/>
            </c:ext>
          </c:extLst>
        </c:ser>
        <c:ser>
          <c:idx val="8"/>
          <c:order val="7"/>
          <c:tx>
            <c:strRef>
              <c:f>岭回归!$J$143</c:f>
              <c:strCache>
                <c:ptCount val="1"/>
                <c:pt idx="0">
                  <c:v>Q1</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J$167:$J$186</c:f>
              <c:numCache>
                <c:formatCode>General</c:formatCode>
                <c:ptCount val="20"/>
                <c:pt idx="0">
                  <c:v>-6.3173599999999996E-2</c:v>
                </c:pt>
                <c:pt idx="1">
                  <c:v>-0.45089630000000003</c:v>
                </c:pt>
                <c:pt idx="2">
                  <c:v>-0.45184210000000002</c:v>
                </c:pt>
                <c:pt idx="3">
                  <c:v>-0.44156380000000001</c:v>
                </c:pt>
                <c:pt idx="4">
                  <c:v>-0.42921379999999998</c:v>
                </c:pt>
                <c:pt idx="5">
                  <c:v>-0.41670590000000002</c:v>
                </c:pt>
                <c:pt idx="6">
                  <c:v>-0.40460829999999998</c:v>
                </c:pt>
                <c:pt idx="7">
                  <c:v>-0.39310089999999998</c:v>
                </c:pt>
                <c:pt idx="8">
                  <c:v>-0.38222630000000002</c:v>
                </c:pt>
                <c:pt idx="9">
                  <c:v>-0.37197350000000001</c:v>
                </c:pt>
                <c:pt idx="10">
                  <c:v>-0.36231000000000002</c:v>
                </c:pt>
                <c:pt idx="11">
                  <c:v>-0.35319600000000001</c:v>
                </c:pt>
                <c:pt idx="12">
                  <c:v>-0.34459040000000002</c:v>
                </c:pt>
                <c:pt idx="13">
                  <c:v>-0.33645330000000001</c:v>
                </c:pt>
                <c:pt idx="14">
                  <c:v>-0.32874779999999998</c:v>
                </c:pt>
                <c:pt idx="15">
                  <c:v>-0.32143959999999999</c:v>
                </c:pt>
                <c:pt idx="16">
                  <c:v>-0.31449769999999999</c:v>
                </c:pt>
                <c:pt idx="17">
                  <c:v>-0.307894</c:v>
                </c:pt>
                <c:pt idx="18">
                  <c:v>-0.30160290000000001</c:v>
                </c:pt>
                <c:pt idx="19">
                  <c:v>-0.29560130000000001</c:v>
                </c:pt>
              </c:numCache>
            </c:numRef>
          </c:val>
          <c:smooth val="0"/>
          <c:extLst>
            <c:ext xmlns:c16="http://schemas.microsoft.com/office/drawing/2014/chart" uri="{C3380CC4-5D6E-409C-BE32-E72D297353CC}">
              <c16:uniqueId val="{00000007-A77F-4342-A8A0-ECC8CB2AD79A}"/>
            </c:ext>
          </c:extLst>
        </c:ser>
        <c:ser>
          <c:idx val="9"/>
          <c:order val="8"/>
          <c:tx>
            <c:strRef>
              <c:f>岭回归!$K$143</c:f>
              <c:strCache>
                <c:ptCount val="1"/>
                <c:pt idx="0">
                  <c:v>M4</c:v>
                </c:pt>
              </c:strCache>
            </c:strRef>
          </c:tx>
          <c:spPr>
            <a:ln w="22225" cap="rnd">
              <a:solidFill>
                <a:schemeClr val="accent4">
                  <a:lumMod val="60000"/>
                </a:schemeClr>
              </a:solidFill>
              <a:round/>
            </a:ln>
            <a:effectLst/>
          </c:spPr>
          <c:marker>
            <c:symbol val="diamond"/>
            <c:size val="6"/>
            <c:spPr>
              <a:solidFill>
                <a:schemeClr val="accent4">
                  <a:lumMod val="60000"/>
                </a:schemeClr>
              </a:solidFill>
              <a:ln w="9525">
                <a:solidFill>
                  <a:schemeClr val="accent4">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K$167:$K$186</c:f>
              <c:numCache>
                <c:formatCode>General</c:formatCode>
                <c:ptCount val="20"/>
                <c:pt idx="0">
                  <c:v>-5.9750000000000003E-3</c:v>
                </c:pt>
                <c:pt idx="1">
                  <c:v>7.2809999999999997E-4</c:v>
                </c:pt>
                <c:pt idx="2">
                  <c:v>7.5120000000000004E-4</c:v>
                </c:pt>
                <c:pt idx="3">
                  <c:v>5.5800000000000001E-4</c:v>
                </c:pt>
                <c:pt idx="4">
                  <c:v>3.8279999999999998E-4</c:v>
                </c:pt>
                <c:pt idx="5">
                  <c:v>2.4899999999999998E-4</c:v>
                </c:pt>
                <c:pt idx="6">
                  <c:v>1.5220000000000001E-4</c:v>
                </c:pt>
                <c:pt idx="7">
                  <c:v>8.4499999999999994E-5</c:v>
                </c:pt>
                <c:pt idx="8">
                  <c:v>3.8899999999999997E-5</c:v>
                </c:pt>
                <c:pt idx="9">
                  <c:v>1.0200000000000001E-5</c:v>
                </c:pt>
                <c:pt idx="10">
                  <c:v>-5.8000000000000004E-6</c:v>
                </c:pt>
                <c:pt idx="11">
                  <c:v>-1.22E-5</c:v>
                </c:pt>
                <c:pt idx="12">
                  <c:v>-1.1199999999999999E-5</c:v>
                </c:pt>
                <c:pt idx="13">
                  <c:v>-4.6999999999999999E-6</c:v>
                </c:pt>
                <c:pt idx="14">
                  <c:v>6.0000000000000002E-6</c:v>
                </c:pt>
                <c:pt idx="15">
                  <c:v>1.9899999999999999E-5</c:v>
                </c:pt>
                <c:pt idx="16">
                  <c:v>3.6100000000000003E-5</c:v>
                </c:pt>
                <c:pt idx="17">
                  <c:v>5.3999999999999998E-5</c:v>
                </c:pt>
                <c:pt idx="18">
                  <c:v>7.3100000000000001E-5</c:v>
                </c:pt>
                <c:pt idx="19">
                  <c:v>9.2999999999999997E-5</c:v>
                </c:pt>
              </c:numCache>
            </c:numRef>
          </c:val>
          <c:smooth val="0"/>
          <c:extLst>
            <c:ext xmlns:c16="http://schemas.microsoft.com/office/drawing/2014/chart" uri="{C3380CC4-5D6E-409C-BE32-E72D297353CC}">
              <c16:uniqueId val="{00000008-A77F-4342-A8A0-ECC8CB2AD79A}"/>
            </c:ext>
          </c:extLst>
        </c:ser>
        <c:ser>
          <c:idx val="10"/>
          <c:order val="9"/>
          <c:tx>
            <c:strRef>
              <c:f>岭回归!$L$143</c:f>
              <c:strCache>
                <c:ptCount val="1"/>
                <c:pt idx="0">
                  <c:v>M6</c:v>
                </c:pt>
              </c:strCache>
            </c:strRef>
          </c:tx>
          <c:spPr>
            <a:ln w="22225" cap="rnd">
              <a:solidFill>
                <a:schemeClr val="accent5">
                  <a:lumMod val="60000"/>
                </a:schemeClr>
              </a:solidFill>
              <a:round/>
            </a:ln>
            <a:effectLst/>
          </c:spPr>
          <c:marker>
            <c:symbol val="square"/>
            <c:size val="6"/>
            <c:spPr>
              <a:solidFill>
                <a:schemeClr val="accent5">
                  <a:lumMod val="60000"/>
                </a:schemeClr>
              </a:solidFill>
              <a:ln w="9525">
                <a:solidFill>
                  <a:schemeClr val="accent5">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L$167:$L$186</c:f>
              <c:numCache>
                <c:formatCode>General</c:formatCode>
                <c:ptCount val="20"/>
                <c:pt idx="0">
                  <c:v>6.3673999999999996E-3</c:v>
                </c:pt>
                <c:pt idx="1">
                  <c:v>1.371E-4</c:v>
                </c:pt>
                <c:pt idx="2">
                  <c:v>-1.752E-4</c:v>
                </c:pt>
                <c:pt idx="3">
                  <c:v>-2.8350000000000001E-4</c:v>
                </c:pt>
                <c:pt idx="4">
                  <c:v>-3.7149999999999998E-4</c:v>
                </c:pt>
                <c:pt idx="5">
                  <c:v>-4.5909999999999999E-4</c:v>
                </c:pt>
                <c:pt idx="6">
                  <c:v>-5.4589999999999999E-4</c:v>
                </c:pt>
                <c:pt idx="7">
                  <c:v>-6.2929999999999995E-4</c:v>
                </c:pt>
                <c:pt idx="8">
                  <c:v>-7.0730000000000001E-4</c:v>
                </c:pt>
                <c:pt idx="9">
                  <c:v>-7.7890000000000001E-4</c:v>
                </c:pt>
                <c:pt idx="10">
                  <c:v>-8.4349999999999996E-4</c:v>
                </c:pt>
                <c:pt idx="11">
                  <c:v>-9.0129999999999995E-4</c:v>
                </c:pt>
                <c:pt idx="12">
                  <c:v>-9.5239999999999995E-4</c:v>
                </c:pt>
                <c:pt idx="13">
                  <c:v>-9.9730000000000001E-4</c:v>
                </c:pt>
                <c:pt idx="14">
                  <c:v>-1.0364E-3</c:v>
                </c:pt>
                <c:pt idx="15">
                  <c:v>-1.0702999999999999E-3</c:v>
                </c:pt>
                <c:pt idx="16">
                  <c:v>-1.0993999999999999E-3</c:v>
                </c:pt>
                <c:pt idx="17">
                  <c:v>-1.1241000000000001E-3</c:v>
                </c:pt>
                <c:pt idx="18">
                  <c:v>-1.1448999999999999E-3</c:v>
                </c:pt>
                <c:pt idx="19">
                  <c:v>-1.1623E-3</c:v>
                </c:pt>
              </c:numCache>
            </c:numRef>
          </c:val>
          <c:smooth val="0"/>
          <c:extLst>
            <c:ext xmlns:c16="http://schemas.microsoft.com/office/drawing/2014/chart" uri="{C3380CC4-5D6E-409C-BE32-E72D297353CC}">
              <c16:uniqueId val="{00000009-A77F-4342-A8A0-ECC8CB2AD79A}"/>
            </c:ext>
          </c:extLst>
        </c:ser>
        <c:ser>
          <c:idx val="11"/>
          <c:order val="10"/>
          <c:tx>
            <c:strRef>
              <c:f>岭回归!$M$143</c:f>
              <c:strCache>
                <c:ptCount val="1"/>
                <c:pt idx="0">
                  <c:v>MS4</c:v>
                </c:pt>
              </c:strCache>
            </c:strRef>
          </c:tx>
          <c:spPr>
            <a:ln w="22225" cap="rnd">
              <a:solidFill>
                <a:schemeClr val="accent6">
                  <a:lumMod val="60000"/>
                </a:schemeClr>
              </a:solidFill>
              <a:round/>
            </a:ln>
            <a:effectLst/>
          </c:spPr>
          <c:marker>
            <c:symbol val="triangle"/>
            <c:size val="6"/>
            <c:spPr>
              <a:solidFill>
                <a:schemeClr val="accent6">
                  <a:lumMod val="60000"/>
                </a:schemeClr>
              </a:solidFill>
              <a:ln w="9525">
                <a:solidFill>
                  <a:schemeClr val="accent6">
                    <a:lumMod val="60000"/>
                  </a:schemeClr>
                </a:solidFill>
                <a:round/>
              </a:ln>
              <a:effectLst/>
            </c:spPr>
          </c:marker>
          <c:cat>
            <c:numRef>
              <c:f>岭回归!$A$167:$A$186</c:f>
              <c:numCache>
                <c:formatCode>General</c:formatCode>
                <c:ptCount val="20"/>
                <c:pt idx="0">
                  <c:v>0</c:v>
                </c:pt>
                <c:pt idx="1">
                  <c:v>0.05</c:v>
                </c:pt>
                <c:pt idx="2">
                  <c:v>0.1</c:v>
                </c:pt>
                <c:pt idx="3">
                  <c:v>0.15000000000000002</c:v>
                </c:pt>
                <c:pt idx="4">
                  <c:v>0.2</c:v>
                </c:pt>
                <c:pt idx="5">
                  <c:v>0.25</c:v>
                </c:pt>
                <c:pt idx="6">
                  <c:v>0.3</c:v>
                </c:pt>
                <c:pt idx="7">
                  <c:v>0.35</c:v>
                </c:pt>
                <c:pt idx="8">
                  <c:v>0.39999999999999997</c:v>
                </c:pt>
                <c:pt idx="9">
                  <c:v>0.44999999999999996</c:v>
                </c:pt>
                <c:pt idx="10">
                  <c:v>0.49999999999999994</c:v>
                </c:pt>
                <c:pt idx="11">
                  <c:v>0.54999999999999993</c:v>
                </c:pt>
                <c:pt idx="12">
                  <c:v>0.6</c:v>
                </c:pt>
                <c:pt idx="13">
                  <c:v>0.65</c:v>
                </c:pt>
                <c:pt idx="14">
                  <c:v>0.70000000000000007</c:v>
                </c:pt>
                <c:pt idx="15">
                  <c:v>0.75000000000000011</c:v>
                </c:pt>
                <c:pt idx="16">
                  <c:v>0.80000000000000016</c:v>
                </c:pt>
                <c:pt idx="17">
                  <c:v>0.8500000000000002</c:v>
                </c:pt>
                <c:pt idx="18">
                  <c:v>0.90000000000000024</c:v>
                </c:pt>
                <c:pt idx="19">
                  <c:v>0.95000000000000029</c:v>
                </c:pt>
              </c:numCache>
            </c:numRef>
          </c:cat>
          <c:val>
            <c:numRef>
              <c:f>岭回归!$M$167:$M$186</c:f>
              <c:numCache>
                <c:formatCode>General</c:formatCode>
                <c:ptCount val="20"/>
                <c:pt idx="0">
                  <c:v>1.7252999999999999E-3</c:v>
                </c:pt>
                <c:pt idx="1">
                  <c:v>5.8730000000000002E-4</c:v>
                </c:pt>
                <c:pt idx="2">
                  <c:v>4.9399999999999997E-4</c:v>
                </c:pt>
                <c:pt idx="3">
                  <c:v>4.4739999999999998E-4</c:v>
                </c:pt>
                <c:pt idx="4">
                  <c:v>4.0900000000000002E-4</c:v>
                </c:pt>
                <c:pt idx="5">
                  <c:v>3.7219999999999999E-4</c:v>
                </c:pt>
                <c:pt idx="6">
                  <c:v>3.3569999999999997E-4</c:v>
                </c:pt>
                <c:pt idx="7">
                  <c:v>2.9950000000000002E-4</c:v>
                </c:pt>
                <c:pt idx="8">
                  <c:v>2.6390000000000002E-4</c:v>
                </c:pt>
                <c:pt idx="9">
                  <c:v>2.2919999999999999E-4</c:v>
                </c:pt>
                <c:pt idx="10">
                  <c:v>1.9560000000000001E-4</c:v>
                </c:pt>
                <c:pt idx="11">
                  <c:v>1.6330000000000001E-4</c:v>
                </c:pt>
                <c:pt idx="12">
                  <c:v>1.3229999999999999E-4</c:v>
                </c:pt>
                <c:pt idx="13">
                  <c:v>1.0280000000000001E-4</c:v>
                </c:pt>
                <c:pt idx="14">
                  <c:v>7.47E-5</c:v>
                </c:pt>
                <c:pt idx="15">
                  <c:v>4.8099999999999997E-5</c:v>
                </c:pt>
                <c:pt idx="16">
                  <c:v>2.2799999999999999E-5</c:v>
                </c:pt>
                <c:pt idx="17">
                  <c:v>-9.9999999999999995E-7</c:v>
                </c:pt>
                <c:pt idx="18">
                  <c:v>-2.3600000000000001E-5</c:v>
                </c:pt>
                <c:pt idx="19">
                  <c:v>-4.49E-5</c:v>
                </c:pt>
              </c:numCache>
            </c:numRef>
          </c:val>
          <c:smooth val="0"/>
          <c:extLst>
            <c:ext xmlns:c16="http://schemas.microsoft.com/office/drawing/2014/chart" uri="{C3380CC4-5D6E-409C-BE32-E72D297353CC}">
              <c16:uniqueId val="{0000000A-A77F-4342-A8A0-ECC8CB2AD79A}"/>
            </c:ext>
          </c:extLst>
        </c:ser>
        <c:dLbls>
          <c:showLegendKey val="0"/>
          <c:showVal val="0"/>
          <c:showCatName val="0"/>
          <c:showSerName val="0"/>
          <c:showPercent val="0"/>
          <c:showBubbleSize val="0"/>
        </c:dLbls>
        <c:marker val="1"/>
        <c:smooth val="0"/>
        <c:axId val="299129520"/>
        <c:axId val="299130080"/>
      </c:lineChart>
      <c:catAx>
        <c:axId val="299129520"/>
        <c:scaling>
          <c:orientation val="minMax"/>
        </c:scaling>
        <c:delete val="0"/>
        <c:axPos val="b"/>
        <c:numFmt formatCode="#,##0.00"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130080"/>
        <c:crosses val="autoZero"/>
        <c:auto val="1"/>
        <c:lblAlgn val="ctr"/>
        <c:lblOffset val="100"/>
        <c:tickLblSkip val="4"/>
        <c:tickMarkSkip val="4"/>
        <c:noMultiLvlLbl val="0"/>
      </c:catAx>
      <c:valAx>
        <c:axId val="29913008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129520"/>
        <c:crosses val="autoZero"/>
        <c:crossBetween val="between"/>
        <c:majorUnit val="1"/>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67064791058421"/>
          <c:y val="8.251151321641445E-2"/>
          <c:w val="0.84587631602229496"/>
          <c:h val="0.76707343965148644"/>
        </c:manualLayout>
      </c:layout>
      <c:lineChart>
        <c:grouping val="standard"/>
        <c:varyColors val="0"/>
        <c:ser>
          <c:idx val="1"/>
          <c:order val="0"/>
          <c:tx>
            <c:strRef>
              <c:f>岭回归!$C$14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C$191:$C$209</c:f>
              <c:numCache>
                <c:formatCode>General</c:formatCode>
                <c:ptCount val="19"/>
                <c:pt idx="0">
                  <c:v>-0.10970870000000001</c:v>
                </c:pt>
                <c:pt idx="1">
                  <c:v>-8.7588200000000005E-2</c:v>
                </c:pt>
                <c:pt idx="2">
                  <c:v>-7.6081200000000002E-2</c:v>
                </c:pt>
                <c:pt idx="3">
                  <c:v>-6.8919499999999995E-2</c:v>
                </c:pt>
                <c:pt idx="4">
                  <c:v>-6.3970100000000002E-2</c:v>
                </c:pt>
                <c:pt idx="5">
                  <c:v>-6.0302599999999998E-2</c:v>
                </c:pt>
                <c:pt idx="6">
                  <c:v>-5.7445400000000001E-2</c:v>
                </c:pt>
                <c:pt idx="7">
                  <c:v>-5.5133799999999997E-2</c:v>
                </c:pt>
                <c:pt idx="8">
                  <c:v>-5.3207600000000001E-2</c:v>
                </c:pt>
                <c:pt idx="9">
                  <c:v>-5.15643E-2</c:v>
                </c:pt>
                <c:pt idx="10">
                  <c:v>-5.0134999999999999E-2</c:v>
                </c:pt>
                <c:pt idx="11">
                  <c:v>-4.8871900000000003E-2</c:v>
                </c:pt>
                <c:pt idx="12">
                  <c:v>-4.77408E-2</c:v>
                </c:pt>
                <c:pt idx="13">
                  <c:v>-4.6716199999999999E-2</c:v>
                </c:pt>
                <c:pt idx="14">
                  <c:v>-4.5779300000000002E-2</c:v>
                </c:pt>
                <c:pt idx="15">
                  <c:v>-4.4915400000000001E-2</c:v>
                </c:pt>
                <c:pt idx="16">
                  <c:v>-4.4113100000000002E-2</c:v>
                </c:pt>
                <c:pt idx="17">
                  <c:v>-4.3363400000000003E-2</c:v>
                </c:pt>
                <c:pt idx="18">
                  <c:v>-4.2659200000000001E-2</c:v>
                </c:pt>
              </c:numCache>
            </c:numRef>
          </c:val>
          <c:smooth val="0"/>
          <c:extLst>
            <c:ext xmlns:c16="http://schemas.microsoft.com/office/drawing/2014/chart" uri="{C3380CC4-5D6E-409C-BE32-E72D297353CC}">
              <c16:uniqueId val="{00000000-D47E-4738-A44B-1A09DC8EABD9}"/>
            </c:ext>
          </c:extLst>
        </c:ser>
        <c:ser>
          <c:idx val="2"/>
          <c:order val="1"/>
          <c:tx>
            <c:strRef>
              <c:f>岭回归!$D$143</c:f>
              <c:strCache>
                <c:ptCount val="1"/>
                <c:pt idx="0">
                  <c:v>S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D$191:$D$209</c:f>
              <c:numCache>
                <c:formatCode>General</c:formatCode>
                <c:ptCount val="19"/>
                <c:pt idx="0">
                  <c:v>-2.3793700000000001E-2</c:v>
                </c:pt>
                <c:pt idx="1">
                  <c:v>-2.5149399999999999E-2</c:v>
                </c:pt>
                <c:pt idx="2">
                  <c:v>-2.57234E-2</c:v>
                </c:pt>
                <c:pt idx="3">
                  <c:v>-2.60425E-2</c:v>
                </c:pt>
                <c:pt idx="4">
                  <c:v>-2.6242600000000001E-2</c:v>
                </c:pt>
                <c:pt idx="5">
                  <c:v>-2.6377000000000001E-2</c:v>
                </c:pt>
                <c:pt idx="6">
                  <c:v>-2.6470899999999999E-2</c:v>
                </c:pt>
                <c:pt idx="7">
                  <c:v>-2.65379E-2</c:v>
                </c:pt>
                <c:pt idx="8">
                  <c:v>-2.6585899999999999E-2</c:v>
                </c:pt>
                <c:pt idx="9">
                  <c:v>-2.6620000000000001E-2</c:v>
                </c:pt>
                <c:pt idx="10">
                  <c:v>-2.6643400000000001E-2</c:v>
                </c:pt>
                <c:pt idx="11">
                  <c:v>-2.6658399999999999E-2</c:v>
                </c:pt>
                <c:pt idx="12">
                  <c:v>-2.6666499999999999E-2</c:v>
                </c:pt>
                <c:pt idx="13">
                  <c:v>-2.6669000000000002E-2</c:v>
                </c:pt>
                <c:pt idx="14">
                  <c:v>-2.6666599999999999E-2</c:v>
                </c:pt>
                <c:pt idx="15">
                  <c:v>-2.6660099999999999E-2</c:v>
                </c:pt>
                <c:pt idx="16">
                  <c:v>-2.6649900000000001E-2</c:v>
                </c:pt>
                <c:pt idx="17">
                  <c:v>-2.66365E-2</c:v>
                </c:pt>
                <c:pt idx="18">
                  <c:v>-2.66202E-2</c:v>
                </c:pt>
              </c:numCache>
            </c:numRef>
          </c:val>
          <c:smooth val="0"/>
          <c:extLst>
            <c:ext xmlns:c16="http://schemas.microsoft.com/office/drawing/2014/chart" uri="{C3380CC4-5D6E-409C-BE32-E72D297353CC}">
              <c16:uniqueId val="{00000001-D47E-4738-A44B-1A09DC8EABD9}"/>
            </c:ext>
          </c:extLst>
        </c:ser>
        <c:ser>
          <c:idx val="3"/>
          <c:order val="2"/>
          <c:tx>
            <c:strRef>
              <c:f>岭回归!$E$143</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E$191:$E$209</c:f>
              <c:numCache>
                <c:formatCode>General</c:formatCode>
                <c:ptCount val="19"/>
                <c:pt idx="0">
                  <c:v>-1.41218E-2</c:v>
                </c:pt>
                <c:pt idx="1">
                  <c:v>-3.01873E-2</c:v>
                </c:pt>
                <c:pt idx="2">
                  <c:v>-3.8135599999999999E-2</c:v>
                </c:pt>
                <c:pt idx="3">
                  <c:v>-4.2755300000000003E-2</c:v>
                </c:pt>
                <c:pt idx="4">
                  <c:v>-4.5682199999999999E-2</c:v>
                </c:pt>
                <c:pt idx="5">
                  <c:v>-4.7631300000000001E-2</c:v>
                </c:pt>
                <c:pt idx="6">
                  <c:v>-4.89652E-2</c:v>
                </c:pt>
                <c:pt idx="7">
                  <c:v>-4.9888000000000002E-2</c:v>
                </c:pt>
                <c:pt idx="8">
                  <c:v>-5.0523100000000001E-2</c:v>
                </c:pt>
                <c:pt idx="9">
                  <c:v>-5.0949599999999998E-2</c:v>
                </c:pt>
                <c:pt idx="10">
                  <c:v>-5.1220599999999998E-2</c:v>
                </c:pt>
                <c:pt idx="11">
                  <c:v>-5.1373099999999998E-2</c:v>
                </c:pt>
                <c:pt idx="12">
                  <c:v>-5.1433600000000003E-2</c:v>
                </c:pt>
                <c:pt idx="13">
                  <c:v>-5.1421500000000002E-2</c:v>
                </c:pt>
                <c:pt idx="14">
                  <c:v>-5.1351500000000001E-2</c:v>
                </c:pt>
                <c:pt idx="15">
                  <c:v>-5.12349E-2</c:v>
                </c:pt>
                <c:pt idx="16">
                  <c:v>-5.1080399999999998E-2</c:v>
                </c:pt>
                <c:pt idx="17">
                  <c:v>-5.08949E-2</c:v>
                </c:pt>
                <c:pt idx="18">
                  <c:v>-5.0684E-2</c:v>
                </c:pt>
              </c:numCache>
            </c:numRef>
          </c:val>
          <c:smooth val="0"/>
          <c:extLst>
            <c:ext xmlns:c16="http://schemas.microsoft.com/office/drawing/2014/chart" uri="{C3380CC4-5D6E-409C-BE32-E72D297353CC}">
              <c16:uniqueId val="{00000002-D47E-4738-A44B-1A09DC8EABD9}"/>
            </c:ext>
          </c:extLst>
        </c:ser>
        <c:ser>
          <c:idx val="4"/>
          <c:order val="3"/>
          <c:tx>
            <c:strRef>
              <c:f>岭回归!$F$143</c:f>
              <c:strCache>
                <c:ptCount val="1"/>
                <c:pt idx="0">
                  <c:v>K2</c:v>
                </c:pt>
              </c:strCache>
            </c:strRef>
          </c:tx>
          <c:spPr>
            <a:ln w="22225" cap="rnd">
              <a:solidFill>
                <a:schemeClr val="accent5"/>
              </a:solidFill>
              <a:round/>
            </a:ln>
            <a:effectLst/>
          </c:spPr>
          <c:marker>
            <c:symbol val="star"/>
            <c:size val="6"/>
            <c:spPr>
              <a:noFill/>
              <a:ln w="9525">
                <a:solidFill>
                  <a:schemeClr val="accent5"/>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F$191:$F$209</c:f>
              <c:numCache>
                <c:formatCode>General</c:formatCode>
                <c:ptCount val="19"/>
                <c:pt idx="0">
                  <c:v>-6.4741E-3</c:v>
                </c:pt>
                <c:pt idx="1">
                  <c:v>-1.31913E-2</c:v>
                </c:pt>
                <c:pt idx="2">
                  <c:v>-1.6728099999999999E-2</c:v>
                </c:pt>
                <c:pt idx="3">
                  <c:v>-1.8902200000000001E-2</c:v>
                </c:pt>
                <c:pt idx="4">
                  <c:v>-2.0372700000000001E-2</c:v>
                </c:pt>
                <c:pt idx="5">
                  <c:v>-2.1432900000000001E-2</c:v>
                </c:pt>
                <c:pt idx="6">
                  <c:v>-2.22329E-2</c:v>
                </c:pt>
                <c:pt idx="7">
                  <c:v>-2.2857200000000001E-2</c:v>
                </c:pt>
                <c:pt idx="8">
                  <c:v>-2.33574E-2</c:v>
                </c:pt>
                <c:pt idx="9">
                  <c:v>-2.3766300000000001E-2</c:v>
                </c:pt>
                <c:pt idx="10">
                  <c:v>-2.4106099999999998E-2</c:v>
                </c:pt>
                <c:pt idx="11">
                  <c:v>-2.4392199999999999E-2</c:v>
                </c:pt>
                <c:pt idx="12">
                  <c:v>-2.46357E-2</c:v>
                </c:pt>
                <c:pt idx="13">
                  <c:v>-2.4844600000000001E-2</c:v>
                </c:pt>
                <c:pt idx="14">
                  <c:v>-2.5025100000000002E-2</c:v>
                </c:pt>
                <c:pt idx="15">
                  <c:v>-2.5182E-2</c:v>
                </c:pt>
                <c:pt idx="16">
                  <c:v>-2.5318799999999999E-2</c:v>
                </c:pt>
                <c:pt idx="17">
                  <c:v>-2.5438499999999999E-2</c:v>
                </c:pt>
                <c:pt idx="18">
                  <c:v>-2.5543400000000001E-2</c:v>
                </c:pt>
              </c:numCache>
            </c:numRef>
          </c:val>
          <c:smooth val="0"/>
          <c:extLst>
            <c:ext xmlns:c16="http://schemas.microsoft.com/office/drawing/2014/chart" uri="{C3380CC4-5D6E-409C-BE32-E72D297353CC}">
              <c16:uniqueId val="{00000003-D47E-4738-A44B-1A09DC8EABD9}"/>
            </c:ext>
          </c:extLst>
        </c:ser>
        <c:ser>
          <c:idx val="5"/>
          <c:order val="4"/>
          <c:tx>
            <c:strRef>
              <c:f>岭回归!$G$143</c:f>
              <c:strCache>
                <c:ptCount val="1"/>
                <c:pt idx="0">
                  <c:v>K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G$191:$G$209</c:f>
              <c:numCache>
                <c:formatCode>General</c:formatCode>
                <c:ptCount val="19"/>
                <c:pt idx="0">
                  <c:v>-0.54496440000000002</c:v>
                </c:pt>
                <c:pt idx="1">
                  <c:v>-0.53530350000000004</c:v>
                </c:pt>
                <c:pt idx="2">
                  <c:v>-0.52877569999999996</c:v>
                </c:pt>
                <c:pt idx="3">
                  <c:v>-0.5237001</c:v>
                </c:pt>
                <c:pt idx="4">
                  <c:v>-0.51941839999999995</c:v>
                </c:pt>
                <c:pt idx="5">
                  <c:v>-0.51562580000000002</c:v>
                </c:pt>
                <c:pt idx="6">
                  <c:v>-0.5121618</c:v>
                </c:pt>
                <c:pt idx="7">
                  <c:v>-0.508934</c:v>
                </c:pt>
                <c:pt idx="8">
                  <c:v>-0.50588489999999997</c:v>
                </c:pt>
                <c:pt idx="9">
                  <c:v>-0.50297709999999995</c:v>
                </c:pt>
                <c:pt idx="10">
                  <c:v>-0.50018459999999998</c:v>
                </c:pt>
                <c:pt idx="11">
                  <c:v>-0.49748900000000001</c:v>
                </c:pt>
                <c:pt idx="12">
                  <c:v>-0.49487680000000001</c:v>
                </c:pt>
                <c:pt idx="13">
                  <c:v>-0.49233769999999999</c:v>
                </c:pt>
                <c:pt idx="14">
                  <c:v>-0.48986360000000001</c:v>
                </c:pt>
                <c:pt idx="15">
                  <c:v>-0.4874481</c:v>
                </c:pt>
                <c:pt idx="16">
                  <c:v>-0.48508610000000002</c:v>
                </c:pt>
                <c:pt idx="17">
                  <c:v>-0.48277340000000002</c:v>
                </c:pt>
                <c:pt idx="18">
                  <c:v>-0.4805063</c:v>
                </c:pt>
              </c:numCache>
            </c:numRef>
          </c:val>
          <c:smooth val="0"/>
          <c:extLst>
            <c:ext xmlns:c16="http://schemas.microsoft.com/office/drawing/2014/chart" uri="{C3380CC4-5D6E-409C-BE32-E72D297353CC}">
              <c16:uniqueId val="{00000004-D47E-4738-A44B-1A09DC8EABD9}"/>
            </c:ext>
          </c:extLst>
        </c:ser>
        <c:ser>
          <c:idx val="6"/>
          <c:order val="5"/>
          <c:tx>
            <c:strRef>
              <c:f>岭回归!$H$143</c:f>
              <c:strCache>
                <c:ptCount val="1"/>
                <c:pt idx="0">
                  <c:v>O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H$191:$H$209</c:f>
              <c:numCache>
                <c:formatCode>General</c:formatCode>
                <c:ptCount val="19"/>
                <c:pt idx="0">
                  <c:v>-0.1264487</c:v>
                </c:pt>
                <c:pt idx="1">
                  <c:v>-0.14744080000000001</c:v>
                </c:pt>
                <c:pt idx="2">
                  <c:v>-0.15897530000000001</c:v>
                </c:pt>
                <c:pt idx="3">
                  <c:v>-0.1663328</c:v>
                </c:pt>
                <c:pt idx="4">
                  <c:v>-0.17148040000000001</c:v>
                </c:pt>
                <c:pt idx="5">
                  <c:v>-0.175314</c:v>
                </c:pt>
                <c:pt idx="6">
                  <c:v>-0.17829970000000001</c:v>
                </c:pt>
                <c:pt idx="7">
                  <c:v>-0.1807039</c:v>
                </c:pt>
                <c:pt idx="8">
                  <c:v>-0.18268999999999999</c:v>
                </c:pt>
                <c:pt idx="9">
                  <c:v>-0.1843641</c:v>
                </c:pt>
                <c:pt idx="10">
                  <c:v>-0.18579789999999999</c:v>
                </c:pt>
                <c:pt idx="11">
                  <c:v>-0.18704170000000001</c:v>
                </c:pt>
                <c:pt idx="12">
                  <c:v>-0.1881322</c:v>
                </c:pt>
                <c:pt idx="13">
                  <c:v>-0.1890964</c:v>
                </c:pt>
                <c:pt idx="14">
                  <c:v>-0.18995490000000001</c:v>
                </c:pt>
                <c:pt idx="15">
                  <c:v>-0.1907238</c:v>
                </c:pt>
                <c:pt idx="16">
                  <c:v>-0.19141569999999999</c:v>
                </c:pt>
                <c:pt idx="17">
                  <c:v>-0.19204060000000001</c:v>
                </c:pt>
                <c:pt idx="18">
                  <c:v>-0.19260669999999999</c:v>
                </c:pt>
              </c:numCache>
            </c:numRef>
          </c:val>
          <c:smooth val="0"/>
          <c:extLst>
            <c:ext xmlns:c16="http://schemas.microsoft.com/office/drawing/2014/chart" uri="{C3380CC4-5D6E-409C-BE32-E72D297353CC}">
              <c16:uniqueId val="{00000005-D47E-4738-A44B-1A09DC8EABD9}"/>
            </c:ext>
          </c:extLst>
        </c:ser>
        <c:ser>
          <c:idx val="7"/>
          <c:order val="6"/>
          <c:tx>
            <c:strRef>
              <c:f>岭回归!$I$143</c:f>
              <c:strCache>
                <c:ptCount val="1"/>
                <c:pt idx="0">
                  <c:v>P1</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I$191:$I$209</c:f>
              <c:numCache>
                <c:formatCode>General</c:formatCode>
                <c:ptCount val="19"/>
                <c:pt idx="0">
                  <c:v>-0.51355729999999999</c:v>
                </c:pt>
                <c:pt idx="1">
                  <c:v>-0.50981739999999998</c:v>
                </c:pt>
                <c:pt idx="2">
                  <c:v>-0.50671370000000004</c:v>
                </c:pt>
                <c:pt idx="3">
                  <c:v>-0.50386830000000005</c:v>
                </c:pt>
                <c:pt idx="4">
                  <c:v>-0.50117120000000004</c:v>
                </c:pt>
                <c:pt idx="5">
                  <c:v>-0.49857580000000001</c:v>
                </c:pt>
                <c:pt idx="6">
                  <c:v>-0.49605850000000001</c:v>
                </c:pt>
                <c:pt idx="7">
                  <c:v>-0.49360549999999997</c:v>
                </c:pt>
                <c:pt idx="8">
                  <c:v>-0.49120809999999998</c:v>
                </c:pt>
                <c:pt idx="9">
                  <c:v>-0.48886010000000002</c:v>
                </c:pt>
                <c:pt idx="10">
                  <c:v>-0.48655730000000003</c:v>
                </c:pt>
                <c:pt idx="11">
                  <c:v>-0.48429630000000001</c:v>
                </c:pt>
                <c:pt idx="12">
                  <c:v>-0.48207440000000001</c:v>
                </c:pt>
                <c:pt idx="13">
                  <c:v>-0.47988940000000002</c:v>
                </c:pt>
                <c:pt idx="14">
                  <c:v>-0.47773939999999998</c:v>
                </c:pt>
                <c:pt idx="15">
                  <c:v>-0.47562280000000001</c:v>
                </c:pt>
                <c:pt idx="16">
                  <c:v>-0.47353810000000002</c:v>
                </c:pt>
                <c:pt idx="17">
                  <c:v>-0.47148410000000002</c:v>
                </c:pt>
                <c:pt idx="18">
                  <c:v>-0.46945949999999997</c:v>
                </c:pt>
              </c:numCache>
            </c:numRef>
          </c:val>
          <c:smooth val="0"/>
          <c:extLst>
            <c:ext xmlns:c16="http://schemas.microsoft.com/office/drawing/2014/chart" uri="{C3380CC4-5D6E-409C-BE32-E72D297353CC}">
              <c16:uniqueId val="{00000006-D47E-4738-A44B-1A09DC8EABD9}"/>
            </c:ext>
          </c:extLst>
        </c:ser>
        <c:ser>
          <c:idx val="8"/>
          <c:order val="7"/>
          <c:tx>
            <c:strRef>
              <c:f>岭回归!$J$143</c:f>
              <c:strCache>
                <c:ptCount val="1"/>
                <c:pt idx="0">
                  <c:v>Q1</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J$191:$J$209</c:f>
              <c:numCache>
                <c:formatCode>General</c:formatCode>
                <c:ptCount val="19"/>
                <c:pt idx="0">
                  <c:v>-1.20903E-2</c:v>
                </c:pt>
                <c:pt idx="1">
                  <c:v>1.2700000000000001E-3</c:v>
                </c:pt>
                <c:pt idx="2">
                  <c:v>7.4891999999999997E-3</c:v>
                </c:pt>
                <c:pt idx="3">
                  <c:v>1.0603700000000001E-2</c:v>
                </c:pt>
                <c:pt idx="4">
                  <c:v>1.2113000000000001E-2</c:v>
                </c:pt>
                <c:pt idx="5">
                  <c:v>1.26979E-2</c:v>
                </c:pt>
                <c:pt idx="6">
                  <c:v>1.2711200000000001E-2</c:v>
                </c:pt>
                <c:pt idx="7">
                  <c:v>1.2353100000000001E-2</c:v>
                </c:pt>
                <c:pt idx="8">
                  <c:v>1.17454E-2</c:v>
                </c:pt>
                <c:pt idx="9">
                  <c:v>1.09663E-2</c:v>
                </c:pt>
                <c:pt idx="10">
                  <c:v>1.0068000000000001E-2</c:v>
                </c:pt>
                <c:pt idx="11">
                  <c:v>9.0865000000000008E-3</c:v>
                </c:pt>
                <c:pt idx="12">
                  <c:v>8.0471999999999991E-3</c:v>
                </c:pt>
                <c:pt idx="13">
                  <c:v>6.9687999999999998E-3</c:v>
                </c:pt>
                <c:pt idx="14">
                  <c:v>5.8647999999999999E-3</c:v>
                </c:pt>
                <c:pt idx="15">
                  <c:v>4.7454999999999997E-3</c:v>
                </c:pt>
                <c:pt idx="16">
                  <c:v>3.6185000000000002E-3</c:v>
                </c:pt>
                <c:pt idx="17">
                  <c:v>2.4897999999999999E-3</c:v>
                </c:pt>
                <c:pt idx="18">
                  <c:v>1.3638999999999999E-3</c:v>
                </c:pt>
              </c:numCache>
            </c:numRef>
          </c:val>
          <c:smooth val="0"/>
          <c:extLst>
            <c:ext xmlns:c16="http://schemas.microsoft.com/office/drawing/2014/chart" uri="{C3380CC4-5D6E-409C-BE32-E72D297353CC}">
              <c16:uniqueId val="{00000007-D47E-4738-A44B-1A09DC8EABD9}"/>
            </c:ext>
          </c:extLst>
        </c:ser>
        <c:ser>
          <c:idx val="9"/>
          <c:order val="8"/>
          <c:tx>
            <c:strRef>
              <c:f>岭回归!$K$143</c:f>
              <c:strCache>
                <c:ptCount val="1"/>
                <c:pt idx="0">
                  <c:v>M4</c:v>
                </c:pt>
              </c:strCache>
            </c:strRef>
          </c:tx>
          <c:spPr>
            <a:ln w="22225" cap="rnd">
              <a:solidFill>
                <a:schemeClr val="accent4">
                  <a:lumMod val="60000"/>
                </a:schemeClr>
              </a:solidFill>
              <a:round/>
            </a:ln>
            <a:effectLst/>
          </c:spPr>
          <c:marker>
            <c:symbol val="diamond"/>
            <c:size val="6"/>
            <c:spPr>
              <a:solidFill>
                <a:schemeClr val="accent4">
                  <a:lumMod val="60000"/>
                </a:schemeClr>
              </a:solidFill>
              <a:ln w="9525">
                <a:solidFill>
                  <a:schemeClr val="accent4">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K$191:$K$209</c:f>
              <c:numCache>
                <c:formatCode>General</c:formatCode>
                <c:ptCount val="19"/>
                <c:pt idx="0">
                  <c:v>-5.3518999999999997E-3</c:v>
                </c:pt>
                <c:pt idx="1">
                  <c:v>-5.0800999999999997E-3</c:v>
                </c:pt>
                <c:pt idx="2">
                  <c:v>-4.6966000000000004E-3</c:v>
                </c:pt>
                <c:pt idx="3">
                  <c:v>-4.2935999999999998E-3</c:v>
                </c:pt>
                <c:pt idx="4">
                  <c:v>-3.9003000000000002E-3</c:v>
                </c:pt>
                <c:pt idx="5">
                  <c:v>-3.5273000000000001E-3</c:v>
                </c:pt>
                <c:pt idx="6">
                  <c:v>-3.1779E-3</c:v>
                </c:pt>
                <c:pt idx="7">
                  <c:v>-2.8527000000000001E-3</c:v>
                </c:pt>
                <c:pt idx="8">
                  <c:v>-2.5512E-3</c:v>
                </c:pt>
                <c:pt idx="9">
                  <c:v>-2.2718999999999999E-3</c:v>
                </c:pt>
                <c:pt idx="10">
                  <c:v>-2.0135000000000001E-3</c:v>
                </c:pt>
                <c:pt idx="11">
                  <c:v>-1.7745E-3</c:v>
                </c:pt>
                <c:pt idx="12">
                  <c:v>-1.5533999999999999E-3</c:v>
                </c:pt>
                <c:pt idx="13">
                  <c:v>-1.3487E-3</c:v>
                </c:pt>
                <c:pt idx="14">
                  <c:v>-1.1593E-3</c:v>
                </c:pt>
                <c:pt idx="15">
                  <c:v>-9.8400000000000007E-4</c:v>
                </c:pt>
                <c:pt idx="16">
                  <c:v>-8.2149999999999996E-4</c:v>
                </c:pt>
                <c:pt idx="17">
                  <c:v>-6.711E-4</c:v>
                </c:pt>
                <c:pt idx="18">
                  <c:v>-5.3160000000000002E-4</c:v>
                </c:pt>
              </c:numCache>
            </c:numRef>
          </c:val>
          <c:smooth val="0"/>
          <c:extLst>
            <c:ext xmlns:c16="http://schemas.microsoft.com/office/drawing/2014/chart" uri="{C3380CC4-5D6E-409C-BE32-E72D297353CC}">
              <c16:uniqueId val="{00000008-D47E-4738-A44B-1A09DC8EABD9}"/>
            </c:ext>
          </c:extLst>
        </c:ser>
        <c:ser>
          <c:idx val="10"/>
          <c:order val="9"/>
          <c:tx>
            <c:strRef>
              <c:f>岭回归!$L$143</c:f>
              <c:strCache>
                <c:ptCount val="1"/>
                <c:pt idx="0">
                  <c:v>M6</c:v>
                </c:pt>
              </c:strCache>
            </c:strRef>
          </c:tx>
          <c:spPr>
            <a:ln w="22225" cap="rnd">
              <a:solidFill>
                <a:schemeClr val="accent5">
                  <a:lumMod val="60000"/>
                </a:schemeClr>
              </a:solidFill>
              <a:round/>
            </a:ln>
            <a:effectLst/>
          </c:spPr>
          <c:marker>
            <c:symbol val="square"/>
            <c:size val="6"/>
            <c:spPr>
              <a:solidFill>
                <a:schemeClr val="accent5">
                  <a:lumMod val="60000"/>
                </a:schemeClr>
              </a:solidFill>
              <a:ln w="9525">
                <a:solidFill>
                  <a:schemeClr val="accent5">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L$191:$L$209</c:f>
              <c:numCache>
                <c:formatCode>General</c:formatCode>
                <c:ptCount val="19"/>
                <c:pt idx="0">
                  <c:v>2.7196999999999998E-3</c:v>
                </c:pt>
                <c:pt idx="1">
                  <c:v>2.2458000000000001E-3</c:v>
                </c:pt>
                <c:pt idx="2">
                  <c:v>1.6881000000000001E-3</c:v>
                </c:pt>
                <c:pt idx="3">
                  <c:v>1.1217E-3</c:v>
                </c:pt>
                <c:pt idx="4">
                  <c:v>5.7129999999999995E-4</c:v>
                </c:pt>
                <c:pt idx="5">
                  <c:v>4.5200000000000001E-5</c:v>
                </c:pt>
                <c:pt idx="6">
                  <c:v>-4.5399999999999998E-4</c:v>
                </c:pt>
                <c:pt idx="7">
                  <c:v>-9.2630000000000002E-4</c:v>
                </c:pt>
                <c:pt idx="8">
                  <c:v>-1.3725E-3</c:v>
                </c:pt>
                <c:pt idx="9">
                  <c:v>-1.7941999999999999E-3</c:v>
                </c:pt>
                <c:pt idx="10">
                  <c:v>-2.1930000000000001E-3</c:v>
                </c:pt>
                <c:pt idx="11">
                  <c:v>-2.5703000000000002E-3</c:v>
                </c:pt>
                <c:pt idx="12">
                  <c:v>-2.9277999999999999E-3</c:v>
                </c:pt>
                <c:pt idx="13">
                  <c:v>-3.2667999999999998E-3</c:v>
                </c:pt>
                <c:pt idx="14">
                  <c:v>-3.5886999999999998E-3</c:v>
                </c:pt>
                <c:pt idx="15">
                  <c:v>-3.8947000000000001E-3</c:v>
                </c:pt>
                <c:pt idx="16">
                  <c:v>-4.1859999999999996E-3</c:v>
                </c:pt>
                <c:pt idx="17">
                  <c:v>-4.4634000000000002E-3</c:v>
                </c:pt>
                <c:pt idx="18">
                  <c:v>-4.7280000000000004E-3</c:v>
                </c:pt>
              </c:numCache>
            </c:numRef>
          </c:val>
          <c:smooth val="0"/>
          <c:extLst>
            <c:ext xmlns:c16="http://schemas.microsoft.com/office/drawing/2014/chart" uri="{C3380CC4-5D6E-409C-BE32-E72D297353CC}">
              <c16:uniqueId val="{00000009-D47E-4738-A44B-1A09DC8EABD9}"/>
            </c:ext>
          </c:extLst>
        </c:ser>
        <c:ser>
          <c:idx val="11"/>
          <c:order val="10"/>
          <c:tx>
            <c:strRef>
              <c:f>岭回归!$M$143</c:f>
              <c:strCache>
                <c:ptCount val="1"/>
                <c:pt idx="0">
                  <c:v>MS4</c:v>
                </c:pt>
              </c:strCache>
            </c:strRef>
          </c:tx>
          <c:spPr>
            <a:ln w="22225" cap="rnd">
              <a:solidFill>
                <a:schemeClr val="accent6">
                  <a:lumMod val="60000"/>
                </a:schemeClr>
              </a:solidFill>
              <a:round/>
            </a:ln>
            <a:effectLst/>
          </c:spPr>
          <c:marker>
            <c:symbol val="triangle"/>
            <c:size val="6"/>
            <c:spPr>
              <a:solidFill>
                <a:schemeClr val="accent6">
                  <a:lumMod val="60000"/>
                </a:schemeClr>
              </a:solidFill>
              <a:ln w="9525">
                <a:solidFill>
                  <a:schemeClr val="accent6">
                    <a:lumMod val="60000"/>
                  </a:schemeClr>
                </a:solidFill>
                <a:round/>
              </a:ln>
              <a:effectLst/>
            </c:spPr>
          </c:marker>
          <c:cat>
            <c:numRef>
              <c:f>岭回归!$A$191:$A$209</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M$191:$M$209</c:f>
              <c:numCache>
                <c:formatCode>General</c:formatCode>
                <c:ptCount val="19"/>
                <c:pt idx="0">
                  <c:v>3.068E-3</c:v>
                </c:pt>
                <c:pt idx="1">
                  <c:v>2.9085000000000001E-3</c:v>
                </c:pt>
                <c:pt idx="2">
                  <c:v>2.7307999999999998E-3</c:v>
                </c:pt>
                <c:pt idx="3">
                  <c:v>2.5476000000000001E-3</c:v>
                </c:pt>
                <c:pt idx="4">
                  <c:v>2.3638000000000001E-3</c:v>
                </c:pt>
                <c:pt idx="5">
                  <c:v>2.1816000000000001E-3</c:v>
                </c:pt>
                <c:pt idx="6">
                  <c:v>2.0021000000000001E-3</c:v>
                </c:pt>
                <c:pt idx="7">
                  <c:v>1.8257E-3</c:v>
                </c:pt>
                <c:pt idx="8">
                  <c:v>1.6527E-3</c:v>
                </c:pt>
                <c:pt idx="9">
                  <c:v>1.4832999999999999E-3</c:v>
                </c:pt>
                <c:pt idx="10">
                  <c:v>1.3175000000000001E-3</c:v>
                </c:pt>
                <c:pt idx="11">
                  <c:v>1.1552999999999999E-3</c:v>
                </c:pt>
                <c:pt idx="12">
                  <c:v>9.9660000000000005E-4</c:v>
                </c:pt>
                <c:pt idx="13">
                  <c:v>8.4139999999999996E-4</c:v>
                </c:pt>
                <c:pt idx="14">
                  <c:v>6.8970000000000001E-4</c:v>
                </c:pt>
                <c:pt idx="15">
                  <c:v>5.4140000000000004E-4</c:v>
                </c:pt>
                <c:pt idx="16">
                  <c:v>3.9629999999999998E-4</c:v>
                </c:pt>
                <c:pt idx="17">
                  <c:v>2.5450000000000001E-4</c:v>
                </c:pt>
                <c:pt idx="18">
                  <c:v>1.158E-4</c:v>
                </c:pt>
              </c:numCache>
            </c:numRef>
          </c:val>
          <c:smooth val="0"/>
          <c:extLst>
            <c:ext xmlns:c16="http://schemas.microsoft.com/office/drawing/2014/chart" uri="{C3380CC4-5D6E-409C-BE32-E72D297353CC}">
              <c16:uniqueId val="{0000000A-D47E-4738-A44B-1A09DC8EABD9}"/>
            </c:ext>
          </c:extLst>
        </c:ser>
        <c:dLbls>
          <c:showLegendKey val="0"/>
          <c:showVal val="0"/>
          <c:showCatName val="0"/>
          <c:showSerName val="0"/>
          <c:showPercent val="0"/>
          <c:showBubbleSize val="0"/>
        </c:dLbls>
        <c:marker val="1"/>
        <c:smooth val="0"/>
        <c:axId val="299986320"/>
        <c:axId val="299986880"/>
      </c:lineChart>
      <c:catAx>
        <c:axId val="299986320"/>
        <c:scaling>
          <c:orientation val="minMax"/>
        </c:scaling>
        <c:delete val="0"/>
        <c:axPos val="b"/>
        <c:numFmt formatCode="#,##0.00"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986880"/>
        <c:crosses val="autoZero"/>
        <c:auto val="1"/>
        <c:lblAlgn val="ctr"/>
        <c:lblOffset val="100"/>
        <c:tickLblSkip val="4"/>
        <c:tickMarkSkip val="4"/>
        <c:noMultiLvlLbl val="0"/>
      </c:catAx>
      <c:valAx>
        <c:axId val="29998688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986320"/>
        <c:crosses val="autoZero"/>
        <c:crossBetween val="between"/>
        <c:majorUnit val="0.2"/>
      </c:valAx>
      <c:spPr>
        <a:noFill/>
        <a:ln>
          <a:noFill/>
        </a:ln>
        <a:effectLst/>
      </c:spPr>
    </c:plotArea>
    <c:legend>
      <c:legendPos val="t"/>
      <c:layout>
        <c:manualLayout>
          <c:xMode val="edge"/>
          <c:yMode val="edge"/>
          <c:x val="0.138493275224645"/>
          <c:y val="6.3850588848616482E-2"/>
          <c:w val="0.80683251915903731"/>
          <c:h val="8.2883556017579602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bg1">
          <a:lumMod val="85000"/>
        </a:schemeClr>
      </a:solidFill>
      <a:round/>
    </a:ln>
    <a:effectLst/>
  </c:spPr>
  <c:txPr>
    <a:bodyPr/>
    <a:lstStyle/>
    <a:p>
      <a:pPr>
        <a:defRPr/>
      </a:pPr>
      <a:endParaRPr lang="zh-CN"/>
    </a:p>
  </c:txPr>
  <c:externalData r:id="rId3">
    <c:autoUpdate val="0"/>
  </c:externalData>
  <c:userShapes r:id="rId4"/>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67064791058421"/>
          <c:y val="0.16109668193308743"/>
          <c:w val="0.84587631602229496"/>
          <c:h val="0.64573211771776107"/>
        </c:manualLayout>
      </c:layout>
      <c:lineChart>
        <c:grouping val="standard"/>
        <c:varyColors val="0"/>
        <c:ser>
          <c:idx val="1"/>
          <c:order val="0"/>
          <c:tx>
            <c:strRef>
              <c:f>岭回归!$C$14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C$214:$C$232</c:f>
              <c:numCache>
                <c:formatCode>General</c:formatCode>
                <c:ptCount val="19"/>
                <c:pt idx="0">
                  <c:v>0.3004308</c:v>
                </c:pt>
                <c:pt idx="1">
                  <c:v>0.27494740000000001</c:v>
                </c:pt>
                <c:pt idx="2">
                  <c:v>0.25718950000000002</c:v>
                </c:pt>
                <c:pt idx="3">
                  <c:v>0.2443285</c:v>
                </c:pt>
                <c:pt idx="4">
                  <c:v>0.23461609999999999</c:v>
                </c:pt>
                <c:pt idx="5">
                  <c:v>0.22701669999999999</c:v>
                </c:pt>
                <c:pt idx="6">
                  <c:v>0.2208948</c:v>
                </c:pt>
                <c:pt idx="7">
                  <c:v>0.21584349999999999</c:v>
                </c:pt>
                <c:pt idx="8">
                  <c:v>0.21159169999999999</c:v>
                </c:pt>
                <c:pt idx="9">
                  <c:v>0.2079521</c:v>
                </c:pt>
                <c:pt idx="10">
                  <c:v>0.20479140000000001</c:v>
                </c:pt>
                <c:pt idx="11">
                  <c:v>0.20201240000000001</c:v>
                </c:pt>
                <c:pt idx="12">
                  <c:v>0.19954250000000001</c:v>
                </c:pt>
                <c:pt idx="13">
                  <c:v>0.19732640000000001</c:v>
                </c:pt>
                <c:pt idx="14">
                  <c:v>0.19532140000000001</c:v>
                </c:pt>
                <c:pt idx="15">
                  <c:v>0.19349369999999999</c:v>
                </c:pt>
                <c:pt idx="16">
                  <c:v>0.1918166</c:v>
                </c:pt>
                <c:pt idx="17">
                  <c:v>0.1902684</c:v>
                </c:pt>
                <c:pt idx="18">
                  <c:v>0.18883140000000001</c:v>
                </c:pt>
              </c:numCache>
            </c:numRef>
          </c:val>
          <c:smooth val="0"/>
          <c:extLst>
            <c:ext xmlns:c16="http://schemas.microsoft.com/office/drawing/2014/chart" uri="{C3380CC4-5D6E-409C-BE32-E72D297353CC}">
              <c16:uniqueId val="{00000000-FFC4-4919-8BBF-50CD0613E8A8}"/>
            </c:ext>
          </c:extLst>
        </c:ser>
        <c:ser>
          <c:idx val="2"/>
          <c:order val="1"/>
          <c:tx>
            <c:strRef>
              <c:f>岭回归!$D$143</c:f>
              <c:strCache>
                <c:ptCount val="1"/>
                <c:pt idx="0">
                  <c:v>S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D$214:$D$232</c:f>
              <c:numCache>
                <c:formatCode>General</c:formatCode>
                <c:ptCount val="19"/>
                <c:pt idx="0">
                  <c:v>4.2112999999999998E-2</c:v>
                </c:pt>
                <c:pt idx="1">
                  <c:v>4.5692400000000001E-2</c:v>
                </c:pt>
                <c:pt idx="2">
                  <c:v>4.73639E-2</c:v>
                </c:pt>
                <c:pt idx="3">
                  <c:v>4.8413100000000001E-2</c:v>
                </c:pt>
                <c:pt idx="4">
                  <c:v>4.9158300000000002E-2</c:v>
                </c:pt>
                <c:pt idx="5">
                  <c:v>4.9727300000000002E-2</c:v>
                </c:pt>
                <c:pt idx="6">
                  <c:v>5.0183600000000002E-2</c:v>
                </c:pt>
                <c:pt idx="7">
                  <c:v>5.0562900000000001E-2</c:v>
                </c:pt>
                <c:pt idx="8">
                  <c:v>5.0887000000000002E-2</c:v>
                </c:pt>
                <c:pt idx="9">
                  <c:v>5.117E-2</c:v>
                </c:pt>
                <c:pt idx="10">
                  <c:v>5.1421599999999998E-2</c:v>
                </c:pt>
                <c:pt idx="11">
                  <c:v>5.16485E-2</c:v>
                </c:pt>
                <c:pt idx="12">
                  <c:v>5.1855600000000002E-2</c:v>
                </c:pt>
                <c:pt idx="13">
                  <c:v>5.2046599999999998E-2</c:v>
                </c:pt>
                <c:pt idx="14">
                  <c:v>5.2224199999999998E-2</c:v>
                </c:pt>
                <c:pt idx="15">
                  <c:v>5.23905E-2</c:v>
                </c:pt>
                <c:pt idx="16">
                  <c:v>5.2547299999999998E-2</c:v>
                </c:pt>
                <c:pt idx="17">
                  <c:v>5.2695800000000001E-2</c:v>
                </c:pt>
                <c:pt idx="18">
                  <c:v>5.2837200000000001E-2</c:v>
                </c:pt>
              </c:numCache>
            </c:numRef>
          </c:val>
          <c:smooth val="0"/>
          <c:extLst>
            <c:ext xmlns:c16="http://schemas.microsoft.com/office/drawing/2014/chart" uri="{C3380CC4-5D6E-409C-BE32-E72D297353CC}">
              <c16:uniqueId val="{00000001-FFC4-4919-8BBF-50CD0613E8A8}"/>
            </c:ext>
          </c:extLst>
        </c:ser>
        <c:ser>
          <c:idx val="3"/>
          <c:order val="2"/>
          <c:tx>
            <c:strRef>
              <c:f>岭回归!$E$143</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E$214:$E$232</c:f>
              <c:numCache>
                <c:formatCode>General</c:formatCode>
                <c:ptCount val="19"/>
                <c:pt idx="0">
                  <c:v>0.11627999999999999</c:v>
                </c:pt>
                <c:pt idx="1">
                  <c:v>0.1343385</c:v>
                </c:pt>
                <c:pt idx="2">
                  <c:v>0.1466962</c:v>
                </c:pt>
                <c:pt idx="3">
                  <c:v>0.1554132</c:v>
                </c:pt>
                <c:pt idx="4">
                  <c:v>0.16178629999999999</c:v>
                </c:pt>
                <c:pt idx="5">
                  <c:v>0.1665865</c:v>
                </c:pt>
                <c:pt idx="6">
                  <c:v>0.1702873</c:v>
                </c:pt>
                <c:pt idx="7">
                  <c:v>0.1731924</c:v>
                </c:pt>
                <c:pt idx="8">
                  <c:v>0.1755041</c:v>
                </c:pt>
                <c:pt idx="9">
                  <c:v>0.1773623</c:v>
                </c:pt>
                <c:pt idx="10">
                  <c:v>0.17886640000000001</c:v>
                </c:pt>
                <c:pt idx="11">
                  <c:v>0.1800891</c:v>
                </c:pt>
                <c:pt idx="12">
                  <c:v>0.18108469999999999</c:v>
                </c:pt>
                <c:pt idx="13">
                  <c:v>0.18189440000000001</c:v>
                </c:pt>
                <c:pt idx="14">
                  <c:v>0.1825502</c:v>
                </c:pt>
                <c:pt idx="15">
                  <c:v>0.1830773</c:v>
                </c:pt>
                <c:pt idx="16">
                  <c:v>0.18349579999999999</c:v>
                </c:pt>
                <c:pt idx="17">
                  <c:v>0.18382180000000001</c:v>
                </c:pt>
                <c:pt idx="18">
                  <c:v>0.1840686</c:v>
                </c:pt>
              </c:numCache>
            </c:numRef>
          </c:val>
          <c:smooth val="0"/>
          <c:extLst>
            <c:ext xmlns:c16="http://schemas.microsoft.com/office/drawing/2014/chart" uri="{C3380CC4-5D6E-409C-BE32-E72D297353CC}">
              <c16:uniqueId val="{00000002-FFC4-4919-8BBF-50CD0613E8A8}"/>
            </c:ext>
          </c:extLst>
        </c:ser>
        <c:ser>
          <c:idx val="4"/>
          <c:order val="3"/>
          <c:tx>
            <c:strRef>
              <c:f>岭回归!$F$143</c:f>
              <c:strCache>
                <c:ptCount val="1"/>
                <c:pt idx="0">
                  <c:v>K2</c:v>
                </c:pt>
              </c:strCache>
            </c:strRef>
          </c:tx>
          <c:spPr>
            <a:ln w="22225" cap="rnd">
              <a:solidFill>
                <a:schemeClr val="accent5"/>
              </a:solidFill>
              <a:round/>
            </a:ln>
            <a:effectLst/>
          </c:spPr>
          <c:marker>
            <c:symbol val="star"/>
            <c:size val="6"/>
            <c:spPr>
              <a:noFill/>
              <a:ln w="9525">
                <a:solidFill>
                  <a:schemeClr val="accent5"/>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F$214:$F$232</c:f>
              <c:numCache>
                <c:formatCode>General</c:formatCode>
                <c:ptCount val="19"/>
                <c:pt idx="0">
                  <c:v>1.1831999999999999E-3</c:v>
                </c:pt>
                <c:pt idx="1">
                  <c:v>8.3195999999999999E-3</c:v>
                </c:pt>
                <c:pt idx="2">
                  <c:v>1.40085E-2</c:v>
                </c:pt>
                <c:pt idx="3">
                  <c:v>1.82667E-2</c:v>
                </c:pt>
                <c:pt idx="4">
                  <c:v>2.1526099999999999E-2</c:v>
                </c:pt>
                <c:pt idx="5">
                  <c:v>2.40936E-2</c:v>
                </c:pt>
                <c:pt idx="6">
                  <c:v>2.6169399999999999E-2</c:v>
                </c:pt>
                <c:pt idx="7">
                  <c:v>2.7885199999999999E-2</c:v>
                </c:pt>
                <c:pt idx="8">
                  <c:v>2.9330599999999998E-2</c:v>
                </c:pt>
                <c:pt idx="9">
                  <c:v>3.0567899999999999E-2</c:v>
                </c:pt>
                <c:pt idx="10">
                  <c:v>3.1641799999999998E-2</c:v>
                </c:pt>
                <c:pt idx="11">
                  <c:v>3.2585200000000002E-2</c:v>
                </c:pt>
                <c:pt idx="12">
                  <c:v>3.3422500000000001E-2</c:v>
                </c:pt>
                <c:pt idx="13">
                  <c:v>3.4172599999999997E-2</c:v>
                </c:pt>
                <c:pt idx="14">
                  <c:v>3.4849999999999999E-2</c:v>
                </c:pt>
                <c:pt idx="15">
                  <c:v>3.5466200000000003E-2</c:v>
                </c:pt>
                <c:pt idx="16">
                  <c:v>3.6030399999999997E-2</c:v>
                </c:pt>
                <c:pt idx="17">
                  <c:v>3.6549900000000003E-2</c:v>
                </c:pt>
                <c:pt idx="18">
                  <c:v>3.7030899999999999E-2</c:v>
                </c:pt>
              </c:numCache>
            </c:numRef>
          </c:val>
          <c:smooth val="0"/>
          <c:extLst>
            <c:ext xmlns:c16="http://schemas.microsoft.com/office/drawing/2014/chart" uri="{C3380CC4-5D6E-409C-BE32-E72D297353CC}">
              <c16:uniqueId val="{00000003-FFC4-4919-8BBF-50CD0613E8A8}"/>
            </c:ext>
          </c:extLst>
        </c:ser>
        <c:ser>
          <c:idx val="5"/>
          <c:order val="4"/>
          <c:tx>
            <c:strRef>
              <c:f>岭回归!$G$143</c:f>
              <c:strCache>
                <c:ptCount val="1"/>
                <c:pt idx="0">
                  <c:v>K1</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G$214:$G$232</c:f>
              <c:numCache>
                <c:formatCode>General</c:formatCode>
                <c:ptCount val="19"/>
                <c:pt idx="0">
                  <c:v>0.1070878</c:v>
                </c:pt>
                <c:pt idx="1">
                  <c:v>8.4098099999999995E-2</c:v>
                </c:pt>
                <c:pt idx="2">
                  <c:v>6.9937600000000003E-2</c:v>
                </c:pt>
                <c:pt idx="3">
                  <c:v>6.0245100000000003E-2</c:v>
                </c:pt>
                <c:pt idx="4">
                  <c:v>5.3077300000000001E-2</c:v>
                </c:pt>
                <c:pt idx="5">
                  <c:v>4.7473899999999999E-2</c:v>
                </c:pt>
                <c:pt idx="6">
                  <c:v>4.29089E-2</c:v>
                </c:pt>
                <c:pt idx="7">
                  <c:v>3.9070100000000003E-2</c:v>
                </c:pt>
                <c:pt idx="8">
                  <c:v>3.5760500000000001E-2</c:v>
                </c:pt>
                <c:pt idx="9">
                  <c:v>3.2849700000000003E-2</c:v>
                </c:pt>
                <c:pt idx="10">
                  <c:v>3.0247699999999999E-2</c:v>
                </c:pt>
                <c:pt idx="11">
                  <c:v>2.78908E-2</c:v>
                </c:pt>
                <c:pt idx="12">
                  <c:v>2.5732000000000001E-2</c:v>
                </c:pt>
                <c:pt idx="13">
                  <c:v>2.3736500000000001E-2</c:v>
                </c:pt>
                <c:pt idx="14">
                  <c:v>2.1877299999999999E-2</c:v>
                </c:pt>
                <c:pt idx="15">
                  <c:v>2.01338E-2</c:v>
                </c:pt>
                <c:pt idx="16">
                  <c:v>1.84894E-2</c:v>
                </c:pt>
                <c:pt idx="17">
                  <c:v>1.6931100000000001E-2</c:v>
                </c:pt>
                <c:pt idx="18">
                  <c:v>1.5448E-2</c:v>
                </c:pt>
              </c:numCache>
            </c:numRef>
          </c:val>
          <c:smooth val="0"/>
          <c:extLst>
            <c:ext xmlns:c16="http://schemas.microsoft.com/office/drawing/2014/chart" uri="{C3380CC4-5D6E-409C-BE32-E72D297353CC}">
              <c16:uniqueId val="{00000004-FFC4-4919-8BBF-50CD0613E8A8}"/>
            </c:ext>
          </c:extLst>
        </c:ser>
        <c:ser>
          <c:idx val="6"/>
          <c:order val="5"/>
          <c:tx>
            <c:strRef>
              <c:f>岭回归!$H$143</c:f>
              <c:strCache>
                <c:ptCount val="1"/>
                <c:pt idx="0">
                  <c:v>O1</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H$214:$H$232</c:f>
              <c:numCache>
                <c:formatCode>General</c:formatCode>
                <c:ptCount val="19"/>
                <c:pt idx="0">
                  <c:v>-0.64357839999999999</c:v>
                </c:pt>
                <c:pt idx="1">
                  <c:v>-0.57082270000000002</c:v>
                </c:pt>
                <c:pt idx="2">
                  <c:v>-0.52902199999999999</c:v>
                </c:pt>
                <c:pt idx="3">
                  <c:v>-0.50152779999999997</c:v>
                </c:pt>
                <c:pt idx="4">
                  <c:v>-0.48187469999999999</c:v>
                </c:pt>
                <c:pt idx="5">
                  <c:v>-0.46699879999999999</c:v>
                </c:pt>
                <c:pt idx="6">
                  <c:v>-0.45525470000000001</c:v>
                </c:pt>
                <c:pt idx="7">
                  <c:v>-0.44567790000000002</c:v>
                </c:pt>
                <c:pt idx="8">
                  <c:v>-0.43766500000000003</c:v>
                </c:pt>
                <c:pt idx="9">
                  <c:v>-0.4308187</c:v>
                </c:pt>
                <c:pt idx="10">
                  <c:v>-0.42486669999999999</c:v>
                </c:pt>
                <c:pt idx="11">
                  <c:v>-0.4196163</c:v>
                </c:pt>
                <c:pt idx="12">
                  <c:v>-0.41492669999999998</c:v>
                </c:pt>
                <c:pt idx="13">
                  <c:v>-0.41069319999999998</c:v>
                </c:pt>
                <c:pt idx="14">
                  <c:v>-0.40683580000000003</c:v>
                </c:pt>
                <c:pt idx="15">
                  <c:v>-0.4032927</c:v>
                </c:pt>
                <c:pt idx="16">
                  <c:v>-0.40001510000000001</c:v>
                </c:pt>
                <c:pt idx="17">
                  <c:v>-0.39696419999999999</c:v>
                </c:pt>
                <c:pt idx="18">
                  <c:v>-0.39410859999999998</c:v>
                </c:pt>
              </c:numCache>
            </c:numRef>
          </c:val>
          <c:smooth val="0"/>
          <c:extLst>
            <c:ext xmlns:c16="http://schemas.microsoft.com/office/drawing/2014/chart" uri="{C3380CC4-5D6E-409C-BE32-E72D297353CC}">
              <c16:uniqueId val="{00000005-FFC4-4919-8BBF-50CD0613E8A8}"/>
            </c:ext>
          </c:extLst>
        </c:ser>
        <c:ser>
          <c:idx val="7"/>
          <c:order val="6"/>
          <c:tx>
            <c:strRef>
              <c:f>岭回归!$I$143</c:f>
              <c:strCache>
                <c:ptCount val="1"/>
                <c:pt idx="0">
                  <c:v>P1</c:v>
                </c:pt>
              </c:strCache>
            </c:strRef>
          </c:tx>
          <c:spPr>
            <a:ln w="22225" cap="rnd">
              <a:solidFill>
                <a:schemeClr val="accent2">
                  <a:lumMod val="60000"/>
                </a:schemeClr>
              </a:solidFill>
              <a:round/>
            </a:ln>
            <a:effectLst/>
          </c:spPr>
          <c:marker>
            <c:symbol val="dot"/>
            <c:size val="6"/>
            <c:spPr>
              <a:solidFill>
                <a:schemeClr val="accent2">
                  <a:lumMod val="60000"/>
                </a:schemeClr>
              </a:solidFill>
              <a:ln w="9525">
                <a:solidFill>
                  <a:schemeClr val="accent2">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I$214:$I$232</c:f>
              <c:numCache>
                <c:formatCode>General</c:formatCode>
                <c:ptCount val="19"/>
                <c:pt idx="0">
                  <c:v>6.2018000000000004E-3</c:v>
                </c:pt>
                <c:pt idx="1">
                  <c:v>2.053E-4</c:v>
                </c:pt>
                <c:pt idx="2">
                  <c:v>-2.9914E-3</c:v>
                </c:pt>
                <c:pt idx="3">
                  <c:v>-5.2588000000000001E-3</c:v>
                </c:pt>
                <c:pt idx="4">
                  <c:v>-7.0756999999999999E-3</c:v>
                </c:pt>
                <c:pt idx="5">
                  <c:v>-8.6321999999999996E-3</c:v>
                </c:pt>
                <c:pt idx="6">
                  <c:v>-1.00205E-2</c:v>
                </c:pt>
                <c:pt idx="7">
                  <c:v>-1.1292E-2</c:v>
                </c:pt>
                <c:pt idx="8">
                  <c:v>-1.24771E-2</c:v>
                </c:pt>
                <c:pt idx="9">
                  <c:v>-1.3595599999999999E-2</c:v>
                </c:pt>
                <c:pt idx="10">
                  <c:v>-1.46607E-2</c:v>
                </c:pt>
                <c:pt idx="11">
                  <c:v>-1.5681799999999999E-2</c:v>
                </c:pt>
                <c:pt idx="12">
                  <c:v>-1.66655E-2</c:v>
                </c:pt>
                <c:pt idx="13">
                  <c:v>-1.7617000000000001E-2</c:v>
                </c:pt>
                <c:pt idx="14">
                  <c:v>-1.8539900000000002E-2</c:v>
                </c:pt>
                <c:pt idx="15">
                  <c:v>-1.9437400000000001E-2</c:v>
                </c:pt>
                <c:pt idx="16">
                  <c:v>-2.0311800000000001E-2</c:v>
                </c:pt>
                <c:pt idx="17">
                  <c:v>-2.1165E-2</c:v>
                </c:pt>
                <c:pt idx="18">
                  <c:v>-2.19987E-2</c:v>
                </c:pt>
              </c:numCache>
            </c:numRef>
          </c:val>
          <c:smooth val="0"/>
          <c:extLst>
            <c:ext xmlns:c16="http://schemas.microsoft.com/office/drawing/2014/chart" uri="{C3380CC4-5D6E-409C-BE32-E72D297353CC}">
              <c16:uniqueId val="{00000006-FFC4-4919-8BBF-50CD0613E8A8}"/>
            </c:ext>
          </c:extLst>
        </c:ser>
        <c:ser>
          <c:idx val="8"/>
          <c:order val="7"/>
          <c:tx>
            <c:strRef>
              <c:f>岭回归!$J$143</c:f>
              <c:strCache>
                <c:ptCount val="1"/>
                <c:pt idx="0">
                  <c:v>Q1</c:v>
                </c:pt>
              </c:strCache>
            </c:strRef>
          </c:tx>
          <c:spPr>
            <a:ln w="22225" cap="rnd">
              <a:solidFill>
                <a:schemeClr val="accent3">
                  <a:lumMod val="60000"/>
                </a:schemeClr>
              </a:solidFill>
              <a:round/>
            </a:ln>
            <a:effectLst/>
          </c:spPr>
          <c:marker>
            <c:symbol val="dash"/>
            <c:size val="6"/>
            <c:spPr>
              <a:solidFill>
                <a:schemeClr val="accent3">
                  <a:lumMod val="60000"/>
                </a:schemeClr>
              </a:solidFill>
              <a:ln w="9525">
                <a:solidFill>
                  <a:schemeClr val="accent3">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J$214:$J$232</c:f>
              <c:numCache>
                <c:formatCode>General</c:formatCode>
                <c:ptCount val="19"/>
                <c:pt idx="0">
                  <c:v>-0.31983220000000001</c:v>
                </c:pt>
                <c:pt idx="1">
                  <c:v>-0.37103160000000002</c:v>
                </c:pt>
                <c:pt idx="2">
                  <c:v>-0.39911020000000003</c:v>
                </c:pt>
                <c:pt idx="3">
                  <c:v>-0.41650320000000002</c:v>
                </c:pt>
                <c:pt idx="4">
                  <c:v>-0.4280523</c:v>
                </c:pt>
                <c:pt idx="5">
                  <c:v>-0.43605329999999998</c:v>
                </c:pt>
                <c:pt idx="6">
                  <c:v>-0.4417392</c:v>
                </c:pt>
                <c:pt idx="7">
                  <c:v>-0.44583279999999997</c:v>
                </c:pt>
                <c:pt idx="8">
                  <c:v>-0.44878600000000002</c:v>
                </c:pt>
                <c:pt idx="9">
                  <c:v>-0.45089630000000003</c:v>
                </c:pt>
                <c:pt idx="10">
                  <c:v>-0.45236720000000002</c:v>
                </c:pt>
                <c:pt idx="11">
                  <c:v>-0.45334279999999999</c:v>
                </c:pt>
                <c:pt idx="12">
                  <c:v>-0.4539282</c:v>
                </c:pt>
                <c:pt idx="13">
                  <c:v>-0.45420139999999998</c:v>
                </c:pt>
                <c:pt idx="14">
                  <c:v>-0.45422190000000001</c:v>
                </c:pt>
                <c:pt idx="15">
                  <c:v>-0.45403549999999998</c:v>
                </c:pt>
                <c:pt idx="16">
                  <c:v>-0.45367829999999998</c:v>
                </c:pt>
                <c:pt idx="17">
                  <c:v>-0.4531789</c:v>
                </c:pt>
                <c:pt idx="18">
                  <c:v>-0.45256059999999998</c:v>
                </c:pt>
              </c:numCache>
            </c:numRef>
          </c:val>
          <c:smooth val="0"/>
          <c:extLst>
            <c:ext xmlns:c16="http://schemas.microsoft.com/office/drawing/2014/chart" uri="{C3380CC4-5D6E-409C-BE32-E72D297353CC}">
              <c16:uniqueId val="{00000007-FFC4-4919-8BBF-50CD0613E8A8}"/>
            </c:ext>
          </c:extLst>
        </c:ser>
        <c:ser>
          <c:idx val="9"/>
          <c:order val="8"/>
          <c:tx>
            <c:strRef>
              <c:f>岭回归!$K$143</c:f>
              <c:strCache>
                <c:ptCount val="1"/>
                <c:pt idx="0">
                  <c:v>M4</c:v>
                </c:pt>
              </c:strCache>
            </c:strRef>
          </c:tx>
          <c:spPr>
            <a:ln w="22225" cap="rnd">
              <a:solidFill>
                <a:schemeClr val="accent4">
                  <a:lumMod val="60000"/>
                </a:schemeClr>
              </a:solidFill>
              <a:round/>
            </a:ln>
            <a:effectLst/>
          </c:spPr>
          <c:marker>
            <c:symbol val="diamond"/>
            <c:size val="6"/>
            <c:spPr>
              <a:solidFill>
                <a:schemeClr val="accent4">
                  <a:lumMod val="60000"/>
                </a:schemeClr>
              </a:solidFill>
              <a:ln w="9525">
                <a:solidFill>
                  <a:schemeClr val="accent4">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K$214:$K$232</c:f>
              <c:numCache>
                <c:formatCode>General</c:formatCode>
                <c:ptCount val="19"/>
                <c:pt idx="0">
                  <c:v>-2.9451999999999998E-3</c:v>
                </c:pt>
                <c:pt idx="1">
                  <c:v>-1.5675999999999999E-3</c:v>
                </c:pt>
                <c:pt idx="2">
                  <c:v>-7.6539999999999996E-4</c:v>
                </c:pt>
                <c:pt idx="3">
                  <c:v>-2.5779999999999998E-4</c:v>
                </c:pt>
                <c:pt idx="4">
                  <c:v>8.0400000000000003E-5</c:v>
                </c:pt>
                <c:pt idx="5">
                  <c:v>3.1290000000000002E-4</c:v>
                </c:pt>
                <c:pt idx="6">
                  <c:v>4.7580000000000002E-4</c:v>
                </c:pt>
                <c:pt idx="7">
                  <c:v>5.9080000000000005E-4</c:v>
                </c:pt>
                <c:pt idx="8">
                  <c:v>6.7179999999999996E-4</c:v>
                </c:pt>
                <c:pt idx="9">
                  <c:v>7.2809999999999997E-4</c:v>
                </c:pt>
                <c:pt idx="10">
                  <c:v>7.6610000000000003E-4</c:v>
                </c:pt>
                <c:pt idx="11">
                  <c:v>7.9020000000000002E-4</c:v>
                </c:pt>
                <c:pt idx="12">
                  <c:v>8.0389999999999997E-4</c:v>
                </c:pt>
                <c:pt idx="13">
                  <c:v>8.0940000000000005E-4</c:v>
                </c:pt>
                <c:pt idx="14">
                  <c:v>8.0880000000000004E-4</c:v>
                </c:pt>
                <c:pt idx="15">
                  <c:v>8.0329999999999996E-4</c:v>
                </c:pt>
                <c:pt idx="16">
                  <c:v>7.94E-4</c:v>
                </c:pt>
                <c:pt idx="17">
                  <c:v>7.8180000000000003E-4</c:v>
                </c:pt>
                <c:pt idx="18">
                  <c:v>7.6729999999999995E-4</c:v>
                </c:pt>
              </c:numCache>
            </c:numRef>
          </c:val>
          <c:smooth val="0"/>
          <c:extLst>
            <c:ext xmlns:c16="http://schemas.microsoft.com/office/drawing/2014/chart" uri="{C3380CC4-5D6E-409C-BE32-E72D297353CC}">
              <c16:uniqueId val="{00000008-FFC4-4919-8BBF-50CD0613E8A8}"/>
            </c:ext>
          </c:extLst>
        </c:ser>
        <c:ser>
          <c:idx val="10"/>
          <c:order val="9"/>
          <c:tx>
            <c:strRef>
              <c:f>岭回归!$L$143</c:f>
              <c:strCache>
                <c:ptCount val="1"/>
                <c:pt idx="0">
                  <c:v>M6</c:v>
                </c:pt>
              </c:strCache>
            </c:strRef>
          </c:tx>
          <c:spPr>
            <a:ln w="22225" cap="rnd">
              <a:solidFill>
                <a:schemeClr val="accent5">
                  <a:lumMod val="60000"/>
                </a:schemeClr>
              </a:solidFill>
              <a:round/>
            </a:ln>
            <a:effectLst/>
          </c:spPr>
          <c:marker>
            <c:symbol val="square"/>
            <c:size val="6"/>
            <c:spPr>
              <a:solidFill>
                <a:schemeClr val="accent5">
                  <a:lumMod val="60000"/>
                </a:schemeClr>
              </a:solidFill>
              <a:ln w="9525">
                <a:solidFill>
                  <a:schemeClr val="accent5">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L$214:$L$232</c:f>
              <c:numCache>
                <c:formatCode>General</c:formatCode>
                <c:ptCount val="19"/>
                <c:pt idx="0">
                  <c:v>3.4286999999999998E-3</c:v>
                </c:pt>
                <c:pt idx="1">
                  <c:v>2.2512999999999999E-3</c:v>
                </c:pt>
                <c:pt idx="2">
                  <c:v>1.5624E-3</c:v>
                </c:pt>
                <c:pt idx="3">
                  <c:v>1.1182E-3</c:v>
                </c:pt>
                <c:pt idx="4">
                  <c:v>8.1320000000000003E-4</c:v>
                </c:pt>
                <c:pt idx="5">
                  <c:v>5.9440000000000003E-4</c:v>
                </c:pt>
                <c:pt idx="6">
                  <c:v>4.3219999999999999E-4</c:v>
                </c:pt>
                <c:pt idx="7">
                  <c:v>3.0880000000000002E-4</c:v>
                </c:pt>
                <c:pt idx="8">
                  <c:v>2.129E-4</c:v>
                </c:pt>
                <c:pt idx="9">
                  <c:v>1.371E-4</c:v>
                </c:pt>
                <c:pt idx="10">
                  <c:v>7.6199999999999995E-5</c:v>
                </c:pt>
                <c:pt idx="11">
                  <c:v>2.6599999999999999E-5</c:v>
                </c:pt>
                <c:pt idx="12">
                  <c:v>-1.4399999999999999E-5</c:v>
                </c:pt>
                <c:pt idx="13">
                  <c:v>-4.8699999999999998E-5</c:v>
                </c:pt>
                <c:pt idx="14">
                  <c:v>-7.7700000000000005E-5</c:v>
                </c:pt>
                <c:pt idx="15">
                  <c:v>-1.026E-4</c:v>
                </c:pt>
                <c:pt idx="16">
                  <c:v>-1.2420000000000001E-4</c:v>
                </c:pt>
                <c:pt idx="17">
                  <c:v>-1.4320000000000001E-4</c:v>
                </c:pt>
                <c:pt idx="18">
                  <c:v>-1.6000000000000001E-4</c:v>
                </c:pt>
              </c:numCache>
            </c:numRef>
          </c:val>
          <c:smooth val="0"/>
          <c:extLst>
            <c:ext xmlns:c16="http://schemas.microsoft.com/office/drawing/2014/chart" uri="{C3380CC4-5D6E-409C-BE32-E72D297353CC}">
              <c16:uniqueId val="{00000009-FFC4-4919-8BBF-50CD0613E8A8}"/>
            </c:ext>
          </c:extLst>
        </c:ser>
        <c:ser>
          <c:idx val="11"/>
          <c:order val="10"/>
          <c:tx>
            <c:strRef>
              <c:f>岭回归!$M$143</c:f>
              <c:strCache>
                <c:ptCount val="1"/>
                <c:pt idx="0">
                  <c:v>MS4</c:v>
                </c:pt>
              </c:strCache>
            </c:strRef>
          </c:tx>
          <c:spPr>
            <a:ln w="22225" cap="rnd">
              <a:solidFill>
                <a:schemeClr val="accent6">
                  <a:lumMod val="60000"/>
                </a:schemeClr>
              </a:solidFill>
              <a:round/>
            </a:ln>
            <a:effectLst/>
          </c:spPr>
          <c:marker>
            <c:symbol val="triangle"/>
            <c:size val="6"/>
            <c:spPr>
              <a:solidFill>
                <a:schemeClr val="accent6">
                  <a:lumMod val="60000"/>
                </a:schemeClr>
              </a:solidFill>
              <a:ln w="9525">
                <a:solidFill>
                  <a:schemeClr val="accent6">
                    <a:lumMod val="60000"/>
                  </a:schemeClr>
                </a:solidFill>
                <a:round/>
              </a:ln>
              <a:effectLst/>
            </c:spPr>
          </c:marker>
          <c:cat>
            <c:numRef>
              <c:f>岭回归!$A$214:$A$232</c:f>
              <c:numCache>
                <c:formatCode>General</c:formatCode>
                <c:ptCount val="19"/>
                <c:pt idx="0">
                  <c:v>5.0000000000000001E-3</c:v>
                </c:pt>
                <c:pt idx="1">
                  <c:v>0.01</c:v>
                </c:pt>
                <c:pt idx="2">
                  <c:v>1.4999999999999999E-2</c:v>
                </c:pt>
                <c:pt idx="3">
                  <c:v>0.02</c:v>
                </c:pt>
                <c:pt idx="4">
                  <c:v>2.5000000000000001E-2</c:v>
                </c:pt>
                <c:pt idx="5">
                  <c:v>3.0000000000000002E-2</c:v>
                </c:pt>
                <c:pt idx="6">
                  <c:v>3.5000000000000003E-2</c:v>
                </c:pt>
                <c:pt idx="7">
                  <c:v>0.04</c:v>
                </c:pt>
                <c:pt idx="8">
                  <c:v>4.4999999999999998E-2</c:v>
                </c:pt>
                <c:pt idx="9">
                  <c:v>4.9999999999999996E-2</c:v>
                </c:pt>
                <c:pt idx="10">
                  <c:v>5.4999999999999993E-2</c:v>
                </c:pt>
                <c:pt idx="11">
                  <c:v>5.9999999999999991E-2</c:v>
                </c:pt>
                <c:pt idx="12">
                  <c:v>6.4999999999999988E-2</c:v>
                </c:pt>
                <c:pt idx="13">
                  <c:v>6.9999999999999993E-2</c:v>
                </c:pt>
                <c:pt idx="14">
                  <c:v>7.4999999999999997E-2</c:v>
                </c:pt>
                <c:pt idx="15">
                  <c:v>0.08</c:v>
                </c:pt>
                <c:pt idx="16">
                  <c:v>8.5000000000000006E-2</c:v>
                </c:pt>
                <c:pt idx="17">
                  <c:v>9.0000000000000011E-2</c:v>
                </c:pt>
                <c:pt idx="18">
                  <c:v>9.5000000000000015E-2</c:v>
                </c:pt>
              </c:numCache>
            </c:numRef>
          </c:cat>
          <c:val>
            <c:numRef>
              <c:f>岭回归!$M$214:$M$232</c:f>
              <c:numCache>
                <c:formatCode>General</c:formatCode>
                <c:ptCount val="19"/>
                <c:pt idx="0">
                  <c:v>1.2059E-3</c:v>
                </c:pt>
                <c:pt idx="1">
                  <c:v>9.9609999999999998E-4</c:v>
                </c:pt>
                <c:pt idx="2">
                  <c:v>8.7149999999999999E-4</c:v>
                </c:pt>
                <c:pt idx="3">
                  <c:v>7.8899999999999999E-4</c:v>
                </c:pt>
                <c:pt idx="4">
                  <c:v>7.3059999999999998E-4</c:v>
                </c:pt>
                <c:pt idx="5">
                  <c:v>6.8720000000000001E-4</c:v>
                </c:pt>
                <c:pt idx="6">
                  <c:v>6.5359999999999995E-4</c:v>
                </c:pt>
                <c:pt idx="7">
                  <c:v>6.2699999999999995E-4</c:v>
                </c:pt>
                <c:pt idx="8">
                  <c:v>6.0530000000000002E-4</c:v>
                </c:pt>
                <c:pt idx="9">
                  <c:v>5.8730000000000002E-4</c:v>
                </c:pt>
                <c:pt idx="10">
                  <c:v>5.7200000000000003E-4</c:v>
                </c:pt>
                <c:pt idx="11">
                  <c:v>5.5889999999999998E-4</c:v>
                </c:pt>
                <c:pt idx="12">
                  <c:v>5.4750000000000003E-4</c:v>
                </c:pt>
                <c:pt idx="13">
                  <c:v>5.375E-4</c:v>
                </c:pt>
                <c:pt idx="14">
                  <c:v>5.285E-4</c:v>
                </c:pt>
                <c:pt idx="15">
                  <c:v>5.2039999999999996E-4</c:v>
                </c:pt>
                <c:pt idx="16">
                  <c:v>5.13E-4</c:v>
                </c:pt>
                <c:pt idx="17">
                  <c:v>5.0620000000000005E-4</c:v>
                </c:pt>
                <c:pt idx="18">
                  <c:v>4.9989999999999995E-4</c:v>
                </c:pt>
              </c:numCache>
            </c:numRef>
          </c:val>
          <c:smooth val="0"/>
          <c:extLst>
            <c:ext xmlns:c16="http://schemas.microsoft.com/office/drawing/2014/chart" uri="{C3380CC4-5D6E-409C-BE32-E72D297353CC}">
              <c16:uniqueId val="{0000000A-FFC4-4919-8BBF-50CD0613E8A8}"/>
            </c:ext>
          </c:extLst>
        </c:ser>
        <c:dLbls>
          <c:showLegendKey val="0"/>
          <c:showVal val="0"/>
          <c:showCatName val="0"/>
          <c:showSerName val="0"/>
          <c:showPercent val="0"/>
          <c:showBubbleSize val="0"/>
        </c:dLbls>
        <c:marker val="1"/>
        <c:smooth val="0"/>
        <c:axId val="299994720"/>
        <c:axId val="299995280"/>
      </c:lineChart>
      <c:catAx>
        <c:axId val="299994720"/>
        <c:scaling>
          <c:orientation val="minMax"/>
        </c:scaling>
        <c:delete val="0"/>
        <c:axPos val="b"/>
        <c:numFmt formatCode="#,##0.00" sourceLinked="0"/>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995280"/>
        <c:crosses val="autoZero"/>
        <c:auto val="1"/>
        <c:lblAlgn val="ctr"/>
        <c:lblOffset val="100"/>
        <c:tickLblSkip val="4"/>
        <c:tickMarkSkip val="4"/>
        <c:noMultiLvlLbl val="0"/>
      </c:catAx>
      <c:valAx>
        <c:axId val="29999528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9994720"/>
        <c:crosses val="autoZero"/>
        <c:crossBetween val="between"/>
        <c:majorUnit val="0.4"/>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solidFill>
        <a:schemeClr val="bg1">
          <a:lumMod val="85000"/>
        </a:schemeClr>
      </a:solidFill>
      <a:round/>
    </a:ln>
    <a:effectLst/>
  </c:spPr>
  <c:txPr>
    <a:bodyPr/>
    <a:lstStyle/>
    <a:p>
      <a:pPr>
        <a:defRPr/>
      </a:pPr>
      <a:endParaRPr lang="zh-CN"/>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259771910874341E-2"/>
          <c:y val="3.8459420768637814E-2"/>
          <c:w val="0.84927383565984715"/>
          <c:h val="0.77488763510438674"/>
        </c:manualLayout>
      </c:layout>
      <c:lineChart>
        <c:grouping val="standard"/>
        <c:varyColors val="0"/>
        <c:ser>
          <c:idx val="0"/>
          <c:order val="0"/>
          <c:spPr>
            <a:ln w="15875" cap="rnd">
              <a:solidFill>
                <a:srgbClr val="00B0F0"/>
              </a:solidFill>
              <a:round/>
            </a:ln>
            <a:effectLst/>
          </c:spPr>
          <c:marker>
            <c:symbol val="circle"/>
            <c:size val="3"/>
            <c:spPr>
              <a:noFill/>
              <a:ln w="9525">
                <a:solidFill>
                  <a:schemeClr val="tx1">
                    <a:lumMod val="75000"/>
                    <a:lumOff val="25000"/>
                  </a:schemeClr>
                </a:solidFill>
              </a:ln>
              <a:effectLst/>
            </c:spPr>
          </c:marker>
          <c:cat>
            <c:numRef>
              <c:f>Sheet1!$B$1:$B$768</c:f>
              <c:numCache>
                <c:formatCode>m/d/yyyy\ h:mm</c:formatCode>
                <c:ptCount val="768"/>
                <c:pt idx="0">
                  <c:v>43281</c:v>
                </c:pt>
                <c:pt idx="1">
                  <c:v>43281.041666666664</c:v>
                </c:pt>
                <c:pt idx="2">
                  <c:v>43281.083333333336</c:v>
                </c:pt>
                <c:pt idx="3">
                  <c:v>43281.125</c:v>
                </c:pt>
                <c:pt idx="4">
                  <c:v>43281.166666666664</c:v>
                </c:pt>
                <c:pt idx="5">
                  <c:v>43281.208333333336</c:v>
                </c:pt>
                <c:pt idx="6">
                  <c:v>43281.25</c:v>
                </c:pt>
                <c:pt idx="7">
                  <c:v>43281.291666666664</c:v>
                </c:pt>
                <c:pt idx="8">
                  <c:v>43281.333333333336</c:v>
                </c:pt>
                <c:pt idx="9">
                  <c:v>43281.375</c:v>
                </c:pt>
                <c:pt idx="10">
                  <c:v>43281.416666666664</c:v>
                </c:pt>
                <c:pt idx="11">
                  <c:v>43281.458333333336</c:v>
                </c:pt>
                <c:pt idx="12">
                  <c:v>43281.5</c:v>
                </c:pt>
                <c:pt idx="13">
                  <c:v>43281.541666666664</c:v>
                </c:pt>
                <c:pt idx="14">
                  <c:v>43281.583333333336</c:v>
                </c:pt>
                <c:pt idx="15">
                  <c:v>43281.625</c:v>
                </c:pt>
                <c:pt idx="16">
                  <c:v>43281.666666666664</c:v>
                </c:pt>
                <c:pt idx="17">
                  <c:v>43281.708333333336</c:v>
                </c:pt>
                <c:pt idx="18">
                  <c:v>43281.75</c:v>
                </c:pt>
                <c:pt idx="19">
                  <c:v>43281.791666666664</c:v>
                </c:pt>
                <c:pt idx="20">
                  <c:v>43281.833333333336</c:v>
                </c:pt>
                <c:pt idx="21">
                  <c:v>43281.875</c:v>
                </c:pt>
                <c:pt idx="22">
                  <c:v>43281.916666666664</c:v>
                </c:pt>
                <c:pt idx="23">
                  <c:v>43281.958333333336</c:v>
                </c:pt>
                <c:pt idx="24">
                  <c:v>43282</c:v>
                </c:pt>
                <c:pt idx="25">
                  <c:v>43282.041666666664</c:v>
                </c:pt>
                <c:pt idx="26">
                  <c:v>43282.083333333336</c:v>
                </c:pt>
                <c:pt idx="27">
                  <c:v>43282.125</c:v>
                </c:pt>
                <c:pt idx="28">
                  <c:v>43282.166666666664</c:v>
                </c:pt>
                <c:pt idx="29">
                  <c:v>43282.208333333336</c:v>
                </c:pt>
                <c:pt idx="30">
                  <c:v>43282.25</c:v>
                </c:pt>
                <c:pt idx="31">
                  <c:v>43282.291666666664</c:v>
                </c:pt>
                <c:pt idx="32">
                  <c:v>43282.333333333336</c:v>
                </c:pt>
                <c:pt idx="33">
                  <c:v>43282.375</c:v>
                </c:pt>
                <c:pt idx="34">
                  <c:v>43282.416666666664</c:v>
                </c:pt>
                <c:pt idx="35">
                  <c:v>43282.458333333336</c:v>
                </c:pt>
                <c:pt idx="36">
                  <c:v>43282.5</c:v>
                </c:pt>
                <c:pt idx="37">
                  <c:v>43282.541666666664</c:v>
                </c:pt>
                <c:pt idx="38">
                  <c:v>43282.583333333336</c:v>
                </c:pt>
                <c:pt idx="39">
                  <c:v>43282.625</c:v>
                </c:pt>
                <c:pt idx="40">
                  <c:v>43282.666666666664</c:v>
                </c:pt>
                <c:pt idx="41">
                  <c:v>43282.708333333336</c:v>
                </c:pt>
                <c:pt idx="42">
                  <c:v>43282.75</c:v>
                </c:pt>
                <c:pt idx="43">
                  <c:v>43282.791666666664</c:v>
                </c:pt>
                <c:pt idx="44">
                  <c:v>43282.833333333336</c:v>
                </c:pt>
                <c:pt idx="45">
                  <c:v>43282.875</c:v>
                </c:pt>
                <c:pt idx="46">
                  <c:v>43282.916666666664</c:v>
                </c:pt>
                <c:pt idx="47">
                  <c:v>43282.958333333336</c:v>
                </c:pt>
                <c:pt idx="48">
                  <c:v>43283</c:v>
                </c:pt>
                <c:pt idx="49">
                  <c:v>43283.041666666664</c:v>
                </c:pt>
                <c:pt idx="50">
                  <c:v>43283.083333333336</c:v>
                </c:pt>
                <c:pt idx="51">
                  <c:v>43283.125</c:v>
                </c:pt>
                <c:pt idx="52">
                  <c:v>43283.166666666664</c:v>
                </c:pt>
                <c:pt idx="53">
                  <c:v>43283.208333333336</c:v>
                </c:pt>
                <c:pt idx="54">
                  <c:v>43283.25</c:v>
                </c:pt>
                <c:pt idx="55">
                  <c:v>43283.291666666664</c:v>
                </c:pt>
                <c:pt idx="56">
                  <c:v>43283.333333333336</c:v>
                </c:pt>
                <c:pt idx="57">
                  <c:v>43283.375</c:v>
                </c:pt>
                <c:pt idx="58">
                  <c:v>43283.416666666664</c:v>
                </c:pt>
                <c:pt idx="59">
                  <c:v>43283.458333333336</c:v>
                </c:pt>
                <c:pt idx="60">
                  <c:v>43283.5</c:v>
                </c:pt>
                <c:pt idx="61">
                  <c:v>43283.541666666664</c:v>
                </c:pt>
                <c:pt idx="62">
                  <c:v>43283.583333333336</c:v>
                </c:pt>
                <c:pt idx="63">
                  <c:v>43283.625</c:v>
                </c:pt>
                <c:pt idx="64">
                  <c:v>43283.666666666664</c:v>
                </c:pt>
                <c:pt idx="65">
                  <c:v>43283.708333333336</c:v>
                </c:pt>
                <c:pt idx="66">
                  <c:v>43283.75</c:v>
                </c:pt>
                <c:pt idx="67">
                  <c:v>43283.791666666664</c:v>
                </c:pt>
                <c:pt idx="68">
                  <c:v>43283.833333333336</c:v>
                </c:pt>
                <c:pt idx="69">
                  <c:v>43283.875</c:v>
                </c:pt>
                <c:pt idx="70">
                  <c:v>43283.916666666664</c:v>
                </c:pt>
                <c:pt idx="71">
                  <c:v>43283.958333333336</c:v>
                </c:pt>
                <c:pt idx="72">
                  <c:v>43284</c:v>
                </c:pt>
                <c:pt idx="73">
                  <c:v>43284.041666666664</c:v>
                </c:pt>
                <c:pt idx="74">
                  <c:v>43284.083333333336</c:v>
                </c:pt>
                <c:pt idx="75">
                  <c:v>43284.125</c:v>
                </c:pt>
                <c:pt idx="76">
                  <c:v>43284.166666666664</c:v>
                </c:pt>
                <c:pt idx="77">
                  <c:v>43284.208333333336</c:v>
                </c:pt>
                <c:pt idx="78">
                  <c:v>43284.25</c:v>
                </c:pt>
                <c:pt idx="79">
                  <c:v>43284.291666666664</c:v>
                </c:pt>
                <c:pt idx="80">
                  <c:v>43284.333333333336</c:v>
                </c:pt>
                <c:pt idx="81">
                  <c:v>43284.375</c:v>
                </c:pt>
                <c:pt idx="82">
                  <c:v>43284.416666666664</c:v>
                </c:pt>
                <c:pt idx="83">
                  <c:v>43284.458333333336</c:v>
                </c:pt>
                <c:pt idx="84">
                  <c:v>43284.5</c:v>
                </c:pt>
                <c:pt idx="85">
                  <c:v>43284.541666666664</c:v>
                </c:pt>
                <c:pt idx="86">
                  <c:v>43284.583333333336</c:v>
                </c:pt>
                <c:pt idx="87">
                  <c:v>43284.625</c:v>
                </c:pt>
                <c:pt idx="88">
                  <c:v>43284.666666666664</c:v>
                </c:pt>
                <c:pt idx="89">
                  <c:v>43284.708333333336</c:v>
                </c:pt>
                <c:pt idx="90">
                  <c:v>43284.75</c:v>
                </c:pt>
                <c:pt idx="91">
                  <c:v>43284.791666666664</c:v>
                </c:pt>
                <c:pt idx="92">
                  <c:v>43284.833333333336</c:v>
                </c:pt>
                <c:pt idx="93">
                  <c:v>43284.875</c:v>
                </c:pt>
                <c:pt idx="94">
                  <c:v>43284.916666666664</c:v>
                </c:pt>
                <c:pt idx="95">
                  <c:v>43284.958333333336</c:v>
                </c:pt>
                <c:pt idx="96">
                  <c:v>43285</c:v>
                </c:pt>
                <c:pt idx="97">
                  <c:v>43285.041666666664</c:v>
                </c:pt>
                <c:pt idx="98">
                  <c:v>43285.083333333336</c:v>
                </c:pt>
                <c:pt idx="99">
                  <c:v>43285.125</c:v>
                </c:pt>
                <c:pt idx="100">
                  <c:v>43285.166666666664</c:v>
                </c:pt>
                <c:pt idx="101">
                  <c:v>43285.208333333336</c:v>
                </c:pt>
                <c:pt idx="102">
                  <c:v>43285.25</c:v>
                </c:pt>
                <c:pt idx="103">
                  <c:v>43285.291666666664</c:v>
                </c:pt>
                <c:pt idx="104">
                  <c:v>43285.333333333336</c:v>
                </c:pt>
                <c:pt idx="105">
                  <c:v>43285.375</c:v>
                </c:pt>
                <c:pt idx="106">
                  <c:v>43285.416666666664</c:v>
                </c:pt>
                <c:pt idx="107">
                  <c:v>43285.458333333336</c:v>
                </c:pt>
                <c:pt idx="108">
                  <c:v>43285.5</c:v>
                </c:pt>
                <c:pt idx="109">
                  <c:v>43285.541666666664</c:v>
                </c:pt>
                <c:pt idx="110">
                  <c:v>43285.583333333336</c:v>
                </c:pt>
                <c:pt idx="111">
                  <c:v>43285.625</c:v>
                </c:pt>
                <c:pt idx="112">
                  <c:v>43285.666666666664</c:v>
                </c:pt>
                <c:pt idx="113">
                  <c:v>43285.708333333336</c:v>
                </c:pt>
                <c:pt idx="114">
                  <c:v>43285.75</c:v>
                </c:pt>
                <c:pt idx="115">
                  <c:v>43285.791666666664</c:v>
                </c:pt>
                <c:pt idx="116">
                  <c:v>43285.833333333336</c:v>
                </c:pt>
                <c:pt idx="117">
                  <c:v>43285.875</c:v>
                </c:pt>
                <c:pt idx="118">
                  <c:v>43285.916666666664</c:v>
                </c:pt>
                <c:pt idx="119">
                  <c:v>43285.958333333336</c:v>
                </c:pt>
                <c:pt idx="120">
                  <c:v>43286</c:v>
                </c:pt>
                <c:pt idx="121">
                  <c:v>43286.041666666664</c:v>
                </c:pt>
                <c:pt idx="122">
                  <c:v>43286.083333333336</c:v>
                </c:pt>
                <c:pt idx="123">
                  <c:v>43286.125</c:v>
                </c:pt>
                <c:pt idx="124">
                  <c:v>43286.166666666664</c:v>
                </c:pt>
                <c:pt idx="125">
                  <c:v>43286.208333333336</c:v>
                </c:pt>
                <c:pt idx="126">
                  <c:v>43286.25</c:v>
                </c:pt>
                <c:pt idx="127">
                  <c:v>43286.291666666664</c:v>
                </c:pt>
                <c:pt idx="128">
                  <c:v>43286.333333333336</c:v>
                </c:pt>
                <c:pt idx="129">
                  <c:v>43286.375</c:v>
                </c:pt>
                <c:pt idx="130">
                  <c:v>43286.416666666664</c:v>
                </c:pt>
                <c:pt idx="131">
                  <c:v>43286.458333333336</c:v>
                </c:pt>
                <c:pt idx="132">
                  <c:v>43286.5</c:v>
                </c:pt>
                <c:pt idx="133">
                  <c:v>43286.541666666664</c:v>
                </c:pt>
                <c:pt idx="134">
                  <c:v>43286.583333333336</c:v>
                </c:pt>
                <c:pt idx="135">
                  <c:v>43286.625</c:v>
                </c:pt>
                <c:pt idx="136">
                  <c:v>43286.666666666664</c:v>
                </c:pt>
                <c:pt idx="137">
                  <c:v>43286.708333333336</c:v>
                </c:pt>
                <c:pt idx="138">
                  <c:v>43286.75</c:v>
                </c:pt>
                <c:pt idx="139">
                  <c:v>43286.791666666664</c:v>
                </c:pt>
                <c:pt idx="140">
                  <c:v>43286.833333333336</c:v>
                </c:pt>
                <c:pt idx="141">
                  <c:v>43286.875</c:v>
                </c:pt>
                <c:pt idx="142">
                  <c:v>43286.916666666664</c:v>
                </c:pt>
                <c:pt idx="143">
                  <c:v>43286.958333333336</c:v>
                </c:pt>
                <c:pt idx="144">
                  <c:v>43287</c:v>
                </c:pt>
                <c:pt idx="145">
                  <c:v>43287.041666666664</c:v>
                </c:pt>
                <c:pt idx="146">
                  <c:v>43287.083333333336</c:v>
                </c:pt>
                <c:pt idx="147">
                  <c:v>43287.125</c:v>
                </c:pt>
                <c:pt idx="148">
                  <c:v>43287.166666666664</c:v>
                </c:pt>
                <c:pt idx="149">
                  <c:v>43287.208333333336</c:v>
                </c:pt>
                <c:pt idx="150">
                  <c:v>43287.25</c:v>
                </c:pt>
                <c:pt idx="151">
                  <c:v>43287.291666666664</c:v>
                </c:pt>
                <c:pt idx="152">
                  <c:v>43287.333333333336</c:v>
                </c:pt>
                <c:pt idx="153">
                  <c:v>43287.375</c:v>
                </c:pt>
                <c:pt idx="154">
                  <c:v>43287.416666666664</c:v>
                </c:pt>
                <c:pt idx="155">
                  <c:v>43287.458333333336</c:v>
                </c:pt>
                <c:pt idx="156">
                  <c:v>43287.5</c:v>
                </c:pt>
                <c:pt idx="157">
                  <c:v>43287.541666666664</c:v>
                </c:pt>
                <c:pt idx="158">
                  <c:v>43287.583333333336</c:v>
                </c:pt>
                <c:pt idx="159">
                  <c:v>43287.625</c:v>
                </c:pt>
                <c:pt idx="160">
                  <c:v>43287.666666666664</c:v>
                </c:pt>
                <c:pt idx="161">
                  <c:v>43287.708333333336</c:v>
                </c:pt>
                <c:pt idx="162">
                  <c:v>43287.75</c:v>
                </c:pt>
                <c:pt idx="163">
                  <c:v>43287.791666666664</c:v>
                </c:pt>
                <c:pt idx="164">
                  <c:v>43287.833333333336</c:v>
                </c:pt>
                <c:pt idx="165">
                  <c:v>43287.875</c:v>
                </c:pt>
                <c:pt idx="166">
                  <c:v>43287.916666666664</c:v>
                </c:pt>
                <c:pt idx="167">
                  <c:v>43287.958333333336</c:v>
                </c:pt>
                <c:pt idx="168">
                  <c:v>43288</c:v>
                </c:pt>
                <c:pt idx="169">
                  <c:v>43288.041666666664</c:v>
                </c:pt>
                <c:pt idx="170">
                  <c:v>43288.083333333336</c:v>
                </c:pt>
                <c:pt idx="171">
                  <c:v>43288.125</c:v>
                </c:pt>
                <c:pt idx="172">
                  <c:v>43288.166666666664</c:v>
                </c:pt>
                <c:pt idx="173">
                  <c:v>43288.208333333336</c:v>
                </c:pt>
                <c:pt idx="174">
                  <c:v>43288.25</c:v>
                </c:pt>
                <c:pt idx="175">
                  <c:v>43288.291666666664</c:v>
                </c:pt>
                <c:pt idx="176">
                  <c:v>43288.333333333336</c:v>
                </c:pt>
                <c:pt idx="177">
                  <c:v>43288.375</c:v>
                </c:pt>
                <c:pt idx="178">
                  <c:v>43288.416666666664</c:v>
                </c:pt>
                <c:pt idx="179">
                  <c:v>43288.458333333336</c:v>
                </c:pt>
                <c:pt idx="180">
                  <c:v>43288.5</c:v>
                </c:pt>
                <c:pt idx="181">
                  <c:v>43288.541666666664</c:v>
                </c:pt>
                <c:pt idx="182">
                  <c:v>43288.583333333336</c:v>
                </c:pt>
                <c:pt idx="183">
                  <c:v>43288.625</c:v>
                </c:pt>
                <c:pt idx="184">
                  <c:v>43288.666666666664</c:v>
                </c:pt>
                <c:pt idx="185">
                  <c:v>43288.708333333336</c:v>
                </c:pt>
                <c:pt idx="186">
                  <c:v>43288.75</c:v>
                </c:pt>
                <c:pt idx="187">
                  <c:v>43288.791666666664</c:v>
                </c:pt>
                <c:pt idx="188">
                  <c:v>43288.833333333336</c:v>
                </c:pt>
                <c:pt idx="189">
                  <c:v>43288.875</c:v>
                </c:pt>
                <c:pt idx="190">
                  <c:v>43288.916666666664</c:v>
                </c:pt>
                <c:pt idx="191">
                  <c:v>43288.958333333336</c:v>
                </c:pt>
                <c:pt idx="192">
                  <c:v>43289</c:v>
                </c:pt>
                <c:pt idx="193">
                  <c:v>43289.041666666664</c:v>
                </c:pt>
                <c:pt idx="194">
                  <c:v>43289.083333333336</c:v>
                </c:pt>
                <c:pt idx="195">
                  <c:v>43289.125</c:v>
                </c:pt>
                <c:pt idx="196">
                  <c:v>43289.166666666664</c:v>
                </c:pt>
                <c:pt idx="197">
                  <c:v>43289.208333333336</c:v>
                </c:pt>
                <c:pt idx="198">
                  <c:v>43289.25</c:v>
                </c:pt>
                <c:pt idx="199">
                  <c:v>43289.291666666664</c:v>
                </c:pt>
                <c:pt idx="200">
                  <c:v>43289.333333333336</c:v>
                </c:pt>
                <c:pt idx="201">
                  <c:v>43289.375</c:v>
                </c:pt>
                <c:pt idx="202">
                  <c:v>43289.416666666664</c:v>
                </c:pt>
                <c:pt idx="203">
                  <c:v>43289.458333333336</c:v>
                </c:pt>
                <c:pt idx="204">
                  <c:v>43289.5</c:v>
                </c:pt>
                <c:pt idx="205">
                  <c:v>43289.541666666664</c:v>
                </c:pt>
                <c:pt idx="206">
                  <c:v>43289.583333333336</c:v>
                </c:pt>
                <c:pt idx="207">
                  <c:v>43289.625</c:v>
                </c:pt>
                <c:pt idx="208">
                  <c:v>43289.666666666664</c:v>
                </c:pt>
                <c:pt idx="209">
                  <c:v>43289.708333333336</c:v>
                </c:pt>
                <c:pt idx="210">
                  <c:v>43289.75</c:v>
                </c:pt>
                <c:pt idx="211">
                  <c:v>43289.791666666664</c:v>
                </c:pt>
                <c:pt idx="212">
                  <c:v>43289.833333333336</c:v>
                </c:pt>
                <c:pt idx="213">
                  <c:v>43289.875</c:v>
                </c:pt>
                <c:pt idx="214">
                  <c:v>43289.916666666664</c:v>
                </c:pt>
                <c:pt idx="215">
                  <c:v>43289.958333333336</c:v>
                </c:pt>
                <c:pt idx="216">
                  <c:v>43290</c:v>
                </c:pt>
                <c:pt idx="217">
                  <c:v>43290.041666666664</c:v>
                </c:pt>
                <c:pt idx="218">
                  <c:v>43290.083333333336</c:v>
                </c:pt>
                <c:pt idx="219">
                  <c:v>43290.125</c:v>
                </c:pt>
                <c:pt idx="220">
                  <c:v>43290.166666666664</c:v>
                </c:pt>
                <c:pt idx="221">
                  <c:v>43290.208333333336</c:v>
                </c:pt>
                <c:pt idx="222">
                  <c:v>43290.25</c:v>
                </c:pt>
                <c:pt idx="223">
                  <c:v>43290.291666666664</c:v>
                </c:pt>
                <c:pt idx="224">
                  <c:v>43290.333333333336</c:v>
                </c:pt>
                <c:pt idx="225">
                  <c:v>43290.375</c:v>
                </c:pt>
                <c:pt idx="226">
                  <c:v>43290.416666666664</c:v>
                </c:pt>
                <c:pt idx="227">
                  <c:v>43290.458333333336</c:v>
                </c:pt>
                <c:pt idx="228">
                  <c:v>43290.5</c:v>
                </c:pt>
                <c:pt idx="229">
                  <c:v>43290.541666666664</c:v>
                </c:pt>
                <c:pt idx="230">
                  <c:v>43290.583333333336</c:v>
                </c:pt>
                <c:pt idx="231">
                  <c:v>43290.625</c:v>
                </c:pt>
                <c:pt idx="232">
                  <c:v>43290.666666666664</c:v>
                </c:pt>
                <c:pt idx="233">
                  <c:v>43290.708333333336</c:v>
                </c:pt>
                <c:pt idx="234">
                  <c:v>43290.75</c:v>
                </c:pt>
                <c:pt idx="235">
                  <c:v>43290.791666666664</c:v>
                </c:pt>
                <c:pt idx="236">
                  <c:v>43290.833333333336</c:v>
                </c:pt>
                <c:pt idx="237">
                  <c:v>43290.875</c:v>
                </c:pt>
                <c:pt idx="238">
                  <c:v>43290.916666666664</c:v>
                </c:pt>
                <c:pt idx="239">
                  <c:v>43290.958333333336</c:v>
                </c:pt>
                <c:pt idx="240">
                  <c:v>43291</c:v>
                </c:pt>
                <c:pt idx="241">
                  <c:v>43291.041666666664</c:v>
                </c:pt>
                <c:pt idx="242">
                  <c:v>43291.083333333336</c:v>
                </c:pt>
                <c:pt idx="243">
                  <c:v>43291.125</c:v>
                </c:pt>
                <c:pt idx="244">
                  <c:v>43291.166666666664</c:v>
                </c:pt>
                <c:pt idx="245">
                  <c:v>43291.208333333336</c:v>
                </c:pt>
                <c:pt idx="246">
                  <c:v>43291.25</c:v>
                </c:pt>
                <c:pt idx="247">
                  <c:v>43291.291666666664</c:v>
                </c:pt>
                <c:pt idx="248">
                  <c:v>43291.333333333336</c:v>
                </c:pt>
                <c:pt idx="249">
                  <c:v>43291.375</c:v>
                </c:pt>
                <c:pt idx="250">
                  <c:v>43291.416666666664</c:v>
                </c:pt>
                <c:pt idx="251">
                  <c:v>43291.458333333336</c:v>
                </c:pt>
                <c:pt idx="252">
                  <c:v>43291.5</c:v>
                </c:pt>
                <c:pt idx="253">
                  <c:v>43291.541666666664</c:v>
                </c:pt>
                <c:pt idx="254">
                  <c:v>43291.583333333336</c:v>
                </c:pt>
                <c:pt idx="255">
                  <c:v>43291.625</c:v>
                </c:pt>
                <c:pt idx="256">
                  <c:v>43291.666666666664</c:v>
                </c:pt>
                <c:pt idx="257">
                  <c:v>43291.708333333336</c:v>
                </c:pt>
                <c:pt idx="258">
                  <c:v>43291.75</c:v>
                </c:pt>
                <c:pt idx="259">
                  <c:v>43291.791666666664</c:v>
                </c:pt>
                <c:pt idx="260">
                  <c:v>43291.833333333336</c:v>
                </c:pt>
                <c:pt idx="261">
                  <c:v>43291.875</c:v>
                </c:pt>
                <c:pt idx="262">
                  <c:v>43291.916666666664</c:v>
                </c:pt>
                <c:pt idx="263">
                  <c:v>43291.958333333336</c:v>
                </c:pt>
                <c:pt idx="264">
                  <c:v>43292</c:v>
                </c:pt>
                <c:pt idx="265">
                  <c:v>43292.041666666664</c:v>
                </c:pt>
                <c:pt idx="266">
                  <c:v>43292.083333333336</c:v>
                </c:pt>
                <c:pt idx="267">
                  <c:v>43292.125</c:v>
                </c:pt>
                <c:pt idx="268">
                  <c:v>43292.166666666664</c:v>
                </c:pt>
                <c:pt idx="269">
                  <c:v>43292.208333333336</c:v>
                </c:pt>
                <c:pt idx="270">
                  <c:v>43292.25</c:v>
                </c:pt>
                <c:pt idx="271">
                  <c:v>43292.291666666664</c:v>
                </c:pt>
                <c:pt idx="272">
                  <c:v>43292.333333333336</c:v>
                </c:pt>
                <c:pt idx="273">
                  <c:v>43292.375</c:v>
                </c:pt>
                <c:pt idx="274">
                  <c:v>43292.416666666664</c:v>
                </c:pt>
                <c:pt idx="275">
                  <c:v>43292.458333333336</c:v>
                </c:pt>
                <c:pt idx="276">
                  <c:v>43292.5</c:v>
                </c:pt>
                <c:pt idx="277">
                  <c:v>43292.541666666664</c:v>
                </c:pt>
                <c:pt idx="278">
                  <c:v>43292.583333333336</c:v>
                </c:pt>
                <c:pt idx="279">
                  <c:v>43292.625</c:v>
                </c:pt>
                <c:pt idx="280">
                  <c:v>43292.666666666664</c:v>
                </c:pt>
                <c:pt idx="281">
                  <c:v>43292.708333333336</c:v>
                </c:pt>
                <c:pt idx="282">
                  <c:v>43292.75</c:v>
                </c:pt>
                <c:pt idx="283">
                  <c:v>43292.791666666664</c:v>
                </c:pt>
                <c:pt idx="284">
                  <c:v>43292.833333333336</c:v>
                </c:pt>
                <c:pt idx="285">
                  <c:v>43292.875</c:v>
                </c:pt>
                <c:pt idx="286">
                  <c:v>43292.916666666664</c:v>
                </c:pt>
                <c:pt idx="287">
                  <c:v>43292.958333333336</c:v>
                </c:pt>
                <c:pt idx="288">
                  <c:v>43293</c:v>
                </c:pt>
                <c:pt idx="289">
                  <c:v>43293.041666666664</c:v>
                </c:pt>
                <c:pt idx="290">
                  <c:v>43293.083333333336</c:v>
                </c:pt>
                <c:pt idx="291">
                  <c:v>43293.125</c:v>
                </c:pt>
                <c:pt idx="292">
                  <c:v>43293.166666666664</c:v>
                </c:pt>
                <c:pt idx="293">
                  <c:v>43293.208333333336</c:v>
                </c:pt>
                <c:pt idx="294">
                  <c:v>43293.25</c:v>
                </c:pt>
                <c:pt idx="295">
                  <c:v>43293.291666666664</c:v>
                </c:pt>
                <c:pt idx="296">
                  <c:v>43293.333333333336</c:v>
                </c:pt>
                <c:pt idx="297">
                  <c:v>43293.375</c:v>
                </c:pt>
                <c:pt idx="298">
                  <c:v>43293.416666666664</c:v>
                </c:pt>
                <c:pt idx="299">
                  <c:v>43293.458333333336</c:v>
                </c:pt>
                <c:pt idx="300">
                  <c:v>43293.5</c:v>
                </c:pt>
                <c:pt idx="301">
                  <c:v>43293.541666666664</c:v>
                </c:pt>
                <c:pt idx="302">
                  <c:v>43293.583333333336</c:v>
                </c:pt>
                <c:pt idx="303">
                  <c:v>43293.625</c:v>
                </c:pt>
                <c:pt idx="304">
                  <c:v>43293.666666666664</c:v>
                </c:pt>
                <c:pt idx="305">
                  <c:v>43293.708333333336</c:v>
                </c:pt>
                <c:pt idx="306">
                  <c:v>43293.75</c:v>
                </c:pt>
                <c:pt idx="307">
                  <c:v>43293.791666666664</c:v>
                </c:pt>
                <c:pt idx="308">
                  <c:v>43293.833333333336</c:v>
                </c:pt>
                <c:pt idx="309">
                  <c:v>43293.875</c:v>
                </c:pt>
                <c:pt idx="310">
                  <c:v>43293.916666666664</c:v>
                </c:pt>
                <c:pt idx="311">
                  <c:v>43293.958333333336</c:v>
                </c:pt>
                <c:pt idx="312">
                  <c:v>43294</c:v>
                </c:pt>
                <c:pt idx="313">
                  <c:v>43294.041666666664</c:v>
                </c:pt>
                <c:pt idx="314">
                  <c:v>43294.083333333336</c:v>
                </c:pt>
                <c:pt idx="315">
                  <c:v>43294.125</c:v>
                </c:pt>
                <c:pt idx="316">
                  <c:v>43294.166666666664</c:v>
                </c:pt>
                <c:pt idx="317">
                  <c:v>43294.208333333336</c:v>
                </c:pt>
                <c:pt idx="318">
                  <c:v>43294.25</c:v>
                </c:pt>
                <c:pt idx="319">
                  <c:v>43294.291666666664</c:v>
                </c:pt>
                <c:pt idx="320">
                  <c:v>43294.333333333336</c:v>
                </c:pt>
                <c:pt idx="321">
                  <c:v>43294.375</c:v>
                </c:pt>
                <c:pt idx="322">
                  <c:v>43294.416666666664</c:v>
                </c:pt>
                <c:pt idx="323">
                  <c:v>43294.458333333336</c:v>
                </c:pt>
                <c:pt idx="324">
                  <c:v>43294.5</c:v>
                </c:pt>
                <c:pt idx="325">
                  <c:v>43294.541666666664</c:v>
                </c:pt>
                <c:pt idx="326">
                  <c:v>43294.583333333336</c:v>
                </c:pt>
                <c:pt idx="327">
                  <c:v>43294.625</c:v>
                </c:pt>
                <c:pt idx="328">
                  <c:v>43294.666666666664</c:v>
                </c:pt>
                <c:pt idx="329">
                  <c:v>43294.708333333336</c:v>
                </c:pt>
                <c:pt idx="330">
                  <c:v>43294.75</c:v>
                </c:pt>
                <c:pt idx="331">
                  <c:v>43294.791666666664</c:v>
                </c:pt>
                <c:pt idx="332">
                  <c:v>43294.833333333336</c:v>
                </c:pt>
                <c:pt idx="333">
                  <c:v>43294.875</c:v>
                </c:pt>
                <c:pt idx="334">
                  <c:v>43294.916666666664</c:v>
                </c:pt>
                <c:pt idx="335">
                  <c:v>43294.958333333336</c:v>
                </c:pt>
                <c:pt idx="336">
                  <c:v>43295</c:v>
                </c:pt>
                <c:pt idx="337">
                  <c:v>43295.041666666664</c:v>
                </c:pt>
                <c:pt idx="338">
                  <c:v>43295.083333333336</c:v>
                </c:pt>
                <c:pt idx="339">
                  <c:v>43295.125</c:v>
                </c:pt>
                <c:pt idx="340">
                  <c:v>43295.166666666664</c:v>
                </c:pt>
                <c:pt idx="341">
                  <c:v>43295.208333333336</c:v>
                </c:pt>
                <c:pt idx="342">
                  <c:v>43295.25</c:v>
                </c:pt>
                <c:pt idx="343">
                  <c:v>43295.291666666664</c:v>
                </c:pt>
                <c:pt idx="344">
                  <c:v>43295.333333333336</c:v>
                </c:pt>
                <c:pt idx="345">
                  <c:v>43295.375</c:v>
                </c:pt>
                <c:pt idx="346">
                  <c:v>43295.416666666664</c:v>
                </c:pt>
                <c:pt idx="347">
                  <c:v>43295.458333333336</c:v>
                </c:pt>
                <c:pt idx="348">
                  <c:v>43295.5</c:v>
                </c:pt>
                <c:pt idx="349">
                  <c:v>43295.541666666664</c:v>
                </c:pt>
                <c:pt idx="350">
                  <c:v>43295.583333333336</c:v>
                </c:pt>
                <c:pt idx="351">
                  <c:v>43295.625</c:v>
                </c:pt>
                <c:pt idx="352">
                  <c:v>43295.666666666664</c:v>
                </c:pt>
                <c:pt idx="353">
                  <c:v>43295.708333333336</c:v>
                </c:pt>
                <c:pt idx="354">
                  <c:v>43295.75</c:v>
                </c:pt>
                <c:pt idx="355">
                  <c:v>43295.791666666664</c:v>
                </c:pt>
                <c:pt idx="356">
                  <c:v>43295.833333333336</c:v>
                </c:pt>
                <c:pt idx="357">
                  <c:v>43295.875</c:v>
                </c:pt>
                <c:pt idx="358">
                  <c:v>43295.916666666664</c:v>
                </c:pt>
                <c:pt idx="359">
                  <c:v>43295.958333333336</c:v>
                </c:pt>
                <c:pt idx="360">
                  <c:v>43296</c:v>
                </c:pt>
                <c:pt idx="361">
                  <c:v>43296.041666666664</c:v>
                </c:pt>
                <c:pt idx="362">
                  <c:v>43296.083333333336</c:v>
                </c:pt>
                <c:pt idx="363">
                  <c:v>43296.125</c:v>
                </c:pt>
                <c:pt idx="364">
                  <c:v>43296.166666666664</c:v>
                </c:pt>
                <c:pt idx="365">
                  <c:v>43296.208333333336</c:v>
                </c:pt>
                <c:pt idx="366">
                  <c:v>43296.25</c:v>
                </c:pt>
                <c:pt idx="367">
                  <c:v>43296.291666666664</c:v>
                </c:pt>
                <c:pt idx="368">
                  <c:v>43296.333333333336</c:v>
                </c:pt>
                <c:pt idx="369">
                  <c:v>43296.375</c:v>
                </c:pt>
                <c:pt idx="370">
                  <c:v>43296.416666666664</c:v>
                </c:pt>
                <c:pt idx="371">
                  <c:v>43296.458333333336</c:v>
                </c:pt>
                <c:pt idx="372">
                  <c:v>43296.5</c:v>
                </c:pt>
                <c:pt idx="373">
                  <c:v>43296.541666666664</c:v>
                </c:pt>
                <c:pt idx="374">
                  <c:v>43296.583333333336</c:v>
                </c:pt>
                <c:pt idx="375">
                  <c:v>43296.625</c:v>
                </c:pt>
                <c:pt idx="376">
                  <c:v>43296.666666666664</c:v>
                </c:pt>
                <c:pt idx="377">
                  <c:v>43296.708333333336</c:v>
                </c:pt>
                <c:pt idx="378">
                  <c:v>43296.75</c:v>
                </c:pt>
                <c:pt idx="379">
                  <c:v>43296.791666666664</c:v>
                </c:pt>
                <c:pt idx="380">
                  <c:v>43296.833333333336</c:v>
                </c:pt>
                <c:pt idx="381">
                  <c:v>43296.875</c:v>
                </c:pt>
                <c:pt idx="382">
                  <c:v>43296.916666666664</c:v>
                </c:pt>
                <c:pt idx="383">
                  <c:v>43296.958333333336</c:v>
                </c:pt>
                <c:pt idx="384">
                  <c:v>43297</c:v>
                </c:pt>
                <c:pt idx="385">
                  <c:v>43297.041666666664</c:v>
                </c:pt>
                <c:pt idx="386">
                  <c:v>43297.083333333336</c:v>
                </c:pt>
                <c:pt idx="387">
                  <c:v>43297.125</c:v>
                </c:pt>
                <c:pt idx="388">
                  <c:v>43297.166666666664</c:v>
                </c:pt>
                <c:pt idx="389">
                  <c:v>43297.208333333336</c:v>
                </c:pt>
                <c:pt idx="390">
                  <c:v>43297.25</c:v>
                </c:pt>
                <c:pt idx="391">
                  <c:v>43297.291666666664</c:v>
                </c:pt>
                <c:pt idx="392">
                  <c:v>43297.333333333336</c:v>
                </c:pt>
                <c:pt idx="393">
                  <c:v>43297.375</c:v>
                </c:pt>
                <c:pt idx="394">
                  <c:v>43297.416666666664</c:v>
                </c:pt>
                <c:pt idx="395">
                  <c:v>43297.458333333336</c:v>
                </c:pt>
                <c:pt idx="396">
                  <c:v>43297.5</c:v>
                </c:pt>
                <c:pt idx="397">
                  <c:v>43297.541666666664</c:v>
                </c:pt>
                <c:pt idx="398">
                  <c:v>43297.583333333336</c:v>
                </c:pt>
                <c:pt idx="399">
                  <c:v>43297.625</c:v>
                </c:pt>
                <c:pt idx="400">
                  <c:v>43297.666666666664</c:v>
                </c:pt>
                <c:pt idx="401">
                  <c:v>43297.708333333336</c:v>
                </c:pt>
                <c:pt idx="402">
                  <c:v>43297.75</c:v>
                </c:pt>
                <c:pt idx="403">
                  <c:v>43297.791666666664</c:v>
                </c:pt>
                <c:pt idx="404">
                  <c:v>43297.833333333336</c:v>
                </c:pt>
                <c:pt idx="405">
                  <c:v>43297.875</c:v>
                </c:pt>
                <c:pt idx="406">
                  <c:v>43297.916666666664</c:v>
                </c:pt>
                <c:pt idx="407">
                  <c:v>43297.958333333336</c:v>
                </c:pt>
                <c:pt idx="408">
                  <c:v>43298</c:v>
                </c:pt>
                <c:pt idx="409">
                  <c:v>43298.041666666664</c:v>
                </c:pt>
                <c:pt idx="410">
                  <c:v>43298.083333333336</c:v>
                </c:pt>
                <c:pt idx="411">
                  <c:v>43298.125</c:v>
                </c:pt>
                <c:pt idx="412">
                  <c:v>43298.166666666664</c:v>
                </c:pt>
                <c:pt idx="413">
                  <c:v>43298.208333333336</c:v>
                </c:pt>
                <c:pt idx="414">
                  <c:v>43298.25</c:v>
                </c:pt>
                <c:pt idx="415">
                  <c:v>43298.291666666664</c:v>
                </c:pt>
                <c:pt idx="416">
                  <c:v>43298.333333333336</c:v>
                </c:pt>
                <c:pt idx="417">
                  <c:v>43298.375</c:v>
                </c:pt>
                <c:pt idx="418">
                  <c:v>43298.416666666664</c:v>
                </c:pt>
                <c:pt idx="419">
                  <c:v>43298.458333333336</c:v>
                </c:pt>
                <c:pt idx="420">
                  <c:v>43298.5</c:v>
                </c:pt>
                <c:pt idx="421">
                  <c:v>43298.541666666664</c:v>
                </c:pt>
                <c:pt idx="422">
                  <c:v>43298.583333333336</c:v>
                </c:pt>
                <c:pt idx="423">
                  <c:v>43298.625</c:v>
                </c:pt>
                <c:pt idx="424">
                  <c:v>43298.666666666664</c:v>
                </c:pt>
                <c:pt idx="425">
                  <c:v>43298.708333333336</c:v>
                </c:pt>
                <c:pt idx="426">
                  <c:v>43298.75</c:v>
                </c:pt>
                <c:pt idx="427">
                  <c:v>43298.791666666664</c:v>
                </c:pt>
                <c:pt idx="428">
                  <c:v>43298.833333333336</c:v>
                </c:pt>
                <c:pt idx="429">
                  <c:v>43298.875</c:v>
                </c:pt>
                <c:pt idx="430">
                  <c:v>43298.916666666664</c:v>
                </c:pt>
                <c:pt idx="431">
                  <c:v>43298.958333333336</c:v>
                </c:pt>
                <c:pt idx="432">
                  <c:v>43299</c:v>
                </c:pt>
                <c:pt idx="433">
                  <c:v>43299.041666666664</c:v>
                </c:pt>
                <c:pt idx="434">
                  <c:v>43299.083333333336</c:v>
                </c:pt>
                <c:pt idx="435">
                  <c:v>43299.125</c:v>
                </c:pt>
                <c:pt idx="436">
                  <c:v>43299.166666666664</c:v>
                </c:pt>
                <c:pt idx="437">
                  <c:v>43299.208333333336</c:v>
                </c:pt>
                <c:pt idx="438">
                  <c:v>43299.25</c:v>
                </c:pt>
                <c:pt idx="439">
                  <c:v>43299.291666666664</c:v>
                </c:pt>
                <c:pt idx="440">
                  <c:v>43299.333333333336</c:v>
                </c:pt>
                <c:pt idx="441">
                  <c:v>43299.375</c:v>
                </c:pt>
                <c:pt idx="442">
                  <c:v>43299.416666666664</c:v>
                </c:pt>
                <c:pt idx="443">
                  <c:v>43299.458333333336</c:v>
                </c:pt>
                <c:pt idx="444">
                  <c:v>43299.5</c:v>
                </c:pt>
                <c:pt idx="445">
                  <c:v>43299.541666666664</c:v>
                </c:pt>
                <c:pt idx="446">
                  <c:v>43299.583333333336</c:v>
                </c:pt>
                <c:pt idx="447">
                  <c:v>43299.625</c:v>
                </c:pt>
                <c:pt idx="448">
                  <c:v>43299.666666666664</c:v>
                </c:pt>
                <c:pt idx="449">
                  <c:v>43299.708333333336</c:v>
                </c:pt>
                <c:pt idx="450">
                  <c:v>43299.75</c:v>
                </c:pt>
                <c:pt idx="451">
                  <c:v>43299.791666666664</c:v>
                </c:pt>
                <c:pt idx="452">
                  <c:v>43299.833333333336</c:v>
                </c:pt>
                <c:pt idx="453">
                  <c:v>43299.875</c:v>
                </c:pt>
                <c:pt idx="454">
                  <c:v>43299.916666666664</c:v>
                </c:pt>
                <c:pt idx="455">
                  <c:v>43299.958333333336</c:v>
                </c:pt>
                <c:pt idx="456">
                  <c:v>43300</c:v>
                </c:pt>
                <c:pt idx="457">
                  <c:v>43300.041666666664</c:v>
                </c:pt>
                <c:pt idx="458">
                  <c:v>43300.083333333336</c:v>
                </c:pt>
                <c:pt idx="459">
                  <c:v>43300.125</c:v>
                </c:pt>
                <c:pt idx="460">
                  <c:v>43300.166666666664</c:v>
                </c:pt>
                <c:pt idx="461">
                  <c:v>43300.208333333336</c:v>
                </c:pt>
                <c:pt idx="462">
                  <c:v>43300.25</c:v>
                </c:pt>
                <c:pt idx="463">
                  <c:v>43300.291666666664</c:v>
                </c:pt>
                <c:pt idx="464">
                  <c:v>43300.333333333336</c:v>
                </c:pt>
                <c:pt idx="465">
                  <c:v>43300.375</c:v>
                </c:pt>
                <c:pt idx="466">
                  <c:v>43300.416666666664</c:v>
                </c:pt>
                <c:pt idx="467">
                  <c:v>43300.458333333336</c:v>
                </c:pt>
                <c:pt idx="468">
                  <c:v>43300.5</c:v>
                </c:pt>
                <c:pt idx="469">
                  <c:v>43300.541666666664</c:v>
                </c:pt>
                <c:pt idx="470">
                  <c:v>43300.583333333336</c:v>
                </c:pt>
                <c:pt idx="471">
                  <c:v>43300.625</c:v>
                </c:pt>
                <c:pt idx="472">
                  <c:v>43300.666666666664</c:v>
                </c:pt>
                <c:pt idx="473">
                  <c:v>43300.708333333336</c:v>
                </c:pt>
                <c:pt idx="474">
                  <c:v>43300.75</c:v>
                </c:pt>
                <c:pt idx="475">
                  <c:v>43300.791666666664</c:v>
                </c:pt>
                <c:pt idx="476">
                  <c:v>43300.833333333336</c:v>
                </c:pt>
                <c:pt idx="477">
                  <c:v>43300.875</c:v>
                </c:pt>
                <c:pt idx="478">
                  <c:v>43300.916666666664</c:v>
                </c:pt>
                <c:pt idx="479">
                  <c:v>43300.958333333336</c:v>
                </c:pt>
                <c:pt idx="480">
                  <c:v>43301</c:v>
                </c:pt>
                <c:pt idx="481">
                  <c:v>43301.041666666664</c:v>
                </c:pt>
                <c:pt idx="482">
                  <c:v>43301.083333333336</c:v>
                </c:pt>
                <c:pt idx="483">
                  <c:v>43301.125</c:v>
                </c:pt>
                <c:pt idx="484">
                  <c:v>43301.166666666664</c:v>
                </c:pt>
                <c:pt idx="485">
                  <c:v>43301.208333333336</c:v>
                </c:pt>
                <c:pt idx="486">
                  <c:v>43301.25</c:v>
                </c:pt>
                <c:pt idx="487">
                  <c:v>43301.291666666664</c:v>
                </c:pt>
                <c:pt idx="488">
                  <c:v>43301.333333333336</c:v>
                </c:pt>
                <c:pt idx="489">
                  <c:v>43301.375</c:v>
                </c:pt>
                <c:pt idx="490">
                  <c:v>43301.416666666664</c:v>
                </c:pt>
                <c:pt idx="491">
                  <c:v>43301.458333333336</c:v>
                </c:pt>
                <c:pt idx="492">
                  <c:v>43301.5</c:v>
                </c:pt>
                <c:pt idx="493">
                  <c:v>43301.541666666664</c:v>
                </c:pt>
                <c:pt idx="494">
                  <c:v>43301.583333333336</c:v>
                </c:pt>
                <c:pt idx="495">
                  <c:v>43301.625</c:v>
                </c:pt>
                <c:pt idx="496">
                  <c:v>43301.666666666664</c:v>
                </c:pt>
                <c:pt idx="497">
                  <c:v>43301.708333333336</c:v>
                </c:pt>
                <c:pt idx="498">
                  <c:v>43301.75</c:v>
                </c:pt>
                <c:pt idx="499">
                  <c:v>43301.791666666664</c:v>
                </c:pt>
                <c:pt idx="500">
                  <c:v>43301.833333333336</c:v>
                </c:pt>
                <c:pt idx="501">
                  <c:v>43301.875</c:v>
                </c:pt>
                <c:pt idx="502">
                  <c:v>43301.916666666664</c:v>
                </c:pt>
                <c:pt idx="503">
                  <c:v>43301.958333333336</c:v>
                </c:pt>
                <c:pt idx="504">
                  <c:v>43302</c:v>
                </c:pt>
                <c:pt idx="505">
                  <c:v>43302.041666666664</c:v>
                </c:pt>
                <c:pt idx="506">
                  <c:v>43302.083333333336</c:v>
                </c:pt>
                <c:pt idx="507">
                  <c:v>43302.125</c:v>
                </c:pt>
                <c:pt idx="508">
                  <c:v>43302.166666666664</c:v>
                </c:pt>
                <c:pt idx="509">
                  <c:v>43302.208333333336</c:v>
                </c:pt>
                <c:pt idx="510">
                  <c:v>43302.25</c:v>
                </c:pt>
                <c:pt idx="511">
                  <c:v>43302.291666666664</c:v>
                </c:pt>
                <c:pt idx="512">
                  <c:v>43302.333333333336</c:v>
                </c:pt>
                <c:pt idx="513">
                  <c:v>43302.375</c:v>
                </c:pt>
                <c:pt idx="514">
                  <c:v>43302.416666666664</c:v>
                </c:pt>
                <c:pt idx="515">
                  <c:v>43302.458333333336</c:v>
                </c:pt>
                <c:pt idx="516">
                  <c:v>43302.5</c:v>
                </c:pt>
                <c:pt idx="517">
                  <c:v>43302.541666666664</c:v>
                </c:pt>
                <c:pt idx="518">
                  <c:v>43302.583333333336</c:v>
                </c:pt>
                <c:pt idx="519">
                  <c:v>43302.625</c:v>
                </c:pt>
                <c:pt idx="520">
                  <c:v>43302.666666666664</c:v>
                </c:pt>
                <c:pt idx="521">
                  <c:v>43302.708333333336</c:v>
                </c:pt>
                <c:pt idx="522">
                  <c:v>43302.75</c:v>
                </c:pt>
                <c:pt idx="523">
                  <c:v>43302.791666666664</c:v>
                </c:pt>
                <c:pt idx="524">
                  <c:v>43302.833333333336</c:v>
                </c:pt>
                <c:pt idx="525">
                  <c:v>43302.875</c:v>
                </c:pt>
                <c:pt idx="526">
                  <c:v>43302.916666666664</c:v>
                </c:pt>
                <c:pt idx="527">
                  <c:v>43302.958333333336</c:v>
                </c:pt>
                <c:pt idx="528">
                  <c:v>43303</c:v>
                </c:pt>
                <c:pt idx="529">
                  <c:v>43303.041666666664</c:v>
                </c:pt>
                <c:pt idx="530">
                  <c:v>43303.083333333336</c:v>
                </c:pt>
                <c:pt idx="531">
                  <c:v>43303.125</c:v>
                </c:pt>
                <c:pt idx="532">
                  <c:v>43303.166666666664</c:v>
                </c:pt>
                <c:pt idx="533">
                  <c:v>43303.208333333336</c:v>
                </c:pt>
                <c:pt idx="534">
                  <c:v>43303.25</c:v>
                </c:pt>
                <c:pt idx="535">
                  <c:v>43303.291666666664</c:v>
                </c:pt>
                <c:pt idx="536">
                  <c:v>43303.333333333336</c:v>
                </c:pt>
                <c:pt idx="537">
                  <c:v>43303.375</c:v>
                </c:pt>
                <c:pt idx="538">
                  <c:v>43303.416666666664</c:v>
                </c:pt>
                <c:pt idx="539">
                  <c:v>43303.458333333336</c:v>
                </c:pt>
                <c:pt idx="540">
                  <c:v>43303.5</c:v>
                </c:pt>
                <c:pt idx="541">
                  <c:v>43303.541666666664</c:v>
                </c:pt>
                <c:pt idx="542">
                  <c:v>43303.583333333336</c:v>
                </c:pt>
                <c:pt idx="543">
                  <c:v>43303.625</c:v>
                </c:pt>
                <c:pt idx="544">
                  <c:v>43303.666666666664</c:v>
                </c:pt>
                <c:pt idx="545">
                  <c:v>43303.708333333336</c:v>
                </c:pt>
                <c:pt idx="546">
                  <c:v>43303.75</c:v>
                </c:pt>
                <c:pt idx="547">
                  <c:v>43303.791666666664</c:v>
                </c:pt>
                <c:pt idx="548">
                  <c:v>43303.833333333336</c:v>
                </c:pt>
                <c:pt idx="549">
                  <c:v>43303.875</c:v>
                </c:pt>
                <c:pt idx="550">
                  <c:v>43303.916666666664</c:v>
                </c:pt>
                <c:pt idx="551">
                  <c:v>43303.958333333336</c:v>
                </c:pt>
                <c:pt idx="552">
                  <c:v>43304</c:v>
                </c:pt>
                <c:pt idx="553">
                  <c:v>43304.041666666664</c:v>
                </c:pt>
                <c:pt idx="554">
                  <c:v>43304.083333333336</c:v>
                </c:pt>
                <c:pt idx="555">
                  <c:v>43304.125</c:v>
                </c:pt>
                <c:pt idx="556">
                  <c:v>43304.166666666664</c:v>
                </c:pt>
                <c:pt idx="557">
                  <c:v>43304.208333333336</c:v>
                </c:pt>
                <c:pt idx="558">
                  <c:v>43304.25</c:v>
                </c:pt>
                <c:pt idx="559">
                  <c:v>43304.291666666664</c:v>
                </c:pt>
                <c:pt idx="560">
                  <c:v>43304.333333333336</c:v>
                </c:pt>
                <c:pt idx="561">
                  <c:v>43304.375</c:v>
                </c:pt>
                <c:pt idx="562">
                  <c:v>43304.416666666664</c:v>
                </c:pt>
                <c:pt idx="563">
                  <c:v>43304.458333333336</c:v>
                </c:pt>
                <c:pt idx="564">
                  <c:v>43304.5</c:v>
                </c:pt>
                <c:pt idx="565">
                  <c:v>43304.541666666664</c:v>
                </c:pt>
                <c:pt idx="566">
                  <c:v>43304.583333333336</c:v>
                </c:pt>
                <c:pt idx="567">
                  <c:v>43304.625</c:v>
                </c:pt>
                <c:pt idx="568">
                  <c:v>43304.666666666664</c:v>
                </c:pt>
                <c:pt idx="569">
                  <c:v>43304.708333333336</c:v>
                </c:pt>
                <c:pt idx="570">
                  <c:v>43304.75</c:v>
                </c:pt>
                <c:pt idx="571">
                  <c:v>43304.791666666664</c:v>
                </c:pt>
                <c:pt idx="572">
                  <c:v>43304.833333333336</c:v>
                </c:pt>
                <c:pt idx="573">
                  <c:v>43304.875</c:v>
                </c:pt>
                <c:pt idx="574">
                  <c:v>43304.916666666664</c:v>
                </c:pt>
                <c:pt idx="575">
                  <c:v>43304.958333333336</c:v>
                </c:pt>
                <c:pt idx="576">
                  <c:v>43305</c:v>
                </c:pt>
                <c:pt idx="577">
                  <c:v>43305.041666666664</c:v>
                </c:pt>
                <c:pt idx="578">
                  <c:v>43305.083333333336</c:v>
                </c:pt>
                <c:pt idx="579">
                  <c:v>43305.125</c:v>
                </c:pt>
                <c:pt idx="580">
                  <c:v>43305.166666666664</c:v>
                </c:pt>
                <c:pt idx="581">
                  <c:v>43305.208333333336</c:v>
                </c:pt>
                <c:pt idx="582">
                  <c:v>43305.25</c:v>
                </c:pt>
                <c:pt idx="583">
                  <c:v>43305.291666666664</c:v>
                </c:pt>
                <c:pt idx="584">
                  <c:v>43305.333333333336</c:v>
                </c:pt>
                <c:pt idx="585">
                  <c:v>43305.375</c:v>
                </c:pt>
                <c:pt idx="586">
                  <c:v>43305.416666666664</c:v>
                </c:pt>
                <c:pt idx="587">
                  <c:v>43305.458333333336</c:v>
                </c:pt>
                <c:pt idx="588">
                  <c:v>43305.5</c:v>
                </c:pt>
                <c:pt idx="589">
                  <c:v>43305.541666666664</c:v>
                </c:pt>
                <c:pt idx="590">
                  <c:v>43305.583333333336</c:v>
                </c:pt>
                <c:pt idx="591">
                  <c:v>43305.625</c:v>
                </c:pt>
                <c:pt idx="592">
                  <c:v>43305.666666666664</c:v>
                </c:pt>
                <c:pt idx="593">
                  <c:v>43305.708333333336</c:v>
                </c:pt>
                <c:pt idx="594">
                  <c:v>43305.75</c:v>
                </c:pt>
                <c:pt idx="595">
                  <c:v>43305.791666666664</c:v>
                </c:pt>
                <c:pt idx="596">
                  <c:v>43305.833333333336</c:v>
                </c:pt>
                <c:pt idx="597">
                  <c:v>43305.875</c:v>
                </c:pt>
                <c:pt idx="598">
                  <c:v>43305.916666666664</c:v>
                </c:pt>
                <c:pt idx="599">
                  <c:v>43305.958333333336</c:v>
                </c:pt>
                <c:pt idx="600">
                  <c:v>43306</c:v>
                </c:pt>
                <c:pt idx="601">
                  <c:v>43306.041666666664</c:v>
                </c:pt>
                <c:pt idx="602">
                  <c:v>43306.083333333336</c:v>
                </c:pt>
                <c:pt idx="603">
                  <c:v>43306.125</c:v>
                </c:pt>
                <c:pt idx="604">
                  <c:v>43306.166666666664</c:v>
                </c:pt>
                <c:pt idx="605">
                  <c:v>43306.208333333336</c:v>
                </c:pt>
                <c:pt idx="606">
                  <c:v>43306.25</c:v>
                </c:pt>
                <c:pt idx="607">
                  <c:v>43306.291666666664</c:v>
                </c:pt>
                <c:pt idx="608">
                  <c:v>43306.333333333336</c:v>
                </c:pt>
                <c:pt idx="609">
                  <c:v>43306.375</c:v>
                </c:pt>
                <c:pt idx="610">
                  <c:v>43306.416666666664</c:v>
                </c:pt>
                <c:pt idx="611">
                  <c:v>43306.458333333336</c:v>
                </c:pt>
                <c:pt idx="612">
                  <c:v>43306.5</c:v>
                </c:pt>
                <c:pt idx="613">
                  <c:v>43306.541666666664</c:v>
                </c:pt>
                <c:pt idx="614">
                  <c:v>43306.583333333336</c:v>
                </c:pt>
                <c:pt idx="615">
                  <c:v>43306.625</c:v>
                </c:pt>
                <c:pt idx="616">
                  <c:v>43306.666666666664</c:v>
                </c:pt>
                <c:pt idx="617">
                  <c:v>43306.708333333336</c:v>
                </c:pt>
                <c:pt idx="618">
                  <c:v>43306.75</c:v>
                </c:pt>
                <c:pt idx="619">
                  <c:v>43306.791666666664</c:v>
                </c:pt>
                <c:pt idx="620">
                  <c:v>43306.833333333336</c:v>
                </c:pt>
                <c:pt idx="621">
                  <c:v>43306.875</c:v>
                </c:pt>
                <c:pt idx="622">
                  <c:v>43306.916666666664</c:v>
                </c:pt>
                <c:pt idx="623">
                  <c:v>43306.958333333336</c:v>
                </c:pt>
                <c:pt idx="624">
                  <c:v>43307</c:v>
                </c:pt>
                <c:pt idx="625">
                  <c:v>43307.041666666664</c:v>
                </c:pt>
                <c:pt idx="626">
                  <c:v>43307.083333333336</c:v>
                </c:pt>
                <c:pt idx="627">
                  <c:v>43307.125</c:v>
                </c:pt>
                <c:pt idx="628">
                  <c:v>43307.166666666664</c:v>
                </c:pt>
                <c:pt idx="629">
                  <c:v>43307.208333333336</c:v>
                </c:pt>
                <c:pt idx="630">
                  <c:v>43307.25</c:v>
                </c:pt>
                <c:pt idx="631">
                  <c:v>43307.291666666664</c:v>
                </c:pt>
                <c:pt idx="632">
                  <c:v>43307.333333333336</c:v>
                </c:pt>
                <c:pt idx="633">
                  <c:v>43307.375</c:v>
                </c:pt>
                <c:pt idx="634">
                  <c:v>43307.416666666664</c:v>
                </c:pt>
                <c:pt idx="635">
                  <c:v>43307.458333333336</c:v>
                </c:pt>
                <c:pt idx="636">
                  <c:v>43307.5</c:v>
                </c:pt>
                <c:pt idx="637">
                  <c:v>43307.541666666664</c:v>
                </c:pt>
                <c:pt idx="638">
                  <c:v>43307.583333333336</c:v>
                </c:pt>
                <c:pt idx="639">
                  <c:v>43307.625</c:v>
                </c:pt>
                <c:pt idx="640">
                  <c:v>43307.666666666664</c:v>
                </c:pt>
                <c:pt idx="641">
                  <c:v>43307.708333333336</c:v>
                </c:pt>
                <c:pt idx="642">
                  <c:v>43307.75</c:v>
                </c:pt>
                <c:pt idx="643">
                  <c:v>43307.791666666664</c:v>
                </c:pt>
                <c:pt idx="644">
                  <c:v>43307.833333333336</c:v>
                </c:pt>
                <c:pt idx="645">
                  <c:v>43307.875</c:v>
                </c:pt>
                <c:pt idx="646">
                  <c:v>43307.916666666664</c:v>
                </c:pt>
                <c:pt idx="647">
                  <c:v>43307.958333333336</c:v>
                </c:pt>
                <c:pt idx="648">
                  <c:v>43308</c:v>
                </c:pt>
                <c:pt idx="649">
                  <c:v>43308.041666666664</c:v>
                </c:pt>
                <c:pt idx="650">
                  <c:v>43308.083333333336</c:v>
                </c:pt>
                <c:pt idx="651">
                  <c:v>43308.125</c:v>
                </c:pt>
                <c:pt idx="652">
                  <c:v>43308.166666666664</c:v>
                </c:pt>
                <c:pt idx="653">
                  <c:v>43308.208333333336</c:v>
                </c:pt>
                <c:pt idx="654">
                  <c:v>43308.25</c:v>
                </c:pt>
                <c:pt idx="655">
                  <c:v>43308.291666666664</c:v>
                </c:pt>
                <c:pt idx="656">
                  <c:v>43308.333333333336</c:v>
                </c:pt>
                <c:pt idx="657">
                  <c:v>43308.375</c:v>
                </c:pt>
                <c:pt idx="658">
                  <c:v>43308.416666666664</c:v>
                </c:pt>
                <c:pt idx="659">
                  <c:v>43308.458333333336</c:v>
                </c:pt>
                <c:pt idx="660">
                  <c:v>43308.5</c:v>
                </c:pt>
                <c:pt idx="661">
                  <c:v>43308.541666666664</c:v>
                </c:pt>
                <c:pt idx="662">
                  <c:v>43308.583333333336</c:v>
                </c:pt>
                <c:pt idx="663">
                  <c:v>43308.625</c:v>
                </c:pt>
                <c:pt idx="664">
                  <c:v>43308.666666666664</c:v>
                </c:pt>
                <c:pt idx="665">
                  <c:v>43308.708333333336</c:v>
                </c:pt>
                <c:pt idx="666">
                  <c:v>43308.75</c:v>
                </c:pt>
                <c:pt idx="667">
                  <c:v>43308.791666666664</c:v>
                </c:pt>
                <c:pt idx="668">
                  <c:v>43308.833333333336</c:v>
                </c:pt>
                <c:pt idx="669">
                  <c:v>43308.875</c:v>
                </c:pt>
                <c:pt idx="670">
                  <c:v>43308.916666666664</c:v>
                </c:pt>
                <c:pt idx="671">
                  <c:v>43308.958333333336</c:v>
                </c:pt>
                <c:pt idx="672">
                  <c:v>43309</c:v>
                </c:pt>
                <c:pt idx="673">
                  <c:v>43309.041666666664</c:v>
                </c:pt>
                <c:pt idx="674">
                  <c:v>43309.083333333336</c:v>
                </c:pt>
                <c:pt idx="675">
                  <c:v>43309.125</c:v>
                </c:pt>
                <c:pt idx="676">
                  <c:v>43309.166666666664</c:v>
                </c:pt>
                <c:pt idx="677">
                  <c:v>43309.208333333336</c:v>
                </c:pt>
                <c:pt idx="678">
                  <c:v>43309.25</c:v>
                </c:pt>
                <c:pt idx="679">
                  <c:v>43309.291666666664</c:v>
                </c:pt>
                <c:pt idx="680">
                  <c:v>43309.333333333336</c:v>
                </c:pt>
                <c:pt idx="681">
                  <c:v>43309.375</c:v>
                </c:pt>
                <c:pt idx="682">
                  <c:v>43309.416666666664</c:v>
                </c:pt>
                <c:pt idx="683">
                  <c:v>43309.458333333336</c:v>
                </c:pt>
                <c:pt idx="684">
                  <c:v>43309.5</c:v>
                </c:pt>
                <c:pt idx="685">
                  <c:v>43309.541666666664</c:v>
                </c:pt>
                <c:pt idx="686">
                  <c:v>43309.583333333336</c:v>
                </c:pt>
                <c:pt idx="687">
                  <c:v>43309.625</c:v>
                </c:pt>
                <c:pt idx="688">
                  <c:v>43309.666666666664</c:v>
                </c:pt>
                <c:pt idx="689">
                  <c:v>43309.708333333336</c:v>
                </c:pt>
                <c:pt idx="690">
                  <c:v>43309.75</c:v>
                </c:pt>
                <c:pt idx="691">
                  <c:v>43309.791666666664</c:v>
                </c:pt>
                <c:pt idx="692">
                  <c:v>43309.833333333336</c:v>
                </c:pt>
                <c:pt idx="693">
                  <c:v>43309.875</c:v>
                </c:pt>
                <c:pt idx="694">
                  <c:v>43309.916666666664</c:v>
                </c:pt>
                <c:pt idx="695">
                  <c:v>43309.958333333336</c:v>
                </c:pt>
                <c:pt idx="696">
                  <c:v>43310</c:v>
                </c:pt>
                <c:pt idx="697">
                  <c:v>43310.041666666664</c:v>
                </c:pt>
                <c:pt idx="698">
                  <c:v>43310.083333333336</c:v>
                </c:pt>
                <c:pt idx="699">
                  <c:v>43310.125</c:v>
                </c:pt>
                <c:pt idx="700">
                  <c:v>43310.166666666664</c:v>
                </c:pt>
                <c:pt idx="701">
                  <c:v>43310.208333333336</c:v>
                </c:pt>
                <c:pt idx="702">
                  <c:v>43310.25</c:v>
                </c:pt>
                <c:pt idx="703">
                  <c:v>43310.291666666664</c:v>
                </c:pt>
                <c:pt idx="704">
                  <c:v>43310.333333333336</c:v>
                </c:pt>
                <c:pt idx="705">
                  <c:v>43310.375</c:v>
                </c:pt>
                <c:pt idx="706">
                  <c:v>43310.416666666664</c:v>
                </c:pt>
                <c:pt idx="707">
                  <c:v>43310.458333333336</c:v>
                </c:pt>
                <c:pt idx="708">
                  <c:v>43310.5</c:v>
                </c:pt>
                <c:pt idx="709">
                  <c:v>43310.541666666664</c:v>
                </c:pt>
                <c:pt idx="710">
                  <c:v>43310.583333333336</c:v>
                </c:pt>
                <c:pt idx="711">
                  <c:v>43310.625</c:v>
                </c:pt>
                <c:pt idx="712">
                  <c:v>43310.666666666664</c:v>
                </c:pt>
                <c:pt idx="713">
                  <c:v>43310.708333333336</c:v>
                </c:pt>
                <c:pt idx="714">
                  <c:v>43310.75</c:v>
                </c:pt>
                <c:pt idx="715">
                  <c:v>43310.791666666664</c:v>
                </c:pt>
                <c:pt idx="716">
                  <c:v>43310.833333333336</c:v>
                </c:pt>
                <c:pt idx="717">
                  <c:v>43310.875</c:v>
                </c:pt>
                <c:pt idx="718">
                  <c:v>43310.916666666664</c:v>
                </c:pt>
                <c:pt idx="719">
                  <c:v>43310.958333333336</c:v>
                </c:pt>
                <c:pt idx="720">
                  <c:v>43311</c:v>
                </c:pt>
                <c:pt idx="721">
                  <c:v>43311.041666666664</c:v>
                </c:pt>
                <c:pt idx="722">
                  <c:v>43311.083333333336</c:v>
                </c:pt>
                <c:pt idx="723">
                  <c:v>43311.125</c:v>
                </c:pt>
                <c:pt idx="724">
                  <c:v>43311.166666666664</c:v>
                </c:pt>
                <c:pt idx="725">
                  <c:v>43311.208333333336</c:v>
                </c:pt>
                <c:pt idx="726">
                  <c:v>43311.25</c:v>
                </c:pt>
                <c:pt idx="727">
                  <c:v>43311.291666666664</c:v>
                </c:pt>
                <c:pt idx="728">
                  <c:v>43311.333333333336</c:v>
                </c:pt>
                <c:pt idx="729">
                  <c:v>43311.375</c:v>
                </c:pt>
                <c:pt idx="730">
                  <c:v>43311.416666666664</c:v>
                </c:pt>
                <c:pt idx="731">
                  <c:v>43311.458333333336</c:v>
                </c:pt>
                <c:pt idx="732">
                  <c:v>43311.5</c:v>
                </c:pt>
                <c:pt idx="733">
                  <c:v>43311.541666666664</c:v>
                </c:pt>
                <c:pt idx="734">
                  <c:v>43311.583333333336</c:v>
                </c:pt>
                <c:pt idx="735">
                  <c:v>43311.625</c:v>
                </c:pt>
                <c:pt idx="736">
                  <c:v>43311.666666666664</c:v>
                </c:pt>
                <c:pt idx="737">
                  <c:v>43311.708333333336</c:v>
                </c:pt>
                <c:pt idx="738">
                  <c:v>43311.75</c:v>
                </c:pt>
                <c:pt idx="739">
                  <c:v>43311.791666666664</c:v>
                </c:pt>
                <c:pt idx="740">
                  <c:v>43311.833333333336</c:v>
                </c:pt>
                <c:pt idx="741">
                  <c:v>43311.875</c:v>
                </c:pt>
                <c:pt idx="742">
                  <c:v>43311.916666666664</c:v>
                </c:pt>
                <c:pt idx="743">
                  <c:v>43311.958333333336</c:v>
                </c:pt>
                <c:pt idx="744">
                  <c:v>43312</c:v>
                </c:pt>
                <c:pt idx="745">
                  <c:v>43312.041666666664</c:v>
                </c:pt>
                <c:pt idx="746">
                  <c:v>43312.083333333336</c:v>
                </c:pt>
                <c:pt idx="747">
                  <c:v>43312.125</c:v>
                </c:pt>
                <c:pt idx="748">
                  <c:v>43312.166666666664</c:v>
                </c:pt>
                <c:pt idx="749">
                  <c:v>43312.208333333336</c:v>
                </c:pt>
                <c:pt idx="750">
                  <c:v>43312.25</c:v>
                </c:pt>
                <c:pt idx="751">
                  <c:v>43312.291666666664</c:v>
                </c:pt>
                <c:pt idx="752">
                  <c:v>43312.333333333336</c:v>
                </c:pt>
                <c:pt idx="753">
                  <c:v>43312.375</c:v>
                </c:pt>
                <c:pt idx="754">
                  <c:v>43312.416666666664</c:v>
                </c:pt>
                <c:pt idx="755">
                  <c:v>43312.458333333336</c:v>
                </c:pt>
                <c:pt idx="756">
                  <c:v>43312.5</c:v>
                </c:pt>
                <c:pt idx="757">
                  <c:v>43312.541666666664</c:v>
                </c:pt>
                <c:pt idx="758">
                  <c:v>43312.583333333336</c:v>
                </c:pt>
                <c:pt idx="759">
                  <c:v>43312.625</c:v>
                </c:pt>
                <c:pt idx="760">
                  <c:v>43312.666666666664</c:v>
                </c:pt>
                <c:pt idx="761">
                  <c:v>43312.708333333336</c:v>
                </c:pt>
                <c:pt idx="762">
                  <c:v>43312.75</c:v>
                </c:pt>
                <c:pt idx="763">
                  <c:v>43312.791666666664</c:v>
                </c:pt>
                <c:pt idx="764">
                  <c:v>43312.833333333336</c:v>
                </c:pt>
                <c:pt idx="765">
                  <c:v>43312.875</c:v>
                </c:pt>
                <c:pt idx="766">
                  <c:v>43312.916666666664</c:v>
                </c:pt>
                <c:pt idx="767">
                  <c:v>43312.958333333336</c:v>
                </c:pt>
              </c:numCache>
            </c:numRef>
          </c:cat>
          <c:val>
            <c:numRef>
              <c:f>Sheet1!$C$1:$C$768</c:f>
              <c:numCache>
                <c:formatCode>General</c:formatCode>
                <c:ptCount val="768"/>
                <c:pt idx="0">
                  <c:v>4.3499999999999996</c:v>
                </c:pt>
                <c:pt idx="1">
                  <c:v>3.9</c:v>
                </c:pt>
                <c:pt idx="2">
                  <c:v>3.24</c:v>
                </c:pt>
                <c:pt idx="3">
                  <c:v>2.52</c:v>
                </c:pt>
                <c:pt idx="4">
                  <c:v>1.88</c:v>
                </c:pt>
                <c:pt idx="5">
                  <c:v>1.48</c:v>
                </c:pt>
                <c:pt idx="6">
                  <c:v>1.42</c:v>
                </c:pt>
                <c:pt idx="7">
                  <c:v>1.73</c:v>
                </c:pt>
                <c:pt idx="8">
                  <c:v>2.33</c:v>
                </c:pt>
                <c:pt idx="9">
                  <c:v>3.02</c:v>
                </c:pt>
                <c:pt idx="10">
                  <c:v>3.54</c:v>
                </c:pt>
                <c:pt idx="11">
                  <c:v>3.74</c:v>
                </c:pt>
                <c:pt idx="12">
                  <c:v>3.6</c:v>
                </c:pt>
                <c:pt idx="13">
                  <c:v>3.19</c:v>
                </c:pt>
                <c:pt idx="14">
                  <c:v>2.6</c:v>
                </c:pt>
                <c:pt idx="15">
                  <c:v>1.97</c:v>
                </c:pt>
                <c:pt idx="16">
                  <c:v>1.44</c:v>
                </c:pt>
                <c:pt idx="17">
                  <c:v>1.1499999999999999</c:v>
                </c:pt>
                <c:pt idx="18">
                  <c:v>1.21</c:v>
                </c:pt>
                <c:pt idx="19">
                  <c:v>1.64</c:v>
                </c:pt>
                <c:pt idx="20">
                  <c:v>2.39</c:v>
                </c:pt>
                <c:pt idx="21">
                  <c:v>3.26</c:v>
                </c:pt>
                <c:pt idx="22">
                  <c:v>4</c:v>
                </c:pt>
                <c:pt idx="23">
                  <c:v>4.42</c:v>
                </c:pt>
                <c:pt idx="24">
                  <c:v>4.45</c:v>
                </c:pt>
                <c:pt idx="25">
                  <c:v>4.16</c:v>
                </c:pt>
                <c:pt idx="26">
                  <c:v>3.62</c:v>
                </c:pt>
                <c:pt idx="27">
                  <c:v>2.92</c:v>
                </c:pt>
                <c:pt idx="28">
                  <c:v>2.2400000000000002</c:v>
                </c:pt>
                <c:pt idx="29">
                  <c:v>1.7</c:v>
                </c:pt>
                <c:pt idx="30">
                  <c:v>1.46</c:v>
                </c:pt>
                <c:pt idx="31">
                  <c:v>1.56</c:v>
                </c:pt>
                <c:pt idx="32">
                  <c:v>2</c:v>
                </c:pt>
                <c:pt idx="33">
                  <c:v>2.64</c:v>
                </c:pt>
                <c:pt idx="34">
                  <c:v>3.26</c:v>
                </c:pt>
                <c:pt idx="35">
                  <c:v>3.64</c:v>
                </c:pt>
                <c:pt idx="36">
                  <c:v>3.68</c:v>
                </c:pt>
                <c:pt idx="37">
                  <c:v>3.42</c:v>
                </c:pt>
                <c:pt idx="38">
                  <c:v>2.93</c:v>
                </c:pt>
                <c:pt idx="39">
                  <c:v>2.33</c:v>
                </c:pt>
                <c:pt idx="40">
                  <c:v>1.74</c:v>
                </c:pt>
                <c:pt idx="41">
                  <c:v>1.32</c:v>
                </c:pt>
                <c:pt idx="42">
                  <c:v>1.2</c:v>
                </c:pt>
                <c:pt idx="43">
                  <c:v>1.42</c:v>
                </c:pt>
                <c:pt idx="44">
                  <c:v>1.99</c:v>
                </c:pt>
                <c:pt idx="45">
                  <c:v>2.79</c:v>
                </c:pt>
                <c:pt idx="46">
                  <c:v>3.6</c:v>
                </c:pt>
                <c:pt idx="47">
                  <c:v>4.1900000000000004</c:v>
                </c:pt>
                <c:pt idx="48">
                  <c:v>4.42</c:v>
                </c:pt>
                <c:pt idx="49">
                  <c:v>4.29</c:v>
                </c:pt>
                <c:pt idx="50">
                  <c:v>3.89</c:v>
                </c:pt>
                <c:pt idx="51">
                  <c:v>3.28</c:v>
                </c:pt>
                <c:pt idx="52">
                  <c:v>2.6</c:v>
                </c:pt>
                <c:pt idx="53">
                  <c:v>2</c:v>
                </c:pt>
                <c:pt idx="54">
                  <c:v>1.6</c:v>
                </c:pt>
                <c:pt idx="55">
                  <c:v>1.51</c:v>
                </c:pt>
                <c:pt idx="56">
                  <c:v>1.76</c:v>
                </c:pt>
                <c:pt idx="57">
                  <c:v>2.2799999999999998</c:v>
                </c:pt>
                <c:pt idx="58">
                  <c:v>2.91</c:v>
                </c:pt>
                <c:pt idx="59">
                  <c:v>3.41</c:v>
                </c:pt>
                <c:pt idx="60">
                  <c:v>3.63</c:v>
                </c:pt>
                <c:pt idx="61">
                  <c:v>3.53</c:v>
                </c:pt>
                <c:pt idx="62">
                  <c:v>3.18</c:v>
                </c:pt>
                <c:pt idx="63">
                  <c:v>2.66</c:v>
                </c:pt>
                <c:pt idx="64">
                  <c:v>2.08</c:v>
                </c:pt>
                <c:pt idx="65">
                  <c:v>1.58</c:v>
                </c:pt>
                <c:pt idx="66">
                  <c:v>1.31</c:v>
                </c:pt>
                <c:pt idx="67">
                  <c:v>1.34</c:v>
                </c:pt>
                <c:pt idx="68">
                  <c:v>1.7</c:v>
                </c:pt>
                <c:pt idx="69">
                  <c:v>2.36</c:v>
                </c:pt>
                <c:pt idx="70">
                  <c:v>3.15</c:v>
                </c:pt>
                <c:pt idx="71">
                  <c:v>3.83</c:v>
                </c:pt>
                <c:pt idx="72">
                  <c:v>4.2300000000000004</c:v>
                </c:pt>
                <c:pt idx="73">
                  <c:v>4.29</c:v>
                </c:pt>
                <c:pt idx="74">
                  <c:v>4.04</c:v>
                </c:pt>
                <c:pt idx="75">
                  <c:v>3.56</c:v>
                </c:pt>
                <c:pt idx="76">
                  <c:v>2.94</c:v>
                </c:pt>
                <c:pt idx="77">
                  <c:v>2.3199999999999998</c:v>
                </c:pt>
                <c:pt idx="78">
                  <c:v>1.84</c:v>
                </c:pt>
                <c:pt idx="79">
                  <c:v>1.58</c:v>
                </c:pt>
                <c:pt idx="80">
                  <c:v>1.63</c:v>
                </c:pt>
                <c:pt idx="81">
                  <c:v>1.98</c:v>
                </c:pt>
                <c:pt idx="82">
                  <c:v>2.5299999999999998</c:v>
                </c:pt>
                <c:pt idx="83">
                  <c:v>3.09</c:v>
                </c:pt>
                <c:pt idx="84">
                  <c:v>3.46</c:v>
                </c:pt>
                <c:pt idx="85">
                  <c:v>3.54</c:v>
                </c:pt>
                <c:pt idx="86">
                  <c:v>3.35</c:v>
                </c:pt>
                <c:pt idx="87">
                  <c:v>2.95</c:v>
                </c:pt>
                <c:pt idx="88">
                  <c:v>2.4300000000000002</c:v>
                </c:pt>
                <c:pt idx="89">
                  <c:v>1.91</c:v>
                </c:pt>
                <c:pt idx="90">
                  <c:v>1.53</c:v>
                </c:pt>
                <c:pt idx="91">
                  <c:v>1.4</c:v>
                </c:pt>
                <c:pt idx="92">
                  <c:v>1.55</c:v>
                </c:pt>
                <c:pt idx="93">
                  <c:v>2.0099999999999998</c:v>
                </c:pt>
                <c:pt idx="94">
                  <c:v>2.69</c:v>
                </c:pt>
                <c:pt idx="95">
                  <c:v>3.4</c:v>
                </c:pt>
                <c:pt idx="96">
                  <c:v>3.92</c:v>
                </c:pt>
                <c:pt idx="97">
                  <c:v>4.1500000000000004</c:v>
                </c:pt>
                <c:pt idx="98">
                  <c:v>4.07</c:v>
                </c:pt>
                <c:pt idx="99">
                  <c:v>3.74</c:v>
                </c:pt>
                <c:pt idx="100">
                  <c:v>3.23</c:v>
                </c:pt>
                <c:pt idx="101">
                  <c:v>2.65</c:v>
                </c:pt>
                <c:pt idx="102">
                  <c:v>2.12</c:v>
                </c:pt>
                <c:pt idx="103">
                  <c:v>1.75</c:v>
                </c:pt>
                <c:pt idx="104">
                  <c:v>1.62</c:v>
                </c:pt>
                <c:pt idx="105">
                  <c:v>1.76</c:v>
                </c:pt>
                <c:pt idx="106">
                  <c:v>2.17</c:v>
                </c:pt>
                <c:pt idx="107">
                  <c:v>2.71</c:v>
                </c:pt>
                <c:pt idx="108">
                  <c:v>3.17</c:v>
                </c:pt>
                <c:pt idx="109">
                  <c:v>3.42</c:v>
                </c:pt>
                <c:pt idx="110">
                  <c:v>3.41</c:v>
                </c:pt>
                <c:pt idx="111">
                  <c:v>3.17</c:v>
                </c:pt>
                <c:pt idx="112">
                  <c:v>2.76</c:v>
                </c:pt>
                <c:pt idx="113">
                  <c:v>2.2799999999999998</c:v>
                </c:pt>
                <c:pt idx="114">
                  <c:v>1.85</c:v>
                </c:pt>
                <c:pt idx="115">
                  <c:v>1.59</c:v>
                </c:pt>
                <c:pt idx="116">
                  <c:v>1.56</c:v>
                </c:pt>
                <c:pt idx="117">
                  <c:v>1.79</c:v>
                </c:pt>
                <c:pt idx="118">
                  <c:v>2.2799999999999998</c:v>
                </c:pt>
                <c:pt idx="119">
                  <c:v>2.92</c:v>
                </c:pt>
                <c:pt idx="120">
                  <c:v>3.51</c:v>
                </c:pt>
                <c:pt idx="121">
                  <c:v>3.88</c:v>
                </c:pt>
                <c:pt idx="122">
                  <c:v>3.98</c:v>
                </c:pt>
                <c:pt idx="123">
                  <c:v>3.82</c:v>
                </c:pt>
                <c:pt idx="124">
                  <c:v>3.45</c:v>
                </c:pt>
                <c:pt idx="125">
                  <c:v>2.95</c:v>
                </c:pt>
                <c:pt idx="126">
                  <c:v>2.4300000000000002</c:v>
                </c:pt>
                <c:pt idx="127">
                  <c:v>1.99</c:v>
                </c:pt>
                <c:pt idx="128">
                  <c:v>1.72</c:v>
                </c:pt>
                <c:pt idx="129">
                  <c:v>1.67</c:v>
                </c:pt>
                <c:pt idx="130">
                  <c:v>1.88</c:v>
                </c:pt>
                <c:pt idx="131">
                  <c:v>2.2999999999999998</c:v>
                </c:pt>
                <c:pt idx="132">
                  <c:v>2.79</c:v>
                </c:pt>
                <c:pt idx="133">
                  <c:v>3.17</c:v>
                </c:pt>
                <c:pt idx="134">
                  <c:v>3.35</c:v>
                </c:pt>
                <c:pt idx="135">
                  <c:v>3.31</c:v>
                </c:pt>
                <c:pt idx="136">
                  <c:v>3.06</c:v>
                </c:pt>
                <c:pt idx="137">
                  <c:v>2.67</c:v>
                </c:pt>
                <c:pt idx="138">
                  <c:v>2.25</c:v>
                </c:pt>
                <c:pt idx="139">
                  <c:v>1.9</c:v>
                </c:pt>
                <c:pt idx="140">
                  <c:v>1.72</c:v>
                </c:pt>
                <c:pt idx="141">
                  <c:v>1.73</c:v>
                </c:pt>
                <c:pt idx="142">
                  <c:v>1.99</c:v>
                </c:pt>
                <c:pt idx="143">
                  <c:v>2.46</c:v>
                </c:pt>
                <c:pt idx="144">
                  <c:v>3.01</c:v>
                </c:pt>
                <c:pt idx="145">
                  <c:v>3.48</c:v>
                </c:pt>
                <c:pt idx="146">
                  <c:v>3.75</c:v>
                </c:pt>
                <c:pt idx="147">
                  <c:v>3.78</c:v>
                </c:pt>
                <c:pt idx="148">
                  <c:v>3.6</c:v>
                </c:pt>
                <c:pt idx="149">
                  <c:v>3.22</c:v>
                </c:pt>
                <c:pt idx="150">
                  <c:v>2.75</c:v>
                </c:pt>
                <c:pt idx="151">
                  <c:v>2.29</c:v>
                </c:pt>
                <c:pt idx="152">
                  <c:v>1.92</c:v>
                </c:pt>
                <c:pt idx="153">
                  <c:v>1.7</c:v>
                </c:pt>
                <c:pt idx="154">
                  <c:v>1.69</c:v>
                </c:pt>
                <c:pt idx="155">
                  <c:v>1.93</c:v>
                </c:pt>
                <c:pt idx="156">
                  <c:v>2.34</c:v>
                </c:pt>
                <c:pt idx="157">
                  <c:v>2.79</c:v>
                </c:pt>
                <c:pt idx="158">
                  <c:v>3.14</c:v>
                </c:pt>
                <c:pt idx="159">
                  <c:v>3.32</c:v>
                </c:pt>
                <c:pt idx="160">
                  <c:v>3.29</c:v>
                </c:pt>
                <c:pt idx="161">
                  <c:v>3.06</c:v>
                </c:pt>
                <c:pt idx="162">
                  <c:v>2.71</c:v>
                </c:pt>
                <c:pt idx="163">
                  <c:v>2.34</c:v>
                </c:pt>
                <c:pt idx="164">
                  <c:v>2.04</c:v>
                </c:pt>
                <c:pt idx="165">
                  <c:v>1.87</c:v>
                </c:pt>
                <c:pt idx="166">
                  <c:v>1.88</c:v>
                </c:pt>
                <c:pt idx="167">
                  <c:v>2.1</c:v>
                </c:pt>
                <c:pt idx="168">
                  <c:v>2.5099999999999998</c:v>
                </c:pt>
                <c:pt idx="169">
                  <c:v>2.97</c:v>
                </c:pt>
                <c:pt idx="170">
                  <c:v>3.36</c:v>
                </c:pt>
                <c:pt idx="171">
                  <c:v>3.58</c:v>
                </c:pt>
                <c:pt idx="172">
                  <c:v>3.61</c:v>
                </c:pt>
                <c:pt idx="173">
                  <c:v>3.43</c:v>
                </c:pt>
                <c:pt idx="174">
                  <c:v>3.09</c:v>
                </c:pt>
                <c:pt idx="175">
                  <c:v>2.66</c:v>
                </c:pt>
                <c:pt idx="176">
                  <c:v>2.23</c:v>
                </c:pt>
                <c:pt idx="177">
                  <c:v>1.87</c:v>
                </c:pt>
                <c:pt idx="178">
                  <c:v>1.66</c:v>
                </c:pt>
                <c:pt idx="179">
                  <c:v>1.66</c:v>
                </c:pt>
                <c:pt idx="180">
                  <c:v>1.9</c:v>
                </c:pt>
                <c:pt idx="181">
                  <c:v>2.2999999999999998</c:v>
                </c:pt>
                <c:pt idx="182">
                  <c:v>2.75</c:v>
                </c:pt>
                <c:pt idx="183">
                  <c:v>3.13</c:v>
                </c:pt>
                <c:pt idx="184">
                  <c:v>3.36</c:v>
                </c:pt>
                <c:pt idx="185">
                  <c:v>3.37</c:v>
                </c:pt>
                <c:pt idx="186">
                  <c:v>3.19</c:v>
                </c:pt>
                <c:pt idx="187">
                  <c:v>2.88</c:v>
                </c:pt>
                <c:pt idx="188">
                  <c:v>2.52</c:v>
                </c:pt>
                <c:pt idx="189">
                  <c:v>2.21</c:v>
                </c:pt>
                <c:pt idx="190">
                  <c:v>1.99</c:v>
                </c:pt>
                <c:pt idx="191">
                  <c:v>1.95</c:v>
                </c:pt>
                <c:pt idx="192">
                  <c:v>2.1</c:v>
                </c:pt>
                <c:pt idx="193">
                  <c:v>2.4300000000000002</c:v>
                </c:pt>
                <c:pt idx="194">
                  <c:v>2.83</c:v>
                </c:pt>
                <c:pt idx="195">
                  <c:v>3.2</c:v>
                </c:pt>
                <c:pt idx="196">
                  <c:v>3.46</c:v>
                </c:pt>
                <c:pt idx="197">
                  <c:v>3.52</c:v>
                </c:pt>
                <c:pt idx="198">
                  <c:v>3.37</c:v>
                </c:pt>
                <c:pt idx="199">
                  <c:v>3.05</c:v>
                </c:pt>
                <c:pt idx="200">
                  <c:v>2.63</c:v>
                </c:pt>
                <c:pt idx="201">
                  <c:v>2.19</c:v>
                </c:pt>
                <c:pt idx="202">
                  <c:v>1.81</c:v>
                </c:pt>
                <c:pt idx="203">
                  <c:v>1.57</c:v>
                </c:pt>
                <c:pt idx="204">
                  <c:v>1.56</c:v>
                </c:pt>
                <c:pt idx="205">
                  <c:v>1.79</c:v>
                </c:pt>
                <c:pt idx="206">
                  <c:v>2.21</c:v>
                </c:pt>
                <c:pt idx="207">
                  <c:v>2.72</c:v>
                </c:pt>
                <c:pt idx="208">
                  <c:v>3.19</c:v>
                </c:pt>
                <c:pt idx="209">
                  <c:v>3.49</c:v>
                </c:pt>
                <c:pt idx="210">
                  <c:v>3.57</c:v>
                </c:pt>
                <c:pt idx="211">
                  <c:v>3.43</c:v>
                </c:pt>
                <c:pt idx="212">
                  <c:v>3.12</c:v>
                </c:pt>
                <c:pt idx="213">
                  <c:v>2.74</c:v>
                </c:pt>
                <c:pt idx="214">
                  <c:v>2.35</c:v>
                </c:pt>
                <c:pt idx="215">
                  <c:v>2.06</c:v>
                </c:pt>
                <c:pt idx="216">
                  <c:v>1.92</c:v>
                </c:pt>
                <c:pt idx="217">
                  <c:v>1.99</c:v>
                </c:pt>
                <c:pt idx="218">
                  <c:v>2.2599999999999998</c:v>
                </c:pt>
                <c:pt idx="219">
                  <c:v>2.66</c:v>
                </c:pt>
                <c:pt idx="220">
                  <c:v>3.08</c:v>
                </c:pt>
                <c:pt idx="221">
                  <c:v>3.4</c:v>
                </c:pt>
                <c:pt idx="222">
                  <c:v>3.52</c:v>
                </c:pt>
                <c:pt idx="223">
                  <c:v>3.4</c:v>
                </c:pt>
                <c:pt idx="224">
                  <c:v>3.09</c:v>
                </c:pt>
                <c:pt idx="225">
                  <c:v>2.64</c:v>
                </c:pt>
                <c:pt idx="226">
                  <c:v>2.15</c:v>
                </c:pt>
                <c:pt idx="227">
                  <c:v>1.71</c:v>
                </c:pt>
                <c:pt idx="228">
                  <c:v>1.44</c:v>
                </c:pt>
                <c:pt idx="229">
                  <c:v>1.4</c:v>
                </c:pt>
                <c:pt idx="230">
                  <c:v>1.64</c:v>
                </c:pt>
                <c:pt idx="231">
                  <c:v>2.12</c:v>
                </c:pt>
                <c:pt idx="232">
                  <c:v>2.74</c:v>
                </c:pt>
                <c:pt idx="233">
                  <c:v>3.32</c:v>
                </c:pt>
                <c:pt idx="234">
                  <c:v>3.72</c:v>
                </c:pt>
                <c:pt idx="235">
                  <c:v>3.86</c:v>
                </c:pt>
                <c:pt idx="236">
                  <c:v>3.73</c:v>
                </c:pt>
                <c:pt idx="237">
                  <c:v>3.39</c:v>
                </c:pt>
                <c:pt idx="238">
                  <c:v>2.93</c:v>
                </c:pt>
                <c:pt idx="239">
                  <c:v>2.4500000000000002</c:v>
                </c:pt>
                <c:pt idx="240">
                  <c:v>2.0499999999999998</c:v>
                </c:pt>
                <c:pt idx="241">
                  <c:v>1.81</c:v>
                </c:pt>
                <c:pt idx="242">
                  <c:v>1.81</c:v>
                </c:pt>
                <c:pt idx="243">
                  <c:v>2.06</c:v>
                </c:pt>
                <c:pt idx="244">
                  <c:v>2.52</c:v>
                </c:pt>
                <c:pt idx="245">
                  <c:v>3.03</c:v>
                </c:pt>
                <c:pt idx="246">
                  <c:v>3.43</c:v>
                </c:pt>
                <c:pt idx="247">
                  <c:v>3.6</c:v>
                </c:pt>
                <c:pt idx="248">
                  <c:v>3.5</c:v>
                </c:pt>
                <c:pt idx="249">
                  <c:v>3.15</c:v>
                </c:pt>
                <c:pt idx="250">
                  <c:v>2.64</c:v>
                </c:pt>
                <c:pt idx="251">
                  <c:v>2.08</c:v>
                </c:pt>
                <c:pt idx="252">
                  <c:v>1.58</c:v>
                </c:pt>
                <c:pt idx="253">
                  <c:v>1.25</c:v>
                </c:pt>
                <c:pt idx="254">
                  <c:v>1.2</c:v>
                </c:pt>
                <c:pt idx="255">
                  <c:v>1.48</c:v>
                </c:pt>
                <c:pt idx="256">
                  <c:v>2.08</c:v>
                </c:pt>
                <c:pt idx="257">
                  <c:v>2.83</c:v>
                </c:pt>
                <c:pt idx="258">
                  <c:v>3.54</c:v>
                </c:pt>
                <c:pt idx="259">
                  <c:v>4.0199999999999996</c:v>
                </c:pt>
                <c:pt idx="260">
                  <c:v>4.1900000000000004</c:v>
                </c:pt>
                <c:pt idx="261">
                  <c:v>4.04</c:v>
                </c:pt>
                <c:pt idx="262">
                  <c:v>3.63</c:v>
                </c:pt>
                <c:pt idx="263">
                  <c:v>3.07</c:v>
                </c:pt>
                <c:pt idx="264">
                  <c:v>2.4700000000000002</c:v>
                </c:pt>
                <c:pt idx="265">
                  <c:v>1.96</c:v>
                </c:pt>
                <c:pt idx="266">
                  <c:v>1.63</c:v>
                </c:pt>
                <c:pt idx="267">
                  <c:v>1.6</c:v>
                </c:pt>
                <c:pt idx="268">
                  <c:v>1.9</c:v>
                </c:pt>
                <c:pt idx="269">
                  <c:v>2.4500000000000002</c:v>
                </c:pt>
                <c:pt idx="270">
                  <c:v>3.07</c:v>
                </c:pt>
                <c:pt idx="271">
                  <c:v>3.54</c:v>
                </c:pt>
                <c:pt idx="272">
                  <c:v>3.73</c:v>
                </c:pt>
                <c:pt idx="273">
                  <c:v>3.61</c:v>
                </c:pt>
                <c:pt idx="274">
                  <c:v>3.21</c:v>
                </c:pt>
                <c:pt idx="275">
                  <c:v>2.62</c:v>
                </c:pt>
                <c:pt idx="276">
                  <c:v>1.97</c:v>
                </c:pt>
                <c:pt idx="277">
                  <c:v>1.41</c:v>
                </c:pt>
                <c:pt idx="278">
                  <c:v>1.05</c:v>
                </c:pt>
                <c:pt idx="279">
                  <c:v>1.01</c:v>
                </c:pt>
                <c:pt idx="280">
                  <c:v>1.38</c:v>
                </c:pt>
                <c:pt idx="281">
                  <c:v>2.11</c:v>
                </c:pt>
                <c:pt idx="282">
                  <c:v>3</c:v>
                </c:pt>
                <c:pt idx="283">
                  <c:v>3.82</c:v>
                </c:pt>
                <c:pt idx="284">
                  <c:v>4.3499999999999996</c:v>
                </c:pt>
                <c:pt idx="285">
                  <c:v>4.51</c:v>
                </c:pt>
                <c:pt idx="286">
                  <c:v>4.3</c:v>
                </c:pt>
                <c:pt idx="287">
                  <c:v>3.79</c:v>
                </c:pt>
                <c:pt idx="288">
                  <c:v>3.12</c:v>
                </c:pt>
                <c:pt idx="289">
                  <c:v>2.42</c:v>
                </c:pt>
                <c:pt idx="290">
                  <c:v>1.81</c:v>
                </c:pt>
                <c:pt idx="291">
                  <c:v>1.43</c:v>
                </c:pt>
                <c:pt idx="292">
                  <c:v>1.42</c:v>
                </c:pt>
                <c:pt idx="293">
                  <c:v>1.81</c:v>
                </c:pt>
                <c:pt idx="294">
                  <c:v>2.4700000000000002</c:v>
                </c:pt>
                <c:pt idx="295">
                  <c:v>3.18</c:v>
                </c:pt>
                <c:pt idx="296">
                  <c:v>3.7</c:v>
                </c:pt>
                <c:pt idx="297">
                  <c:v>3.88</c:v>
                </c:pt>
                <c:pt idx="298">
                  <c:v>3.7</c:v>
                </c:pt>
                <c:pt idx="299">
                  <c:v>3.22</c:v>
                </c:pt>
                <c:pt idx="300">
                  <c:v>2.5499999999999998</c:v>
                </c:pt>
                <c:pt idx="301">
                  <c:v>1.84</c:v>
                </c:pt>
                <c:pt idx="302">
                  <c:v>1.23</c:v>
                </c:pt>
                <c:pt idx="303">
                  <c:v>0.85</c:v>
                </c:pt>
                <c:pt idx="304">
                  <c:v>0.87</c:v>
                </c:pt>
                <c:pt idx="305">
                  <c:v>1.35</c:v>
                </c:pt>
                <c:pt idx="306">
                  <c:v>2.2200000000000002</c:v>
                </c:pt>
                <c:pt idx="307">
                  <c:v>3.24</c:v>
                </c:pt>
                <c:pt idx="308">
                  <c:v>4.12</c:v>
                </c:pt>
                <c:pt idx="309">
                  <c:v>4.6500000000000004</c:v>
                </c:pt>
                <c:pt idx="310">
                  <c:v>4.75</c:v>
                </c:pt>
                <c:pt idx="311">
                  <c:v>4.45</c:v>
                </c:pt>
                <c:pt idx="312">
                  <c:v>3.85</c:v>
                </c:pt>
                <c:pt idx="313">
                  <c:v>3.08</c:v>
                </c:pt>
                <c:pt idx="314">
                  <c:v>2.29</c:v>
                </c:pt>
                <c:pt idx="315">
                  <c:v>1.62</c:v>
                </c:pt>
                <c:pt idx="316">
                  <c:v>1.25</c:v>
                </c:pt>
                <c:pt idx="317">
                  <c:v>1.31</c:v>
                </c:pt>
                <c:pt idx="318">
                  <c:v>1.81</c:v>
                </c:pt>
                <c:pt idx="319">
                  <c:v>2.58</c:v>
                </c:pt>
                <c:pt idx="320">
                  <c:v>3.35</c:v>
                </c:pt>
                <c:pt idx="321">
                  <c:v>3.86</c:v>
                </c:pt>
                <c:pt idx="322">
                  <c:v>3.99</c:v>
                </c:pt>
                <c:pt idx="323">
                  <c:v>3.73</c:v>
                </c:pt>
                <c:pt idx="324">
                  <c:v>3.17</c:v>
                </c:pt>
                <c:pt idx="325">
                  <c:v>2.44</c:v>
                </c:pt>
                <c:pt idx="326">
                  <c:v>1.68</c:v>
                </c:pt>
                <c:pt idx="327">
                  <c:v>1.05</c:v>
                </c:pt>
                <c:pt idx="328">
                  <c:v>0.71</c:v>
                </c:pt>
                <c:pt idx="329">
                  <c:v>0.81</c:v>
                </c:pt>
                <c:pt idx="330">
                  <c:v>1.43</c:v>
                </c:pt>
                <c:pt idx="331">
                  <c:v>2.4300000000000002</c:v>
                </c:pt>
                <c:pt idx="332">
                  <c:v>3.53</c:v>
                </c:pt>
                <c:pt idx="333">
                  <c:v>4.41</c:v>
                </c:pt>
                <c:pt idx="334">
                  <c:v>4.88</c:v>
                </c:pt>
                <c:pt idx="335">
                  <c:v>4.8899999999999997</c:v>
                </c:pt>
                <c:pt idx="336">
                  <c:v>4.49</c:v>
                </c:pt>
                <c:pt idx="337">
                  <c:v>3.8</c:v>
                </c:pt>
                <c:pt idx="338">
                  <c:v>2.95</c:v>
                </c:pt>
                <c:pt idx="339">
                  <c:v>2.11</c:v>
                </c:pt>
                <c:pt idx="340">
                  <c:v>1.44</c:v>
                </c:pt>
                <c:pt idx="341">
                  <c:v>1.1200000000000001</c:v>
                </c:pt>
                <c:pt idx="342">
                  <c:v>1.28</c:v>
                </c:pt>
                <c:pt idx="343">
                  <c:v>1.9</c:v>
                </c:pt>
                <c:pt idx="344">
                  <c:v>2.75</c:v>
                </c:pt>
                <c:pt idx="345">
                  <c:v>3.53</c:v>
                </c:pt>
                <c:pt idx="346">
                  <c:v>3.98</c:v>
                </c:pt>
                <c:pt idx="347">
                  <c:v>4.03</c:v>
                </c:pt>
                <c:pt idx="348">
                  <c:v>3.69</c:v>
                </c:pt>
                <c:pt idx="349">
                  <c:v>3.07</c:v>
                </c:pt>
                <c:pt idx="350">
                  <c:v>2.29</c:v>
                </c:pt>
                <c:pt idx="351">
                  <c:v>1.52</c:v>
                </c:pt>
                <c:pt idx="352">
                  <c:v>0.91</c:v>
                </c:pt>
                <c:pt idx="353">
                  <c:v>0.64</c:v>
                </c:pt>
                <c:pt idx="354">
                  <c:v>0.87</c:v>
                </c:pt>
                <c:pt idx="355">
                  <c:v>1.61</c:v>
                </c:pt>
                <c:pt idx="356">
                  <c:v>2.71</c:v>
                </c:pt>
                <c:pt idx="357">
                  <c:v>3.82</c:v>
                </c:pt>
                <c:pt idx="358">
                  <c:v>4.63</c:v>
                </c:pt>
                <c:pt idx="359">
                  <c:v>4.99</c:v>
                </c:pt>
                <c:pt idx="360">
                  <c:v>4.8899999999999997</c:v>
                </c:pt>
                <c:pt idx="361">
                  <c:v>4.4000000000000004</c:v>
                </c:pt>
                <c:pt idx="362">
                  <c:v>3.63</c:v>
                </c:pt>
                <c:pt idx="363">
                  <c:v>2.74</c:v>
                </c:pt>
                <c:pt idx="364">
                  <c:v>1.89</c:v>
                </c:pt>
                <c:pt idx="365">
                  <c:v>1.28</c:v>
                </c:pt>
                <c:pt idx="366">
                  <c:v>1.06</c:v>
                </c:pt>
                <c:pt idx="367">
                  <c:v>1.34</c:v>
                </c:pt>
                <c:pt idx="368">
                  <c:v>2.06</c:v>
                </c:pt>
                <c:pt idx="369">
                  <c:v>2.95</c:v>
                </c:pt>
                <c:pt idx="370">
                  <c:v>3.68</c:v>
                </c:pt>
                <c:pt idx="371">
                  <c:v>4.04</c:v>
                </c:pt>
                <c:pt idx="372">
                  <c:v>3.99</c:v>
                </c:pt>
                <c:pt idx="373">
                  <c:v>3.59</c:v>
                </c:pt>
                <c:pt idx="374">
                  <c:v>2.93</c:v>
                </c:pt>
                <c:pt idx="375">
                  <c:v>2.13</c:v>
                </c:pt>
                <c:pt idx="376">
                  <c:v>1.38</c:v>
                </c:pt>
                <c:pt idx="377">
                  <c:v>0.85</c:v>
                </c:pt>
                <c:pt idx="378">
                  <c:v>0.69</c:v>
                </c:pt>
                <c:pt idx="379">
                  <c:v>1.04</c:v>
                </c:pt>
                <c:pt idx="380">
                  <c:v>1.89</c:v>
                </c:pt>
                <c:pt idx="381">
                  <c:v>3.02</c:v>
                </c:pt>
                <c:pt idx="382">
                  <c:v>4.0599999999999996</c:v>
                </c:pt>
                <c:pt idx="383">
                  <c:v>4.74</c:v>
                </c:pt>
                <c:pt idx="384">
                  <c:v>4.96</c:v>
                </c:pt>
                <c:pt idx="385">
                  <c:v>4.75</c:v>
                </c:pt>
                <c:pt idx="386">
                  <c:v>4.18</c:v>
                </c:pt>
                <c:pt idx="387">
                  <c:v>3.37</c:v>
                </c:pt>
                <c:pt idx="388">
                  <c:v>2.48</c:v>
                </c:pt>
                <c:pt idx="389">
                  <c:v>1.69</c:v>
                </c:pt>
                <c:pt idx="390">
                  <c:v>1.18</c:v>
                </c:pt>
                <c:pt idx="391">
                  <c:v>1.08</c:v>
                </c:pt>
                <c:pt idx="392">
                  <c:v>1.49</c:v>
                </c:pt>
                <c:pt idx="393">
                  <c:v>2.27</c:v>
                </c:pt>
                <c:pt idx="394">
                  <c:v>3.14</c:v>
                </c:pt>
                <c:pt idx="395">
                  <c:v>3.76</c:v>
                </c:pt>
                <c:pt idx="396">
                  <c:v>4.01</c:v>
                </c:pt>
                <c:pt idx="397">
                  <c:v>3.88</c:v>
                </c:pt>
                <c:pt idx="398">
                  <c:v>3.44</c:v>
                </c:pt>
                <c:pt idx="399">
                  <c:v>2.76</c:v>
                </c:pt>
                <c:pt idx="400">
                  <c:v>1.99</c:v>
                </c:pt>
                <c:pt idx="401">
                  <c:v>1.31</c:v>
                </c:pt>
                <c:pt idx="402">
                  <c:v>0.89</c:v>
                </c:pt>
                <c:pt idx="403">
                  <c:v>0.85</c:v>
                </c:pt>
                <c:pt idx="404">
                  <c:v>1.31</c:v>
                </c:pt>
                <c:pt idx="405">
                  <c:v>2.2200000000000002</c:v>
                </c:pt>
                <c:pt idx="406">
                  <c:v>3.31</c:v>
                </c:pt>
                <c:pt idx="407">
                  <c:v>4.21</c:v>
                </c:pt>
                <c:pt idx="408">
                  <c:v>4.71</c:v>
                </c:pt>
                <c:pt idx="409">
                  <c:v>4.79</c:v>
                </c:pt>
                <c:pt idx="410">
                  <c:v>4.49</c:v>
                </c:pt>
                <c:pt idx="411">
                  <c:v>3.86</c:v>
                </c:pt>
                <c:pt idx="412">
                  <c:v>3.05</c:v>
                </c:pt>
                <c:pt idx="413">
                  <c:v>2.2200000000000002</c:v>
                </c:pt>
                <c:pt idx="414">
                  <c:v>1.54</c:v>
                </c:pt>
                <c:pt idx="415">
                  <c:v>1.1499999999999999</c:v>
                </c:pt>
                <c:pt idx="416">
                  <c:v>1.19</c:v>
                </c:pt>
                <c:pt idx="417">
                  <c:v>1.69</c:v>
                </c:pt>
                <c:pt idx="418">
                  <c:v>2.48</c:v>
                </c:pt>
                <c:pt idx="419">
                  <c:v>3.26</c:v>
                </c:pt>
                <c:pt idx="420">
                  <c:v>3.75</c:v>
                </c:pt>
                <c:pt idx="421">
                  <c:v>3.9</c:v>
                </c:pt>
                <c:pt idx="422">
                  <c:v>3.73</c:v>
                </c:pt>
                <c:pt idx="423">
                  <c:v>3.27</c:v>
                </c:pt>
                <c:pt idx="424">
                  <c:v>2.6</c:v>
                </c:pt>
                <c:pt idx="425">
                  <c:v>1.9</c:v>
                </c:pt>
                <c:pt idx="426">
                  <c:v>1.34</c:v>
                </c:pt>
                <c:pt idx="427">
                  <c:v>1.04</c:v>
                </c:pt>
                <c:pt idx="428">
                  <c:v>1.1200000000000001</c:v>
                </c:pt>
                <c:pt idx="429">
                  <c:v>1.65</c:v>
                </c:pt>
                <c:pt idx="430">
                  <c:v>2.5499999999999998</c:v>
                </c:pt>
                <c:pt idx="431">
                  <c:v>3.5</c:v>
                </c:pt>
                <c:pt idx="432">
                  <c:v>4.21</c:v>
                </c:pt>
                <c:pt idx="433">
                  <c:v>4.54</c:v>
                </c:pt>
                <c:pt idx="434">
                  <c:v>4.51</c:v>
                </c:pt>
                <c:pt idx="435">
                  <c:v>4.1399999999999997</c:v>
                </c:pt>
                <c:pt idx="436">
                  <c:v>3.49</c:v>
                </c:pt>
                <c:pt idx="437">
                  <c:v>2.73</c:v>
                </c:pt>
                <c:pt idx="438">
                  <c:v>2</c:v>
                </c:pt>
                <c:pt idx="439">
                  <c:v>1.46</c:v>
                </c:pt>
                <c:pt idx="440">
                  <c:v>1.2</c:v>
                </c:pt>
                <c:pt idx="441">
                  <c:v>1.35</c:v>
                </c:pt>
                <c:pt idx="442">
                  <c:v>1.9</c:v>
                </c:pt>
                <c:pt idx="443">
                  <c:v>2.64</c:v>
                </c:pt>
                <c:pt idx="444">
                  <c:v>3.29</c:v>
                </c:pt>
                <c:pt idx="445">
                  <c:v>3.67</c:v>
                </c:pt>
                <c:pt idx="446">
                  <c:v>3.76</c:v>
                </c:pt>
                <c:pt idx="447">
                  <c:v>3.56</c:v>
                </c:pt>
                <c:pt idx="448">
                  <c:v>3.11</c:v>
                </c:pt>
                <c:pt idx="449">
                  <c:v>2.5</c:v>
                </c:pt>
                <c:pt idx="450">
                  <c:v>1.92</c:v>
                </c:pt>
                <c:pt idx="451">
                  <c:v>1.47</c:v>
                </c:pt>
                <c:pt idx="452">
                  <c:v>1.28</c:v>
                </c:pt>
                <c:pt idx="453">
                  <c:v>1.44</c:v>
                </c:pt>
                <c:pt idx="454">
                  <c:v>1.99</c:v>
                </c:pt>
                <c:pt idx="455">
                  <c:v>2.79</c:v>
                </c:pt>
                <c:pt idx="456">
                  <c:v>3.55</c:v>
                </c:pt>
                <c:pt idx="457">
                  <c:v>4.0599999999999996</c:v>
                </c:pt>
                <c:pt idx="458">
                  <c:v>4.26</c:v>
                </c:pt>
                <c:pt idx="459">
                  <c:v>4.1500000000000004</c:v>
                </c:pt>
                <c:pt idx="460">
                  <c:v>3.75</c:v>
                </c:pt>
                <c:pt idx="461">
                  <c:v>3.14</c:v>
                </c:pt>
                <c:pt idx="462">
                  <c:v>2.4700000000000002</c:v>
                </c:pt>
                <c:pt idx="463">
                  <c:v>1.88</c:v>
                </c:pt>
                <c:pt idx="464">
                  <c:v>1.46</c:v>
                </c:pt>
                <c:pt idx="465">
                  <c:v>1.32</c:v>
                </c:pt>
                <c:pt idx="466">
                  <c:v>1.54</c:v>
                </c:pt>
                <c:pt idx="467">
                  <c:v>2.08</c:v>
                </c:pt>
                <c:pt idx="468">
                  <c:v>2.72</c:v>
                </c:pt>
                <c:pt idx="469">
                  <c:v>3.24</c:v>
                </c:pt>
                <c:pt idx="470">
                  <c:v>3.55</c:v>
                </c:pt>
                <c:pt idx="471">
                  <c:v>3.6</c:v>
                </c:pt>
                <c:pt idx="472">
                  <c:v>3.41</c:v>
                </c:pt>
                <c:pt idx="473">
                  <c:v>3</c:v>
                </c:pt>
                <c:pt idx="474">
                  <c:v>2.5</c:v>
                </c:pt>
                <c:pt idx="475">
                  <c:v>2.0299999999999998</c:v>
                </c:pt>
                <c:pt idx="476">
                  <c:v>1.69</c:v>
                </c:pt>
                <c:pt idx="477">
                  <c:v>1.57</c:v>
                </c:pt>
                <c:pt idx="478">
                  <c:v>1.76</c:v>
                </c:pt>
                <c:pt idx="479">
                  <c:v>2.25</c:v>
                </c:pt>
                <c:pt idx="480">
                  <c:v>2.89</c:v>
                </c:pt>
                <c:pt idx="481">
                  <c:v>3.45</c:v>
                </c:pt>
                <c:pt idx="482">
                  <c:v>3.81</c:v>
                </c:pt>
                <c:pt idx="483">
                  <c:v>3.92</c:v>
                </c:pt>
                <c:pt idx="484">
                  <c:v>3.77</c:v>
                </c:pt>
                <c:pt idx="485">
                  <c:v>3.39</c:v>
                </c:pt>
                <c:pt idx="486">
                  <c:v>2.86</c:v>
                </c:pt>
                <c:pt idx="487">
                  <c:v>2.31</c:v>
                </c:pt>
                <c:pt idx="488">
                  <c:v>1.83</c:v>
                </c:pt>
                <c:pt idx="489">
                  <c:v>1.52</c:v>
                </c:pt>
                <c:pt idx="490">
                  <c:v>1.46</c:v>
                </c:pt>
                <c:pt idx="491">
                  <c:v>1.7</c:v>
                </c:pt>
                <c:pt idx="492">
                  <c:v>2.17</c:v>
                </c:pt>
                <c:pt idx="493">
                  <c:v>2.71</c:v>
                </c:pt>
                <c:pt idx="494">
                  <c:v>3.15</c:v>
                </c:pt>
                <c:pt idx="495">
                  <c:v>3.42</c:v>
                </c:pt>
                <c:pt idx="496">
                  <c:v>3.48</c:v>
                </c:pt>
                <c:pt idx="497">
                  <c:v>3.33</c:v>
                </c:pt>
                <c:pt idx="498">
                  <c:v>3</c:v>
                </c:pt>
                <c:pt idx="499">
                  <c:v>2.6</c:v>
                </c:pt>
                <c:pt idx="500">
                  <c:v>2.23</c:v>
                </c:pt>
                <c:pt idx="501">
                  <c:v>1.95</c:v>
                </c:pt>
                <c:pt idx="502">
                  <c:v>1.85</c:v>
                </c:pt>
                <c:pt idx="503">
                  <c:v>2</c:v>
                </c:pt>
                <c:pt idx="504">
                  <c:v>2.37</c:v>
                </c:pt>
                <c:pt idx="505">
                  <c:v>2.83</c:v>
                </c:pt>
                <c:pt idx="506">
                  <c:v>3.25</c:v>
                </c:pt>
                <c:pt idx="507">
                  <c:v>3.52</c:v>
                </c:pt>
                <c:pt idx="508">
                  <c:v>3.59</c:v>
                </c:pt>
                <c:pt idx="509">
                  <c:v>3.45</c:v>
                </c:pt>
                <c:pt idx="510">
                  <c:v>3.13</c:v>
                </c:pt>
                <c:pt idx="511">
                  <c:v>2.7</c:v>
                </c:pt>
                <c:pt idx="512">
                  <c:v>2.25</c:v>
                </c:pt>
                <c:pt idx="513">
                  <c:v>1.85</c:v>
                </c:pt>
                <c:pt idx="514">
                  <c:v>1.6</c:v>
                </c:pt>
                <c:pt idx="515">
                  <c:v>1.57</c:v>
                </c:pt>
                <c:pt idx="516">
                  <c:v>1.79</c:v>
                </c:pt>
                <c:pt idx="517">
                  <c:v>2.19</c:v>
                </c:pt>
                <c:pt idx="518">
                  <c:v>2.65</c:v>
                </c:pt>
                <c:pt idx="519">
                  <c:v>3.06</c:v>
                </c:pt>
                <c:pt idx="520">
                  <c:v>3.34</c:v>
                </c:pt>
                <c:pt idx="521">
                  <c:v>3.44</c:v>
                </c:pt>
                <c:pt idx="522">
                  <c:v>3.35</c:v>
                </c:pt>
                <c:pt idx="523">
                  <c:v>3.1</c:v>
                </c:pt>
                <c:pt idx="524">
                  <c:v>2.78</c:v>
                </c:pt>
                <c:pt idx="525">
                  <c:v>2.44</c:v>
                </c:pt>
                <c:pt idx="526">
                  <c:v>2.17</c:v>
                </c:pt>
                <c:pt idx="527">
                  <c:v>2.04</c:v>
                </c:pt>
                <c:pt idx="528">
                  <c:v>2.1</c:v>
                </c:pt>
                <c:pt idx="529">
                  <c:v>2.34</c:v>
                </c:pt>
                <c:pt idx="530">
                  <c:v>2.67</c:v>
                </c:pt>
                <c:pt idx="531">
                  <c:v>3</c:v>
                </c:pt>
                <c:pt idx="532">
                  <c:v>3.25</c:v>
                </c:pt>
                <c:pt idx="533">
                  <c:v>3.34</c:v>
                </c:pt>
                <c:pt idx="534">
                  <c:v>3.25</c:v>
                </c:pt>
                <c:pt idx="535">
                  <c:v>3</c:v>
                </c:pt>
                <c:pt idx="536">
                  <c:v>2.65</c:v>
                </c:pt>
                <c:pt idx="537">
                  <c:v>2.25</c:v>
                </c:pt>
                <c:pt idx="538">
                  <c:v>1.9</c:v>
                </c:pt>
                <c:pt idx="539">
                  <c:v>1.67</c:v>
                </c:pt>
                <c:pt idx="540">
                  <c:v>1.63</c:v>
                </c:pt>
                <c:pt idx="541">
                  <c:v>1.8</c:v>
                </c:pt>
                <c:pt idx="542">
                  <c:v>2.14</c:v>
                </c:pt>
                <c:pt idx="543">
                  <c:v>2.58</c:v>
                </c:pt>
                <c:pt idx="544">
                  <c:v>3.01</c:v>
                </c:pt>
                <c:pt idx="545">
                  <c:v>3.34</c:v>
                </c:pt>
                <c:pt idx="546">
                  <c:v>3.5</c:v>
                </c:pt>
                <c:pt idx="547">
                  <c:v>3.47</c:v>
                </c:pt>
                <c:pt idx="548">
                  <c:v>3.28</c:v>
                </c:pt>
                <c:pt idx="549">
                  <c:v>2.97</c:v>
                </c:pt>
                <c:pt idx="550">
                  <c:v>2.62</c:v>
                </c:pt>
                <c:pt idx="551">
                  <c:v>2.31</c:v>
                </c:pt>
                <c:pt idx="552">
                  <c:v>2.11</c:v>
                </c:pt>
                <c:pt idx="553">
                  <c:v>2.06</c:v>
                </c:pt>
                <c:pt idx="554">
                  <c:v>2.2000000000000002</c:v>
                </c:pt>
                <c:pt idx="555">
                  <c:v>2.4700000000000002</c:v>
                </c:pt>
                <c:pt idx="556">
                  <c:v>2.8</c:v>
                </c:pt>
                <c:pt idx="557">
                  <c:v>3.08</c:v>
                </c:pt>
                <c:pt idx="558">
                  <c:v>3.22</c:v>
                </c:pt>
                <c:pt idx="559">
                  <c:v>3.19</c:v>
                </c:pt>
                <c:pt idx="560">
                  <c:v>2.99</c:v>
                </c:pt>
                <c:pt idx="561">
                  <c:v>2.66</c:v>
                </c:pt>
                <c:pt idx="562">
                  <c:v>2.27</c:v>
                </c:pt>
                <c:pt idx="563">
                  <c:v>1.92</c:v>
                </c:pt>
                <c:pt idx="564">
                  <c:v>1.68</c:v>
                </c:pt>
                <c:pt idx="565">
                  <c:v>1.61</c:v>
                </c:pt>
                <c:pt idx="566">
                  <c:v>1.74</c:v>
                </c:pt>
                <c:pt idx="567">
                  <c:v>2.09</c:v>
                </c:pt>
                <c:pt idx="568">
                  <c:v>2.57</c:v>
                </c:pt>
                <c:pt idx="569">
                  <c:v>3.06</c:v>
                </c:pt>
                <c:pt idx="570">
                  <c:v>3.45</c:v>
                </c:pt>
                <c:pt idx="571">
                  <c:v>3.66</c:v>
                </c:pt>
                <c:pt idx="572">
                  <c:v>3.67</c:v>
                </c:pt>
                <c:pt idx="573">
                  <c:v>3.47</c:v>
                </c:pt>
                <c:pt idx="574">
                  <c:v>3.12</c:v>
                </c:pt>
                <c:pt idx="575">
                  <c:v>2.71</c:v>
                </c:pt>
                <c:pt idx="576">
                  <c:v>2.3199999999999998</c:v>
                </c:pt>
                <c:pt idx="577">
                  <c:v>2.0299999999999998</c:v>
                </c:pt>
                <c:pt idx="578">
                  <c:v>1.92</c:v>
                </c:pt>
                <c:pt idx="579">
                  <c:v>2.02</c:v>
                </c:pt>
                <c:pt idx="580">
                  <c:v>2.3199999999999998</c:v>
                </c:pt>
                <c:pt idx="581">
                  <c:v>2.7</c:v>
                </c:pt>
                <c:pt idx="582">
                  <c:v>3.04</c:v>
                </c:pt>
                <c:pt idx="583">
                  <c:v>3.24</c:v>
                </c:pt>
                <c:pt idx="584">
                  <c:v>3.24</c:v>
                </c:pt>
                <c:pt idx="585">
                  <c:v>3.04</c:v>
                </c:pt>
                <c:pt idx="586">
                  <c:v>2.68</c:v>
                </c:pt>
                <c:pt idx="587">
                  <c:v>2.27</c:v>
                </c:pt>
                <c:pt idx="588">
                  <c:v>1.88</c:v>
                </c:pt>
                <c:pt idx="589">
                  <c:v>1.61</c:v>
                </c:pt>
                <c:pt idx="590">
                  <c:v>1.52</c:v>
                </c:pt>
                <c:pt idx="591">
                  <c:v>1.68</c:v>
                </c:pt>
                <c:pt idx="592">
                  <c:v>2.09</c:v>
                </c:pt>
                <c:pt idx="593">
                  <c:v>2.65</c:v>
                </c:pt>
                <c:pt idx="594">
                  <c:v>3.22</c:v>
                </c:pt>
                <c:pt idx="595">
                  <c:v>3.66</c:v>
                </c:pt>
                <c:pt idx="596">
                  <c:v>3.9</c:v>
                </c:pt>
                <c:pt idx="597">
                  <c:v>3.87</c:v>
                </c:pt>
                <c:pt idx="598">
                  <c:v>3.61</c:v>
                </c:pt>
                <c:pt idx="599">
                  <c:v>3.17</c:v>
                </c:pt>
                <c:pt idx="600">
                  <c:v>2.67</c:v>
                </c:pt>
                <c:pt idx="601">
                  <c:v>2.2000000000000002</c:v>
                </c:pt>
                <c:pt idx="602">
                  <c:v>1.86</c:v>
                </c:pt>
                <c:pt idx="603">
                  <c:v>1.73</c:v>
                </c:pt>
                <c:pt idx="604">
                  <c:v>1.89</c:v>
                </c:pt>
                <c:pt idx="605">
                  <c:v>2.27</c:v>
                </c:pt>
                <c:pt idx="606">
                  <c:v>2.75</c:v>
                </c:pt>
                <c:pt idx="607">
                  <c:v>3.15</c:v>
                </c:pt>
                <c:pt idx="608">
                  <c:v>3.37</c:v>
                </c:pt>
                <c:pt idx="609">
                  <c:v>3.34</c:v>
                </c:pt>
                <c:pt idx="610">
                  <c:v>3.09</c:v>
                </c:pt>
                <c:pt idx="611">
                  <c:v>2.67</c:v>
                </c:pt>
                <c:pt idx="612">
                  <c:v>2.19</c:v>
                </c:pt>
                <c:pt idx="613">
                  <c:v>1.76</c:v>
                </c:pt>
                <c:pt idx="614">
                  <c:v>1.47</c:v>
                </c:pt>
                <c:pt idx="615">
                  <c:v>1.42</c:v>
                </c:pt>
                <c:pt idx="616">
                  <c:v>1.66</c:v>
                </c:pt>
                <c:pt idx="617">
                  <c:v>2.1800000000000002</c:v>
                </c:pt>
                <c:pt idx="618">
                  <c:v>2.85</c:v>
                </c:pt>
                <c:pt idx="619">
                  <c:v>3.49</c:v>
                </c:pt>
                <c:pt idx="620">
                  <c:v>3.95</c:v>
                </c:pt>
                <c:pt idx="621">
                  <c:v>4.13</c:v>
                </c:pt>
                <c:pt idx="622">
                  <c:v>4.0199999999999996</c:v>
                </c:pt>
                <c:pt idx="623">
                  <c:v>3.64</c:v>
                </c:pt>
                <c:pt idx="624">
                  <c:v>3.1</c:v>
                </c:pt>
                <c:pt idx="625">
                  <c:v>2.5099999999999998</c:v>
                </c:pt>
                <c:pt idx="626">
                  <c:v>1.99</c:v>
                </c:pt>
                <c:pt idx="627">
                  <c:v>1.64</c:v>
                </c:pt>
                <c:pt idx="628">
                  <c:v>1.59</c:v>
                </c:pt>
                <c:pt idx="629">
                  <c:v>1.87</c:v>
                </c:pt>
                <c:pt idx="630">
                  <c:v>2.37</c:v>
                </c:pt>
                <c:pt idx="631">
                  <c:v>2.93</c:v>
                </c:pt>
                <c:pt idx="632">
                  <c:v>3.36</c:v>
                </c:pt>
                <c:pt idx="633">
                  <c:v>3.54</c:v>
                </c:pt>
                <c:pt idx="634">
                  <c:v>3.43</c:v>
                </c:pt>
                <c:pt idx="635">
                  <c:v>3.08</c:v>
                </c:pt>
                <c:pt idx="636">
                  <c:v>2.58</c:v>
                </c:pt>
                <c:pt idx="637">
                  <c:v>2.04</c:v>
                </c:pt>
                <c:pt idx="638">
                  <c:v>1.58</c:v>
                </c:pt>
                <c:pt idx="639">
                  <c:v>1.32</c:v>
                </c:pt>
                <c:pt idx="640">
                  <c:v>1.35</c:v>
                </c:pt>
                <c:pt idx="641">
                  <c:v>1.73</c:v>
                </c:pt>
                <c:pt idx="642">
                  <c:v>2.38</c:v>
                </c:pt>
                <c:pt idx="643">
                  <c:v>3.15</c:v>
                </c:pt>
                <c:pt idx="644">
                  <c:v>3.82</c:v>
                </c:pt>
                <c:pt idx="645">
                  <c:v>4.2300000000000004</c:v>
                </c:pt>
                <c:pt idx="646">
                  <c:v>4.3099999999999996</c:v>
                </c:pt>
                <c:pt idx="647">
                  <c:v>4.0599999999999996</c:v>
                </c:pt>
                <c:pt idx="648">
                  <c:v>3.56</c:v>
                </c:pt>
                <c:pt idx="649">
                  <c:v>2.91</c:v>
                </c:pt>
                <c:pt idx="650">
                  <c:v>2.2599999999999998</c:v>
                </c:pt>
                <c:pt idx="651">
                  <c:v>1.73</c:v>
                </c:pt>
                <c:pt idx="652">
                  <c:v>1.47</c:v>
                </c:pt>
                <c:pt idx="653">
                  <c:v>1.55</c:v>
                </c:pt>
                <c:pt idx="654">
                  <c:v>1.98</c:v>
                </c:pt>
                <c:pt idx="655">
                  <c:v>2.6</c:v>
                </c:pt>
                <c:pt idx="656">
                  <c:v>3.21</c:v>
                </c:pt>
                <c:pt idx="657">
                  <c:v>3.6</c:v>
                </c:pt>
                <c:pt idx="658">
                  <c:v>3.68</c:v>
                </c:pt>
                <c:pt idx="659">
                  <c:v>3.45</c:v>
                </c:pt>
                <c:pt idx="660">
                  <c:v>2.99</c:v>
                </c:pt>
                <c:pt idx="661">
                  <c:v>2.4</c:v>
                </c:pt>
                <c:pt idx="662">
                  <c:v>1.82</c:v>
                </c:pt>
                <c:pt idx="663">
                  <c:v>1.38</c:v>
                </c:pt>
                <c:pt idx="664">
                  <c:v>1.2</c:v>
                </c:pt>
                <c:pt idx="665">
                  <c:v>1.38</c:v>
                </c:pt>
                <c:pt idx="666">
                  <c:v>1.92</c:v>
                </c:pt>
                <c:pt idx="667">
                  <c:v>2.71</c:v>
                </c:pt>
                <c:pt idx="668">
                  <c:v>3.54</c:v>
                </c:pt>
                <c:pt idx="669">
                  <c:v>4.16</c:v>
                </c:pt>
                <c:pt idx="670">
                  <c:v>4.45</c:v>
                </c:pt>
                <c:pt idx="671">
                  <c:v>4.37</c:v>
                </c:pt>
                <c:pt idx="672">
                  <c:v>3.97</c:v>
                </c:pt>
                <c:pt idx="673">
                  <c:v>3.35</c:v>
                </c:pt>
                <c:pt idx="674">
                  <c:v>2.63</c:v>
                </c:pt>
                <c:pt idx="675">
                  <c:v>1.96</c:v>
                </c:pt>
                <c:pt idx="676">
                  <c:v>1.5</c:v>
                </c:pt>
                <c:pt idx="677">
                  <c:v>1.38</c:v>
                </c:pt>
                <c:pt idx="678">
                  <c:v>1.64</c:v>
                </c:pt>
                <c:pt idx="679">
                  <c:v>2.2200000000000002</c:v>
                </c:pt>
                <c:pt idx="680">
                  <c:v>2.93</c:v>
                </c:pt>
                <c:pt idx="681">
                  <c:v>3.52</c:v>
                </c:pt>
                <c:pt idx="682">
                  <c:v>3.8</c:v>
                </c:pt>
                <c:pt idx="683">
                  <c:v>3.73</c:v>
                </c:pt>
                <c:pt idx="684">
                  <c:v>3.37</c:v>
                </c:pt>
                <c:pt idx="685">
                  <c:v>2.8</c:v>
                </c:pt>
                <c:pt idx="686">
                  <c:v>2.16</c:v>
                </c:pt>
                <c:pt idx="687">
                  <c:v>1.58</c:v>
                </c:pt>
                <c:pt idx="688">
                  <c:v>1.21</c:v>
                </c:pt>
                <c:pt idx="689">
                  <c:v>1.18</c:v>
                </c:pt>
                <c:pt idx="690">
                  <c:v>1.53</c:v>
                </c:pt>
                <c:pt idx="691">
                  <c:v>2.2400000000000002</c:v>
                </c:pt>
                <c:pt idx="692">
                  <c:v>3.12</c:v>
                </c:pt>
                <c:pt idx="693">
                  <c:v>3.93</c:v>
                </c:pt>
                <c:pt idx="694">
                  <c:v>4.43</c:v>
                </c:pt>
                <c:pt idx="695">
                  <c:v>4.54</c:v>
                </c:pt>
                <c:pt idx="696">
                  <c:v>4.29</c:v>
                </c:pt>
                <c:pt idx="697">
                  <c:v>3.76</c:v>
                </c:pt>
                <c:pt idx="698">
                  <c:v>3.04</c:v>
                </c:pt>
                <c:pt idx="699">
                  <c:v>2.29</c:v>
                </c:pt>
                <c:pt idx="700">
                  <c:v>1.68</c:v>
                </c:pt>
                <c:pt idx="701">
                  <c:v>1.36</c:v>
                </c:pt>
                <c:pt idx="702">
                  <c:v>1.41</c:v>
                </c:pt>
                <c:pt idx="703">
                  <c:v>1.86</c:v>
                </c:pt>
                <c:pt idx="704">
                  <c:v>2.56</c:v>
                </c:pt>
                <c:pt idx="705">
                  <c:v>3.28</c:v>
                </c:pt>
                <c:pt idx="706">
                  <c:v>3.76</c:v>
                </c:pt>
                <c:pt idx="707">
                  <c:v>3.89</c:v>
                </c:pt>
                <c:pt idx="708">
                  <c:v>3.67</c:v>
                </c:pt>
                <c:pt idx="709">
                  <c:v>3.19</c:v>
                </c:pt>
                <c:pt idx="710">
                  <c:v>2.5499999999999998</c:v>
                </c:pt>
                <c:pt idx="711">
                  <c:v>1.88</c:v>
                </c:pt>
                <c:pt idx="712">
                  <c:v>1.36</c:v>
                </c:pt>
                <c:pt idx="713">
                  <c:v>1.1299999999999999</c:v>
                </c:pt>
                <c:pt idx="714">
                  <c:v>1.28</c:v>
                </c:pt>
                <c:pt idx="715">
                  <c:v>1.81</c:v>
                </c:pt>
                <c:pt idx="716">
                  <c:v>2.65</c:v>
                </c:pt>
                <c:pt idx="717">
                  <c:v>3.56</c:v>
                </c:pt>
                <c:pt idx="718">
                  <c:v>4.25</c:v>
                </c:pt>
                <c:pt idx="719">
                  <c:v>4.57</c:v>
                </c:pt>
                <c:pt idx="720">
                  <c:v>4.49</c:v>
                </c:pt>
                <c:pt idx="721">
                  <c:v>4.09</c:v>
                </c:pt>
                <c:pt idx="722">
                  <c:v>3.44</c:v>
                </c:pt>
                <c:pt idx="723">
                  <c:v>2.68</c:v>
                </c:pt>
                <c:pt idx="724">
                  <c:v>1.96</c:v>
                </c:pt>
                <c:pt idx="725">
                  <c:v>1.47</c:v>
                </c:pt>
                <c:pt idx="726">
                  <c:v>1.32</c:v>
                </c:pt>
                <c:pt idx="727">
                  <c:v>1.57</c:v>
                </c:pt>
                <c:pt idx="728">
                  <c:v>2.17</c:v>
                </c:pt>
                <c:pt idx="729">
                  <c:v>2.93</c:v>
                </c:pt>
                <c:pt idx="730">
                  <c:v>3.58</c:v>
                </c:pt>
                <c:pt idx="731">
                  <c:v>3.9</c:v>
                </c:pt>
                <c:pt idx="732">
                  <c:v>3.85</c:v>
                </c:pt>
                <c:pt idx="733">
                  <c:v>3.5</c:v>
                </c:pt>
                <c:pt idx="734">
                  <c:v>2.93</c:v>
                </c:pt>
                <c:pt idx="735">
                  <c:v>2.25</c:v>
                </c:pt>
                <c:pt idx="736">
                  <c:v>1.63</c:v>
                </c:pt>
                <c:pt idx="737">
                  <c:v>1.23</c:v>
                </c:pt>
                <c:pt idx="738">
                  <c:v>1.17</c:v>
                </c:pt>
                <c:pt idx="739">
                  <c:v>1.5</c:v>
                </c:pt>
                <c:pt idx="740">
                  <c:v>2.2000000000000002</c:v>
                </c:pt>
                <c:pt idx="741">
                  <c:v>3.11</c:v>
                </c:pt>
                <c:pt idx="742">
                  <c:v>3.93</c:v>
                </c:pt>
                <c:pt idx="743">
                  <c:v>4.45</c:v>
                </c:pt>
                <c:pt idx="744">
                  <c:v>4.55</c:v>
                </c:pt>
                <c:pt idx="745">
                  <c:v>4.3</c:v>
                </c:pt>
                <c:pt idx="746">
                  <c:v>3.77</c:v>
                </c:pt>
                <c:pt idx="747">
                  <c:v>3.06</c:v>
                </c:pt>
                <c:pt idx="748">
                  <c:v>2.31</c:v>
                </c:pt>
                <c:pt idx="749">
                  <c:v>1.69</c:v>
                </c:pt>
                <c:pt idx="750">
                  <c:v>1.36</c:v>
                </c:pt>
                <c:pt idx="751">
                  <c:v>1.4</c:v>
                </c:pt>
                <c:pt idx="752">
                  <c:v>1.83</c:v>
                </c:pt>
                <c:pt idx="753">
                  <c:v>2.5299999999999998</c:v>
                </c:pt>
                <c:pt idx="754">
                  <c:v>3.27</c:v>
                </c:pt>
                <c:pt idx="755">
                  <c:v>3.77</c:v>
                </c:pt>
                <c:pt idx="756">
                  <c:v>3.91</c:v>
                </c:pt>
                <c:pt idx="757">
                  <c:v>3.72</c:v>
                </c:pt>
                <c:pt idx="758">
                  <c:v>3.26</c:v>
                </c:pt>
                <c:pt idx="759">
                  <c:v>2.64</c:v>
                </c:pt>
                <c:pt idx="760">
                  <c:v>1.98</c:v>
                </c:pt>
                <c:pt idx="761">
                  <c:v>1.47</c:v>
                </c:pt>
                <c:pt idx="762">
                  <c:v>1.22</c:v>
                </c:pt>
                <c:pt idx="763">
                  <c:v>1.34</c:v>
                </c:pt>
                <c:pt idx="764">
                  <c:v>1.84</c:v>
                </c:pt>
                <c:pt idx="765">
                  <c:v>2.64</c:v>
                </c:pt>
                <c:pt idx="766">
                  <c:v>3.51</c:v>
                </c:pt>
                <c:pt idx="767">
                  <c:v>4.18</c:v>
                </c:pt>
              </c:numCache>
            </c:numRef>
          </c:val>
          <c:smooth val="0"/>
          <c:extLst>
            <c:ext xmlns:c16="http://schemas.microsoft.com/office/drawing/2014/chart" uri="{C3380CC4-5D6E-409C-BE32-E72D297353CC}">
              <c16:uniqueId val="{00000000-71DE-4EBD-900B-E6AA7C51AEBD}"/>
            </c:ext>
          </c:extLst>
        </c:ser>
        <c:dLbls>
          <c:showLegendKey val="0"/>
          <c:showVal val="0"/>
          <c:showCatName val="0"/>
          <c:showSerName val="0"/>
          <c:showPercent val="0"/>
          <c:showBubbleSize val="0"/>
        </c:dLbls>
        <c:marker val="1"/>
        <c:smooth val="0"/>
        <c:axId val="216675296"/>
        <c:axId val="216675856"/>
      </c:lineChart>
      <c:catAx>
        <c:axId val="216675296"/>
        <c:scaling>
          <c:orientation val="minMax"/>
        </c:scaling>
        <c:delete val="0"/>
        <c:axPos val="b"/>
        <c:numFmt formatCode="m/d\ h:mm;@" sourceLinked="0"/>
        <c:majorTickMark val="out"/>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675856"/>
        <c:crosses val="autoZero"/>
        <c:auto val="0"/>
        <c:lblAlgn val="ctr"/>
        <c:lblOffset val="100"/>
        <c:tickLblSkip val="110"/>
        <c:tickMarkSkip val="110"/>
        <c:noMultiLvlLbl val="0"/>
      </c:catAx>
      <c:valAx>
        <c:axId val="216675856"/>
        <c:scaling>
          <c:orientation val="minMax"/>
        </c:scaling>
        <c:delete val="0"/>
        <c:axPos val="l"/>
        <c:numFmt formatCode="General" sourceLinked="1"/>
        <c:majorTickMark val="out"/>
        <c:minorTickMark val="none"/>
        <c:tickLblPos val="nextTo"/>
        <c:spPr>
          <a:noFill/>
          <a:ln>
            <a:solidFill>
              <a:schemeClr val="tx1">
                <a:lumMod val="95000"/>
                <a:lumOff val="5000"/>
              </a:schemeClr>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67529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508062575734647E-2"/>
          <c:y val="0.17853771344799821"/>
          <c:w val="0.8934113443287609"/>
          <c:h val="0.60910884170352708"/>
        </c:manualLayout>
      </c:layout>
      <c:lineChart>
        <c:grouping val="standard"/>
        <c:varyColors val="0"/>
        <c:ser>
          <c:idx val="1"/>
          <c:order val="0"/>
          <c:tx>
            <c:strRef>
              <c:f>Sheet1!$B$4</c:f>
              <c:strCache>
                <c:ptCount val="1"/>
                <c:pt idx="0">
                  <c:v>7月调和常数</c:v>
                </c:pt>
              </c:strCache>
            </c:strRef>
          </c:tx>
          <c:spPr>
            <a:ln w="22225" cap="rnd">
              <a:noFill/>
              <a:round/>
            </a:ln>
            <a:effectLst/>
          </c:spPr>
          <c:marker>
            <c:symbol val="triangle"/>
            <c:size val="6"/>
            <c:spPr>
              <a:solidFill>
                <a:schemeClr val="accent2"/>
              </a:solidFill>
              <a:ln w="9525">
                <a:solidFill>
                  <a:schemeClr val="accent2"/>
                </a:solidFill>
                <a:round/>
              </a:ln>
              <a:effectLst/>
            </c:spPr>
          </c:marker>
          <c:cat>
            <c:strRef>
              <c:f>Sheet1!$D$2:$N$2</c:f>
              <c:strCache>
                <c:ptCount val="11"/>
                <c:pt idx="0">
                  <c:v>M2</c:v>
                </c:pt>
                <c:pt idx="1">
                  <c:v>S2</c:v>
                </c:pt>
                <c:pt idx="2">
                  <c:v>N2</c:v>
                </c:pt>
                <c:pt idx="3">
                  <c:v>K2</c:v>
                </c:pt>
                <c:pt idx="4">
                  <c:v>K1</c:v>
                </c:pt>
                <c:pt idx="5">
                  <c:v>O1</c:v>
                </c:pt>
                <c:pt idx="6">
                  <c:v>P1</c:v>
                </c:pt>
                <c:pt idx="7">
                  <c:v>Q1</c:v>
                </c:pt>
                <c:pt idx="8">
                  <c:v>M4</c:v>
                </c:pt>
                <c:pt idx="9">
                  <c:v>M6</c:v>
                </c:pt>
                <c:pt idx="10">
                  <c:v>MS4</c:v>
                </c:pt>
              </c:strCache>
            </c:strRef>
          </c:cat>
          <c:val>
            <c:numRef>
              <c:f>Sheet1!$D$4:$N$4</c:f>
              <c:numCache>
                <c:formatCode>General</c:formatCode>
                <c:ptCount val="11"/>
                <c:pt idx="0">
                  <c:v>0.39190000000000003</c:v>
                </c:pt>
                <c:pt idx="1">
                  <c:v>6.13E-2</c:v>
                </c:pt>
                <c:pt idx="2">
                  <c:v>9.8299999999999998E-2</c:v>
                </c:pt>
                <c:pt idx="3">
                  <c:v>4.7699999999999999E-2</c:v>
                </c:pt>
                <c:pt idx="4">
                  <c:v>0.76849999999999996</c:v>
                </c:pt>
                <c:pt idx="5">
                  <c:v>0.85089999999999999</c:v>
                </c:pt>
                <c:pt idx="6">
                  <c:v>0.2908</c:v>
                </c:pt>
                <c:pt idx="7">
                  <c:v>0.21890000000000001</c:v>
                </c:pt>
                <c:pt idx="8">
                  <c:v>3.2000000000000002E-3</c:v>
                </c:pt>
                <c:pt idx="9">
                  <c:v>2.8E-3</c:v>
                </c:pt>
                <c:pt idx="10">
                  <c:v>1.6999999999999999E-3</c:v>
                </c:pt>
              </c:numCache>
            </c:numRef>
          </c:val>
          <c:smooth val="0"/>
          <c:extLst>
            <c:ext xmlns:c16="http://schemas.microsoft.com/office/drawing/2014/chart" uri="{C3380CC4-5D6E-409C-BE32-E72D297353CC}">
              <c16:uniqueId val="{00000000-9770-4345-B6B8-0363638D3E80}"/>
            </c:ext>
          </c:extLst>
        </c:ser>
        <c:ser>
          <c:idx val="0"/>
          <c:order val="1"/>
          <c:tx>
            <c:strRef>
              <c:f>Sheet1!$B$3</c:f>
              <c:strCache>
                <c:ptCount val="1"/>
                <c:pt idx="0">
                  <c:v>短期调和常数</c:v>
                </c:pt>
              </c:strCache>
            </c:strRef>
          </c:tx>
          <c:spPr>
            <a:ln w="22225" cap="rnd">
              <a:noFill/>
              <a:round/>
            </a:ln>
            <a:effectLst/>
          </c:spPr>
          <c:marker>
            <c:symbol val="x"/>
            <c:size val="6"/>
            <c:spPr>
              <a:noFill/>
              <a:ln w="12700">
                <a:solidFill>
                  <a:schemeClr val="accent1"/>
                </a:solidFill>
                <a:round/>
              </a:ln>
              <a:effectLst/>
            </c:spPr>
          </c:marker>
          <c:cat>
            <c:strRef>
              <c:f>Sheet1!$D$2:$N$2</c:f>
              <c:strCache>
                <c:ptCount val="11"/>
                <c:pt idx="0">
                  <c:v>M2</c:v>
                </c:pt>
                <c:pt idx="1">
                  <c:v>S2</c:v>
                </c:pt>
                <c:pt idx="2">
                  <c:v>N2</c:v>
                </c:pt>
                <c:pt idx="3">
                  <c:v>K2</c:v>
                </c:pt>
                <c:pt idx="4">
                  <c:v>K1</c:v>
                </c:pt>
                <c:pt idx="5">
                  <c:v>O1</c:v>
                </c:pt>
                <c:pt idx="6">
                  <c:v>P1</c:v>
                </c:pt>
                <c:pt idx="7">
                  <c:v>Q1</c:v>
                </c:pt>
                <c:pt idx="8">
                  <c:v>M4</c:v>
                </c:pt>
                <c:pt idx="9">
                  <c:v>M6</c:v>
                </c:pt>
                <c:pt idx="10">
                  <c:v>MS4</c:v>
                </c:pt>
              </c:strCache>
            </c:strRef>
          </c:cat>
          <c:val>
            <c:numRef>
              <c:f>Sheet1!$D$3:$N$3</c:f>
              <c:numCache>
                <c:formatCode>General</c:formatCode>
                <c:ptCount val="11"/>
                <c:pt idx="0">
                  <c:v>0.34320000000000001</c:v>
                </c:pt>
                <c:pt idx="1">
                  <c:v>4.2799999999999998E-2</c:v>
                </c:pt>
                <c:pt idx="2">
                  <c:v>0.1045</c:v>
                </c:pt>
                <c:pt idx="3">
                  <c:v>8.9999999999999998E-4</c:v>
                </c:pt>
                <c:pt idx="4">
                  <c:v>0.56579999999999997</c:v>
                </c:pt>
                <c:pt idx="5">
                  <c:v>0.71440000000000003</c:v>
                </c:pt>
                <c:pt idx="6">
                  <c:v>0.51649999999999996</c:v>
                </c:pt>
                <c:pt idx="7">
                  <c:v>0.27589999999999998</c:v>
                </c:pt>
                <c:pt idx="8">
                  <c:v>6.7000000000000002E-3</c:v>
                </c:pt>
                <c:pt idx="9">
                  <c:v>5.1999999999999998E-3</c:v>
                </c:pt>
                <c:pt idx="10">
                  <c:v>3.3999999999999998E-3</c:v>
                </c:pt>
              </c:numCache>
            </c:numRef>
          </c:val>
          <c:smooth val="0"/>
          <c:extLst>
            <c:ext xmlns:c16="http://schemas.microsoft.com/office/drawing/2014/chart" uri="{C3380CC4-5D6E-409C-BE32-E72D297353CC}">
              <c16:uniqueId val="{00000001-9770-4345-B6B8-0363638D3E80}"/>
            </c:ext>
          </c:extLst>
        </c:ser>
        <c:dLbls>
          <c:showLegendKey val="0"/>
          <c:showVal val="0"/>
          <c:showCatName val="0"/>
          <c:showSerName val="0"/>
          <c:showPercent val="0"/>
          <c:showBubbleSize val="0"/>
        </c:dLbls>
        <c:marker val="1"/>
        <c:smooth val="0"/>
        <c:axId val="300096528"/>
        <c:axId val="300097088"/>
      </c:lineChart>
      <c:catAx>
        <c:axId val="300096528"/>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mn-lt"/>
                <a:ea typeface="Arial Unicode MS" panose="020B0604020202020204" pitchFamily="34" charset="-122"/>
                <a:cs typeface="Arial Unicode MS" panose="020B0604020202020204" pitchFamily="34" charset="-122"/>
              </a:defRPr>
            </a:pPr>
            <a:endParaRPr lang="zh-CN"/>
          </a:p>
        </c:txPr>
        <c:crossAx val="300097088"/>
        <c:crosses val="autoZero"/>
        <c:auto val="1"/>
        <c:lblAlgn val="ctr"/>
        <c:lblOffset val="100"/>
        <c:noMultiLvlLbl val="0"/>
      </c:catAx>
      <c:valAx>
        <c:axId val="300097088"/>
        <c:scaling>
          <c:orientation val="minMax"/>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096528"/>
        <c:crosses val="autoZero"/>
        <c:crossBetween val="between"/>
      </c:valAx>
      <c:spPr>
        <a:noFill/>
        <a:ln>
          <a:noFill/>
        </a:ln>
        <a:effectLst/>
      </c:spPr>
    </c:plotArea>
    <c:legend>
      <c:legendPos val="t"/>
      <c:layout>
        <c:manualLayout>
          <c:xMode val="edge"/>
          <c:yMode val="edge"/>
          <c:x val="0.56964643633058365"/>
          <c:y val="4.9282514096018255E-2"/>
          <c:w val="0.41277079906105207"/>
          <c:h val="8.7273553564869391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微软雅黑" panose="020B0503020204020204" pitchFamily="34" charset="-122"/>
              <a:ea typeface="微软雅黑" panose="020B0503020204020204" pitchFamily="34" charset="-122"/>
              <a:cs typeface="+mn-cs"/>
            </a:defRPr>
          </a:pPr>
          <a:endParaRPr lang="zh-CN"/>
        </a:p>
      </c:txPr>
    </c:legend>
    <c:plotVisOnly val="1"/>
    <c:dispBlanksAs val="gap"/>
    <c:showDLblsOverMax val="0"/>
  </c:chart>
  <c:spPr>
    <a:solidFill>
      <a:schemeClr val="lt1"/>
    </a:solidFill>
    <a:ln w="9525" cap="flat" cmpd="sng" algn="ctr">
      <a:solidFill>
        <a:schemeClr val="bg1">
          <a:lumMod val="75000"/>
        </a:schemeClr>
      </a:solidFill>
      <a:round/>
    </a:ln>
    <a:effectLst/>
  </c:spPr>
  <c:txPr>
    <a:bodyPr/>
    <a:lstStyle/>
    <a:p>
      <a:pPr>
        <a:defRPr/>
      </a:pPr>
      <a:endParaRPr lang="zh-CN"/>
    </a:p>
  </c:txPr>
  <c:externalData r:id="rId3">
    <c:autoUpdate val="0"/>
  </c:externalData>
  <c:userShapes r:id="rId4"/>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41260732238979"/>
          <c:y val="6.7636143384174882E-2"/>
          <c:w val="0.83719062235864583"/>
          <c:h val="0.6884095956536902"/>
        </c:manualLayout>
      </c:layout>
      <c:lineChart>
        <c:grouping val="standard"/>
        <c:varyColors val="0"/>
        <c:ser>
          <c:idx val="0"/>
          <c:order val="0"/>
          <c:tx>
            <c:strRef>
              <c:f>Sheet1!$D$1</c:f>
              <c:strCache>
                <c:ptCount val="1"/>
                <c:pt idx="0">
                  <c:v>S0</c:v>
                </c:pt>
              </c:strCache>
            </c:strRef>
          </c:tx>
          <c:spPr>
            <a:ln w="22225" cap="rnd">
              <a:solidFill>
                <a:srgbClr val="00B0F0"/>
              </a:solidFill>
              <a:round/>
            </a:ln>
            <a:effectLst/>
          </c:spPr>
          <c:marker>
            <c:symbol val="circle"/>
            <c:size val="7"/>
            <c:spPr>
              <a:solidFill>
                <a:schemeClr val="tx1">
                  <a:lumMod val="75000"/>
                  <a:lumOff val="25000"/>
                </a:schemeClr>
              </a:solidFill>
              <a:ln w="9525">
                <a:solidFill>
                  <a:schemeClr val="tx1">
                    <a:lumMod val="75000"/>
                    <a:lumOff val="25000"/>
                  </a:schemeClr>
                </a:solidFill>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D$2:$D$9</c:f>
              <c:numCache>
                <c:formatCode>General</c:formatCode>
                <c:ptCount val="8"/>
                <c:pt idx="0">
                  <c:v>2.0141</c:v>
                </c:pt>
                <c:pt idx="1">
                  <c:v>2.1554000000000002</c:v>
                </c:pt>
                <c:pt idx="2">
                  <c:v>2.2464</c:v>
                </c:pt>
                <c:pt idx="3">
                  <c:v>2.5630999999999999</c:v>
                </c:pt>
                <c:pt idx="4">
                  <c:v>2.6747999999999998</c:v>
                </c:pt>
                <c:pt idx="5">
                  <c:v>2.5790000000000002</c:v>
                </c:pt>
                <c:pt idx="6">
                  <c:v>2.5687000000000002</c:v>
                </c:pt>
                <c:pt idx="7">
                  <c:v>2.6703999999999999</c:v>
                </c:pt>
              </c:numCache>
            </c:numRef>
          </c:val>
          <c:smooth val="0"/>
          <c:extLst>
            <c:ext xmlns:c16="http://schemas.microsoft.com/office/drawing/2014/chart" uri="{C3380CC4-5D6E-409C-BE32-E72D297353CC}">
              <c16:uniqueId val="{00000000-6075-403B-A59F-CFB5E760D4D0}"/>
            </c:ext>
          </c:extLst>
        </c:ser>
        <c:dLbls>
          <c:showLegendKey val="0"/>
          <c:showVal val="0"/>
          <c:showCatName val="0"/>
          <c:showSerName val="0"/>
          <c:showPercent val="0"/>
          <c:showBubbleSize val="0"/>
        </c:dLbls>
        <c:marker val="1"/>
        <c:smooth val="0"/>
        <c:axId val="300099328"/>
        <c:axId val="300099888"/>
      </c:lineChart>
      <c:catAx>
        <c:axId val="300099328"/>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099888"/>
        <c:crosses val="autoZero"/>
        <c:auto val="1"/>
        <c:lblAlgn val="ctr"/>
        <c:lblOffset val="100"/>
        <c:noMultiLvlLbl val="0"/>
      </c:catAx>
      <c:valAx>
        <c:axId val="300099888"/>
        <c:scaling>
          <c:orientation val="minMax"/>
          <c:min val="1.5"/>
        </c:scaling>
        <c:delete val="0"/>
        <c:axPos val="l"/>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099328"/>
        <c:crosses val="autoZero"/>
        <c:crossBetween val="between"/>
        <c:majorUnit val="0.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539370078740152E-2"/>
          <c:y val="0.16203703703703703"/>
          <c:w val="0.88890507436570432"/>
          <c:h val="0.62105289588946577"/>
        </c:manualLayout>
      </c:layout>
      <c:lineChart>
        <c:grouping val="standard"/>
        <c:varyColors val="0"/>
        <c:ser>
          <c:idx val="0"/>
          <c:order val="0"/>
          <c:tx>
            <c:strRef>
              <c:f>Sheet1!$E$1</c:f>
              <c:strCache>
                <c:ptCount val="1"/>
                <c:pt idx="0">
                  <c:v>M2</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E$2:$E$9</c:f>
              <c:numCache>
                <c:formatCode>General</c:formatCode>
                <c:ptCount val="8"/>
                <c:pt idx="0">
                  <c:v>-0.13519999999999999</c:v>
                </c:pt>
                <c:pt idx="1">
                  <c:v>-0.6089</c:v>
                </c:pt>
                <c:pt idx="2">
                  <c:v>-0.63649999999999995</c:v>
                </c:pt>
                <c:pt idx="3">
                  <c:v>-0.74519999999999997</c:v>
                </c:pt>
                <c:pt idx="4">
                  <c:v>-0.60109999999999997</c:v>
                </c:pt>
                <c:pt idx="5">
                  <c:v>-0.81289999999999996</c:v>
                </c:pt>
                <c:pt idx="6">
                  <c:v>-0.53090000000000004</c:v>
                </c:pt>
                <c:pt idx="7">
                  <c:v>-0.57499999999999996</c:v>
                </c:pt>
              </c:numCache>
            </c:numRef>
          </c:val>
          <c:smooth val="0"/>
          <c:extLst>
            <c:ext xmlns:c16="http://schemas.microsoft.com/office/drawing/2014/chart" uri="{C3380CC4-5D6E-409C-BE32-E72D297353CC}">
              <c16:uniqueId val="{00000000-D214-45B4-9A88-A0891FF97127}"/>
            </c:ext>
          </c:extLst>
        </c:ser>
        <c:ser>
          <c:idx val="1"/>
          <c:order val="1"/>
          <c:tx>
            <c:strRef>
              <c:f>Sheet1!$F$1</c:f>
              <c:strCache>
                <c:ptCount val="1"/>
                <c:pt idx="0">
                  <c:v>S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F$2:$F$9</c:f>
              <c:numCache>
                <c:formatCode>General</c:formatCode>
                <c:ptCount val="8"/>
                <c:pt idx="0">
                  <c:v>-0.1333</c:v>
                </c:pt>
                <c:pt idx="1">
                  <c:v>0.14369999999999999</c:v>
                </c:pt>
                <c:pt idx="2">
                  <c:v>-8.3000000000000004E-2</c:v>
                </c:pt>
                <c:pt idx="3">
                  <c:v>-0.19070000000000001</c:v>
                </c:pt>
                <c:pt idx="4">
                  <c:v>-4.4499999999999998E-2</c:v>
                </c:pt>
                <c:pt idx="5">
                  <c:v>-0.26960000000000001</c:v>
                </c:pt>
                <c:pt idx="6">
                  <c:v>-6.9000000000000006E-2</c:v>
                </c:pt>
                <c:pt idx="7">
                  <c:v>-1.8700000000000001E-2</c:v>
                </c:pt>
              </c:numCache>
            </c:numRef>
          </c:val>
          <c:smooth val="0"/>
          <c:extLst>
            <c:ext xmlns:c16="http://schemas.microsoft.com/office/drawing/2014/chart" uri="{C3380CC4-5D6E-409C-BE32-E72D297353CC}">
              <c16:uniqueId val="{00000001-D214-45B4-9A88-A0891FF97127}"/>
            </c:ext>
          </c:extLst>
        </c:ser>
        <c:ser>
          <c:idx val="2"/>
          <c:order val="2"/>
          <c:tx>
            <c:strRef>
              <c:f>Sheet1!$G$1</c:f>
              <c:strCache>
                <c:ptCount val="1"/>
                <c:pt idx="0">
                  <c:v>K1</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G$2:$G$9</c:f>
              <c:numCache>
                <c:formatCode>General</c:formatCode>
                <c:ptCount val="8"/>
                <c:pt idx="0">
                  <c:v>-0.17549999999999999</c:v>
                </c:pt>
                <c:pt idx="1">
                  <c:v>-0.112</c:v>
                </c:pt>
                <c:pt idx="2">
                  <c:v>-0.15329999999999999</c:v>
                </c:pt>
                <c:pt idx="3">
                  <c:v>-2.4E-2</c:v>
                </c:pt>
                <c:pt idx="4">
                  <c:v>-5.0799999999999998E-2</c:v>
                </c:pt>
                <c:pt idx="5">
                  <c:v>-0.16439999999999999</c:v>
                </c:pt>
                <c:pt idx="6">
                  <c:v>-0.185</c:v>
                </c:pt>
                <c:pt idx="7">
                  <c:v>-0.17299999999999999</c:v>
                </c:pt>
              </c:numCache>
            </c:numRef>
          </c:val>
          <c:smooth val="0"/>
          <c:extLst>
            <c:ext xmlns:c16="http://schemas.microsoft.com/office/drawing/2014/chart" uri="{C3380CC4-5D6E-409C-BE32-E72D297353CC}">
              <c16:uniqueId val="{00000002-D214-45B4-9A88-A0891FF97127}"/>
            </c:ext>
          </c:extLst>
        </c:ser>
        <c:ser>
          <c:idx val="3"/>
          <c:order val="3"/>
          <c:tx>
            <c:strRef>
              <c:f>Sheet1!$H$1</c:f>
              <c:strCache>
                <c:ptCount val="1"/>
                <c:pt idx="0">
                  <c:v>O1</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H$2:$H$9</c:f>
              <c:numCache>
                <c:formatCode>General</c:formatCode>
                <c:ptCount val="8"/>
                <c:pt idx="0">
                  <c:v>1.41E-2</c:v>
                </c:pt>
                <c:pt idx="1">
                  <c:v>-0.13370000000000001</c:v>
                </c:pt>
                <c:pt idx="2">
                  <c:v>2.6800000000000001E-2</c:v>
                </c:pt>
                <c:pt idx="3">
                  <c:v>-4.3200000000000002E-2</c:v>
                </c:pt>
                <c:pt idx="4">
                  <c:v>-7.6399999999999996E-2</c:v>
                </c:pt>
                <c:pt idx="5">
                  <c:v>6.3799999999999996E-2</c:v>
                </c:pt>
                <c:pt idx="6">
                  <c:v>-4.1399999999999999E-2</c:v>
                </c:pt>
                <c:pt idx="7">
                  <c:v>2.4799999999999999E-2</c:v>
                </c:pt>
              </c:numCache>
            </c:numRef>
          </c:val>
          <c:smooth val="0"/>
          <c:extLst>
            <c:ext xmlns:c16="http://schemas.microsoft.com/office/drawing/2014/chart" uri="{C3380CC4-5D6E-409C-BE32-E72D297353CC}">
              <c16:uniqueId val="{00000003-D214-45B4-9A88-A0891FF97127}"/>
            </c:ext>
          </c:extLst>
        </c:ser>
        <c:ser>
          <c:idx val="4"/>
          <c:order val="4"/>
          <c:tx>
            <c:strRef>
              <c:f>Sheet1!$I$1</c:f>
              <c:strCache>
                <c:ptCount val="1"/>
                <c:pt idx="0">
                  <c:v>M4</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I$2:$I$9</c:f>
              <c:numCache>
                <c:formatCode>General</c:formatCode>
                <c:ptCount val="8"/>
                <c:pt idx="0">
                  <c:v>-5.4100000000000002E-2</c:v>
                </c:pt>
                <c:pt idx="1">
                  <c:v>-0.2354</c:v>
                </c:pt>
                <c:pt idx="2">
                  <c:v>-0.2036</c:v>
                </c:pt>
                <c:pt idx="3">
                  <c:v>-0.24560000000000001</c:v>
                </c:pt>
                <c:pt idx="4">
                  <c:v>-0.20630000000000001</c:v>
                </c:pt>
                <c:pt idx="5">
                  <c:v>-0.30349999999999999</c:v>
                </c:pt>
                <c:pt idx="6">
                  <c:v>-0.21690000000000001</c:v>
                </c:pt>
                <c:pt idx="7">
                  <c:v>-0.14000000000000001</c:v>
                </c:pt>
              </c:numCache>
            </c:numRef>
          </c:val>
          <c:smooth val="0"/>
          <c:extLst>
            <c:ext xmlns:c16="http://schemas.microsoft.com/office/drawing/2014/chart" uri="{C3380CC4-5D6E-409C-BE32-E72D297353CC}">
              <c16:uniqueId val="{00000004-D214-45B4-9A88-A0891FF97127}"/>
            </c:ext>
          </c:extLst>
        </c:ser>
        <c:ser>
          <c:idx val="5"/>
          <c:order val="5"/>
          <c:tx>
            <c:strRef>
              <c:f>Sheet1!$J$1</c:f>
              <c:strCache>
                <c:ptCount val="1"/>
                <c:pt idx="0">
                  <c:v>M6</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J$2:$J$9</c:f>
              <c:numCache>
                <c:formatCode>General</c:formatCode>
                <c:ptCount val="8"/>
                <c:pt idx="0">
                  <c:v>3.5000000000000003E-2</c:v>
                </c:pt>
                <c:pt idx="1">
                  <c:v>-4.8000000000000001E-2</c:v>
                </c:pt>
                <c:pt idx="2">
                  <c:v>-8.3799999999999999E-2</c:v>
                </c:pt>
                <c:pt idx="3">
                  <c:v>2.5999999999999999E-3</c:v>
                </c:pt>
                <c:pt idx="4">
                  <c:v>-4.48E-2</c:v>
                </c:pt>
                <c:pt idx="5">
                  <c:v>-3.0300000000000001E-2</c:v>
                </c:pt>
                <c:pt idx="6">
                  <c:v>-3.32E-2</c:v>
                </c:pt>
                <c:pt idx="7">
                  <c:v>-1.37E-2</c:v>
                </c:pt>
              </c:numCache>
            </c:numRef>
          </c:val>
          <c:smooth val="0"/>
          <c:extLst>
            <c:ext xmlns:c16="http://schemas.microsoft.com/office/drawing/2014/chart" uri="{C3380CC4-5D6E-409C-BE32-E72D297353CC}">
              <c16:uniqueId val="{00000005-D214-45B4-9A88-A0891FF97127}"/>
            </c:ext>
          </c:extLst>
        </c:ser>
        <c:ser>
          <c:idx val="6"/>
          <c:order val="6"/>
          <c:tx>
            <c:strRef>
              <c:f>Sheet1!$K$1</c:f>
              <c:strCache>
                <c:ptCount val="1"/>
                <c:pt idx="0">
                  <c:v>MS4</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K$2:$K$9</c:f>
              <c:numCache>
                <c:formatCode>General</c:formatCode>
                <c:ptCount val="8"/>
                <c:pt idx="0">
                  <c:v>-4.53E-2</c:v>
                </c:pt>
                <c:pt idx="1">
                  <c:v>1.32E-2</c:v>
                </c:pt>
                <c:pt idx="2">
                  <c:v>-0.1145</c:v>
                </c:pt>
                <c:pt idx="3">
                  <c:v>-0.17519999999999999</c:v>
                </c:pt>
                <c:pt idx="4">
                  <c:v>-0.1333</c:v>
                </c:pt>
                <c:pt idx="5">
                  <c:v>-0.1152</c:v>
                </c:pt>
                <c:pt idx="6">
                  <c:v>-6.8900000000000003E-2</c:v>
                </c:pt>
                <c:pt idx="7">
                  <c:v>-0.10879999999999999</c:v>
                </c:pt>
              </c:numCache>
            </c:numRef>
          </c:val>
          <c:smooth val="0"/>
          <c:extLst>
            <c:ext xmlns:c16="http://schemas.microsoft.com/office/drawing/2014/chart" uri="{C3380CC4-5D6E-409C-BE32-E72D297353CC}">
              <c16:uniqueId val="{00000006-D214-45B4-9A88-A0891FF97127}"/>
            </c:ext>
          </c:extLst>
        </c:ser>
        <c:dLbls>
          <c:showLegendKey val="0"/>
          <c:showVal val="0"/>
          <c:showCatName val="0"/>
          <c:showSerName val="0"/>
          <c:showPercent val="0"/>
          <c:showBubbleSize val="0"/>
        </c:dLbls>
        <c:marker val="1"/>
        <c:smooth val="0"/>
        <c:axId val="300105488"/>
        <c:axId val="300106048"/>
      </c:lineChart>
      <c:catAx>
        <c:axId val="300105488"/>
        <c:scaling>
          <c:orientation val="minMax"/>
        </c:scaling>
        <c:delete val="0"/>
        <c:axPos val="b"/>
        <c:numFmt formatCode="General" sourceLinked="1"/>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106048"/>
        <c:crosses val="autoZero"/>
        <c:auto val="1"/>
        <c:lblAlgn val="ctr"/>
        <c:lblOffset val="100"/>
        <c:noMultiLvlLbl val="0"/>
      </c:catAx>
      <c:valAx>
        <c:axId val="300106048"/>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105488"/>
        <c:crosses val="autoZero"/>
        <c:crossBetween val="between"/>
        <c:majorUnit val="0.4"/>
      </c:valAx>
      <c:spPr>
        <a:noFill/>
        <a:ln>
          <a:noFill/>
        </a:ln>
        <a:effectLst/>
      </c:spPr>
    </c:plotArea>
    <c:legend>
      <c:legendPos val="t"/>
      <c:layout>
        <c:manualLayout>
          <c:xMode val="edge"/>
          <c:yMode val="edge"/>
          <c:x val="0.19215502551654109"/>
          <c:y val="4.5793853592987016E-2"/>
          <c:w val="0.766601004972566"/>
          <c:h val="7.7990104673860361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556886910875277E-2"/>
          <c:y val="0.17102398036422925"/>
          <c:w val="0.88748240709041804"/>
          <c:h val="0.62684224198937599"/>
        </c:manualLayout>
      </c:layout>
      <c:lineChart>
        <c:grouping val="standard"/>
        <c:varyColors val="0"/>
        <c:ser>
          <c:idx val="0"/>
          <c:order val="0"/>
          <c:tx>
            <c:strRef>
              <c:f>Sheet1!$E$31</c:f>
              <c:strCache>
                <c:ptCount val="1"/>
                <c:pt idx="0">
                  <c:v>M2</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E$32:$E$39</c:f>
              <c:numCache>
                <c:formatCode>General</c:formatCode>
                <c:ptCount val="8"/>
                <c:pt idx="0">
                  <c:v>0.79600000000000004</c:v>
                </c:pt>
                <c:pt idx="1">
                  <c:v>1.0283</c:v>
                </c:pt>
                <c:pt idx="2">
                  <c:v>0.9788</c:v>
                </c:pt>
                <c:pt idx="3">
                  <c:v>0.84850000000000003</c:v>
                </c:pt>
                <c:pt idx="4">
                  <c:v>0.80169999999999997</c:v>
                </c:pt>
                <c:pt idx="5">
                  <c:v>0.92449999999999999</c:v>
                </c:pt>
                <c:pt idx="6">
                  <c:v>0.9032</c:v>
                </c:pt>
                <c:pt idx="7">
                  <c:v>0.5554</c:v>
                </c:pt>
              </c:numCache>
            </c:numRef>
          </c:val>
          <c:smooth val="0"/>
          <c:extLst>
            <c:ext xmlns:c16="http://schemas.microsoft.com/office/drawing/2014/chart" uri="{C3380CC4-5D6E-409C-BE32-E72D297353CC}">
              <c16:uniqueId val="{00000000-D4A5-4303-AC07-60FBF895C188}"/>
            </c:ext>
          </c:extLst>
        </c:ser>
        <c:ser>
          <c:idx val="1"/>
          <c:order val="1"/>
          <c:tx>
            <c:strRef>
              <c:f>Sheet1!$F$31</c:f>
              <c:strCache>
                <c:ptCount val="1"/>
                <c:pt idx="0">
                  <c:v>S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F$32:$F$39</c:f>
              <c:numCache>
                <c:formatCode>General</c:formatCode>
                <c:ptCount val="8"/>
                <c:pt idx="0">
                  <c:v>0.2969</c:v>
                </c:pt>
                <c:pt idx="1">
                  <c:v>0.26519999999999999</c:v>
                </c:pt>
                <c:pt idx="2">
                  <c:v>0.2863</c:v>
                </c:pt>
                <c:pt idx="3">
                  <c:v>0.60699999999999998</c:v>
                </c:pt>
                <c:pt idx="4">
                  <c:v>0.4869</c:v>
                </c:pt>
                <c:pt idx="5">
                  <c:v>0.22950000000000001</c:v>
                </c:pt>
                <c:pt idx="6">
                  <c:v>0.2555</c:v>
                </c:pt>
                <c:pt idx="7">
                  <c:v>0.31219999999999998</c:v>
                </c:pt>
              </c:numCache>
            </c:numRef>
          </c:val>
          <c:smooth val="0"/>
          <c:extLst>
            <c:ext xmlns:c16="http://schemas.microsoft.com/office/drawing/2014/chart" uri="{C3380CC4-5D6E-409C-BE32-E72D297353CC}">
              <c16:uniqueId val="{00000001-D4A5-4303-AC07-60FBF895C188}"/>
            </c:ext>
          </c:extLst>
        </c:ser>
        <c:ser>
          <c:idx val="2"/>
          <c:order val="2"/>
          <c:tx>
            <c:strRef>
              <c:f>Sheet1!$G$31</c:f>
              <c:strCache>
                <c:ptCount val="1"/>
                <c:pt idx="0">
                  <c:v>K1</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G$32:$G$39</c:f>
              <c:numCache>
                <c:formatCode>General</c:formatCode>
                <c:ptCount val="8"/>
                <c:pt idx="0">
                  <c:v>-0.2195</c:v>
                </c:pt>
                <c:pt idx="1">
                  <c:v>-0.2238</c:v>
                </c:pt>
                <c:pt idx="2">
                  <c:v>-0.1244</c:v>
                </c:pt>
                <c:pt idx="3">
                  <c:v>-0.15240000000000001</c:v>
                </c:pt>
                <c:pt idx="4">
                  <c:v>-2.63E-2</c:v>
                </c:pt>
                <c:pt idx="5">
                  <c:v>-0.13980000000000001</c:v>
                </c:pt>
                <c:pt idx="6">
                  <c:v>-0.25569999999999998</c:v>
                </c:pt>
                <c:pt idx="7">
                  <c:v>-0.19120000000000001</c:v>
                </c:pt>
              </c:numCache>
            </c:numRef>
          </c:val>
          <c:smooth val="0"/>
          <c:extLst>
            <c:ext xmlns:c16="http://schemas.microsoft.com/office/drawing/2014/chart" uri="{C3380CC4-5D6E-409C-BE32-E72D297353CC}">
              <c16:uniqueId val="{00000002-D4A5-4303-AC07-60FBF895C188}"/>
            </c:ext>
          </c:extLst>
        </c:ser>
        <c:ser>
          <c:idx val="3"/>
          <c:order val="3"/>
          <c:tx>
            <c:strRef>
              <c:f>Sheet1!$H$31</c:f>
              <c:strCache>
                <c:ptCount val="1"/>
                <c:pt idx="0">
                  <c:v>O1</c:v>
                </c:pt>
              </c:strCache>
            </c:strRef>
          </c:tx>
          <c:spPr>
            <a:ln w="22225" cap="rnd">
              <a:solidFill>
                <a:schemeClr val="accent4"/>
              </a:solidFill>
              <a:round/>
            </a:ln>
            <a:effectLst/>
          </c:spPr>
          <c:marker>
            <c:symbol val="x"/>
            <c:size val="6"/>
            <c:spPr>
              <a:noFill/>
              <a:ln w="9525">
                <a:solidFill>
                  <a:schemeClr val="accent4"/>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H$32:$H$39</c:f>
              <c:numCache>
                <c:formatCode>General</c:formatCode>
                <c:ptCount val="8"/>
                <c:pt idx="0">
                  <c:v>-7.1300000000000002E-2</c:v>
                </c:pt>
                <c:pt idx="1">
                  <c:v>-6.9099999999999995E-2</c:v>
                </c:pt>
                <c:pt idx="2">
                  <c:v>-6.7500000000000004E-2</c:v>
                </c:pt>
                <c:pt idx="3">
                  <c:v>-8.8999999999999996E-2</c:v>
                </c:pt>
                <c:pt idx="4">
                  <c:v>1.2200000000000001E-2</c:v>
                </c:pt>
                <c:pt idx="5">
                  <c:v>-0.1555</c:v>
                </c:pt>
                <c:pt idx="6">
                  <c:v>-0.1968</c:v>
                </c:pt>
                <c:pt idx="7">
                  <c:v>-0.1351</c:v>
                </c:pt>
              </c:numCache>
            </c:numRef>
          </c:val>
          <c:smooth val="0"/>
          <c:extLst>
            <c:ext xmlns:c16="http://schemas.microsoft.com/office/drawing/2014/chart" uri="{C3380CC4-5D6E-409C-BE32-E72D297353CC}">
              <c16:uniqueId val="{00000003-D4A5-4303-AC07-60FBF895C188}"/>
            </c:ext>
          </c:extLst>
        </c:ser>
        <c:ser>
          <c:idx val="4"/>
          <c:order val="4"/>
          <c:tx>
            <c:strRef>
              <c:f>Sheet1!$I$31</c:f>
              <c:strCache>
                <c:ptCount val="1"/>
                <c:pt idx="0">
                  <c:v>M4</c:v>
                </c:pt>
              </c:strCache>
            </c:strRef>
          </c:tx>
          <c:spPr>
            <a:ln w="22225" cap="rnd">
              <a:solidFill>
                <a:schemeClr val="accent5"/>
              </a:solidFill>
              <a:round/>
            </a:ln>
            <a:effectLst/>
          </c:spPr>
          <c:marker>
            <c:symbol val="star"/>
            <c:size val="6"/>
            <c:spPr>
              <a:noFill/>
              <a:ln w="9525">
                <a:solidFill>
                  <a:schemeClr val="accent5"/>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I$32:$I$39</c:f>
              <c:numCache>
                <c:formatCode>General</c:formatCode>
                <c:ptCount val="8"/>
                <c:pt idx="0">
                  <c:v>9.5799999999999996E-2</c:v>
                </c:pt>
                <c:pt idx="1">
                  <c:v>9.8500000000000004E-2</c:v>
                </c:pt>
                <c:pt idx="2">
                  <c:v>6.7400000000000002E-2</c:v>
                </c:pt>
                <c:pt idx="3">
                  <c:v>-7.2499999999999995E-2</c:v>
                </c:pt>
                <c:pt idx="4">
                  <c:v>2.7E-2</c:v>
                </c:pt>
                <c:pt idx="5">
                  <c:v>-4.3999999999999997E-2</c:v>
                </c:pt>
                <c:pt idx="6">
                  <c:v>9.9000000000000005E-2</c:v>
                </c:pt>
                <c:pt idx="7">
                  <c:v>-2.7099999999999999E-2</c:v>
                </c:pt>
              </c:numCache>
            </c:numRef>
          </c:val>
          <c:smooth val="0"/>
          <c:extLst>
            <c:ext xmlns:c16="http://schemas.microsoft.com/office/drawing/2014/chart" uri="{C3380CC4-5D6E-409C-BE32-E72D297353CC}">
              <c16:uniqueId val="{00000004-D4A5-4303-AC07-60FBF895C188}"/>
            </c:ext>
          </c:extLst>
        </c:ser>
        <c:ser>
          <c:idx val="5"/>
          <c:order val="5"/>
          <c:tx>
            <c:strRef>
              <c:f>Sheet1!$J$31</c:f>
              <c:strCache>
                <c:ptCount val="1"/>
                <c:pt idx="0">
                  <c:v>M6</c:v>
                </c:pt>
              </c:strCache>
            </c:strRef>
          </c:tx>
          <c:spPr>
            <a:ln w="22225" cap="rnd">
              <a:solidFill>
                <a:schemeClr val="accent6"/>
              </a:solidFill>
              <a:round/>
            </a:ln>
            <a:effectLst/>
          </c:spPr>
          <c:marker>
            <c:symbol val="circle"/>
            <c:size val="6"/>
            <c:spPr>
              <a:solidFill>
                <a:schemeClr val="accent6"/>
              </a:solidFill>
              <a:ln w="9525">
                <a:solidFill>
                  <a:schemeClr val="accent6"/>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J$32:$J$39</c:f>
              <c:numCache>
                <c:formatCode>General</c:formatCode>
                <c:ptCount val="8"/>
                <c:pt idx="0">
                  <c:v>2.9600000000000001E-2</c:v>
                </c:pt>
                <c:pt idx="1">
                  <c:v>7.7799999999999994E-2</c:v>
                </c:pt>
                <c:pt idx="2">
                  <c:v>-1.4200000000000001E-2</c:v>
                </c:pt>
                <c:pt idx="3">
                  <c:v>-5.91E-2</c:v>
                </c:pt>
                <c:pt idx="4">
                  <c:v>-5.4600000000000003E-2</c:v>
                </c:pt>
                <c:pt idx="5">
                  <c:v>-5.8400000000000001E-2</c:v>
                </c:pt>
                <c:pt idx="6">
                  <c:v>2.5600000000000001E-2</c:v>
                </c:pt>
                <c:pt idx="7">
                  <c:v>-4.4699999999999997E-2</c:v>
                </c:pt>
              </c:numCache>
            </c:numRef>
          </c:val>
          <c:smooth val="0"/>
          <c:extLst>
            <c:ext xmlns:c16="http://schemas.microsoft.com/office/drawing/2014/chart" uri="{C3380CC4-5D6E-409C-BE32-E72D297353CC}">
              <c16:uniqueId val="{00000005-D4A5-4303-AC07-60FBF895C188}"/>
            </c:ext>
          </c:extLst>
        </c:ser>
        <c:ser>
          <c:idx val="6"/>
          <c:order val="6"/>
          <c:tx>
            <c:strRef>
              <c:f>Sheet1!$K$31</c:f>
              <c:strCache>
                <c:ptCount val="1"/>
                <c:pt idx="0">
                  <c:v>MS4</c:v>
                </c:pt>
              </c:strCache>
            </c:strRef>
          </c:tx>
          <c:spPr>
            <a:ln w="22225" cap="rnd">
              <a:solidFill>
                <a:schemeClr val="accent1">
                  <a:lumMod val="60000"/>
                </a:schemeClr>
              </a:solidFill>
              <a:round/>
            </a:ln>
            <a:effectLst/>
          </c:spPr>
          <c:marker>
            <c:symbol val="plus"/>
            <c:size val="6"/>
            <c:spPr>
              <a:noFill/>
              <a:ln w="9525">
                <a:solidFill>
                  <a:schemeClr val="accent1">
                    <a:lumMod val="60000"/>
                  </a:schemeClr>
                </a:solidFill>
                <a:round/>
              </a:ln>
              <a:effectLst/>
            </c:spPr>
          </c:marker>
          <c:cat>
            <c:numRef>
              <c:f>Sheet1!$A$2:$A$9</c:f>
              <c:numCache>
                <c:formatCode>General</c:formatCode>
                <c:ptCount val="8"/>
                <c:pt idx="0">
                  <c:v>12980</c:v>
                </c:pt>
                <c:pt idx="1">
                  <c:v>16500</c:v>
                </c:pt>
                <c:pt idx="2">
                  <c:v>16660</c:v>
                </c:pt>
                <c:pt idx="3">
                  <c:v>31320</c:v>
                </c:pt>
                <c:pt idx="4">
                  <c:v>34480</c:v>
                </c:pt>
                <c:pt idx="5">
                  <c:v>55220</c:v>
                </c:pt>
                <c:pt idx="6">
                  <c:v>61940</c:v>
                </c:pt>
                <c:pt idx="7">
                  <c:v>69680</c:v>
                </c:pt>
              </c:numCache>
            </c:numRef>
          </c:cat>
          <c:val>
            <c:numRef>
              <c:f>Sheet1!$K$32:$K$39</c:f>
              <c:numCache>
                <c:formatCode>General</c:formatCode>
                <c:ptCount val="8"/>
                <c:pt idx="0">
                  <c:v>6.4199999999999993E-2</c:v>
                </c:pt>
                <c:pt idx="1">
                  <c:v>9.9299999999999999E-2</c:v>
                </c:pt>
                <c:pt idx="2">
                  <c:v>5.3400000000000003E-2</c:v>
                </c:pt>
                <c:pt idx="3">
                  <c:v>-2.2499999999999999E-2</c:v>
                </c:pt>
                <c:pt idx="4">
                  <c:v>7.6799999999999993E-2</c:v>
                </c:pt>
                <c:pt idx="5">
                  <c:v>-6.13E-2</c:v>
                </c:pt>
                <c:pt idx="6">
                  <c:v>6.0999999999999999E-2</c:v>
                </c:pt>
                <c:pt idx="7">
                  <c:v>5.3800000000000001E-2</c:v>
                </c:pt>
              </c:numCache>
            </c:numRef>
          </c:val>
          <c:smooth val="0"/>
          <c:extLst>
            <c:ext xmlns:c16="http://schemas.microsoft.com/office/drawing/2014/chart" uri="{C3380CC4-5D6E-409C-BE32-E72D297353CC}">
              <c16:uniqueId val="{00000006-D4A5-4303-AC07-60FBF895C188}"/>
            </c:ext>
          </c:extLst>
        </c:ser>
        <c:dLbls>
          <c:showLegendKey val="0"/>
          <c:showVal val="0"/>
          <c:showCatName val="0"/>
          <c:showSerName val="0"/>
          <c:showPercent val="0"/>
          <c:showBubbleSize val="0"/>
        </c:dLbls>
        <c:marker val="1"/>
        <c:smooth val="0"/>
        <c:axId val="300111648"/>
        <c:axId val="300268000"/>
      </c:lineChart>
      <c:catAx>
        <c:axId val="300111648"/>
        <c:scaling>
          <c:orientation val="minMax"/>
        </c:scaling>
        <c:delete val="0"/>
        <c:axPos val="b"/>
        <c:numFmt formatCode="General" sourceLinked="1"/>
        <c:majorTickMark val="out"/>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268000"/>
        <c:crosses val="autoZero"/>
        <c:auto val="1"/>
        <c:lblAlgn val="ctr"/>
        <c:lblOffset val="100"/>
        <c:noMultiLvlLbl val="0"/>
      </c:catAx>
      <c:valAx>
        <c:axId val="30026800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111648"/>
        <c:crosses val="autoZero"/>
        <c:crossBetween val="between"/>
        <c:majorUnit val="0.4"/>
      </c:valAx>
      <c:spPr>
        <a:noFill/>
        <a:ln>
          <a:noFill/>
        </a:ln>
        <a:effectLst/>
      </c:spPr>
    </c:plotArea>
    <c:legend>
      <c:legendPos val="t"/>
      <c:layout>
        <c:manualLayout>
          <c:xMode val="edge"/>
          <c:yMode val="edge"/>
          <c:x val="0.23004070143405989"/>
          <c:y val="4.5506257110352673E-2"/>
          <c:w val="0.72349347635893335"/>
          <c:h val="7.6792346349197835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91076226935237"/>
          <c:y val="0.17685185185185184"/>
          <c:w val="0.75002071332940401"/>
          <c:h val="0.60288401770124189"/>
        </c:manualLayout>
      </c:layout>
      <c:lineChart>
        <c:grouping val="standard"/>
        <c:varyColors val="0"/>
        <c:ser>
          <c:idx val="0"/>
          <c:order val="0"/>
          <c:tx>
            <c:strRef>
              <c:f>'7.10_7分潮'!$B$1</c:f>
              <c:strCache>
                <c:ptCount val="1"/>
                <c:pt idx="0">
                  <c:v>实测值</c:v>
                </c:pt>
              </c:strCache>
            </c:strRef>
          </c:tx>
          <c:spPr>
            <a:ln w="12700" cap="rnd">
              <a:solidFill>
                <a:schemeClr val="accent1"/>
              </a:solidFill>
              <a:round/>
            </a:ln>
            <a:effectLst/>
          </c:spPr>
          <c:marker>
            <c:symbol val="triangle"/>
            <c:size val="6"/>
            <c:spPr>
              <a:solidFill>
                <a:schemeClr val="accent1"/>
              </a:solidFill>
              <a:ln w="9525">
                <a:solidFill>
                  <a:schemeClr val="accent1"/>
                </a:solidFill>
              </a:ln>
              <a:effectLst/>
            </c:spPr>
          </c:marker>
          <c:cat>
            <c:numRef>
              <c:f>'7.10_7分潮'!$A$2:$A$587</c:f>
              <c:numCache>
                <c:formatCode>m/d/yyyy\ h:mm</c:formatCode>
                <c:ptCount val="586"/>
                <c:pt idx="0">
                  <c:v>42926.819444444445</c:v>
                </c:pt>
                <c:pt idx="1">
                  <c:v>42926.822916666664</c:v>
                </c:pt>
                <c:pt idx="2">
                  <c:v>42926.826388888891</c:v>
                </c:pt>
                <c:pt idx="3">
                  <c:v>42926.829861111109</c:v>
                </c:pt>
                <c:pt idx="4">
                  <c:v>42926.833333333336</c:v>
                </c:pt>
                <c:pt idx="5">
                  <c:v>42926.836805555555</c:v>
                </c:pt>
                <c:pt idx="6">
                  <c:v>42926.840277777781</c:v>
                </c:pt>
                <c:pt idx="7">
                  <c:v>42926.84375</c:v>
                </c:pt>
                <c:pt idx="8">
                  <c:v>42926.847222222219</c:v>
                </c:pt>
                <c:pt idx="9">
                  <c:v>42926.850694444445</c:v>
                </c:pt>
                <c:pt idx="10">
                  <c:v>42926.854166666664</c:v>
                </c:pt>
                <c:pt idx="11">
                  <c:v>42926.857638888891</c:v>
                </c:pt>
                <c:pt idx="12">
                  <c:v>42926.861111111109</c:v>
                </c:pt>
                <c:pt idx="13">
                  <c:v>42926.864583333336</c:v>
                </c:pt>
                <c:pt idx="14">
                  <c:v>42926.868055555555</c:v>
                </c:pt>
                <c:pt idx="15">
                  <c:v>42926.871527777781</c:v>
                </c:pt>
                <c:pt idx="16">
                  <c:v>42926.875</c:v>
                </c:pt>
                <c:pt idx="17">
                  <c:v>42926.878472222219</c:v>
                </c:pt>
                <c:pt idx="18">
                  <c:v>42926.881944444445</c:v>
                </c:pt>
                <c:pt idx="19">
                  <c:v>42926.885416666664</c:v>
                </c:pt>
                <c:pt idx="20">
                  <c:v>42926.888888888891</c:v>
                </c:pt>
                <c:pt idx="21">
                  <c:v>42926.892361111109</c:v>
                </c:pt>
                <c:pt idx="22">
                  <c:v>42926.895833333336</c:v>
                </c:pt>
                <c:pt idx="23">
                  <c:v>42926.899305555555</c:v>
                </c:pt>
                <c:pt idx="24">
                  <c:v>42926.902777777781</c:v>
                </c:pt>
                <c:pt idx="25">
                  <c:v>42926.90625</c:v>
                </c:pt>
                <c:pt idx="26">
                  <c:v>42926.909722222219</c:v>
                </c:pt>
                <c:pt idx="27">
                  <c:v>42926.913194444445</c:v>
                </c:pt>
                <c:pt idx="28">
                  <c:v>42926.916666666664</c:v>
                </c:pt>
                <c:pt idx="29">
                  <c:v>42926.920138888891</c:v>
                </c:pt>
                <c:pt idx="30">
                  <c:v>42926.923611111109</c:v>
                </c:pt>
                <c:pt idx="31">
                  <c:v>42926.927083333336</c:v>
                </c:pt>
                <c:pt idx="32">
                  <c:v>42926.930555555555</c:v>
                </c:pt>
                <c:pt idx="33">
                  <c:v>42926.934027777781</c:v>
                </c:pt>
                <c:pt idx="34">
                  <c:v>42926.9375</c:v>
                </c:pt>
                <c:pt idx="35">
                  <c:v>42926.940972222219</c:v>
                </c:pt>
                <c:pt idx="36">
                  <c:v>42926.944444444445</c:v>
                </c:pt>
                <c:pt idx="37">
                  <c:v>42926.947916666664</c:v>
                </c:pt>
                <c:pt idx="38">
                  <c:v>42926.951388888891</c:v>
                </c:pt>
                <c:pt idx="39">
                  <c:v>42926.954861111109</c:v>
                </c:pt>
                <c:pt idx="40">
                  <c:v>42926.958333333336</c:v>
                </c:pt>
                <c:pt idx="41">
                  <c:v>42926.961805555555</c:v>
                </c:pt>
                <c:pt idx="42">
                  <c:v>42926.965277777781</c:v>
                </c:pt>
                <c:pt idx="43">
                  <c:v>42926.96875</c:v>
                </c:pt>
                <c:pt idx="44">
                  <c:v>42926.972222222219</c:v>
                </c:pt>
                <c:pt idx="45">
                  <c:v>42926.975694444445</c:v>
                </c:pt>
                <c:pt idx="46">
                  <c:v>42926.979166666664</c:v>
                </c:pt>
                <c:pt idx="47">
                  <c:v>42926.982638888891</c:v>
                </c:pt>
                <c:pt idx="48">
                  <c:v>42926.986111111109</c:v>
                </c:pt>
                <c:pt idx="49">
                  <c:v>42926.989583333336</c:v>
                </c:pt>
                <c:pt idx="50">
                  <c:v>42926.993055555555</c:v>
                </c:pt>
                <c:pt idx="51">
                  <c:v>42926.996527777781</c:v>
                </c:pt>
                <c:pt idx="52">
                  <c:v>42927</c:v>
                </c:pt>
                <c:pt idx="53">
                  <c:v>42927.003472222219</c:v>
                </c:pt>
                <c:pt idx="54">
                  <c:v>42927.006944444445</c:v>
                </c:pt>
                <c:pt idx="55">
                  <c:v>42927.010416666664</c:v>
                </c:pt>
                <c:pt idx="56">
                  <c:v>42927.013888888891</c:v>
                </c:pt>
                <c:pt idx="57">
                  <c:v>42927.017361111109</c:v>
                </c:pt>
                <c:pt idx="58">
                  <c:v>42927.020833333336</c:v>
                </c:pt>
                <c:pt idx="59">
                  <c:v>42927.024305555555</c:v>
                </c:pt>
                <c:pt idx="60">
                  <c:v>42927.027777777781</c:v>
                </c:pt>
                <c:pt idx="61">
                  <c:v>42927.03125</c:v>
                </c:pt>
                <c:pt idx="62">
                  <c:v>42927.034722222219</c:v>
                </c:pt>
                <c:pt idx="63">
                  <c:v>42927.038194444445</c:v>
                </c:pt>
                <c:pt idx="64">
                  <c:v>42927.041666666664</c:v>
                </c:pt>
                <c:pt idx="65">
                  <c:v>42927.045138888891</c:v>
                </c:pt>
                <c:pt idx="66">
                  <c:v>42927.048611111109</c:v>
                </c:pt>
                <c:pt idx="67">
                  <c:v>42927.052083333336</c:v>
                </c:pt>
                <c:pt idx="68">
                  <c:v>42927.055555555555</c:v>
                </c:pt>
                <c:pt idx="69">
                  <c:v>42927.059027777781</c:v>
                </c:pt>
                <c:pt idx="70">
                  <c:v>42927.0625</c:v>
                </c:pt>
                <c:pt idx="71">
                  <c:v>42927.065972222219</c:v>
                </c:pt>
                <c:pt idx="72">
                  <c:v>42927.069444444445</c:v>
                </c:pt>
                <c:pt idx="73">
                  <c:v>42927.072916666664</c:v>
                </c:pt>
                <c:pt idx="74">
                  <c:v>42927.076388888891</c:v>
                </c:pt>
                <c:pt idx="75">
                  <c:v>42927.079861111109</c:v>
                </c:pt>
                <c:pt idx="76">
                  <c:v>42927.083333333336</c:v>
                </c:pt>
                <c:pt idx="77">
                  <c:v>42927.086805555555</c:v>
                </c:pt>
                <c:pt idx="78">
                  <c:v>42927.090277777781</c:v>
                </c:pt>
                <c:pt idx="79">
                  <c:v>42927.09375</c:v>
                </c:pt>
                <c:pt idx="80">
                  <c:v>42927.097222222219</c:v>
                </c:pt>
                <c:pt idx="81">
                  <c:v>42927.100694444445</c:v>
                </c:pt>
                <c:pt idx="82">
                  <c:v>42927.104166666664</c:v>
                </c:pt>
                <c:pt idx="83">
                  <c:v>42927.107638888891</c:v>
                </c:pt>
                <c:pt idx="84">
                  <c:v>42927.111111111109</c:v>
                </c:pt>
                <c:pt idx="85">
                  <c:v>42927.114583333336</c:v>
                </c:pt>
                <c:pt idx="86">
                  <c:v>42927.118055555555</c:v>
                </c:pt>
                <c:pt idx="87">
                  <c:v>42927.121527777781</c:v>
                </c:pt>
                <c:pt idx="88">
                  <c:v>42927.125</c:v>
                </c:pt>
                <c:pt idx="89">
                  <c:v>42927.128472222219</c:v>
                </c:pt>
                <c:pt idx="90">
                  <c:v>42927.131944444445</c:v>
                </c:pt>
                <c:pt idx="91">
                  <c:v>42927.135416666664</c:v>
                </c:pt>
                <c:pt idx="92">
                  <c:v>42927.138888888891</c:v>
                </c:pt>
                <c:pt idx="93">
                  <c:v>42927.142361111109</c:v>
                </c:pt>
                <c:pt idx="94">
                  <c:v>42927.145833333336</c:v>
                </c:pt>
                <c:pt idx="95">
                  <c:v>42927.149305555555</c:v>
                </c:pt>
                <c:pt idx="96">
                  <c:v>42927.152777777781</c:v>
                </c:pt>
                <c:pt idx="97">
                  <c:v>42927.15625</c:v>
                </c:pt>
                <c:pt idx="98">
                  <c:v>42927.159722222219</c:v>
                </c:pt>
                <c:pt idx="99">
                  <c:v>42927.163194444445</c:v>
                </c:pt>
                <c:pt idx="100">
                  <c:v>42927.166666666664</c:v>
                </c:pt>
                <c:pt idx="101">
                  <c:v>42927.170138888891</c:v>
                </c:pt>
                <c:pt idx="102">
                  <c:v>42927.173611111109</c:v>
                </c:pt>
                <c:pt idx="103">
                  <c:v>42927.177083333336</c:v>
                </c:pt>
                <c:pt idx="104">
                  <c:v>42927.180555555555</c:v>
                </c:pt>
                <c:pt idx="105">
                  <c:v>42927.184027777781</c:v>
                </c:pt>
                <c:pt idx="106">
                  <c:v>42927.1875</c:v>
                </c:pt>
                <c:pt idx="107">
                  <c:v>42927.190972222219</c:v>
                </c:pt>
                <c:pt idx="108">
                  <c:v>42927.194444444445</c:v>
                </c:pt>
                <c:pt idx="109">
                  <c:v>42927.197916666664</c:v>
                </c:pt>
                <c:pt idx="110">
                  <c:v>42927.201388888891</c:v>
                </c:pt>
                <c:pt idx="111">
                  <c:v>42927.204861111109</c:v>
                </c:pt>
                <c:pt idx="112">
                  <c:v>42927.208333333336</c:v>
                </c:pt>
                <c:pt idx="113">
                  <c:v>42927.211805555555</c:v>
                </c:pt>
                <c:pt idx="114">
                  <c:v>42927.215277777781</c:v>
                </c:pt>
                <c:pt idx="115">
                  <c:v>42927.21875</c:v>
                </c:pt>
                <c:pt idx="116">
                  <c:v>42927.222222222219</c:v>
                </c:pt>
                <c:pt idx="117">
                  <c:v>42927.225694444445</c:v>
                </c:pt>
                <c:pt idx="118">
                  <c:v>42927.229166666664</c:v>
                </c:pt>
                <c:pt idx="119">
                  <c:v>42927.232638888891</c:v>
                </c:pt>
                <c:pt idx="120">
                  <c:v>42927.236111111109</c:v>
                </c:pt>
                <c:pt idx="121">
                  <c:v>42927.239583333336</c:v>
                </c:pt>
                <c:pt idx="122">
                  <c:v>42927.243055555555</c:v>
                </c:pt>
                <c:pt idx="123">
                  <c:v>42927.246527777781</c:v>
                </c:pt>
                <c:pt idx="124">
                  <c:v>42927.25</c:v>
                </c:pt>
                <c:pt idx="125">
                  <c:v>42927.253472222219</c:v>
                </c:pt>
                <c:pt idx="126">
                  <c:v>42927.256944444445</c:v>
                </c:pt>
                <c:pt idx="127">
                  <c:v>42927.260416666664</c:v>
                </c:pt>
                <c:pt idx="128">
                  <c:v>42927.263888888891</c:v>
                </c:pt>
                <c:pt idx="129">
                  <c:v>42927.267361111109</c:v>
                </c:pt>
                <c:pt idx="130">
                  <c:v>42927.270833333336</c:v>
                </c:pt>
                <c:pt idx="131">
                  <c:v>42927.274305555555</c:v>
                </c:pt>
                <c:pt idx="132">
                  <c:v>42927.277777777781</c:v>
                </c:pt>
                <c:pt idx="133">
                  <c:v>42927.28125</c:v>
                </c:pt>
                <c:pt idx="134">
                  <c:v>42927.284722222219</c:v>
                </c:pt>
                <c:pt idx="135">
                  <c:v>42927.288194444445</c:v>
                </c:pt>
                <c:pt idx="136">
                  <c:v>42927.291666666664</c:v>
                </c:pt>
                <c:pt idx="137">
                  <c:v>42927.295138888891</c:v>
                </c:pt>
                <c:pt idx="138">
                  <c:v>42927.298611111109</c:v>
                </c:pt>
                <c:pt idx="139">
                  <c:v>42927.302083333336</c:v>
                </c:pt>
                <c:pt idx="140">
                  <c:v>42927.305555555555</c:v>
                </c:pt>
                <c:pt idx="141">
                  <c:v>42927.309027777781</c:v>
                </c:pt>
                <c:pt idx="142">
                  <c:v>42927.3125</c:v>
                </c:pt>
                <c:pt idx="143">
                  <c:v>42927.315972222219</c:v>
                </c:pt>
                <c:pt idx="144">
                  <c:v>42927.319444444445</c:v>
                </c:pt>
                <c:pt idx="145">
                  <c:v>42927.322916666664</c:v>
                </c:pt>
                <c:pt idx="146">
                  <c:v>42927.326388888891</c:v>
                </c:pt>
                <c:pt idx="147">
                  <c:v>42927.329861111109</c:v>
                </c:pt>
                <c:pt idx="148">
                  <c:v>42927.333333333336</c:v>
                </c:pt>
                <c:pt idx="149">
                  <c:v>42927.336805555555</c:v>
                </c:pt>
                <c:pt idx="150">
                  <c:v>42927.340277777781</c:v>
                </c:pt>
                <c:pt idx="151">
                  <c:v>42927.34375</c:v>
                </c:pt>
                <c:pt idx="152">
                  <c:v>42927.347222222219</c:v>
                </c:pt>
                <c:pt idx="153">
                  <c:v>42927.350694444445</c:v>
                </c:pt>
                <c:pt idx="154">
                  <c:v>42927.354166666664</c:v>
                </c:pt>
                <c:pt idx="155">
                  <c:v>42927.357638888891</c:v>
                </c:pt>
                <c:pt idx="156">
                  <c:v>42927.361111111109</c:v>
                </c:pt>
                <c:pt idx="157">
                  <c:v>42927.364583333336</c:v>
                </c:pt>
                <c:pt idx="158">
                  <c:v>42927.368055555555</c:v>
                </c:pt>
                <c:pt idx="159">
                  <c:v>42927.371527777781</c:v>
                </c:pt>
                <c:pt idx="160">
                  <c:v>42927.375</c:v>
                </c:pt>
                <c:pt idx="161">
                  <c:v>42927.378472222219</c:v>
                </c:pt>
                <c:pt idx="162">
                  <c:v>42927.381944444445</c:v>
                </c:pt>
                <c:pt idx="163">
                  <c:v>42927.385416666664</c:v>
                </c:pt>
                <c:pt idx="164">
                  <c:v>42927.388888888891</c:v>
                </c:pt>
                <c:pt idx="165">
                  <c:v>42927.392361111109</c:v>
                </c:pt>
                <c:pt idx="166">
                  <c:v>42927.395833333336</c:v>
                </c:pt>
                <c:pt idx="167">
                  <c:v>42927.399305555555</c:v>
                </c:pt>
                <c:pt idx="168">
                  <c:v>42927.402777777781</c:v>
                </c:pt>
                <c:pt idx="169">
                  <c:v>42927.40625</c:v>
                </c:pt>
                <c:pt idx="170">
                  <c:v>42927.409722222219</c:v>
                </c:pt>
                <c:pt idx="171">
                  <c:v>42927.413194444445</c:v>
                </c:pt>
                <c:pt idx="172">
                  <c:v>42927.416666666664</c:v>
                </c:pt>
                <c:pt idx="173">
                  <c:v>42927.420138888891</c:v>
                </c:pt>
                <c:pt idx="174">
                  <c:v>42927.423611111109</c:v>
                </c:pt>
                <c:pt idx="175">
                  <c:v>42927.427083333336</c:v>
                </c:pt>
                <c:pt idx="176">
                  <c:v>42927.430555555555</c:v>
                </c:pt>
                <c:pt idx="177">
                  <c:v>42927.434027777781</c:v>
                </c:pt>
                <c:pt idx="178">
                  <c:v>42927.4375</c:v>
                </c:pt>
                <c:pt idx="179">
                  <c:v>42927.440972222219</c:v>
                </c:pt>
                <c:pt idx="180">
                  <c:v>42927.444444444445</c:v>
                </c:pt>
                <c:pt idx="181">
                  <c:v>42927.447916666664</c:v>
                </c:pt>
                <c:pt idx="182">
                  <c:v>42927.451388888891</c:v>
                </c:pt>
                <c:pt idx="183">
                  <c:v>42927.454861111109</c:v>
                </c:pt>
                <c:pt idx="184">
                  <c:v>42927.458333333336</c:v>
                </c:pt>
                <c:pt idx="185">
                  <c:v>42927.461805555555</c:v>
                </c:pt>
                <c:pt idx="186">
                  <c:v>42927.465277777781</c:v>
                </c:pt>
                <c:pt idx="187">
                  <c:v>42927.46875</c:v>
                </c:pt>
                <c:pt idx="188">
                  <c:v>42927.472222222219</c:v>
                </c:pt>
                <c:pt idx="189">
                  <c:v>42927.475694444445</c:v>
                </c:pt>
                <c:pt idx="190">
                  <c:v>42927.479166666664</c:v>
                </c:pt>
                <c:pt idx="191">
                  <c:v>42927.482638888891</c:v>
                </c:pt>
                <c:pt idx="192">
                  <c:v>42927.486111111109</c:v>
                </c:pt>
                <c:pt idx="193">
                  <c:v>42927.489583333336</c:v>
                </c:pt>
                <c:pt idx="194">
                  <c:v>42927.493055555555</c:v>
                </c:pt>
                <c:pt idx="195">
                  <c:v>42927.496527777781</c:v>
                </c:pt>
                <c:pt idx="196">
                  <c:v>42927.5</c:v>
                </c:pt>
                <c:pt idx="197">
                  <c:v>42927.503472222219</c:v>
                </c:pt>
                <c:pt idx="198">
                  <c:v>42927.506944444445</c:v>
                </c:pt>
                <c:pt idx="199">
                  <c:v>42927.510416666664</c:v>
                </c:pt>
                <c:pt idx="200">
                  <c:v>42927.513888888891</c:v>
                </c:pt>
                <c:pt idx="201">
                  <c:v>42927.517361111109</c:v>
                </c:pt>
                <c:pt idx="202">
                  <c:v>42927.520833333336</c:v>
                </c:pt>
                <c:pt idx="203">
                  <c:v>42927.524305555555</c:v>
                </c:pt>
                <c:pt idx="204">
                  <c:v>42927.527777777781</c:v>
                </c:pt>
                <c:pt idx="205">
                  <c:v>42927.53125</c:v>
                </c:pt>
                <c:pt idx="206">
                  <c:v>42927.534722222219</c:v>
                </c:pt>
                <c:pt idx="207">
                  <c:v>42927.538194444445</c:v>
                </c:pt>
                <c:pt idx="208">
                  <c:v>42927.541666666664</c:v>
                </c:pt>
                <c:pt idx="209">
                  <c:v>42927.545138888891</c:v>
                </c:pt>
                <c:pt idx="210">
                  <c:v>42927.548611111109</c:v>
                </c:pt>
                <c:pt idx="211">
                  <c:v>42927.552083333336</c:v>
                </c:pt>
                <c:pt idx="212">
                  <c:v>42927.555555555555</c:v>
                </c:pt>
                <c:pt idx="213">
                  <c:v>42927.559027777781</c:v>
                </c:pt>
                <c:pt idx="214">
                  <c:v>42927.5625</c:v>
                </c:pt>
                <c:pt idx="215">
                  <c:v>42927.565972222219</c:v>
                </c:pt>
                <c:pt idx="216">
                  <c:v>42927.569444444445</c:v>
                </c:pt>
                <c:pt idx="217">
                  <c:v>42927.572916666664</c:v>
                </c:pt>
                <c:pt idx="218">
                  <c:v>42927.576388888891</c:v>
                </c:pt>
                <c:pt idx="219">
                  <c:v>42927.579861111109</c:v>
                </c:pt>
                <c:pt idx="220">
                  <c:v>42927.583333333336</c:v>
                </c:pt>
                <c:pt idx="221">
                  <c:v>42927.586805555555</c:v>
                </c:pt>
                <c:pt idx="222">
                  <c:v>42927.590277777781</c:v>
                </c:pt>
                <c:pt idx="223">
                  <c:v>42927.59375</c:v>
                </c:pt>
                <c:pt idx="224">
                  <c:v>42927.597222222219</c:v>
                </c:pt>
                <c:pt idx="225">
                  <c:v>42927.600694444445</c:v>
                </c:pt>
                <c:pt idx="226">
                  <c:v>42927.604166666664</c:v>
                </c:pt>
                <c:pt idx="227">
                  <c:v>42927.607638888891</c:v>
                </c:pt>
                <c:pt idx="228">
                  <c:v>42927.611111111109</c:v>
                </c:pt>
                <c:pt idx="229">
                  <c:v>42927.614583333336</c:v>
                </c:pt>
                <c:pt idx="230">
                  <c:v>42927.618055555555</c:v>
                </c:pt>
                <c:pt idx="231">
                  <c:v>42927.621527777781</c:v>
                </c:pt>
                <c:pt idx="232">
                  <c:v>42927.625</c:v>
                </c:pt>
                <c:pt idx="233">
                  <c:v>42927.628472222219</c:v>
                </c:pt>
                <c:pt idx="234">
                  <c:v>42927.631944444445</c:v>
                </c:pt>
                <c:pt idx="235">
                  <c:v>42927.635416666664</c:v>
                </c:pt>
                <c:pt idx="236">
                  <c:v>42927.638888888891</c:v>
                </c:pt>
                <c:pt idx="237">
                  <c:v>42927.642361111109</c:v>
                </c:pt>
                <c:pt idx="238">
                  <c:v>42927.645833333336</c:v>
                </c:pt>
                <c:pt idx="239">
                  <c:v>42927.649305555555</c:v>
                </c:pt>
                <c:pt idx="240">
                  <c:v>42927.652777777781</c:v>
                </c:pt>
                <c:pt idx="241">
                  <c:v>42927.65625</c:v>
                </c:pt>
                <c:pt idx="242">
                  <c:v>42927.659722222219</c:v>
                </c:pt>
                <c:pt idx="243">
                  <c:v>42927.663194444445</c:v>
                </c:pt>
                <c:pt idx="244">
                  <c:v>42927.666666666664</c:v>
                </c:pt>
                <c:pt idx="245">
                  <c:v>42927.670138888891</c:v>
                </c:pt>
                <c:pt idx="246">
                  <c:v>42927.673611111109</c:v>
                </c:pt>
                <c:pt idx="247">
                  <c:v>42927.677083333336</c:v>
                </c:pt>
                <c:pt idx="248">
                  <c:v>42927.680555555555</c:v>
                </c:pt>
                <c:pt idx="249">
                  <c:v>42927.684027777781</c:v>
                </c:pt>
                <c:pt idx="250">
                  <c:v>42927.6875</c:v>
                </c:pt>
                <c:pt idx="251">
                  <c:v>42927.690972222219</c:v>
                </c:pt>
                <c:pt idx="252">
                  <c:v>42927.694444444445</c:v>
                </c:pt>
                <c:pt idx="253">
                  <c:v>42927.697916666664</c:v>
                </c:pt>
                <c:pt idx="254">
                  <c:v>42927.701388888891</c:v>
                </c:pt>
                <c:pt idx="255">
                  <c:v>42927.704861111109</c:v>
                </c:pt>
                <c:pt idx="256">
                  <c:v>42927.708333333336</c:v>
                </c:pt>
                <c:pt idx="257">
                  <c:v>42927.711805555555</c:v>
                </c:pt>
                <c:pt idx="258">
                  <c:v>42927.715277777781</c:v>
                </c:pt>
                <c:pt idx="259">
                  <c:v>42927.71875</c:v>
                </c:pt>
                <c:pt idx="260">
                  <c:v>42927.722222222219</c:v>
                </c:pt>
                <c:pt idx="261">
                  <c:v>42927.725694444445</c:v>
                </c:pt>
                <c:pt idx="262">
                  <c:v>42927.729166666664</c:v>
                </c:pt>
                <c:pt idx="263">
                  <c:v>42927.732638888891</c:v>
                </c:pt>
                <c:pt idx="264">
                  <c:v>42927.736111111109</c:v>
                </c:pt>
                <c:pt idx="265">
                  <c:v>42927.739583333336</c:v>
                </c:pt>
                <c:pt idx="266">
                  <c:v>42927.743055555555</c:v>
                </c:pt>
                <c:pt idx="267">
                  <c:v>42927.746527777781</c:v>
                </c:pt>
                <c:pt idx="268">
                  <c:v>42927.75</c:v>
                </c:pt>
                <c:pt idx="269">
                  <c:v>42927.753472222219</c:v>
                </c:pt>
                <c:pt idx="270">
                  <c:v>42927.756944444445</c:v>
                </c:pt>
                <c:pt idx="271">
                  <c:v>42927.760416666664</c:v>
                </c:pt>
                <c:pt idx="272">
                  <c:v>42927.763888888891</c:v>
                </c:pt>
                <c:pt idx="273">
                  <c:v>42927.767361111109</c:v>
                </c:pt>
                <c:pt idx="274">
                  <c:v>42927.770833333336</c:v>
                </c:pt>
                <c:pt idx="275">
                  <c:v>42927.774305555555</c:v>
                </c:pt>
                <c:pt idx="276">
                  <c:v>42927.777777777781</c:v>
                </c:pt>
                <c:pt idx="277">
                  <c:v>42927.78125</c:v>
                </c:pt>
                <c:pt idx="278">
                  <c:v>42927.784722222219</c:v>
                </c:pt>
                <c:pt idx="279">
                  <c:v>42927.788194444445</c:v>
                </c:pt>
                <c:pt idx="280">
                  <c:v>42927.791666666664</c:v>
                </c:pt>
                <c:pt idx="281">
                  <c:v>42927.795138888891</c:v>
                </c:pt>
                <c:pt idx="282">
                  <c:v>42927.798611111109</c:v>
                </c:pt>
                <c:pt idx="283">
                  <c:v>42927.802083333336</c:v>
                </c:pt>
                <c:pt idx="284">
                  <c:v>42927.805555555555</c:v>
                </c:pt>
                <c:pt idx="285">
                  <c:v>42927.809027777781</c:v>
                </c:pt>
                <c:pt idx="286">
                  <c:v>42927.8125</c:v>
                </c:pt>
                <c:pt idx="287">
                  <c:v>42927.815972222219</c:v>
                </c:pt>
                <c:pt idx="288">
                  <c:v>42927.819444444445</c:v>
                </c:pt>
                <c:pt idx="289">
                  <c:v>42927.822916666664</c:v>
                </c:pt>
                <c:pt idx="290">
                  <c:v>42927.826388888891</c:v>
                </c:pt>
                <c:pt idx="291">
                  <c:v>42927.829861111109</c:v>
                </c:pt>
                <c:pt idx="292">
                  <c:v>42927.833333333336</c:v>
                </c:pt>
                <c:pt idx="293">
                  <c:v>42927.836805555555</c:v>
                </c:pt>
                <c:pt idx="294">
                  <c:v>42927.840277777781</c:v>
                </c:pt>
                <c:pt idx="295">
                  <c:v>42927.84375</c:v>
                </c:pt>
                <c:pt idx="296">
                  <c:v>42927.847222222219</c:v>
                </c:pt>
                <c:pt idx="297">
                  <c:v>42927.850694444445</c:v>
                </c:pt>
                <c:pt idx="298">
                  <c:v>42927.854166666664</c:v>
                </c:pt>
                <c:pt idx="299">
                  <c:v>42927.857638888891</c:v>
                </c:pt>
                <c:pt idx="300">
                  <c:v>42927.861111111109</c:v>
                </c:pt>
                <c:pt idx="301">
                  <c:v>42927.864583333336</c:v>
                </c:pt>
                <c:pt idx="302">
                  <c:v>42927.868055555555</c:v>
                </c:pt>
                <c:pt idx="303">
                  <c:v>42927.871527777781</c:v>
                </c:pt>
                <c:pt idx="304">
                  <c:v>42927.875</c:v>
                </c:pt>
                <c:pt idx="305">
                  <c:v>42927.878472222219</c:v>
                </c:pt>
                <c:pt idx="306">
                  <c:v>42927.881944444445</c:v>
                </c:pt>
                <c:pt idx="307">
                  <c:v>42927.885416666664</c:v>
                </c:pt>
                <c:pt idx="308">
                  <c:v>42927.888888888891</c:v>
                </c:pt>
                <c:pt idx="309">
                  <c:v>42927.892361111109</c:v>
                </c:pt>
                <c:pt idx="310">
                  <c:v>42927.895833333336</c:v>
                </c:pt>
                <c:pt idx="311">
                  <c:v>42927.899305555555</c:v>
                </c:pt>
                <c:pt idx="312">
                  <c:v>42927.902777777781</c:v>
                </c:pt>
                <c:pt idx="313">
                  <c:v>42927.90625</c:v>
                </c:pt>
                <c:pt idx="314">
                  <c:v>42927.909722222219</c:v>
                </c:pt>
                <c:pt idx="315">
                  <c:v>42927.913194444445</c:v>
                </c:pt>
                <c:pt idx="316">
                  <c:v>42927.916666666664</c:v>
                </c:pt>
                <c:pt idx="317">
                  <c:v>42927.920138888891</c:v>
                </c:pt>
                <c:pt idx="318">
                  <c:v>42927.923611111109</c:v>
                </c:pt>
                <c:pt idx="319">
                  <c:v>42927.927083333336</c:v>
                </c:pt>
                <c:pt idx="320">
                  <c:v>42927.930555555555</c:v>
                </c:pt>
                <c:pt idx="321">
                  <c:v>42927.934027777781</c:v>
                </c:pt>
                <c:pt idx="322">
                  <c:v>42927.9375</c:v>
                </c:pt>
                <c:pt idx="323">
                  <c:v>42927.940972222219</c:v>
                </c:pt>
                <c:pt idx="324">
                  <c:v>42927.944444444445</c:v>
                </c:pt>
                <c:pt idx="325">
                  <c:v>42927.947916666664</c:v>
                </c:pt>
                <c:pt idx="326">
                  <c:v>42927.951388888891</c:v>
                </c:pt>
                <c:pt idx="327">
                  <c:v>42927.954861111109</c:v>
                </c:pt>
                <c:pt idx="328">
                  <c:v>42927.958333333336</c:v>
                </c:pt>
                <c:pt idx="329">
                  <c:v>42927.961805555555</c:v>
                </c:pt>
                <c:pt idx="330">
                  <c:v>42927.965277777781</c:v>
                </c:pt>
                <c:pt idx="331">
                  <c:v>42927.96875</c:v>
                </c:pt>
                <c:pt idx="332">
                  <c:v>42927.972222222219</c:v>
                </c:pt>
                <c:pt idx="333">
                  <c:v>42927.975694444445</c:v>
                </c:pt>
                <c:pt idx="334">
                  <c:v>42927.979166666664</c:v>
                </c:pt>
                <c:pt idx="335">
                  <c:v>42927.982638888891</c:v>
                </c:pt>
                <c:pt idx="336">
                  <c:v>42927.986111111109</c:v>
                </c:pt>
                <c:pt idx="337">
                  <c:v>42927.989583333336</c:v>
                </c:pt>
                <c:pt idx="338">
                  <c:v>42927.993055555555</c:v>
                </c:pt>
                <c:pt idx="339">
                  <c:v>42927.996527777781</c:v>
                </c:pt>
                <c:pt idx="340">
                  <c:v>42928</c:v>
                </c:pt>
                <c:pt idx="341">
                  <c:v>42928.003472222219</c:v>
                </c:pt>
                <c:pt idx="342">
                  <c:v>42928.006944444445</c:v>
                </c:pt>
                <c:pt idx="343">
                  <c:v>42928.010416666664</c:v>
                </c:pt>
                <c:pt idx="344">
                  <c:v>42928.013888888891</c:v>
                </c:pt>
                <c:pt idx="345">
                  <c:v>42928.017361111109</c:v>
                </c:pt>
                <c:pt idx="346">
                  <c:v>42928.020833333336</c:v>
                </c:pt>
                <c:pt idx="347">
                  <c:v>42928.024305555555</c:v>
                </c:pt>
                <c:pt idx="348">
                  <c:v>42928.027777777781</c:v>
                </c:pt>
                <c:pt idx="349">
                  <c:v>42928.03125</c:v>
                </c:pt>
                <c:pt idx="350">
                  <c:v>42928.034722222219</c:v>
                </c:pt>
                <c:pt idx="351">
                  <c:v>42928.038194444445</c:v>
                </c:pt>
                <c:pt idx="352">
                  <c:v>42928.041666666664</c:v>
                </c:pt>
                <c:pt idx="353">
                  <c:v>42928.045138888891</c:v>
                </c:pt>
                <c:pt idx="354">
                  <c:v>42928.048611111109</c:v>
                </c:pt>
                <c:pt idx="355">
                  <c:v>42928.052083333336</c:v>
                </c:pt>
                <c:pt idx="356">
                  <c:v>42928.055555555555</c:v>
                </c:pt>
                <c:pt idx="357">
                  <c:v>42928.059027777781</c:v>
                </c:pt>
                <c:pt idx="358">
                  <c:v>42928.0625</c:v>
                </c:pt>
                <c:pt idx="359">
                  <c:v>42928.065972222219</c:v>
                </c:pt>
                <c:pt idx="360">
                  <c:v>42928.069444444445</c:v>
                </c:pt>
                <c:pt idx="361">
                  <c:v>42928.072916666664</c:v>
                </c:pt>
                <c:pt idx="362">
                  <c:v>42928.076388888891</c:v>
                </c:pt>
                <c:pt idx="363">
                  <c:v>42928.079861111109</c:v>
                </c:pt>
                <c:pt idx="364">
                  <c:v>42928.083333333336</c:v>
                </c:pt>
                <c:pt idx="365">
                  <c:v>42928.086805555555</c:v>
                </c:pt>
                <c:pt idx="366">
                  <c:v>42928.090277777781</c:v>
                </c:pt>
                <c:pt idx="367">
                  <c:v>42928.09375</c:v>
                </c:pt>
                <c:pt idx="368">
                  <c:v>42928.097222222219</c:v>
                </c:pt>
                <c:pt idx="369">
                  <c:v>42928.100694444445</c:v>
                </c:pt>
                <c:pt idx="370">
                  <c:v>42928.104166666664</c:v>
                </c:pt>
                <c:pt idx="371">
                  <c:v>42928.107638888891</c:v>
                </c:pt>
                <c:pt idx="372">
                  <c:v>42928.111111111109</c:v>
                </c:pt>
                <c:pt idx="373">
                  <c:v>42928.114583333336</c:v>
                </c:pt>
                <c:pt idx="374">
                  <c:v>42928.118055555555</c:v>
                </c:pt>
                <c:pt idx="375">
                  <c:v>42928.121527777781</c:v>
                </c:pt>
                <c:pt idx="376">
                  <c:v>42928.125</c:v>
                </c:pt>
                <c:pt idx="377">
                  <c:v>42928.128472222219</c:v>
                </c:pt>
                <c:pt idx="378">
                  <c:v>42928.131944444445</c:v>
                </c:pt>
                <c:pt idx="379">
                  <c:v>42928.135416666664</c:v>
                </c:pt>
                <c:pt idx="380">
                  <c:v>42928.138888888891</c:v>
                </c:pt>
                <c:pt idx="381">
                  <c:v>42928.142361111109</c:v>
                </c:pt>
                <c:pt idx="382">
                  <c:v>42928.145833333336</c:v>
                </c:pt>
                <c:pt idx="383">
                  <c:v>42928.149305555555</c:v>
                </c:pt>
                <c:pt idx="384">
                  <c:v>42928.152777777781</c:v>
                </c:pt>
                <c:pt idx="385">
                  <c:v>42928.15625</c:v>
                </c:pt>
                <c:pt idx="386">
                  <c:v>42928.159722222219</c:v>
                </c:pt>
                <c:pt idx="387">
                  <c:v>42928.163194444445</c:v>
                </c:pt>
                <c:pt idx="388">
                  <c:v>42928.166666666664</c:v>
                </c:pt>
                <c:pt idx="389">
                  <c:v>42928.170138888891</c:v>
                </c:pt>
                <c:pt idx="390">
                  <c:v>42928.173611111109</c:v>
                </c:pt>
                <c:pt idx="391">
                  <c:v>42928.177083333336</c:v>
                </c:pt>
                <c:pt idx="392">
                  <c:v>42928.180555555555</c:v>
                </c:pt>
                <c:pt idx="393">
                  <c:v>42928.184027777781</c:v>
                </c:pt>
                <c:pt idx="394">
                  <c:v>42928.1875</c:v>
                </c:pt>
                <c:pt idx="395">
                  <c:v>42928.190972222219</c:v>
                </c:pt>
                <c:pt idx="396">
                  <c:v>42928.194444444445</c:v>
                </c:pt>
                <c:pt idx="397">
                  <c:v>42928.197916666664</c:v>
                </c:pt>
                <c:pt idx="398">
                  <c:v>42928.201388888891</c:v>
                </c:pt>
                <c:pt idx="399">
                  <c:v>42928.204861111109</c:v>
                </c:pt>
                <c:pt idx="400">
                  <c:v>42928.208333333336</c:v>
                </c:pt>
                <c:pt idx="401">
                  <c:v>42928.211805555555</c:v>
                </c:pt>
                <c:pt idx="402">
                  <c:v>42928.215277777781</c:v>
                </c:pt>
                <c:pt idx="403">
                  <c:v>42928.21875</c:v>
                </c:pt>
                <c:pt idx="404">
                  <c:v>42928.222222222219</c:v>
                </c:pt>
                <c:pt idx="405">
                  <c:v>42928.225694444445</c:v>
                </c:pt>
                <c:pt idx="406">
                  <c:v>42928.229166666664</c:v>
                </c:pt>
                <c:pt idx="407">
                  <c:v>42928.232638888891</c:v>
                </c:pt>
                <c:pt idx="408">
                  <c:v>42928.236111111109</c:v>
                </c:pt>
                <c:pt idx="409">
                  <c:v>42928.239583333336</c:v>
                </c:pt>
                <c:pt idx="410">
                  <c:v>42928.243055555555</c:v>
                </c:pt>
                <c:pt idx="411">
                  <c:v>42928.246527777781</c:v>
                </c:pt>
                <c:pt idx="412">
                  <c:v>42928.25</c:v>
                </c:pt>
                <c:pt idx="413">
                  <c:v>42928.253472222219</c:v>
                </c:pt>
                <c:pt idx="414">
                  <c:v>42928.256944444445</c:v>
                </c:pt>
                <c:pt idx="415">
                  <c:v>42928.260416666664</c:v>
                </c:pt>
                <c:pt idx="416">
                  <c:v>42928.263888888891</c:v>
                </c:pt>
                <c:pt idx="417">
                  <c:v>42928.267361111109</c:v>
                </c:pt>
                <c:pt idx="418">
                  <c:v>42928.270833333336</c:v>
                </c:pt>
                <c:pt idx="419">
                  <c:v>42928.274305555555</c:v>
                </c:pt>
                <c:pt idx="420">
                  <c:v>42928.277777777781</c:v>
                </c:pt>
                <c:pt idx="421">
                  <c:v>42928.28125</c:v>
                </c:pt>
                <c:pt idx="422">
                  <c:v>42928.284722222219</c:v>
                </c:pt>
                <c:pt idx="423">
                  <c:v>42928.288194444445</c:v>
                </c:pt>
                <c:pt idx="424">
                  <c:v>42928.291666666664</c:v>
                </c:pt>
                <c:pt idx="425">
                  <c:v>42928.295138888891</c:v>
                </c:pt>
                <c:pt idx="426">
                  <c:v>42928.298611111109</c:v>
                </c:pt>
                <c:pt idx="427">
                  <c:v>42928.302083333336</c:v>
                </c:pt>
                <c:pt idx="428">
                  <c:v>42928.305555555555</c:v>
                </c:pt>
                <c:pt idx="429">
                  <c:v>42928.309027777781</c:v>
                </c:pt>
                <c:pt idx="430">
                  <c:v>42928.3125</c:v>
                </c:pt>
                <c:pt idx="431">
                  <c:v>42928.315972222219</c:v>
                </c:pt>
                <c:pt idx="432">
                  <c:v>42928.319444444445</c:v>
                </c:pt>
                <c:pt idx="433">
                  <c:v>42928.322916666664</c:v>
                </c:pt>
                <c:pt idx="434">
                  <c:v>42928.326388888891</c:v>
                </c:pt>
                <c:pt idx="435">
                  <c:v>42928.329861111109</c:v>
                </c:pt>
                <c:pt idx="436">
                  <c:v>42928.333333333336</c:v>
                </c:pt>
                <c:pt idx="437">
                  <c:v>42928.336805555555</c:v>
                </c:pt>
                <c:pt idx="438">
                  <c:v>42928.340277777781</c:v>
                </c:pt>
                <c:pt idx="439">
                  <c:v>42928.34375</c:v>
                </c:pt>
                <c:pt idx="440">
                  <c:v>42928.347222222219</c:v>
                </c:pt>
                <c:pt idx="441">
                  <c:v>42928.350694444445</c:v>
                </c:pt>
                <c:pt idx="442">
                  <c:v>42928.354166666664</c:v>
                </c:pt>
                <c:pt idx="443">
                  <c:v>42928.357638888891</c:v>
                </c:pt>
                <c:pt idx="444">
                  <c:v>42928.361111111109</c:v>
                </c:pt>
                <c:pt idx="445">
                  <c:v>42928.364583333336</c:v>
                </c:pt>
                <c:pt idx="446">
                  <c:v>42928.368055555555</c:v>
                </c:pt>
                <c:pt idx="447">
                  <c:v>42928.371527777781</c:v>
                </c:pt>
                <c:pt idx="448">
                  <c:v>42928.375</c:v>
                </c:pt>
                <c:pt idx="449">
                  <c:v>42928.378472222219</c:v>
                </c:pt>
                <c:pt idx="450">
                  <c:v>42928.381944444445</c:v>
                </c:pt>
                <c:pt idx="451">
                  <c:v>42928.385416666664</c:v>
                </c:pt>
                <c:pt idx="452">
                  <c:v>42928.388888888891</c:v>
                </c:pt>
                <c:pt idx="453">
                  <c:v>42928.392361111109</c:v>
                </c:pt>
                <c:pt idx="454">
                  <c:v>42928.395833333336</c:v>
                </c:pt>
                <c:pt idx="455">
                  <c:v>42928.399305555555</c:v>
                </c:pt>
                <c:pt idx="456">
                  <c:v>42928.402777777781</c:v>
                </c:pt>
                <c:pt idx="457">
                  <c:v>42928.40625</c:v>
                </c:pt>
                <c:pt idx="458">
                  <c:v>42928.409722222219</c:v>
                </c:pt>
                <c:pt idx="459">
                  <c:v>42928.413194444445</c:v>
                </c:pt>
                <c:pt idx="460">
                  <c:v>42928.416666666664</c:v>
                </c:pt>
                <c:pt idx="461">
                  <c:v>42928.420138888891</c:v>
                </c:pt>
                <c:pt idx="462">
                  <c:v>42928.423611111109</c:v>
                </c:pt>
                <c:pt idx="463">
                  <c:v>42928.427083333336</c:v>
                </c:pt>
                <c:pt idx="464">
                  <c:v>42928.430555555555</c:v>
                </c:pt>
                <c:pt idx="465">
                  <c:v>42928.434027777781</c:v>
                </c:pt>
                <c:pt idx="466">
                  <c:v>42928.4375</c:v>
                </c:pt>
                <c:pt idx="467">
                  <c:v>42928.440972222219</c:v>
                </c:pt>
                <c:pt idx="468">
                  <c:v>42928.444444444445</c:v>
                </c:pt>
                <c:pt idx="469">
                  <c:v>42928.447916666664</c:v>
                </c:pt>
                <c:pt idx="470">
                  <c:v>42928.451388888891</c:v>
                </c:pt>
                <c:pt idx="471">
                  <c:v>42928.454861111109</c:v>
                </c:pt>
                <c:pt idx="472">
                  <c:v>42928.458333333336</c:v>
                </c:pt>
                <c:pt idx="473">
                  <c:v>42928.461805555555</c:v>
                </c:pt>
                <c:pt idx="474">
                  <c:v>42928.465277777781</c:v>
                </c:pt>
                <c:pt idx="475">
                  <c:v>42928.46875</c:v>
                </c:pt>
                <c:pt idx="476">
                  <c:v>42928.472222222219</c:v>
                </c:pt>
                <c:pt idx="477">
                  <c:v>42928.475694444445</c:v>
                </c:pt>
                <c:pt idx="478">
                  <c:v>42928.479166666664</c:v>
                </c:pt>
                <c:pt idx="479">
                  <c:v>42928.482638888891</c:v>
                </c:pt>
                <c:pt idx="480">
                  <c:v>42928.486111111109</c:v>
                </c:pt>
                <c:pt idx="481">
                  <c:v>42928.489583333336</c:v>
                </c:pt>
                <c:pt idx="482">
                  <c:v>42928.493055555555</c:v>
                </c:pt>
                <c:pt idx="483">
                  <c:v>42928.496527777781</c:v>
                </c:pt>
                <c:pt idx="484">
                  <c:v>42928.5</c:v>
                </c:pt>
                <c:pt idx="485">
                  <c:v>42928.503472222219</c:v>
                </c:pt>
                <c:pt idx="486">
                  <c:v>42928.506944444445</c:v>
                </c:pt>
                <c:pt idx="487">
                  <c:v>42928.510416666664</c:v>
                </c:pt>
                <c:pt idx="488">
                  <c:v>42928.513888888891</c:v>
                </c:pt>
                <c:pt idx="489">
                  <c:v>42928.517361111109</c:v>
                </c:pt>
                <c:pt idx="490">
                  <c:v>42928.520833333336</c:v>
                </c:pt>
                <c:pt idx="491">
                  <c:v>42928.524305555555</c:v>
                </c:pt>
                <c:pt idx="492">
                  <c:v>42928.527777777781</c:v>
                </c:pt>
                <c:pt idx="493">
                  <c:v>42928.53125</c:v>
                </c:pt>
                <c:pt idx="494">
                  <c:v>42928.534722222219</c:v>
                </c:pt>
                <c:pt idx="495">
                  <c:v>42928.538194444445</c:v>
                </c:pt>
                <c:pt idx="496">
                  <c:v>42928.541666666664</c:v>
                </c:pt>
                <c:pt idx="497">
                  <c:v>42928.545138888891</c:v>
                </c:pt>
                <c:pt idx="498">
                  <c:v>42928.548611111109</c:v>
                </c:pt>
                <c:pt idx="499">
                  <c:v>42928.552083333336</c:v>
                </c:pt>
                <c:pt idx="500">
                  <c:v>42928.555555555555</c:v>
                </c:pt>
                <c:pt idx="501">
                  <c:v>42928.559027777781</c:v>
                </c:pt>
                <c:pt idx="502">
                  <c:v>42928.5625</c:v>
                </c:pt>
                <c:pt idx="503">
                  <c:v>42928.565972222219</c:v>
                </c:pt>
                <c:pt idx="504">
                  <c:v>42928.569444444445</c:v>
                </c:pt>
                <c:pt idx="505">
                  <c:v>42928.572916666664</c:v>
                </c:pt>
                <c:pt idx="506">
                  <c:v>42928.576388888891</c:v>
                </c:pt>
                <c:pt idx="507">
                  <c:v>42928.579861111109</c:v>
                </c:pt>
                <c:pt idx="508">
                  <c:v>42928.583333333336</c:v>
                </c:pt>
                <c:pt idx="509">
                  <c:v>42928.586805555555</c:v>
                </c:pt>
                <c:pt idx="510">
                  <c:v>42928.590277777781</c:v>
                </c:pt>
                <c:pt idx="511">
                  <c:v>42928.59375</c:v>
                </c:pt>
                <c:pt idx="512">
                  <c:v>42928.597222222219</c:v>
                </c:pt>
                <c:pt idx="513">
                  <c:v>42928.600694444445</c:v>
                </c:pt>
                <c:pt idx="514">
                  <c:v>42928.604166666664</c:v>
                </c:pt>
                <c:pt idx="515">
                  <c:v>42928.607638888891</c:v>
                </c:pt>
                <c:pt idx="516">
                  <c:v>42928.611111111109</c:v>
                </c:pt>
                <c:pt idx="517">
                  <c:v>42928.614583333336</c:v>
                </c:pt>
                <c:pt idx="518">
                  <c:v>42928.618055555555</c:v>
                </c:pt>
                <c:pt idx="519">
                  <c:v>42928.621527777781</c:v>
                </c:pt>
                <c:pt idx="520">
                  <c:v>42928.625</c:v>
                </c:pt>
                <c:pt idx="521">
                  <c:v>42928.628472222219</c:v>
                </c:pt>
                <c:pt idx="522">
                  <c:v>42928.631944444445</c:v>
                </c:pt>
                <c:pt idx="523">
                  <c:v>42928.635416666664</c:v>
                </c:pt>
                <c:pt idx="524">
                  <c:v>42928.638888888891</c:v>
                </c:pt>
                <c:pt idx="525">
                  <c:v>42928.642361111109</c:v>
                </c:pt>
                <c:pt idx="526">
                  <c:v>42928.645833333336</c:v>
                </c:pt>
                <c:pt idx="527">
                  <c:v>42928.649305555555</c:v>
                </c:pt>
                <c:pt idx="528">
                  <c:v>42928.652777777781</c:v>
                </c:pt>
                <c:pt idx="529">
                  <c:v>42928.65625</c:v>
                </c:pt>
                <c:pt idx="530">
                  <c:v>42928.659722222219</c:v>
                </c:pt>
                <c:pt idx="531">
                  <c:v>42928.663194444445</c:v>
                </c:pt>
                <c:pt idx="532">
                  <c:v>42928.666666666664</c:v>
                </c:pt>
                <c:pt idx="533">
                  <c:v>42928.670138888891</c:v>
                </c:pt>
                <c:pt idx="534">
                  <c:v>42928.673611111109</c:v>
                </c:pt>
                <c:pt idx="535">
                  <c:v>42928.677083333336</c:v>
                </c:pt>
                <c:pt idx="536">
                  <c:v>42928.680555555555</c:v>
                </c:pt>
                <c:pt idx="537">
                  <c:v>42928.684027777781</c:v>
                </c:pt>
                <c:pt idx="538">
                  <c:v>42928.6875</c:v>
                </c:pt>
                <c:pt idx="539">
                  <c:v>42928.690972222219</c:v>
                </c:pt>
                <c:pt idx="540">
                  <c:v>42928.694444444445</c:v>
                </c:pt>
                <c:pt idx="541">
                  <c:v>42928.697916666664</c:v>
                </c:pt>
                <c:pt idx="542">
                  <c:v>42928.701388888891</c:v>
                </c:pt>
                <c:pt idx="543">
                  <c:v>42928.704861111109</c:v>
                </c:pt>
                <c:pt idx="544">
                  <c:v>42928.708333333336</c:v>
                </c:pt>
                <c:pt idx="545">
                  <c:v>42928.711805555555</c:v>
                </c:pt>
                <c:pt idx="546">
                  <c:v>42928.715277777781</c:v>
                </c:pt>
                <c:pt idx="547">
                  <c:v>42928.71875</c:v>
                </c:pt>
                <c:pt idx="548">
                  <c:v>42928.722222222219</c:v>
                </c:pt>
                <c:pt idx="549">
                  <c:v>42928.725694444445</c:v>
                </c:pt>
                <c:pt idx="550">
                  <c:v>42928.729166666664</c:v>
                </c:pt>
                <c:pt idx="551">
                  <c:v>42928.732638888891</c:v>
                </c:pt>
                <c:pt idx="552">
                  <c:v>42928.736111111109</c:v>
                </c:pt>
                <c:pt idx="553">
                  <c:v>42928.739583333336</c:v>
                </c:pt>
                <c:pt idx="554">
                  <c:v>42928.743055555555</c:v>
                </c:pt>
                <c:pt idx="555">
                  <c:v>42928.746527777781</c:v>
                </c:pt>
                <c:pt idx="556">
                  <c:v>42928.75</c:v>
                </c:pt>
                <c:pt idx="557">
                  <c:v>42928.753472222219</c:v>
                </c:pt>
                <c:pt idx="558">
                  <c:v>42928.756944444445</c:v>
                </c:pt>
                <c:pt idx="559">
                  <c:v>42928.760416666664</c:v>
                </c:pt>
                <c:pt idx="560">
                  <c:v>42928.763888888891</c:v>
                </c:pt>
                <c:pt idx="561">
                  <c:v>42928.767361111109</c:v>
                </c:pt>
                <c:pt idx="562">
                  <c:v>42928.770833333336</c:v>
                </c:pt>
                <c:pt idx="563">
                  <c:v>42928.774305555555</c:v>
                </c:pt>
                <c:pt idx="564">
                  <c:v>42928.777777777781</c:v>
                </c:pt>
                <c:pt idx="565">
                  <c:v>42928.78125</c:v>
                </c:pt>
                <c:pt idx="566">
                  <c:v>42928.784722222219</c:v>
                </c:pt>
                <c:pt idx="567">
                  <c:v>42928.788194444445</c:v>
                </c:pt>
                <c:pt idx="568">
                  <c:v>42928.791666666664</c:v>
                </c:pt>
                <c:pt idx="569">
                  <c:v>42928.795138888891</c:v>
                </c:pt>
                <c:pt idx="570">
                  <c:v>42928.798611111109</c:v>
                </c:pt>
                <c:pt idx="571">
                  <c:v>42928.802083333336</c:v>
                </c:pt>
                <c:pt idx="572">
                  <c:v>42928.805555555555</c:v>
                </c:pt>
                <c:pt idx="573">
                  <c:v>42928.809027777781</c:v>
                </c:pt>
                <c:pt idx="574">
                  <c:v>42928.8125</c:v>
                </c:pt>
                <c:pt idx="575">
                  <c:v>42928.815972222219</c:v>
                </c:pt>
                <c:pt idx="576">
                  <c:v>42928.819444444445</c:v>
                </c:pt>
                <c:pt idx="577">
                  <c:v>42928.822916666664</c:v>
                </c:pt>
                <c:pt idx="578">
                  <c:v>42928.826388888891</c:v>
                </c:pt>
                <c:pt idx="579">
                  <c:v>42928.829861111109</c:v>
                </c:pt>
                <c:pt idx="580">
                  <c:v>42928.833333333336</c:v>
                </c:pt>
                <c:pt idx="581">
                  <c:v>42928.836805555555</c:v>
                </c:pt>
                <c:pt idx="582">
                  <c:v>42928.840277777781</c:v>
                </c:pt>
                <c:pt idx="583">
                  <c:v>42928.84375</c:v>
                </c:pt>
                <c:pt idx="584">
                  <c:v>42928.847222222219</c:v>
                </c:pt>
                <c:pt idx="585">
                  <c:v>42928.850694444445</c:v>
                </c:pt>
              </c:numCache>
            </c:numRef>
          </c:cat>
          <c:val>
            <c:numRef>
              <c:f>'7.10_7分潮'!$B$2:$B$587</c:f>
              <c:numCache>
                <c:formatCode>General</c:formatCode>
                <c:ptCount val="586"/>
                <c:pt idx="0">
                  <c:v>2.06</c:v>
                </c:pt>
                <c:pt idx="1">
                  <c:v>2.04</c:v>
                </c:pt>
                <c:pt idx="2">
                  <c:v>2.02</c:v>
                </c:pt>
                <c:pt idx="3">
                  <c:v>1.9950000000000001</c:v>
                </c:pt>
                <c:pt idx="4">
                  <c:v>1.97</c:v>
                </c:pt>
                <c:pt idx="5">
                  <c:v>1.9450000000000001</c:v>
                </c:pt>
                <c:pt idx="6">
                  <c:v>1.927</c:v>
                </c:pt>
                <c:pt idx="7">
                  <c:v>1.905</c:v>
                </c:pt>
                <c:pt idx="8">
                  <c:v>1.883</c:v>
                </c:pt>
                <c:pt idx="9">
                  <c:v>1.867</c:v>
                </c:pt>
                <c:pt idx="10">
                  <c:v>1.85</c:v>
                </c:pt>
                <c:pt idx="11">
                  <c:v>1.8169999999999999</c:v>
                </c:pt>
                <c:pt idx="12">
                  <c:v>1.8029999999999999</c:v>
                </c:pt>
                <c:pt idx="13">
                  <c:v>1.7849999999999999</c:v>
                </c:pt>
                <c:pt idx="14">
                  <c:v>1.76</c:v>
                </c:pt>
                <c:pt idx="15">
                  <c:v>1.738</c:v>
                </c:pt>
                <c:pt idx="16">
                  <c:v>1.73</c:v>
                </c:pt>
                <c:pt idx="17">
                  <c:v>1.7130000000000001</c:v>
                </c:pt>
                <c:pt idx="18">
                  <c:v>1.69</c:v>
                </c:pt>
                <c:pt idx="19">
                  <c:v>1.67</c:v>
                </c:pt>
                <c:pt idx="20">
                  <c:v>1.653</c:v>
                </c:pt>
                <c:pt idx="21">
                  <c:v>1.637</c:v>
                </c:pt>
                <c:pt idx="22">
                  <c:v>1.62</c:v>
                </c:pt>
                <c:pt idx="23">
                  <c:v>1.603</c:v>
                </c:pt>
                <c:pt idx="24">
                  <c:v>1.587</c:v>
                </c:pt>
                <c:pt idx="25">
                  <c:v>1.5649999999999999</c:v>
                </c:pt>
                <c:pt idx="26">
                  <c:v>1.55</c:v>
                </c:pt>
                <c:pt idx="27">
                  <c:v>1.548</c:v>
                </c:pt>
                <c:pt idx="28">
                  <c:v>1.54</c:v>
                </c:pt>
                <c:pt idx="29">
                  <c:v>1.5229999999999999</c:v>
                </c:pt>
                <c:pt idx="30">
                  <c:v>1.5129999999999999</c:v>
                </c:pt>
                <c:pt idx="31">
                  <c:v>1.5049999999999999</c:v>
                </c:pt>
                <c:pt idx="32">
                  <c:v>1.4970000000000001</c:v>
                </c:pt>
                <c:pt idx="33">
                  <c:v>1.49</c:v>
                </c:pt>
                <c:pt idx="34">
                  <c:v>1.49</c:v>
                </c:pt>
                <c:pt idx="35">
                  <c:v>1.49</c:v>
                </c:pt>
                <c:pt idx="36">
                  <c:v>1.49</c:v>
                </c:pt>
                <c:pt idx="37">
                  <c:v>1.49</c:v>
                </c:pt>
                <c:pt idx="38">
                  <c:v>1.4970000000000001</c:v>
                </c:pt>
                <c:pt idx="39">
                  <c:v>1.5129999999999999</c:v>
                </c:pt>
                <c:pt idx="40">
                  <c:v>1.53</c:v>
                </c:pt>
                <c:pt idx="41">
                  <c:v>1.538</c:v>
                </c:pt>
                <c:pt idx="42">
                  <c:v>1.56</c:v>
                </c:pt>
                <c:pt idx="43">
                  <c:v>1.595</c:v>
                </c:pt>
                <c:pt idx="44">
                  <c:v>1.637</c:v>
                </c:pt>
                <c:pt idx="45">
                  <c:v>1.6819999999999999</c:v>
                </c:pt>
                <c:pt idx="46">
                  <c:v>1.74</c:v>
                </c:pt>
                <c:pt idx="47">
                  <c:v>1.8149999999999999</c:v>
                </c:pt>
                <c:pt idx="48">
                  <c:v>1.903</c:v>
                </c:pt>
                <c:pt idx="49">
                  <c:v>1.9950000000000001</c:v>
                </c:pt>
                <c:pt idx="50">
                  <c:v>2.097</c:v>
                </c:pt>
                <c:pt idx="51">
                  <c:v>2.2120000000000002</c:v>
                </c:pt>
                <c:pt idx="52">
                  <c:v>2.3199999999999998</c:v>
                </c:pt>
                <c:pt idx="53">
                  <c:v>2.4279999999999999</c:v>
                </c:pt>
                <c:pt idx="54">
                  <c:v>2.5569999999999999</c:v>
                </c:pt>
                <c:pt idx="55">
                  <c:v>2.7149999999999999</c:v>
                </c:pt>
                <c:pt idx="56">
                  <c:v>2.8570000000000002</c:v>
                </c:pt>
                <c:pt idx="57">
                  <c:v>2.96</c:v>
                </c:pt>
                <c:pt idx="58">
                  <c:v>3.11</c:v>
                </c:pt>
                <c:pt idx="59">
                  <c:v>3.1850000000000001</c:v>
                </c:pt>
                <c:pt idx="60">
                  <c:v>3.2669999999999999</c:v>
                </c:pt>
                <c:pt idx="61">
                  <c:v>3.335</c:v>
                </c:pt>
                <c:pt idx="62">
                  <c:v>3.3969999999999998</c:v>
                </c:pt>
                <c:pt idx="63">
                  <c:v>3.46</c:v>
                </c:pt>
                <c:pt idx="64">
                  <c:v>3.51</c:v>
                </c:pt>
                <c:pt idx="65">
                  <c:v>3.585</c:v>
                </c:pt>
                <c:pt idx="66">
                  <c:v>3.653</c:v>
                </c:pt>
                <c:pt idx="67">
                  <c:v>3.7149999999999999</c:v>
                </c:pt>
                <c:pt idx="68">
                  <c:v>3.7770000000000001</c:v>
                </c:pt>
                <c:pt idx="69">
                  <c:v>3.84</c:v>
                </c:pt>
                <c:pt idx="70">
                  <c:v>3.89</c:v>
                </c:pt>
                <c:pt idx="71">
                  <c:v>3.94</c:v>
                </c:pt>
                <c:pt idx="72">
                  <c:v>3.9969999999999999</c:v>
                </c:pt>
                <c:pt idx="73">
                  <c:v>4.0449999999999999</c:v>
                </c:pt>
                <c:pt idx="74">
                  <c:v>4.09</c:v>
                </c:pt>
                <c:pt idx="75">
                  <c:v>4.1379999999999999</c:v>
                </c:pt>
                <c:pt idx="76">
                  <c:v>4.18</c:v>
                </c:pt>
                <c:pt idx="77">
                  <c:v>4.2130000000000001</c:v>
                </c:pt>
                <c:pt idx="78">
                  <c:v>4.2469999999999999</c:v>
                </c:pt>
                <c:pt idx="79">
                  <c:v>4.28</c:v>
                </c:pt>
                <c:pt idx="80">
                  <c:v>4.3129999999999997</c:v>
                </c:pt>
                <c:pt idx="81">
                  <c:v>4.3449999999999998</c:v>
                </c:pt>
                <c:pt idx="82">
                  <c:v>4.37</c:v>
                </c:pt>
                <c:pt idx="83">
                  <c:v>4.4029999999999996</c:v>
                </c:pt>
                <c:pt idx="84">
                  <c:v>4.43</c:v>
                </c:pt>
                <c:pt idx="85">
                  <c:v>4.4550000000000001</c:v>
                </c:pt>
                <c:pt idx="86">
                  <c:v>4.4770000000000003</c:v>
                </c:pt>
                <c:pt idx="87">
                  <c:v>4.4880000000000004</c:v>
                </c:pt>
                <c:pt idx="88">
                  <c:v>4.4800000000000004</c:v>
                </c:pt>
                <c:pt idx="89">
                  <c:v>4.4880000000000004</c:v>
                </c:pt>
                <c:pt idx="90">
                  <c:v>4.4770000000000003</c:v>
                </c:pt>
                <c:pt idx="91">
                  <c:v>4.4649999999999999</c:v>
                </c:pt>
                <c:pt idx="92">
                  <c:v>4.45</c:v>
                </c:pt>
                <c:pt idx="93">
                  <c:v>4.4279999999999999</c:v>
                </c:pt>
                <c:pt idx="94">
                  <c:v>4.42</c:v>
                </c:pt>
                <c:pt idx="95">
                  <c:v>4.3949999999999996</c:v>
                </c:pt>
                <c:pt idx="96">
                  <c:v>4.37</c:v>
                </c:pt>
                <c:pt idx="97">
                  <c:v>4.3449999999999998</c:v>
                </c:pt>
                <c:pt idx="98">
                  <c:v>4.3170000000000002</c:v>
                </c:pt>
                <c:pt idx="99">
                  <c:v>4.282</c:v>
                </c:pt>
                <c:pt idx="100">
                  <c:v>4.24</c:v>
                </c:pt>
                <c:pt idx="101">
                  <c:v>4.2069999999999999</c:v>
                </c:pt>
                <c:pt idx="102">
                  <c:v>4.173</c:v>
                </c:pt>
                <c:pt idx="103">
                  <c:v>4.13</c:v>
                </c:pt>
                <c:pt idx="104">
                  <c:v>4.09</c:v>
                </c:pt>
                <c:pt idx="105">
                  <c:v>4.0629999999999997</c:v>
                </c:pt>
                <c:pt idx="106">
                  <c:v>4.03</c:v>
                </c:pt>
                <c:pt idx="107">
                  <c:v>4.0049999999999999</c:v>
                </c:pt>
                <c:pt idx="108">
                  <c:v>3.98</c:v>
                </c:pt>
                <c:pt idx="109">
                  <c:v>3.95</c:v>
                </c:pt>
                <c:pt idx="110">
                  <c:v>3.9129999999999998</c:v>
                </c:pt>
                <c:pt idx="111">
                  <c:v>3.8730000000000002</c:v>
                </c:pt>
                <c:pt idx="112">
                  <c:v>3.84</c:v>
                </c:pt>
                <c:pt idx="113">
                  <c:v>3.798</c:v>
                </c:pt>
                <c:pt idx="114">
                  <c:v>3.7570000000000001</c:v>
                </c:pt>
                <c:pt idx="115">
                  <c:v>3.72</c:v>
                </c:pt>
                <c:pt idx="116">
                  <c:v>3.6829999999999998</c:v>
                </c:pt>
                <c:pt idx="117">
                  <c:v>3.6429999999999998</c:v>
                </c:pt>
                <c:pt idx="118">
                  <c:v>3.61</c:v>
                </c:pt>
                <c:pt idx="119">
                  <c:v>3.5680000000000001</c:v>
                </c:pt>
                <c:pt idx="120">
                  <c:v>3.5270000000000001</c:v>
                </c:pt>
                <c:pt idx="121">
                  <c:v>3.4849999999999999</c:v>
                </c:pt>
                <c:pt idx="122">
                  <c:v>3.4470000000000001</c:v>
                </c:pt>
                <c:pt idx="123">
                  <c:v>3.4119999999999999</c:v>
                </c:pt>
                <c:pt idx="124">
                  <c:v>3.37</c:v>
                </c:pt>
                <c:pt idx="125">
                  <c:v>3.32</c:v>
                </c:pt>
                <c:pt idx="126">
                  <c:v>3.27</c:v>
                </c:pt>
                <c:pt idx="127">
                  <c:v>3.23</c:v>
                </c:pt>
                <c:pt idx="128">
                  <c:v>3.19</c:v>
                </c:pt>
                <c:pt idx="129">
                  <c:v>3.1429999999999998</c:v>
                </c:pt>
                <c:pt idx="130">
                  <c:v>3.11</c:v>
                </c:pt>
                <c:pt idx="131">
                  <c:v>3.0680000000000001</c:v>
                </c:pt>
                <c:pt idx="132">
                  <c:v>3.0270000000000001</c:v>
                </c:pt>
                <c:pt idx="133">
                  <c:v>2.99</c:v>
                </c:pt>
                <c:pt idx="134">
                  <c:v>2.9529999999999998</c:v>
                </c:pt>
                <c:pt idx="135">
                  <c:v>2.9129999999999998</c:v>
                </c:pt>
                <c:pt idx="136">
                  <c:v>2.88</c:v>
                </c:pt>
                <c:pt idx="137">
                  <c:v>2.83</c:v>
                </c:pt>
                <c:pt idx="138">
                  <c:v>2.7930000000000001</c:v>
                </c:pt>
                <c:pt idx="139">
                  <c:v>2.76</c:v>
                </c:pt>
                <c:pt idx="140">
                  <c:v>2.7229999999999999</c:v>
                </c:pt>
                <c:pt idx="141">
                  <c:v>2.6850000000000001</c:v>
                </c:pt>
                <c:pt idx="142">
                  <c:v>2.66</c:v>
                </c:pt>
                <c:pt idx="143">
                  <c:v>2.6179999999999999</c:v>
                </c:pt>
                <c:pt idx="144">
                  <c:v>2.5830000000000002</c:v>
                </c:pt>
                <c:pt idx="145">
                  <c:v>2.5499999999999998</c:v>
                </c:pt>
                <c:pt idx="146">
                  <c:v>2.52</c:v>
                </c:pt>
                <c:pt idx="147">
                  <c:v>2.4929999999999999</c:v>
                </c:pt>
                <c:pt idx="148">
                  <c:v>2.46</c:v>
                </c:pt>
                <c:pt idx="149">
                  <c:v>2.4180000000000001</c:v>
                </c:pt>
                <c:pt idx="150">
                  <c:v>2.39</c:v>
                </c:pt>
                <c:pt idx="151">
                  <c:v>2.355</c:v>
                </c:pt>
                <c:pt idx="152">
                  <c:v>2.323</c:v>
                </c:pt>
                <c:pt idx="153">
                  <c:v>2.302</c:v>
                </c:pt>
                <c:pt idx="154">
                  <c:v>2.2599999999999998</c:v>
                </c:pt>
                <c:pt idx="155">
                  <c:v>2.2349999999999999</c:v>
                </c:pt>
                <c:pt idx="156">
                  <c:v>2.2170000000000001</c:v>
                </c:pt>
                <c:pt idx="157">
                  <c:v>2.19</c:v>
                </c:pt>
                <c:pt idx="158">
                  <c:v>2.157</c:v>
                </c:pt>
                <c:pt idx="159">
                  <c:v>2.1230000000000002</c:v>
                </c:pt>
                <c:pt idx="160">
                  <c:v>2.09</c:v>
                </c:pt>
                <c:pt idx="161">
                  <c:v>2.073</c:v>
                </c:pt>
                <c:pt idx="162">
                  <c:v>2.0430000000000001</c:v>
                </c:pt>
                <c:pt idx="163">
                  <c:v>2.02</c:v>
                </c:pt>
                <c:pt idx="164">
                  <c:v>1.9970000000000001</c:v>
                </c:pt>
                <c:pt idx="165">
                  <c:v>1.9650000000000001</c:v>
                </c:pt>
                <c:pt idx="166">
                  <c:v>1.94</c:v>
                </c:pt>
                <c:pt idx="167">
                  <c:v>1.915</c:v>
                </c:pt>
                <c:pt idx="168">
                  <c:v>1.89</c:v>
                </c:pt>
                <c:pt idx="169">
                  <c:v>1.875</c:v>
                </c:pt>
                <c:pt idx="170">
                  <c:v>1.853</c:v>
                </c:pt>
                <c:pt idx="171">
                  <c:v>1.8180000000000001</c:v>
                </c:pt>
                <c:pt idx="172">
                  <c:v>1.81</c:v>
                </c:pt>
                <c:pt idx="173">
                  <c:v>1.7849999999999999</c:v>
                </c:pt>
                <c:pt idx="174">
                  <c:v>1.7669999999999999</c:v>
                </c:pt>
                <c:pt idx="175">
                  <c:v>1.7450000000000001</c:v>
                </c:pt>
                <c:pt idx="176">
                  <c:v>1.72</c:v>
                </c:pt>
                <c:pt idx="177">
                  <c:v>1.698</c:v>
                </c:pt>
                <c:pt idx="178">
                  <c:v>1.69</c:v>
                </c:pt>
                <c:pt idx="179">
                  <c:v>1.665</c:v>
                </c:pt>
                <c:pt idx="180">
                  <c:v>1.647</c:v>
                </c:pt>
                <c:pt idx="181">
                  <c:v>1.64</c:v>
                </c:pt>
                <c:pt idx="182">
                  <c:v>1.633</c:v>
                </c:pt>
                <c:pt idx="183">
                  <c:v>1.617</c:v>
                </c:pt>
                <c:pt idx="184">
                  <c:v>1.6</c:v>
                </c:pt>
                <c:pt idx="185">
                  <c:v>1.583</c:v>
                </c:pt>
                <c:pt idx="186">
                  <c:v>1.573</c:v>
                </c:pt>
                <c:pt idx="187">
                  <c:v>1.57</c:v>
                </c:pt>
                <c:pt idx="188">
                  <c:v>1.5669999999999999</c:v>
                </c:pt>
                <c:pt idx="189">
                  <c:v>1.5620000000000001</c:v>
                </c:pt>
                <c:pt idx="190">
                  <c:v>1.57</c:v>
                </c:pt>
                <c:pt idx="191">
                  <c:v>1.57</c:v>
                </c:pt>
                <c:pt idx="192">
                  <c:v>1.57</c:v>
                </c:pt>
                <c:pt idx="193">
                  <c:v>1.575</c:v>
                </c:pt>
                <c:pt idx="194">
                  <c:v>1.583</c:v>
                </c:pt>
                <c:pt idx="195">
                  <c:v>1.595</c:v>
                </c:pt>
                <c:pt idx="196">
                  <c:v>1.62</c:v>
                </c:pt>
                <c:pt idx="197">
                  <c:v>1.645</c:v>
                </c:pt>
                <c:pt idx="198">
                  <c:v>1.677</c:v>
                </c:pt>
                <c:pt idx="199">
                  <c:v>1.7150000000000001</c:v>
                </c:pt>
                <c:pt idx="200">
                  <c:v>1.7629999999999999</c:v>
                </c:pt>
                <c:pt idx="201">
                  <c:v>1.823</c:v>
                </c:pt>
                <c:pt idx="202">
                  <c:v>1.89</c:v>
                </c:pt>
                <c:pt idx="203">
                  <c:v>1.9570000000000001</c:v>
                </c:pt>
                <c:pt idx="204">
                  <c:v>2.0430000000000001</c:v>
                </c:pt>
                <c:pt idx="205">
                  <c:v>2.13</c:v>
                </c:pt>
                <c:pt idx="206">
                  <c:v>2.2200000000000002</c:v>
                </c:pt>
                <c:pt idx="207">
                  <c:v>2.3250000000000002</c:v>
                </c:pt>
                <c:pt idx="208">
                  <c:v>2.4500000000000002</c:v>
                </c:pt>
                <c:pt idx="209">
                  <c:v>2.625</c:v>
                </c:pt>
                <c:pt idx="210">
                  <c:v>2.7069999999999999</c:v>
                </c:pt>
                <c:pt idx="211">
                  <c:v>2.8050000000000002</c:v>
                </c:pt>
                <c:pt idx="212">
                  <c:v>2.8969999999999998</c:v>
                </c:pt>
                <c:pt idx="213">
                  <c:v>2.9430000000000001</c:v>
                </c:pt>
                <c:pt idx="214">
                  <c:v>3.01</c:v>
                </c:pt>
                <c:pt idx="215">
                  <c:v>3.052</c:v>
                </c:pt>
                <c:pt idx="216">
                  <c:v>3.1070000000000002</c:v>
                </c:pt>
                <c:pt idx="217">
                  <c:v>3.1549999999999998</c:v>
                </c:pt>
                <c:pt idx="218">
                  <c:v>3.2029999999999998</c:v>
                </c:pt>
                <c:pt idx="219">
                  <c:v>3.26</c:v>
                </c:pt>
                <c:pt idx="220">
                  <c:v>3.31</c:v>
                </c:pt>
                <c:pt idx="221">
                  <c:v>3.3519999999999999</c:v>
                </c:pt>
                <c:pt idx="222">
                  <c:v>3.4</c:v>
                </c:pt>
                <c:pt idx="223">
                  <c:v>3.44</c:v>
                </c:pt>
                <c:pt idx="224">
                  <c:v>3.4729999999999999</c:v>
                </c:pt>
                <c:pt idx="225">
                  <c:v>3.5070000000000001</c:v>
                </c:pt>
                <c:pt idx="226">
                  <c:v>3.54</c:v>
                </c:pt>
                <c:pt idx="227">
                  <c:v>3.573</c:v>
                </c:pt>
                <c:pt idx="228">
                  <c:v>3.6070000000000002</c:v>
                </c:pt>
                <c:pt idx="229">
                  <c:v>3.6349999999999998</c:v>
                </c:pt>
                <c:pt idx="230">
                  <c:v>3.6629999999999998</c:v>
                </c:pt>
                <c:pt idx="231">
                  <c:v>3.6920000000000002</c:v>
                </c:pt>
                <c:pt idx="232">
                  <c:v>3.7</c:v>
                </c:pt>
                <c:pt idx="233">
                  <c:v>3.7250000000000001</c:v>
                </c:pt>
                <c:pt idx="234">
                  <c:v>3.7370000000000001</c:v>
                </c:pt>
                <c:pt idx="235">
                  <c:v>3.74</c:v>
                </c:pt>
                <c:pt idx="236">
                  <c:v>3.7469999999999999</c:v>
                </c:pt>
                <c:pt idx="237">
                  <c:v>3.762</c:v>
                </c:pt>
                <c:pt idx="238">
                  <c:v>3.77</c:v>
                </c:pt>
                <c:pt idx="239">
                  <c:v>3.77</c:v>
                </c:pt>
                <c:pt idx="240">
                  <c:v>3.7629999999999999</c:v>
                </c:pt>
                <c:pt idx="241">
                  <c:v>3.7440000000000002</c:v>
                </c:pt>
                <c:pt idx="242">
                  <c:v>3.7160000000000002</c:v>
                </c:pt>
                <c:pt idx="243">
                  <c:v>3.6890000000000001</c:v>
                </c:pt>
                <c:pt idx="244">
                  <c:v>3.661</c:v>
                </c:pt>
                <c:pt idx="245">
                  <c:v>3.633</c:v>
                </c:pt>
                <c:pt idx="246">
                  <c:v>3.6059999999999999</c:v>
                </c:pt>
                <c:pt idx="247">
                  <c:v>3.5790000000000002</c:v>
                </c:pt>
                <c:pt idx="248">
                  <c:v>3.5510000000000002</c:v>
                </c:pt>
                <c:pt idx="249">
                  <c:v>3.524</c:v>
                </c:pt>
                <c:pt idx="250">
                  <c:v>3.496</c:v>
                </c:pt>
                <c:pt idx="251">
                  <c:v>3.4689999999999999</c:v>
                </c:pt>
                <c:pt idx="252">
                  <c:v>3.4409999999999998</c:v>
                </c:pt>
                <c:pt idx="253">
                  <c:v>3.415</c:v>
                </c:pt>
                <c:pt idx="254">
                  <c:v>3.387</c:v>
                </c:pt>
                <c:pt idx="255">
                  <c:v>3.35</c:v>
                </c:pt>
                <c:pt idx="256">
                  <c:v>3.3</c:v>
                </c:pt>
                <c:pt idx="257">
                  <c:v>3.2749999999999999</c:v>
                </c:pt>
                <c:pt idx="258">
                  <c:v>3.2429999999999999</c:v>
                </c:pt>
                <c:pt idx="259">
                  <c:v>3.2149999999999999</c:v>
                </c:pt>
                <c:pt idx="260">
                  <c:v>3.19</c:v>
                </c:pt>
                <c:pt idx="261">
                  <c:v>3.165</c:v>
                </c:pt>
                <c:pt idx="262">
                  <c:v>3.14</c:v>
                </c:pt>
                <c:pt idx="263">
                  <c:v>3.0979999999999999</c:v>
                </c:pt>
                <c:pt idx="264">
                  <c:v>3.07</c:v>
                </c:pt>
                <c:pt idx="265">
                  <c:v>3.04</c:v>
                </c:pt>
                <c:pt idx="266">
                  <c:v>3.01</c:v>
                </c:pt>
                <c:pt idx="267">
                  <c:v>2.9830000000000001</c:v>
                </c:pt>
                <c:pt idx="268">
                  <c:v>2.95</c:v>
                </c:pt>
                <c:pt idx="269">
                  <c:v>2.9169999999999998</c:v>
                </c:pt>
                <c:pt idx="270">
                  <c:v>2.89</c:v>
                </c:pt>
                <c:pt idx="271">
                  <c:v>2.855</c:v>
                </c:pt>
                <c:pt idx="272">
                  <c:v>2.82</c:v>
                </c:pt>
                <c:pt idx="273">
                  <c:v>2.7930000000000001</c:v>
                </c:pt>
                <c:pt idx="274">
                  <c:v>2.76</c:v>
                </c:pt>
                <c:pt idx="275">
                  <c:v>2.7349999999999999</c:v>
                </c:pt>
                <c:pt idx="276">
                  <c:v>2.7029999999999998</c:v>
                </c:pt>
                <c:pt idx="277">
                  <c:v>2.6749999999999998</c:v>
                </c:pt>
                <c:pt idx="278">
                  <c:v>2.6469999999999998</c:v>
                </c:pt>
                <c:pt idx="279">
                  <c:v>2.617</c:v>
                </c:pt>
                <c:pt idx="280">
                  <c:v>2.6</c:v>
                </c:pt>
                <c:pt idx="281">
                  <c:v>2.5499999999999998</c:v>
                </c:pt>
                <c:pt idx="282">
                  <c:v>2.5270000000000001</c:v>
                </c:pt>
                <c:pt idx="283">
                  <c:v>2.5099999999999998</c:v>
                </c:pt>
                <c:pt idx="284">
                  <c:v>2.4830000000000001</c:v>
                </c:pt>
                <c:pt idx="285">
                  <c:v>2.4430000000000001</c:v>
                </c:pt>
                <c:pt idx="286">
                  <c:v>2.41</c:v>
                </c:pt>
                <c:pt idx="287">
                  <c:v>2.3769999999999998</c:v>
                </c:pt>
                <c:pt idx="288">
                  <c:v>2.35</c:v>
                </c:pt>
                <c:pt idx="289">
                  <c:v>2.3199999999999998</c:v>
                </c:pt>
                <c:pt idx="290">
                  <c:v>2.2930000000000001</c:v>
                </c:pt>
                <c:pt idx="291">
                  <c:v>2.2749999999999999</c:v>
                </c:pt>
                <c:pt idx="292">
                  <c:v>2.25</c:v>
                </c:pt>
                <c:pt idx="293">
                  <c:v>2.2170000000000001</c:v>
                </c:pt>
                <c:pt idx="294">
                  <c:v>2.19</c:v>
                </c:pt>
                <c:pt idx="295">
                  <c:v>2.16</c:v>
                </c:pt>
                <c:pt idx="296">
                  <c:v>2.133</c:v>
                </c:pt>
                <c:pt idx="297">
                  <c:v>2.1150000000000002</c:v>
                </c:pt>
                <c:pt idx="298">
                  <c:v>2.09</c:v>
                </c:pt>
                <c:pt idx="299">
                  <c:v>2.0569999999999999</c:v>
                </c:pt>
                <c:pt idx="300">
                  <c:v>2.0369999999999999</c:v>
                </c:pt>
                <c:pt idx="301">
                  <c:v>2.02</c:v>
                </c:pt>
                <c:pt idx="302">
                  <c:v>1.9970000000000001</c:v>
                </c:pt>
                <c:pt idx="303">
                  <c:v>1.9650000000000001</c:v>
                </c:pt>
                <c:pt idx="304">
                  <c:v>1.94</c:v>
                </c:pt>
                <c:pt idx="305">
                  <c:v>1.923</c:v>
                </c:pt>
                <c:pt idx="306">
                  <c:v>1.9</c:v>
                </c:pt>
                <c:pt idx="307">
                  <c:v>1.875</c:v>
                </c:pt>
                <c:pt idx="308">
                  <c:v>1.857</c:v>
                </c:pt>
                <c:pt idx="309">
                  <c:v>1.843</c:v>
                </c:pt>
                <c:pt idx="310">
                  <c:v>1.81</c:v>
                </c:pt>
                <c:pt idx="311">
                  <c:v>1.802</c:v>
                </c:pt>
                <c:pt idx="312">
                  <c:v>1.7869999999999999</c:v>
                </c:pt>
                <c:pt idx="313">
                  <c:v>1.77</c:v>
                </c:pt>
                <c:pt idx="314">
                  <c:v>1.75</c:v>
                </c:pt>
                <c:pt idx="315">
                  <c:v>1.7270000000000001</c:v>
                </c:pt>
                <c:pt idx="316">
                  <c:v>1.71</c:v>
                </c:pt>
                <c:pt idx="317">
                  <c:v>1.702</c:v>
                </c:pt>
                <c:pt idx="318">
                  <c:v>1.673</c:v>
                </c:pt>
                <c:pt idx="319">
                  <c:v>1.655</c:v>
                </c:pt>
                <c:pt idx="320">
                  <c:v>1.643</c:v>
                </c:pt>
                <c:pt idx="321">
                  <c:v>1.6279999999999999</c:v>
                </c:pt>
                <c:pt idx="322">
                  <c:v>1.62</c:v>
                </c:pt>
                <c:pt idx="323">
                  <c:v>1.603</c:v>
                </c:pt>
                <c:pt idx="324">
                  <c:v>1.587</c:v>
                </c:pt>
                <c:pt idx="325">
                  <c:v>1.58</c:v>
                </c:pt>
                <c:pt idx="326">
                  <c:v>1.577</c:v>
                </c:pt>
                <c:pt idx="327">
                  <c:v>1.5669999999999999</c:v>
                </c:pt>
                <c:pt idx="328">
                  <c:v>1.55</c:v>
                </c:pt>
                <c:pt idx="329">
                  <c:v>1.55</c:v>
                </c:pt>
                <c:pt idx="330">
                  <c:v>1.55</c:v>
                </c:pt>
                <c:pt idx="331">
                  <c:v>1.5449999999999999</c:v>
                </c:pt>
                <c:pt idx="332">
                  <c:v>1.5429999999999999</c:v>
                </c:pt>
                <c:pt idx="333">
                  <c:v>1.5529999999999999</c:v>
                </c:pt>
                <c:pt idx="334">
                  <c:v>1.57</c:v>
                </c:pt>
                <c:pt idx="335">
                  <c:v>1.57</c:v>
                </c:pt>
                <c:pt idx="336">
                  <c:v>1.583</c:v>
                </c:pt>
                <c:pt idx="337">
                  <c:v>1.605</c:v>
                </c:pt>
                <c:pt idx="338">
                  <c:v>1.63</c:v>
                </c:pt>
                <c:pt idx="339">
                  <c:v>1.6579999999999999</c:v>
                </c:pt>
                <c:pt idx="340">
                  <c:v>1.7</c:v>
                </c:pt>
                <c:pt idx="341">
                  <c:v>1.75</c:v>
                </c:pt>
                <c:pt idx="342">
                  <c:v>1.8129999999999999</c:v>
                </c:pt>
                <c:pt idx="343">
                  <c:v>1.89</c:v>
                </c:pt>
                <c:pt idx="344">
                  <c:v>1.98</c:v>
                </c:pt>
                <c:pt idx="345">
                  <c:v>2.0819999999999999</c:v>
                </c:pt>
                <c:pt idx="346">
                  <c:v>2.19</c:v>
                </c:pt>
                <c:pt idx="347">
                  <c:v>2.3149999999999999</c:v>
                </c:pt>
                <c:pt idx="348">
                  <c:v>2.4329999999999998</c:v>
                </c:pt>
                <c:pt idx="349">
                  <c:v>2.56</c:v>
                </c:pt>
                <c:pt idx="350">
                  <c:v>2.7029999999999998</c:v>
                </c:pt>
                <c:pt idx="351">
                  <c:v>2.8519999999999999</c:v>
                </c:pt>
                <c:pt idx="352">
                  <c:v>2.96</c:v>
                </c:pt>
                <c:pt idx="353">
                  <c:v>3.085</c:v>
                </c:pt>
                <c:pt idx="354">
                  <c:v>3.177</c:v>
                </c:pt>
                <c:pt idx="355">
                  <c:v>3.26</c:v>
                </c:pt>
                <c:pt idx="356">
                  <c:v>3.33</c:v>
                </c:pt>
                <c:pt idx="357">
                  <c:v>3.3849999999999998</c:v>
                </c:pt>
                <c:pt idx="358">
                  <c:v>3.46</c:v>
                </c:pt>
                <c:pt idx="359">
                  <c:v>3.5270000000000001</c:v>
                </c:pt>
                <c:pt idx="360">
                  <c:v>3.6</c:v>
                </c:pt>
                <c:pt idx="361">
                  <c:v>3.665</c:v>
                </c:pt>
                <c:pt idx="362">
                  <c:v>3.7269999999999999</c:v>
                </c:pt>
                <c:pt idx="363">
                  <c:v>3.7930000000000001</c:v>
                </c:pt>
                <c:pt idx="364">
                  <c:v>3.86</c:v>
                </c:pt>
                <c:pt idx="365">
                  <c:v>3.9180000000000001</c:v>
                </c:pt>
                <c:pt idx="366">
                  <c:v>3.97</c:v>
                </c:pt>
                <c:pt idx="367">
                  <c:v>4.0199999999999996</c:v>
                </c:pt>
                <c:pt idx="368">
                  <c:v>4.07</c:v>
                </c:pt>
                <c:pt idx="369">
                  <c:v>4.1180000000000003</c:v>
                </c:pt>
                <c:pt idx="370">
                  <c:v>4.16</c:v>
                </c:pt>
                <c:pt idx="371">
                  <c:v>4.21</c:v>
                </c:pt>
                <c:pt idx="372">
                  <c:v>4.2430000000000003</c:v>
                </c:pt>
                <c:pt idx="373">
                  <c:v>4.2770000000000001</c:v>
                </c:pt>
                <c:pt idx="374">
                  <c:v>4.3049999999999997</c:v>
                </c:pt>
                <c:pt idx="375">
                  <c:v>4.3330000000000002</c:v>
                </c:pt>
                <c:pt idx="376">
                  <c:v>4.3650000000000002</c:v>
                </c:pt>
                <c:pt idx="377">
                  <c:v>4.3899999999999997</c:v>
                </c:pt>
                <c:pt idx="378">
                  <c:v>4.423</c:v>
                </c:pt>
                <c:pt idx="379">
                  <c:v>4.45</c:v>
                </c:pt>
                <c:pt idx="380">
                  <c:v>4.4749999999999996</c:v>
                </c:pt>
                <c:pt idx="381">
                  <c:v>4.4930000000000003</c:v>
                </c:pt>
                <c:pt idx="382">
                  <c:v>4.5</c:v>
                </c:pt>
                <c:pt idx="383">
                  <c:v>4.5</c:v>
                </c:pt>
                <c:pt idx="384">
                  <c:v>4.5</c:v>
                </c:pt>
                <c:pt idx="385">
                  <c:v>4.4800000000000004</c:v>
                </c:pt>
                <c:pt idx="386">
                  <c:v>4.46</c:v>
                </c:pt>
                <c:pt idx="387">
                  <c:v>4.4429999999999996</c:v>
                </c:pt>
                <c:pt idx="388">
                  <c:v>4.4269999999999996</c:v>
                </c:pt>
                <c:pt idx="389">
                  <c:v>4.41</c:v>
                </c:pt>
                <c:pt idx="390">
                  <c:v>4.3849999999999998</c:v>
                </c:pt>
                <c:pt idx="391">
                  <c:v>4.3600000000000003</c:v>
                </c:pt>
                <c:pt idx="392">
                  <c:v>4.33</c:v>
                </c:pt>
                <c:pt idx="393">
                  <c:v>4.2969999999999997</c:v>
                </c:pt>
                <c:pt idx="394">
                  <c:v>4.2619999999999996</c:v>
                </c:pt>
                <c:pt idx="395">
                  <c:v>4.22</c:v>
                </c:pt>
                <c:pt idx="396">
                  <c:v>4.1870000000000003</c:v>
                </c:pt>
                <c:pt idx="397">
                  <c:v>4.1470000000000002</c:v>
                </c:pt>
                <c:pt idx="398">
                  <c:v>4.1050000000000004</c:v>
                </c:pt>
                <c:pt idx="399">
                  <c:v>4.0629999999999997</c:v>
                </c:pt>
                <c:pt idx="400">
                  <c:v>4.0270000000000001</c:v>
                </c:pt>
                <c:pt idx="401">
                  <c:v>4.01</c:v>
                </c:pt>
                <c:pt idx="402">
                  <c:v>3.968</c:v>
                </c:pt>
                <c:pt idx="403">
                  <c:v>3.94</c:v>
                </c:pt>
                <c:pt idx="404">
                  <c:v>3.91</c:v>
                </c:pt>
                <c:pt idx="405">
                  <c:v>3.88</c:v>
                </c:pt>
                <c:pt idx="406">
                  <c:v>3.8519999999999999</c:v>
                </c:pt>
                <c:pt idx="407">
                  <c:v>3.81</c:v>
                </c:pt>
                <c:pt idx="408">
                  <c:v>3.7679999999999998</c:v>
                </c:pt>
                <c:pt idx="409">
                  <c:v>3.7269999999999999</c:v>
                </c:pt>
                <c:pt idx="410">
                  <c:v>3.6850000000000001</c:v>
                </c:pt>
                <c:pt idx="411">
                  <c:v>3.6469999999999998</c:v>
                </c:pt>
                <c:pt idx="412">
                  <c:v>3.6120000000000001</c:v>
                </c:pt>
                <c:pt idx="413">
                  <c:v>3.57</c:v>
                </c:pt>
                <c:pt idx="414">
                  <c:v>3.528</c:v>
                </c:pt>
                <c:pt idx="415">
                  <c:v>3.4929999999999999</c:v>
                </c:pt>
                <c:pt idx="416">
                  <c:v>3.45</c:v>
                </c:pt>
                <c:pt idx="417">
                  <c:v>3.407</c:v>
                </c:pt>
                <c:pt idx="418">
                  <c:v>3.3719999999999999</c:v>
                </c:pt>
                <c:pt idx="419">
                  <c:v>3.33</c:v>
                </c:pt>
                <c:pt idx="420">
                  <c:v>3.2719999999999998</c:v>
                </c:pt>
                <c:pt idx="421">
                  <c:v>3.2330000000000001</c:v>
                </c:pt>
                <c:pt idx="422">
                  <c:v>3.19</c:v>
                </c:pt>
                <c:pt idx="423">
                  <c:v>3.1429999999999998</c:v>
                </c:pt>
                <c:pt idx="424">
                  <c:v>3.105</c:v>
                </c:pt>
                <c:pt idx="425">
                  <c:v>3.08</c:v>
                </c:pt>
                <c:pt idx="426">
                  <c:v>3.0219999999999998</c:v>
                </c:pt>
                <c:pt idx="427">
                  <c:v>2.9830000000000001</c:v>
                </c:pt>
                <c:pt idx="428">
                  <c:v>2.95</c:v>
                </c:pt>
                <c:pt idx="429">
                  <c:v>2.91</c:v>
                </c:pt>
                <c:pt idx="430">
                  <c:v>2.8620000000000001</c:v>
                </c:pt>
                <c:pt idx="431">
                  <c:v>2.82</c:v>
                </c:pt>
                <c:pt idx="432">
                  <c:v>2.7869999999999999</c:v>
                </c:pt>
                <c:pt idx="433">
                  <c:v>2.76</c:v>
                </c:pt>
                <c:pt idx="434">
                  <c:v>2.7240000000000002</c:v>
                </c:pt>
                <c:pt idx="435">
                  <c:v>2.6850000000000001</c:v>
                </c:pt>
                <c:pt idx="436">
                  <c:v>2.66</c:v>
                </c:pt>
                <c:pt idx="437">
                  <c:v>2.63</c:v>
                </c:pt>
                <c:pt idx="438">
                  <c:v>2.597</c:v>
                </c:pt>
                <c:pt idx="439">
                  <c:v>2.5619999999999998</c:v>
                </c:pt>
                <c:pt idx="440">
                  <c:v>2.52</c:v>
                </c:pt>
                <c:pt idx="441">
                  <c:v>2.4780000000000002</c:v>
                </c:pt>
                <c:pt idx="442">
                  <c:v>2.4500000000000002</c:v>
                </c:pt>
                <c:pt idx="443">
                  <c:v>2.4300000000000002</c:v>
                </c:pt>
                <c:pt idx="444">
                  <c:v>2.403</c:v>
                </c:pt>
                <c:pt idx="445">
                  <c:v>2.3650000000000002</c:v>
                </c:pt>
                <c:pt idx="446">
                  <c:v>2.34</c:v>
                </c:pt>
                <c:pt idx="447">
                  <c:v>2.3069999999999999</c:v>
                </c:pt>
                <c:pt idx="448">
                  <c:v>2.2799999999999998</c:v>
                </c:pt>
                <c:pt idx="449">
                  <c:v>2.25</c:v>
                </c:pt>
                <c:pt idx="450">
                  <c:v>2.2170000000000001</c:v>
                </c:pt>
                <c:pt idx="451">
                  <c:v>2.1869999999999998</c:v>
                </c:pt>
                <c:pt idx="452">
                  <c:v>2.17</c:v>
                </c:pt>
                <c:pt idx="453">
                  <c:v>2.137</c:v>
                </c:pt>
                <c:pt idx="454">
                  <c:v>2.117</c:v>
                </c:pt>
                <c:pt idx="455">
                  <c:v>2.09</c:v>
                </c:pt>
                <c:pt idx="456">
                  <c:v>2.0569999999999999</c:v>
                </c:pt>
                <c:pt idx="457">
                  <c:v>2.0249999999999999</c:v>
                </c:pt>
                <c:pt idx="458">
                  <c:v>2</c:v>
                </c:pt>
                <c:pt idx="459">
                  <c:v>1.9750000000000001</c:v>
                </c:pt>
                <c:pt idx="460">
                  <c:v>1.95</c:v>
                </c:pt>
                <c:pt idx="461">
                  <c:v>1.9350000000000001</c:v>
                </c:pt>
                <c:pt idx="462">
                  <c:v>1.917</c:v>
                </c:pt>
                <c:pt idx="463">
                  <c:v>1.885</c:v>
                </c:pt>
                <c:pt idx="464">
                  <c:v>1.86</c:v>
                </c:pt>
                <c:pt idx="465">
                  <c:v>1.835</c:v>
                </c:pt>
                <c:pt idx="466">
                  <c:v>1.8169999999999999</c:v>
                </c:pt>
                <c:pt idx="467">
                  <c:v>1.7949999999999999</c:v>
                </c:pt>
                <c:pt idx="468">
                  <c:v>1.77</c:v>
                </c:pt>
                <c:pt idx="469">
                  <c:v>1.7470000000000001</c:v>
                </c:pt>
                <c:pt idx="470">
                  <c:v>1.73</c:v>
                </c:pt>
                <c:pt idx="471">
                  <c:v>1.7130000000000001</c:v>
                </c:pt>
                <c:pt idx="472">
                  <c:v>1.7030000000000001</c:v>
                </c:pt>
                <c:pt idx="473">
                  <c:v>1.69</c:v>
                </c:pt>
                <c:pt idx="474">
                  <c:v>1.673</c:v>
                </c:pt>
                <c:pt idx="475">
                  <c:v>1.6579999999999999</c:v>
                </c:pt>
                <c:pt idx="476">
                  <c:v>1.65</c:v>
                </c:pt>
                <c:pt idx="477">
                  <c:v>1.619</c:v>
                </c:pt>
                <c:pt idx="478">
                  <c:v>1.615</c:v>
                </c:pt>
                <c:pt idx="479">
                  <c:v>1.611</c:v>
                </c:pt>
                <c:pt idx="480">
                  <c:v>1.6060000000000001</c:v>
                </c:pt>
                <c:pt idx="481">
                  <c:v>1.6020000000000001</c:v>
                </c:pt>
                <c:pt idx="482">
                  <c:v>1.5980000000000001</c:v>
                </c:pt>
                <c:pt idx="483">
                  <c:v>1.5940000000000001</c:v>
                </c:pt>
                <c:pt idx="484">
                  <c:v>1.589</c:v>
                </c:pt>
                <c:pt idx="485">
                  <c:v>1.585</c:v>
                </c:pt>
                <c:pt idx="486">
                  <c:v>1.581</c:v>
                </c:pt>
                <c:pt idx="487">
                  <c:v>1.577</c:v>
                </c:pt>
                <c:pt idx="488">
                  <c:v>1.573</c:v>
                </c:pt>
                <c:pt idx="489">
                  <c:v>1.577</c:v>
                </c:pt>
                <c:pt idx="490">
                  <c:v>1.597</c:v>
                </c:pt>
                <c:pt idx="491">
                  <c:v>1.635</c:v>
                </c:pt>
                <c:pt idx="492">
                  <c:v>1.6719999999999999</c:v>
                </c:pt>
                <c:pt idx="493">
                  <c:v>1.7090000000000001</c:v>
                </c:pt>
                <c:pt idx="494">
                  <c:v>1.746</c:v>
                </c:pt>
                <c:pt idx="495">
                  <c:v>1.7829999999999999</c:v>
                </c:pt>
                <c:pt idx="496">
                  <c:v>1.82</c:v>
                </c:pt>
                <c:pt idx="497">
                  <c:v>1.867</c:v>
                </c:pt>
                <c:pt idx="498">
                  <c:v>1.952</c:v>
                </c:pt>
                <c:pt idx="499">
                  <c:v>2.0369999999999999</c:v>
                </c:pt>
                <c:pt idx="500">
                  <c:v>2.1219999999999999</c:v>
                </c:pt>
                <c:pt idx="501">
                  <c:v>2.2069999999999999</c:v>
                </c:pt>
                <c:pt idx="502">
                  <c:v>2.2919999999999998</c:v>
                </c:pt>
                <c:pt idx="503">
                  <c:v>2.383</c:v>
                </c:pt>
                <c:pt idx="504">
                  <c:v>2.4980000000000002</c:v>
                </c:pt>
                <c:pt idx="505">
                  <c:v>2.613</c:v>
                </c:pt>
                <c:pt idx="506">
                  <c:v>2.7280000000000002</c:v>
                </c:pt>
                <c:pt idx="507">
                  <c:v>2.8330000000000002</c:v>
                </c:pt>
                <c:pt idx="508">
                  <c:v>2.8980000000000001</c:v>
                </c:pt>
                <c:pt idx="509">
                  <c:v>2.9649999999999999</c:v>
                </c:pt>
                <c:pt idx="510">
                  <c:v>3.04</c:v>
                </c:pt>
                <c:pt idx="511">
                  <c:v>3.0680000000000001</c:v>
                </c:pt>
                <c:pt idx="512">
                  <c:v>3.101</c:v>
                </c:pt>
                <c:pt idx="513">
                  <c:v>3.1589999999999998</c:v>
                </c:pt>
                <c:pt idx="514">
                  <c:v>3.2170000000000001</c:v>
                </c:pt>
                <c:pt idx="515">
                  <c:v>3.26</c:v>
                </c:pt>
                <c:pt idx="516">
                  <c:v>3.3</c:v>
                </c:pt>
                <c:pt idx="517">
                  <c:v>3.3479999999999999</c:v>
                </c:pt>
                <c:pt idx="518">
                  <c:v>3.39</c:v>
                </c:pt>
                <c:pt idx="519">
                  <c:v>3.423</c:v>
                </c:pt>
                <c:pt idx="520">
                  <c:v>3.4569999999999999</c:v>
                </c:pt>
                <c:pt idx="521">
                  <c:v>3.49</c:v>
                </c:pt>
                <c:pt idx="522">
                  <c:v>3.5230000000000001</c:v>
                </c:pt>
                <c:pt idx="523">
                  <c:v>3.5579999999999998</c:v>
                </c:pt>
                <c:pt idx="524">
                  <c:v>3.6</c:v>
                </c:pt>
                <c:pt idx="525">
                  <c:v>3.621</c:v>
                </c:pt>
                <c:pt idx="526">
                  <c:v>3.6419999999999999</c:v>
                </c:pt>
                <c:pt idx="527">
                  <c:v>3.66</c:v>
                </c:pt>
                <c:pt idx="528">
                  <c:v>3.673</c:v>
                </c:pt>
                <c:pt idx="529">
                  <c:v>3.6829999999999998</c:v>
                </c:pt>
                <c:pt idx="530">
                  <c:v>3.7</c:v>
                </c:pt>
                <c:pt idx="531">
                  <c:v>3.7170000000000001</c:v>
                </c:pt>
                <c:pt idx="532">
                  <c:v>3.7269999999999999</c:v>
                </c:pt>
                <c:pt idx="533">
                  <c:v>3.7349999999999999</c:v>
                </c:pt>
                <c:pt idx="534">
                  <c:v>3.74</c:v>
                </c:pt>
                <c:pt idx="535">
                  <c:v>3.74</c:v>
                </c:pt>
                <c:pt idx="536">
                  <c:v>3.74</c:v>
                </c:pt>
                <c:pt idx="537">
                  <c:v>3.7320000000000002</c:v>
                </c:pt>
                <c:pt idx="538">
                  <c:v>3.7229999999999999</c:v>
                </c:pt>
                <c:pt idx="539">
                  <c:v>3.7050000000000001</c:v>
                </c:pt>
                <c:pt idx="540">
                  <c:v>3.677</c:v>
                </c:pt>
                <c:pt idx="541">
                  <c:v>3.645</c:v>
                </c:pt>
                <c:pt idx="542">
                  <c:v>3.62</c:v>
                </c:pt>
                <c:pt idx="543">
                  <c:v>3.5950000000000002</c:v>
                </c:pt>
                <c:pt idx="544">
                  <c:v>3.5569999999999999</c:v>
                </c:pt>
                <c:pt idx="545">
                  <c:v>3.5249999999999999</c:v>
                </c:pt>
                <c:pt idx="546">
                  <c:v>3.4929999999999999</c:v>
                </c:pt>
                <c:pt idx="547">
                  <c:v>3.4529999999999998</c:v>
                </c:pt>
                <c:pt idx="548">
                  <c:v>3.42</c:v>
                </c:pt>
                <c:pt idx="549">
                  <c:v>3.395</c:v>
                </c:pt>
                <c:pt idx="550">
                  <c:v>3.3570000000000002</c:v>
                </c:pt>
                <c:pt idx="551">
                  <c:v>3.32</c:v>
                </c:pt>
                <c:pt idx="552">
                  <c:v>3.2829999999999999</c:v>
                </c:pt>
                <c:pt idx="553">
                  <c:v>3.2450000000000001</c:v>
                </c:pt>
                <c:pt idx="554">
                  <c:v>3.22</c:v>
                </c:pt>
                <c:pt idx="555">
                  <c:v>3.1869999999999998</c:v>
                </c:pt>
                <c:pt idx="556">
                  <c:v>3.153</c:v>
                </c:pt>
                <c:pt idx="557">
                  <c:v>3.125</c:v>
                </c:pt>
                <c:pt idx="558">
                  <c:v>3.097</c:v>
                </c:pt>
                <c:pt idx="559">
                  <c:v>3.0649999999999999</c:v>
                </c:pt>
                <c:pt idx="560">
                  <c:v>3.04</c:v>
                </c:pt>
                <c:pt idx="561">
                  <c:v>3.0070000000000001</c:v>
                </c:pt>
                <c:pt idx="562">
                  <c:v>2.9729999999999999</c:v>
                </c:pt>
                <c:pt idx="563">
                  <c:v>2.9449999999999998</c:v>
                </c:pt>
                <c:pt idx="564">
                  <c:v>2.9169999999999998</c:v>
                </c:pt>
                <c:pt idx="565">
                  <c:v>2.883</c:v>
                </c:pt>
                <c:pt idx="566">
                  <c:v>2.85</c:v>
                </c:pt>
                <c:pt idx="567">
                  <c:v>2.8250000000000002</c:v>
                </c:pt>
                <c:pt idx="568">
                  <c:v>2.7869999999999999</c:v>
                </c:pt>
                <c:pt idx="569">
                  <c:v>2.7549999999999999</c:v>
                </c:pt>
                <c:pt idx="570">
                  <c:v>2.7269999999999999</c:v>
                </c:pt>
                <c:pt idx="571">
                  <c:v>2.6949999999999998</c:v>
                </c:pt>
                <c:pt idx="572">
                  <c:v>2.67</c:v>
                </c:pt>
                <c:pt idx="573">
                  <c:v>2.637</c:v>
                </c:pt>
                <c:pt idx="574">
                  <c:v>2.61</c:v>
                </c:pt>
                <c:pt idx="575">
                  <c:v>2.58</c:v>
                </c:pt>
                <c:pt idx="576">
                  <c:v>2.5470000000000002</c:v>
                </c:pt>
                <c:pt idx="577">
                  <c:v>2.5150000000000001</c:v>
                </c:pt>
                <c:pt idx="578">
                  <c:v>2.4900000000000002</c:v>
                </c:pt>
                <c:pt idx="579">
                  <c:v>2.448</c:v>
                </c:pt>
                <c:pt idx="580">
                  <c:v>2.42</c:v>
                </c:pt>
                <c:pt idx="581">
                  <c:v>2.39</c:v>
                </c:pt>
                <c:pt idx="582">
                  <c:v>2.36</c:v>
                </c:pt>
                <c:pt idx="583">
                  <c:v>2.3330000000000002</c:v>
                </c:pt>
                <c:pt idx="584">
                  <c:v>2.2999999999999998</c:v>
                </c:pt>
                <c:pt idx="585">
                  <c:v>2.2749999999999999</c:v>
                </c:pt>
              </c:numCache>
            </c:numRef>
          </c:val>
          <c:smooth val="0"/>
          <c:extLst>
            <c:ext xmlns:c16="http://schemas.microsoft.com/office/drawing/2014/chart" uri="{C3380CC4-5D6E-409C-BE32-E72D297353CC}">
              <c16:uniqueId val="{00000000-B614-4725-B0EF-EADE97FC8623}"/>
            </c:ext>
          </c:extLst>
        </c:ser>
        <c:ser>
          <c:idx val="1"/>
          <c:order val="1"/>
          <c:tx>
            <c:strRef>
              <c:f>'7.10_7分潮'!$C$1</c:f>
              <c:strCache>
                <c:ptCount val="1"/>
                <c:pt idx="0">
                  <c:v>预测值</c:v>
                </c:pt>
              </c:strCache>
            </c:strRef>
          </c:tx>
          <c:spPr>
            <a:ln w="12700" cap="rnd">
              <a:solidFill>
                <a:schemeClr val="accent2"/>
              </a:solidFill>
              <a:round/>
            </a:ln>
            <a:effectLst/>
          </c:spPr>
          <c:marker>
            <c:symbol val="x"/>
            <c:size val="3"/>
            <c:spPr>
              <a:noFill/>
              <a:ln w="9525">
                <a:solidFill>
                  <a:schemeClr val="accent2"/>
                </a:solidFill>
              </a:ln>
              <a:effectLst/>
            </c:spPr>
          </c:marker>
          <c:cat>
            <c:numRef>
              <c:f>'7.10_7分潮'!$A$2:$A$587</c:f>
              <c:numCache>
                <c:formatCode>m/d/yyyy\ h:mm</c:formatCode>
                <c:ptCount val="586"/>
                <c:pt idx="0">
                  <c:v>42926.819444444445</c:v>
                </c:pt>
                <c:pt idx="1">
                  <c:v>42926.822916666664</c:v>
                </c:pt>
                <c:pt idx="2">
                  <c:v>42926.826388888891</c:v>
                </c:pt>
                <c:pt idx="3">
                  <c:v>42926.829861111109</c:v>
                </c:pt>
                <c:pt idx="4">
                  <c:v>42926.833333333336</c:v>
                </c:pt>
                <c:pt idx="5">
                  <c:v>42926.836805555555</c:v>
                </c:pt>
                <c:pt idx="6">
                  <c:v>42926.840277777781</c:v>
                </c:pt>
                <c:pt idx="7">
                  <c:v>42926.84375</c:v>
                </c:pt>
                <c:pt idx="8">
                  <c:v>42926.847222222219</c:v>
                </c:pt>
                <c:pt idx="9">
                  <c:v>42926.850694444445</c:v>
                </c:pt>
                <c:pt idx="10">
                  <c:v>42926.854166666664</c:v>
                </c:pt>
                <c:pt idx="11">
                  <c:v>42926.857638888891</c:v>
                </c:pt>
                <c:pt idx="12">
                  <c:v>42926.861111111109</c:v>
                </c:pt>
                <c:pt idx="13">
                  <c:v>42926.864583333336</c:v>
                </c:pt>
                <c:pt idx="14">
                  <c:v>42926.868055555555</c:v>
                </c:pt>
                <c:pt idx="15">
                  <c:v>42926.871527777781</c:v>
                </c:pt>
                <c:pt idx="16">
                  <c:v>42926.875</c:v>
                </c:pt>
                <c:pt idx="17">
                  <c:v>42926.878472222219</c:v>
                </c:pt>
                <c:pt idx="18">
                  <c:v>42926.881944444445</c:v>
                </c:pt>
                <c:pt idx="19">
                  <c:v>42926.885416666664</c:v>
                </c:pt>
                <c:pt idx="20">
                  <c:v>42926.888888888891</c:v>
                </c:pt>
                <c:pt idx="21">
                  <c:v>42926.892361111109</c:v>
                </c:pt>
                <c:pt idx="22">
                  <c:v>42926.895833333336</c:v>
                </c:pt>
                <c:pt idx="23">
                  <c:v>42926.899305555555</c:v>
                </c:pt>
                <c:pt idx="24">
                  <c:v>42926.902777777781</c:v>
                </c:pt>
                <c:pt idx="25">
                  <c:v>42926.90625</c:v>
                </c:pt>
                <c:pt idx="26">
                  <c:v>42926.909722222219</c:v>
                </c:pt>
                <c:pt idx="27">
                  <c:v>42926.913194444445</c:v>
                </c:pt>
                <c:pt idx="28">
                  <c:v>42926.916666666664</c:v>
                </c:pt>
                <c:pt idx="29">
                  <c:v>42926.920138888891</c:v>
                </c:pt>
                <c:pt idx="30">
                  <c:v>42926.923611111109</c:v>
                </c:pt>
                <c:pt idx="31">
                  <c:v>42926.927083333336</c:v>
                </c:pt>
                <c:pt idx="32">
                  <c:v>42926.930555555555</c:v>
                </c:pt>
                <c:pt idx="33">
                  <c:v>42926.934027777781</c:v>
                </c:pt>
                <c:pt idx="34">
                  <c:v>42926.9375</c:v>
                </c:pt>
                <c:pt idx="35">
                  <c:v>42926.940972222219</c:v>
                </c:pt>
                <c:pt idx="36">
                  <c:v>42926.944444444445</c:v>
                </c:pt>
                <c:pt idx="37">
                  <c:v>42926.947916666664</c:v>
                </c:pt>
                <c:pt idx="38">
                  <c:v>42926.951388888891</c:v>
                </c:pt>
                <c:pt idx="39">
                  <c:v>42926.954861111109</c:v>
                </c:pt>
                <c:pt idx="40">
                  <c:v>42926.958333333336</c:v>
                </c:pt>
                <c:pt idx="41">
                  <c:v>42926.961805555555</c:v>
                </c:pt>
                <c:pt idx="42">
                  <c:v>42926.965277777781</c:v>
                </c:pt>
                <c:pt idx="43">
                  <c:v>42926.96875</c:v>
                </c:pt>
                <c:pt idx="44">
                  <c:v>42926.972222222219</c:v>
                </c:pt>
                <c:pt idx="45">
                  <c:v>42926.975694444445</c:v>
                </c:pt>
                <c:pt idx="46">
                  <c:v>42926.979166666664</c:v>
                </c:pt>
                <c:pt idx="47">
                  <c:v>42926.982638888891</c:v>
                </c:pt>
                <c:pt idx="48">
                  <c:v>42926.986111111109</c:v>
                </c:pt>
                <c:pt idx="49">
                  <c:v>42926.989583333336</c:v>
                </c:pt>
                <c:pt idx="50">
                  <c:v>42926.993055555555</c:v>
                </c:pt>
                <c:pt idx="51">
                  <c:v>42926.996527777781</c:v>
                </c:pt>
                <c:pt idx="52">
                  <c:v>42927</c:v>
                </c:pt>
                <c:pt idx="53">
                  <c:v>42927.003472222219</c:v>
                </c:pt>
                <c:pt idx="54">
                  <c:v>42927.006944444445</c:v>
                </c:pt>
                <c:pt idx="55">
                  <c:v>42927.010416666664</c:v>
                </c:pt>
                <c:pt idx="56">
                  <c:v>42927.013888888891</c:v>
                </c:pt>
                <c:pt idx="57">
                  <c:v>42927.017361111109</c:v>
                </c:pt>
                <c:pt idx="58">
                  <c:v>42927.020833333336</c:v>
                </c:pt>
                <c:pt idx="59">
                  <c:v>42927.024305555555</c:v>
                </c:pt>
                <c:pt idx="60">
                  <c:v>42927.027777777781</c:v>
                </c:pt>
                <c:pt idx="61">
                  <c:v>42927.03125</c:v>
                </c:pt>
                <c:pt idx="62">
                  <c:v>42927.034722222219</c:v>
                </c:pt>
                <c:pt idx="63">
                  <c:v>42927.038194444445</c:v>
                </c:pt>
                <c:pt idx="64">
                  <c:v>42927.041666666664</c:v>
                </c:pt>
                <c:pt idx="65">
                  <c:v>42927.045138888891</c:v>
                </c:pt>
                <c:pt idx="66">
                  <c:v>42927.048611111109</c:v>
                </c:pt>
                <c:pt idx="67">
                  <c:v>42927.052083333336</c:v>
                </c:pt>
                <c:pt idx="68">
                  <c:v>42927.055555555555</c:v>
                </c:pt>
                <c:pt idx="69">
                  <c:v>42927.059027777781</c:v>
                </c:pt>
                <c:pt idx="70">
                  <c:v>42927.0625</c:v>
                </c:pt>
                <c:pt idx="71">
                  <c:v>42927.065972222219</c:v>
                </c:pt>
                <c:pt idx="72">
                  <c:v>42927.069444444445</c:v>
                </c:pt>
                <c:pt idx="73">
                  <c:v>42927.072916666664</c:v>
                </c:pt>
                <c:pt idx="74">
                  <c:v>42927.076388888891</c:v>
                </c:pt>
                <c:pt idx="75">
                  <c:v>42927.079861111109</c:v>
                </c:pt>
                <c:pt idx="76">
                  <c:v>42927.083333333336</c:v>
                </c:pt>
                <c:pt idx="77">
                  <c:v>42927.086805555555</c:v>
                </c:pt>
                <c:pt idx="78">
                  <c:v>42927.090277777781</c:v>
                </c:pt>
                <c:pt idx="79">
                  <c:v>42927.09375</c:v>
                </c:pt>
                <c:pt idx="80">
                  <c:v>42927.097222222219</c:v>
                </c:pt>
                <c:pt idx="81">
                  <c:v>42927.100694444445</c:v>
                </c:pt>
                <c:pt idx="82">
                  <c:v>42927.104166666664</c:v>
                </c:pt>
                <c:pt idx="83">
                  <c:v>42927.107638888891</c:v>
                </c:pt>
                <c:pt idx="84">
                  <c:v>42927.111111111109</c:v>
                </c:pt>
                <c:pt idx="85">
                  <c:v>42927.114583333336</c:v>
                </c:pt>
                <c:pt idx="86">
                  <c:v>42927.118055555555</c:v>
                </c:pt>
                <c:pt idx="87">
                  <c:v>42927.121527777781</c:v>
                </c:pt>
                <c:pt idx="88">
                  <c:v>42927.125</c:v>
                </c:pt>
                <c:pt idx="89">
                  <c:v>42927.128472222219</c:v>
                </c:pt>
                <c:pt idx="90">
                  <c:v>42927.131944444445</c:v>
                </c:pt>
                <c:pt idx="91">
                  <c:v>42927.135416666664</c:v>
                </c:pt>
                <c:pt idx="92">
                  <c:v>42927.138888888891</c:v>
                </c:pt>
                <c:pt idx="93">
                  <c:v>42927.142361111109</c:v>
                </c:pt>
                <c:pt idx="94">
                  <c:v>42927.145833333336</c:v>
                </c:pt>
                <c:pt idx="95">
                  <c:v>42927.149305555555</c:v>
                </c:pt>
                <c:pt idx="96">
                  <c:v>42927.152777777781</c:v>
                </c:pt>
                <c:pt idx="97">
                  <c:v>42927.15625</c:v>
                </c:pt>
                <c:pt idx="98">
                  <c:v>42927.159722222219</c:v>
                </c:pt>
                <c:pt idx="99">
                  <c:v>42927.163194444445</c:v>
                </c:pt>
                <c:pt idx="100">
                  <c:v>42927.166666666664</c:v>
                </c:pt>
                <c:pt idx="101">
                  <c:v>42927.170138888891</c:v>
                </c:pt>
                <c:pt idx="102">
                  <c:v>42927.173611111109</c:v>
                </c:pt>
                <c:pt idx="103">
                  <c:v>42927.177083333336</c:v>
                </c:pt>
                <c:pt idx="104">
                  <c:v>42927.180555555555</c:v>
                </c:pt>
                <c:pt idx="105">
                  <c:v>42927.184027777781</c:v>
                </c:pt>
                <c:pt idx="106">
                  <c:v>42927.1875</c:v>
                </c:pt>
                <c:pt idx="107">
                  <c:v>42927.190972222219</c:v>
                </c:pt>
                <c:pt idx="108">
                  <c:v>42927.194444444445</c:v>
                </c:pt>
                <c:pt idx="109">
                  <c:v>42927.197916666664</c:v>
                </c:pt>
                <c:pt idx="110">
                  <c:v>42927.201388888891</c:v>
                </c:pt>
                <c:pt idx="111">
                  <c:v>42927.204861111109</c:v>
                </c:pt>
                <c:pt idx="112">
                  <c:v>42927.208333333336</c:v>
                </c:pt>
                <c:pt idx="113">
                  <c:v>42927.211805555555</c:v>
                </c:pt>
                <c:pt idx="114">
                  <c:v>42927.215277777781</c:v>
                </c:pt>
                <c:pt idx="115">
                  <c:v>42927.21875</c:v>
                </c:pt>
                <c:pt idx="116">
                  <c:v>42927.222222222219</c:v>
                </c:pt>
                <c:pt idx="117">
                  <c:v>42927.225694444445</c:v>
                </c:pt>
                <c:pt idx="118">
                  <c:v>42927.229166666664</c:v>
                </c:pt>
                <c:pt idx="119">
                  <c:v>42927.232638888891</c:v>
                </c:pt>
                <c:pt idx="120">
                  <c:v>42927.236111111109</c:v>
                </c:pt>
                <c:pt idx="121">
                  <c:v>42927.239583333336</c:v>
                </c:pt>
                <c:pt idx="122">
                  <c:v>42927.243055555555</c:v>
                </c:pt>
                <c:pt idx="123">
                  <c:v>42927.246527777781</c:v>
                </c:pt>
                <c:pt idx="124">
                  <c:v>42927.25</c:v>
                </c:pt>
                <c:pt idx="125">
                  <c:v>42927.253472222219</c:v>
                </c:pt>
                <c:pt idx="126">
                  <c:v>42927.256944444445</c:v>
                </c:pt>
                <c:pt idx="127">
                  <c:v>42927.260416666664</c:v>
                </c:pt>
                <c:pt idx="128">
                  <c:v>42927.263888888891</c:v>
                </c:pt>
                <c:pt idx="129">
                  <c:v>42927.267361111109</c:v>
                </c:pt>
                <c:pt idx="130">
                  <c:v>42927.270833333336</c:v>
                </c:pt>
                <c:pt idx="131">
                  <c:v>42927.274305555555</c:v>
                </c:pt>
                <c:pt idx="132">
                  <c:v>42927.277777777781</c:v>
                </c:pt>
                <c:pt idx="133">
                  <c:v>42927.28125</c:v>
                </c:pt>
                <c:pt idx="134">
                  <c:v>42927.284722222219</c:v>
                </c:pt>
                <c:pt idx="135">
                  <c:v>42927.288194444445</c:v>
                </c:pt>
                <c:pt idx="136">
                  <c:v>42927.291666666664</c:v>
                </c:pt>
                <c:pt idx="137">
                  <c:v>42927.295138888891</c:v>
                </c:pt>
                <c:pt idx="138">
                  <c:v>42927.298611111109</c:v>
                </c:pt>
                <c:pt idx="139">
                  <c:v>42927.302083333336</c:v>
                </c:pt>
                <c:pt idx="140">
                  <c:v>42927.305555555555</c:v>
                </c:pt>
                <c:pt idx="141">
                  <c:v>42927.309027777781</c:v>
                </c:pt>
                <c:pt idx="142">
                  <c:v>42927.3125</c:v>
                </c:pt>
                <c:pt idx="143">
                  <c:v>42927.315972222219</c:v>
                </c:pt>
                <c:pt idx="144">
                  <c:v>42927.319444444445</c:v>
                </c:pt>
                <c:pt idx="145">
                  <c:v>42927.322916666664</c:v>
                </c:pt>
                <c:pt idx="146">
                  <c:v>42927.326388888891</c:v>
                </c:pt>
                <c:pt idx="147">
                  <c:v>42927.329861111109</c:v>
                </c:pt>
                <c:pt idx="148">
                  <c:v>42927.333333333336</c:v>
                </c:pt>
                <c:pt idx="149">
                  <c:v>42927.336805555555</c:v>
                </c:pt>
                <c:pt idx="150">
                  <c:v>42927.340277777781</c:v>
                </c:pt>
                <c:pt idx="151">
                  <c:v>42927.34375</c:v>
                </c:pt>
                <c:pt idx="152">
                  <c:v>42927.347222222219</c:v>
                </c:pt>
                <c:pt idx="153">
                  <c:v>42927.350694444445</c:v>
                </c:pt>
                <c:pt idx="154">
                  <c:v>42927.354166666664</c:v>
                </c:pt>
                <c:pt idx="155">
                  <c:v>42927.357638888891</c:v>
                </c:pt>
                <c:pt idx="156">
                  <c:v>42927.361111111109</c:v>
                </c:pt>
                <c:pt idx="157">
                  <c:v>42927.364583333336</c:v>
                </c:pt>
                <c:pt idx="158">
                  <c:v>42927.368055555555</c:v>
                </c:pt>
                <c:pt idx="159">
                  <c:v>42927.371527777781</c:v>
                </c:pt>
                <c:pt idx="160">
                  <c:v>42927.375</c:v>
                </c:pt>
                <c:pt idx="161">
                  <c:v>42927.378472222219</c:v>
                </c:pt>
                <c:pt idx="162">
                  <c:v>42927.381944444445</c:v>
                </c:pt>
                <c:pt idx="163">
                  <c:v>42927.385416666664</c:v>
                </c:pt>
                <c:pt idx="164">
                  <c:v>42927.388888888891</c:v>
                </c:pt>
                <c:pt idx="165">
                  <c:v>42927.392361111109</c:v>
                </c:pt>
                <c:pt idx="166">
                  <c:v>42927.395833333336</c:v>
                </c:pt>
                <c:pt idx="167">
                  <c:v>42927.399305555555</c:v>
                </c:pt>
                <c:pt idx="168">
                  <c:v>42927.402777777781</c:v>
                </c:pt>
                <c:pt idx="169">
                  <c:v>42927.40625</c:v>
                </c:pt>
                <c:pt idx="170">
                  <c:v>42927.409722222219</c:v>
                </c:pt>
                <c:pt idx="171">
                  <c:v>42927.413194444445</c:v>
                </c:pt>
                <c:pt idx="172">
                  <c:v>42927.416666666664</c:v>
                </c:pt>
                <c:pt idx="173">
                  <c:v>42927.420138888891</c:v>
                </c:pt>
                <c:pt idx="174">
                  <c:v>42927.423611111109</c:v>
                </c:pt>
                <c:pt idx="175">
                  <c:v>42927.427083333336</c:v>
                </c:pt>
                <c:pt idx="176">
                  <c:v>42927.430555555555</c:v>
                </c:pt>
                <c:pt idx="177">
                  <c:v>42927.434027777781</c:v>
                </c:pt>
                <c:pt idx="178">
                  <c:v>42927.4375</c:v>
                </c:pt>
                <c:pt idx="179">
                  <c:v>42927.440972222219</c:v>
                </c:pt>
                <c:pt idx="180">
                  <c:v>42927.444444444445</c:v>
                </c:pt>
                <c:pt idx="181">
                  <c:v>42927.447916666664</c:v>
                </c:pt>
                <c:pt idx="182">
                  <c:v>42927.451388888891</c:v>
                </c:pt>
                <c:pt idx="183">
                  <c:v>42927.454861111109</c:v>
                </c:pt>
                <c:pt idx="184">
                  <c:v>42927.458333333336</c:v>
                </c:pt>
                <c:pt idx="185">
                  <c:v>42927.461805555555</c:v>
                </c:pt>
                <c:pt idx="186">
                  <c:v>42927.465277777781</c:v>
                </c:pt>
                <c:pt idx="187">
                  <c:v>42927.46875</c:v>
                </c:pt>
                <c:pt idx="188">
                  <c:v>42927.472222222219</c:v>
                </c:pt>
                <c:pt idx="189">
                  <c:v>42927.475694444445</c:v>
                </c:pt>
                <c:pt idx="190">
                  <c:v>42927.479166666664</c:v>
                </c:pt>
                <c:pt idx="191">
                  <c:v>42927.482638888891</c:v>
                </c:pt>
                <c:pt idx="192">
                  <c:v>42927.486111111109</c:v>
                </c:pt>
                <c:pt idx="193">
                  <c:v>42927.489583333336</c:v>
                </c:pt>
                <c:pt idx="194">
                  <c:v>42927.493055555555</c:v>
                </c:pt>
                <c:pt idx="195">
                  <c:v>42927.496527777781</c:v>
                </c:pt>
                <c:pt idx="196">
                  <c:v>42927.5</c:v>
                </c:pt>
                <c:pt idx="197">
                  <c:v>42927.503472222219</c:v>
                </c:pt>
                <c:pt idx="198">
                  <c:v>42927.506944444445</c:v>
                </c:pt>
                <c:pt idx="199">
                  <c:v>42927.510416666664</c:v>
                </c:pt>
                <c:pt idx="200">
                  <c:v>42927.513888888891</c:v>
                </c:pt>
                <c:pt idx="201">
                  <c:v>42927.517361111109</c:v>
                </c:pt>
                <c:pt idx="202">
                  <c:v>42927.520833333336</c:v>
                </c:pt>
                <c:pt idx="203">
                  <c:v>42927.524305555555</c:v>
                </c:pt>
                <c:pt idx="204">
                  <c:v>42927.527777777781</c:v>
                </c:pt>
                <c:pt idx="205">
                  <c:v>42927.53125</c:v>
                </c:pt>
                <c:pt idx="206">
                  <c:v>42927.534722222219</c:v>
                </c:pt>
                <c:pt idx="207">
                  <c:v>42927.538194444445</c:v>
                </c:pt>
                <c:pt idx="208">
                  <c:v>42927.541666666664</c:v>
                </c:pt>
                <c:pt idx="209">
                  <c:v>42927.545138888891</c:v>
                </c:pt>
                <c:pt idx="210">
                  <c:v>42927.548611111109</c:v>
                </c:pt>
                <c:pt idx="211">
                  <c:v>42927.552083333336</c:v>
                </c:pt>
                <c:pt idx="212">
                  <c:v>42927.555555555555</c:v>
                </c:pt>
                <c:pt idx="213">
                  <c:v>42927.559027777781</c:v>
                </c:pt>
                <c:pt idx="214">
                  <c:v>42927.5625</c:v>
                </c:pt>
                <c:pt idx="215">
                  <c:v>42927.565972222219</c:v>
                </c:pt>
                <c:pt idx="216">
                  <c:v>42927.569444444445</c:v>
                </c:pt>
                <c:pt idx="217">
                  <c:v>42927.572916666664</c:v>
                </c:pt>
                <c:pt idx="218">
                  <c:v>42927.576388888891</c:v>
                </c:pt>
                <c:pt idx="219">
                  <c:v>42927.579861111109</c:v>
                </c:pt>
                <c:pt idx="220">
                  <c:v>42927.583333333336</c:v>
                </c:pt>
                <c:pt idx="221">
                  <c:v>42927.586805555555</c:v>
                </c:pt>
                <c:pt idx="222">
                  <c:v>42927.590277777781</c:v>
                </c:pt>
                <c:pt idx="223">
                  <c:v>42927.59375</c:v>
                </c:pt>
                <c:pt idx="224">
                  <c:v>42927.597222222219</c:v>
                </c:pt>
                <c:pt idx="225">
                  <c:v>42927.600694444445</c:v>
                </c:pt>
                <c:pt idx="226">
                  <c:v>42927.604166666664</c:v>
                </c:pt>
                <c:pt idx="227">
                  <c:v>42927.607638888891</c:v>
                </c:pt>
                <c:pt idx="228">
                  <c:v>42927.611111111109</c:v>
                </c:pt>
                <c:pt idx="229">
                  <c:v>42927.614583333336</c:v>
                </c:pt>
                <c:pt idx="230">
                  <c:v>42927.618055555555</c:v>
                </c:pt>
                <c:pt idx="231">
                  <c:v>42927.621527777781</c:v>
                </c:pt>
                <c:pt idx="232">
                  <c:v>42927.625</c:v>
                </c:pt>
                <c:pt idx="233">
                  <c:v>42927.628472222219</c:v>
                </c:pt>
                <c:pt idx="234">
                  <c:v>42927.631944444445</c:v>
                </c:pt>
                <c:pt idx="235">
                  <c:v>42927.635416666664</c:v>
                </c:pt>
                <c:pt idx="236">
                  <c:v>42927.638888888891</c:v>
                </c:pt>
                <c:pt idx="237">
                  <c:v>42927.642361111109</c:v>
                </c:pt>
                <c:pt idx="238">
                  <c:v>42927.645833333336</c:v>
                </c:pt>
                <c:pt idx="239">
                  <c:v>42927.649305555555</c:v>
                </c:pt>
                <c:pt idx="240">
                  <c:v>42927.652777777781</c:v>
                </c:pt>
                <c:pt idx="241">
                  <c:v>42927.65625</c:v>
                </c:pt>
                <c:pt idx="242">
                  <c:v>42927.659722222219</c:v>
                </c:pt>
                <c:pt idx="243">
                  <c:v>42927.663194444445</c:v>
                </c:pt>
                <c:pt idx="244">
                  <c:v>42927.666666666664</c:v>
                </c:pt>
                <c:pt idx="245">
                  <c:v>42927.670138888891</c:v>
                </c:pt>
                <c:pt idx="246">
                  <c:v>42927.673611111109</c:v>
                </c:pt>
                <c:pt idx="247">
                  <c:v>42927.677083333336</c:v>
                </c:pt>
                <c:pt idx="248">
                  <c:v>42927.680555555555</c:v>
                </c:pt>
                <c:pt idx="249">
                  <c:v>42927.684027777781</c:v>
                </c:pt>
                <c:pt idx="250">
                  <c:v>42927.6875</c:v>
                </c:pt>
                <c:pt idx="251">
                  <c:v>42927.690972222219</c:v>
                </c:pt>
                <c:pt idx="252">
                  <c:v>42927.694444444445</c:v>
                </c:pt>
                <c:pt idx="253">
                  <c:v>42927.697916666664</c:v>
                </c:pt>
                <c:pt idx="254">
                  <c:v>42927.701388888891</c:v>
                </c:pt>
                <c:pt idx="255">
                  <c:v>42927.704861111109</c:v>
                </c:pt>
                <c:pt idx="256">
                  <c:v>42927.708333333336</c:v>
                </c:pt>
                <c:pt idx="257">
                  <c:v>42927.711805555555</c:v>
                </c:pt>
                <c:pt idx="258">
                  <c:v>42927.715277777781</c:v>
                </c:pt>
                <c:pt idx="259">
                  <c:v>42927.71875</c:v>
                </c:pt>
                <c:pt idx="260">
                  <c:v>42927.722222222219</c:v>
                </c:pt>
                <c:pt idx="261">
                  <c:v>42927.725694444445</c:v>
                </c:pt>
                <c:pt idx="262">
                  <c:v>42927.729166666664</c:v>
                </c:pt>
                <c:pt idx="263">
                  <c:v>42927.732638888891</c:v>
                </c:pt>
                <c:pt idx="264">
                  <c:v>42927.736111111109</c:v>
                </c:pt>
                <c:pt idx="265">
                  <c:v>42927.739583333336</c:v>
                </c:pt>
                <c:pt idx="266">
                  <c:v>42927.743055555555</c:v>
                </c:pt>
                <c:pt idx="267">
                  <c:v>42927.746527777781</c:v>
                </c:pt>
                <c:pt idx="268">
                  <c:v>42927.75</c:v>
                </c:pt>
                <c:pt idx="269">
                  <c:v>42927.753472222219</c:v>
                </c:pt>
                <c:pt idx="270">
                  <c:v>42927.756944444445</c:v>
                </c:pt>
                <c:pt idx="271">
                  <c:v>42927.760416666664</c:v>
                </c:pt>
                <c:pt idx="272">
                  <c:v>42927.763888888891</c:v>
                </c:pt>
                <c:pt idx="273">
                  <c:v>42927.767361111109</c:v>
                </c:pt>
                <c:pt idx="274">
                  <c:v>42927.770833333336</c:v>
                </c:pt>
                <c:pt idx="275">
                  <c:v>42927.774305555555</c:v>
                </c:pt>
                <c:pt idx="276">
                  <c:v>42927.777777777781</c:v>
                </c:pt>
                <c:pt idx="277">
                  <c:v>42927.78125</c:v>
                </c:pt>
                <c:pt idx="278">
                  <c:v>42927.784722222219</c:v>
                </c:pt>
                <c:pt idx="279">
                  <c:v>42927.788194444445</c:v>
                </c:pt>
                <c:pt idx="280">
                  <c:v>42927.791666666664</c:v>
                </c:pt>
                <c:pt idx="281">
                  <c:v>42927.795138888891</c:v>
                </c:pt>
                <c:pt idx="282">
                  <c:v>42927.798611111109</c:v>
                </c:pt>
                <c:pt idx="283">
                  <c:v>42927.802083333336</c:v>
                </c:pt>
                <c:pt idx="284">
                  <c:v>42927.805555555555</c:v>
                </c:pt>
                <c:pt idx="285">
                  <c:v>42927.809027777781</c:v>
                </c:pt>
                <c:pt idx="286">
                  <c:v>42927.8125</c:v>
                </c:pt>
                <c:pt idx="287">
                  <c:v>42927.815972222219</c:v>
                </c:pt>
                <c:pt idx="288">
                  <c:v>42927.819444444445</c:v>
                </c:pt>
                <c:pt idx="289">
                  <c:v>42927.822916666664</c:v>
                </c:pt>
                <c:pt idx="290">
                  <c:v>42927.826388888891</c:v>
                </c:pt>
                <c:pt idx="291">
                  <c:v>42927.829861111109</c:v>
                </c:pt>
                <c:pt idx="292">
                  <c:v>42927.833333333336</c:v>
                </c:pt>
                <c:pt idx="293">
                  <c:v>42927.836805555555</c:v>
                </c:pt>
                <c:pt idx="294">
                  <c:v>42927.840277777781</c:v>
                </c:pt>
                <c:pt idx="295">
                  <c:v>42927.84375</c:v>
                </c:pt>
                <c:pt idx="296">
                  <c:v>42927.847222222219</c:v>
                </c:pt>
                <c:pt idx="297">
                  <c:v>42927.850694444445</c:v>
                </c:pt>
                <c:pt idx="298">
                  <c:v>42927.854166666664</c:v>
                </c:pt>
                <c:pt idx="299">
                  <c:v>42927.857638888891</c:v>
                </c:pt>
                <c:pt idx="300">
                  <c:v>42927.861111111109</c:v>
                </c:pt>
                <c:pt idx="301">
                  <c:v>42927.864583333336</c:v>
                </c:pt>
                <c:pt idx="302">
                  <c:v>42927.868055555555</c:v>
                </c:pt>
                <c:pt idx="303">
                  <c:v>42927.871527777781</c:v>
                </c:pt>
                <c:pt idx="304">
                  <c:v>42927.875</c:v>
                </c:pt>
                <c:pt idx="305">
                  <c:v>42927.878472222219</c:v>
                </c:pt>
                <c:pt idx="306">
                  <c:v>42927.881944444445</c:v>
                </c:pt>
                <c:pt idx="307">
                  <c:v>42927.885416666664</c:v>
                </c:pt>
                <c:pt idx="308">
                  <c:v>42927.888888888891</c:v>
                </c:pt>
                <c:pt idx="309">
                  <c:v>42927.892361111109</c:v>
                </c:pt>
                <c:pt idx="310">
                  <c:v>42927.895833333336</c:v>
                </c:pt>
                <c:pt idx="311">
                  <c:v>42927.899305555555</c:v>
                </c:pt>
                <c:pt idx="312">
                  <c:v>42927.902777777781</c:v>
                </c:pt>
                <c:pt idx="313">
                  <c:v>42927.90625</c:v>
                </c:pt>
                <c:pt idx="314">
                  <c:v>42927.909722222219</c:v>
                </c:pt>
                <c:pt idx="315">
                  <c:v>42927.913194444445</c:v>
                </c:pt>
                <c:pt idx="316">
                  <c:v>42927.916666666664</c:v>
                </c:pt>
                <c:pt idx="317">
                  <c:v>42927.920138888891</c:v>
                </c:pt>
                <c:pt idx="318">
                  <c:v>42927.923611111109</c:v>
                </c:pt>
                <c:pt idx="319">
                  <c:v>42927.927083333336</c:v>
                </c:pt>
                <c:pt idx="320">
                  <c:v>42927.930555555555</c:v>
                </c:pt>
                <c:pt idx="321">
                  <c:v>42927.934027777781</c:v>
                </c:pt>
                <c:pt idx="322">
                  <c:v>42927.9375</c:v>
                </c:pt>
                <c:pt idx="323">
                  <c:v>42927.940972222219</c:v>
                </c:pt>
                <c:pt idx="324">
                  <c:v>42927.944444444445</c:v>
                </c:pt>
                <c:pt idx="325">
                  <c:v>42927.947916666664</c:v>
                </c:pt>
                <c:pt idx="326">
                  <c:v>42927.951388888891</c:v>
                </c:pt>
                <c:pt idx="327">
                  <c:v>42927.954861111109</c:v>
                </c:pt>
                <c:pt idx="328">
                  <c:v>42927.958333333336</c:v>
                </c:pt>
                <c:pt idx="329">
                  <c:v>42927.961805555555</c:v>
                </c:pt>
                <c:pt idx="330">
                  <c:v>42927.965277777781</c:v>
                </c:pt>
                <c:pt idx="331">
                  <c:v>42927.96875</c:v>
                </c:pt>
                <c:pt idx="332">
                  <c:v>42927.972222222219</c:v>
                </c:pt>
                <c:pt idx="333">
                  <c:v>42927.975694444445</c:v>
                </c:pt>
                <c:pt idx="334">
                  <c:v>42927.979166666664</c:v>
                </c:pt>
                <c:pt idx="335">
                  <c:v>42927.982638888891</c:v>
                </c:pt>
                <c:pt idx="336">
                  <c:v>42927.986111111109</c:v>
                </c:pt>
                <c:pt idx="337">
                  <c:v>42927.989583333336</c:v>
                </c:pt>
                <c:pt idx="338">
                  <c:v>42927.993055555555</c:v>
                </c:pt>
                <c:pt idx="339">
                  <c:v>42927.996527777781</c:v>
                </c:pt>
                <c:pt idx="340">
                  <c:v>42928</c:v>
                </c:pt>
                <c:pt idx="341">
                  <c:v>42928.003472222219</c:v>
                </c:pt>
                <c:pt idx="342">
                  <c:v>42928.006944444445</c:v>
                </c:pt>
                <c:pt idx="343">
                  <c:v>42928.010416666664</c:v>
                </c:pt>
                <c:pt idx="344">
                  <c:v>42928.013888888891</c:v>
                </c:pt>
                <c:pt idx="345">
                  <c:v>42928.017361111109</c:v>
                </c:pt>
                <c:pt idx="346">
                  <c:v>42928.020833333336</c:v>
                </c:pt>
                <c:pt idx="347">
                  <c:v>42928.024305555555</c:v>
                </c:pt>
                <c:pt idx="348">
                  <c:v>42928.027777777781</c:v>
                </c:pt>
                <c:pt idx="349">
                  <c:v>42928.03125</c:v>
                </c:pt>
                <c:pt idx="350">
                  <c:v>42928.034722222219</c:v>
                </c:pt>
                <c:pt idx="351">
                  <c:v>42928.038194444445</c:v>
                </c:pt>
                <c:pt idx="352">
                  <c:v>42928.041666666664</c:v>
                </c:pt>
                <c:pt idx="353">
                  <c:v>42928.045138888891</c:v>
                </c:pt>
                <c:pt idx="354">
                  <c:v>42928.048611111109</c:v>
                </c:pt>
                <c:pt idx="355">
                  <c:v>42928.052083333336</c:v>
                </c:pt>
                <c:pt idx="356">
                  <c:v>42928.055555555555</c:v>
                </c:pt>
                <c:pt idx="357">
                  <c:v>42928.059027777781</c:v>
                </c:pt>
                <c:pt idx="358">
                  <c:v>42928.0625</c:v>
                </c:pt>
                <c:pt idx="359">
                  <c:v>42928.065972222219</c:v>
                </c:pt>
                <c:pt idx="360">
                  <c:v>42928.069444444445</c:v>
                </c:pt>
                <c:pt idx="361">
                  <c:v>42928.072916666664</c:v>
                </c:pt>
                <c:pt idx="362">
                  <c:v>42928.076388888891</c:v>
                </c:pt>
                <c:pt idx="363">
                  <c:v>42928.079861111109</c:v>
                </c:pt>
                <c:pt idx="364">
                  <c:v>42928.083333333336</c:v>
                </c:pt>
                <c:pt idx="365">
                  <c:v>42928.086805555555</c:v>
                </c:pt>
                <c:pt idx="366">
                  <c:v>42928.090277777781</c:v>
                </c:pt>
                <c:pt idx="367">
                  <c:v>42928.09375</c:v>
                </c:pt>
                <c:pt idx="368">
                  <c:v>42928.097222222219</c:v>
                </c:pt>
                <c:pt idx="369">
                  <c:v>42928.100694444445</c:v>
                </c:pt>
                <c:pt idx="370">
                  <c:v>42928.104166666664</c:v>
                </c:pt>
                <c:pt idx="371">
                  <c:v>42928.107638888891</c:v>
                </c:pt>
                <c:pt idx="372">
                  <c:v>42928.111111111109</c:v>
                </c:pt>
                <c:pt idx="373">
                  <c:v>42928.114583333336</c:v>
                </c:pt>
                <c:pt idx="374">
                  <c:v>42928.118055555555</c:v>
                </c:pt>
                <c:pt idx="375">
                  <c:v>42928.121527777781</c:v>
                </c:pt>
                <c:pt idx="376">
                  <c:v>42928.125</c:v>
                </c:pt>
                <c:pt idx="377">
                  <c:v>42928.128472222219</c:v>
                </c:pt>
                <c:pt idx="378">
                  <c:v>42928.131944444445</c:v>
                </c:pt>
                <c:pt idx="379">
                  <c:v>42928.135416666664</c:v>
                </c:pt>
                <c:pt idx="380">
                  <c:v>42928.138888888891</c:v>
                </c:pt>
                <c:pt idx="381">
                  <c:v>42928.142361111109</c:v>
                </c:pt>
                <c:pt idx="382">
                  <c:v>42928.145833333336</c:v>
                </c:pt>
                <c:pt idx="383">
                  <c:v>42928.149305555555</c:v>
                </c:pt>
                <c:pt idx="384">
                  <c:v>42928.152777777781</c:v>
                </c:pt>
                <c:pt idx="385">
                  <c:v>42928.15625</c:v>
                </c:pt>
                <c:pt idx="386">
                  <c:v>42928.159722222219</c:v>
                </c:pt>
                <c:pt idx="387">
                  <c:v>42928.163194444445</c:v>
                </c:pt>
                <c:pt idx="388">
                  <c:v>42928.166666666664</c:v>
                </c:pt>
                <c:pt idx="389">
                  <c:v>42928.170138888891</c:v>
                </c:pt>
                <c:pt idx="390">
                  <c:v>42928.173611111109</c:v>
                </c:pt>
                <c:pt idx="391">
                  <c:v>42928.177083333336</c:v>
                </c:pt>
                <c:pt idx="392">
                  <c:v>42928.180555555555</c:v>
                </c:pt>
                <c:pt idx="393">
                  <c:v>42928.184027777781</c:v>
                </c:pt>
                <c:pt idx="394">
                  <c:v>42928.1875</c:v>
                </c:pt>
                <c:pt idx="395">
                  <c:v>42928.190972222219</c:v>
                </c:pt>
                <c:pt idx="396">
                  <c:v>42928.194444444445</c:v>
                </c:pt>
                <c:pt idx="397">
                  <c:v>42928.197916666664</c:v>
                </c:pt>
                <c:pt idx="398">
                  <c:v>42928.201388888891</c:v>
                </c:pt>
                <c:pt idx="399">
                  <c:v>42928.204861111109</c:v>
                </c:pt>
                <c:pt idx="400">
                  <c:v>42928.208333333336</c:v>
                </c:pt>
                <c:pt idx="401">
                  <c:v>42928.211805555555</c:v>
                </c:pt>
                <c:pt idx="402">
                  <c:v>42928.215277777781</c:v>
                </c:pt>
                <c:pt idx="403">
                  <c:v>42928.21875</c:v>
                </c:pt>
                <c:pt idx="404">
                  <c:v>42928.222222222219</c:v>
                </c:pt>
                <c:pt idx="405">
                  <c:v>42928.225694444445</c:v>
                </c:pt>
                <c:pt idx="406">
                  <c:v>42928.229166666664</c:v>
                </c:pt>
                <c:pt idx="407">
                  <c:v>42928.232638888891</c:v>
                </c:pt>
                <c:pt idx="408">
                  <c:v>42928.236111111109</c:v>
                </c:pt>
                <c:pt idx="409">
                  <c:v>42928.239583333336</c:v>
                </c:pt>
                <c:pt idx="410">
                  <c:v>42928.243055555555</c:v>
                </c:pt>
                <c:pt idx="411">
                  <c:v>42928.246527777781</c:v>
                </c:pt>
                <c:pt idx="412">
                  <c:v>42928.25</c:v>
                </c:pt>
                <c:pt idx="413">
                  <c:v>42928.253472222219</c:v>
                </c:pt>
                <c:pt idx="414">
                  <c:v>42928.256944444445</c:v>
                </c:pt>
                <c:pt idx="415">
                  <c:v>42928.260416666664</c:v>
                </c:pt>
                <c:pt idx="416">
                  <c:v>42928.263888888891</c:v>
                </c:pt>
                <c:pt idx="417">
                  <c:v>42928.267361111109</c:v>
                </c:pt>
                <c:pt idx="418">
                  <c:v>42928.270833333336</c:v>
                </c:pt>
                <c:pt idx="419">
                  <c:v>42928.274305555555</c:v>
                </c:pt>
                <c:pt idx="420">
                  <c:v>42928.277777777781</c:v>
                </c:pt>
                <c:pt idx="421">
                  <c:v>42928.28125</c:v>
                </c:pt>
                <c:pt idx="422">
                  <c:v>42928.284722222219</c:v>
                </c:pt>
                <c:pt idx="423">
                  <c:v>42928.288194444445</c:v>
                </c:pt>
                <c:pt idx="424">
                  <c:v>42928.291666666664</c:v>
                </c:pt>
                <c:pt idx="425">
                  <c:v>42928.295138888891</c:v>
                </c:pt>
                <c:pt idx="426">
                  <c:v>42928.298611111109</c:v>
                </c:pt>
                <c:pt idx="427">
                  <c:v>42928.302083333336</c:v>
                </c:pt>
                <c:pt idx="428">
                  <c:v>42928.305555555555</c:v>
                </c:pt>
                <c:pt idx="429">
                  <c:v>42928.309027777781</c:v>
                </c:pt>
                <c:pt idx="430">
                  <c:v>42928.3125</c:v>
                </c:pt>
                <c:pt idx="431">
                  <c:v>42928.315972222219</c:v>
                </c:pt>
                <c:pt idx="432">
                  <c:v>42928.319444444445</c:v>
                </c:pt>
                <c:pt idx="433">
                  <c:v>42928.322916666664</c:v>
                </c:pt>
                <c:pt idx="434">
                  <c:v>42928.326388888891</c:v>
                </c:pt>
                <c:pt idx="435">
                  <c:v>42928.329861111109</c:v>
                </c:pt>
                <c:pt idx="436">
                  <c:v>42928.333333333336</c:v>
                </c:pt>
                <c:pt idx="437">
                  <c:v>42928.336805555555</c:v>
                </c:pt>
                <c:pt idx="438">
                  <c:v>42928.340277777781</c:v>
                </c:pt>
                <c:pt idx="439">
                  <c:v>42928.34375</c:v>
                </c:pt>
                <c:pt idx="440">
                  <c:v>42928.347222222219</c:v>
                </c:pt>
                <c:pt idx="441">
                  <c:v>42928.350694444445</c:v>
                </c:pt>
                <c:pt idx="442">
                  <c:v>42928.354166666664</c:v>
                </c:pt>
                <c:pt idx="443">
                  <c:v>42928.357638888891</c:v>
                </c:pt>
                <c:pt idx="444">
                  <c:v>42928.361111111109</c:v>
                </c:pt>
                <c:pt idx="445">
                  <c:v>42928.364583333336</c:v>
                </c:pt>
                <c:pt idx="446">
                  <c:v>42928.368055555555</c:v>
                </c:pt>
                <c:pt idx="447">
                  <c:v>42928.371527777781</c:v>
                </c:pt>
                <c:pt idx="448">
                  <c:v>42928.375</c:v>
                </c:pt>
                <c:pt idx="449">
                  <c:v>42928.378472222219</c:v>
                </c:pt>
                <c:pt idx="450">
                  <c:v>42928.381944444445</c:v>
                </c:pt>
                <c:pt idx="451">
                  <c:v>42928.385416666664</c:v>
                </c:pt>
                <c:pt idx="452">
                  <c:v>42928.388888888891</c:v>
                </c:pt>
                <c:pt idx="453">
                  <c:v>42928.392361111109</c:v>
                </c:pt>
                <c:pt idx="454">
                  <c:v>42928.395833333336</c:v>
                </c:pt>
                <c:pt idx="455">
                  <c:v>42928.399305555555</c:v>
                </c:pt>
                <c:pt idx="456">
                  <c:v>42928.402777777781</c:v>
                </c:pt>
                <c:pt idx="457">
                  <c:v>42928.40625</c:v>
                </c:pt>
                <c:pt idx="458">
                  <c:v>42928.409722222219</c:v>
                </c:pt>
                <c:pt idx="459">
                  <c:v>42928.413194444445</c:v>
                </c:pt>
                <c:pt idx="460">
                  <c:v>42928.416666666664</c:v>
                </c:pt>
                <c:pt idx="461">
                  <c:v>42928.420138888891</c:v>
                </c:pt>
                <c:pt idx="462">
                  <c:v>42928.423611111109</c:v>
                </c:pt>
                <c:pt idx="463">
                  <c:v>42928.427083333336</c:v>
                </c:pt>
                <c:pt idx="464">
                  <c:v>42928.430555555555</c:v>
                </c:pt>
                <c:pt idx="465">
                  <c:v>42928.434027777781</c:v>
                </c:pt>
                <c:pt idx="466">
                  <c:v>42928.4375</c:v>
                </c:pt>
                <c:pt idx="467">
                  <c:v>42928.440972222219</c:v>
                </c:pt>
                <c:pt idx="468">
                  <c:v>42928.444444444445</c:v>
                </c:pt>
                <c:pt idx="469">
                  <c:v>42928.447916666664</c:v>
                </c:pt>
                <c:pt idx="470">
                  <c:v>42928.451388888891</c:v>
                </c:pt>
                <c:pt idx="471">
                  <c:v>42928.454861111109</c:v>
                </c:pt>
                <c:pt idx="472">
                  <c:v>42928.458333333336</c:v>
                </c:pt>
                <c:pt idx="473">
                  <c:v>42928.461805555555</c:v>
                </c:pt>
                <c:pt idx="474">
                  <c:v>42928.465277777781</c:v>
                </c:pt>
                <c:pt idx="475">
                  <c:v>42928.46875</c:v>
                </c:pt>
                <c:pt idx="476">
                  <c:v>42928.472222222219</c:v>
                </c:pt>
                <c:pt idx="477">
                  <c:v>42928.475694444445</c:v>
                </c:pt>
                <c:pt idx="478">
                  <c:v>42928.479166666664</c:v>
                </c:pt>
                <c:pt idx="479">
                  <c:v>42928.482638888891</c:v>
                </c:pt>
                <c:pt idx="480">
                  <c:v>42928.486111111109</c:v>
                </c:pt>
                <c:pt idx="481">
                  <c:v>42928.489583333336</c:v>
                </c:pt>
                <c:pt idx="482">
                  <c:v>42928.493055555555</c:v>
                </c:pt>
                <c:pt idx="483">
                  <c:v>42928.496527777781</c:v>
                </c:pt>
                <c:pt idx="484">
                  <c:v>42928.5</c:v>
                </c:pt>
                <c:pt idx="485">
                  <c:v>42928.503472222219</c:v>
                </c:pt>
                <c:pt idx="486">
                  <c:v>42928.506944444445</c:v>
                </c:pt>
                <c:pt idx="487">
                  <c:v>42928.510416666664</c:v>
                </c:pt>
                <c:pt idx="488">
                  <c:v>42928.513888888891</c:v>
                </c:pt>
                <c:pt idx="489">
                  <c:v>42928.517361111109</c:v>
                </c:pt>
                <c:pt idx="490">
                  <c:v>42928.520833333336</c:v>
                </c:pt>
                <c:pt idx="491">
                  <c:v>42928.524305555555</c:v>
                </c:pt>
                <c:pt idx="492">
                  <c:v>42928.527777777781</c:v>
                </c:pt>
                <c:pt idx="493">
                  <c:v>42928.53125</c:v>
                </c:pt>
                <c:pt idx="494">
                  <c:v>42928.534722222219</c:v>
                </c:pt>
                <c:pt idx="495">
                  <c:v>42928.538194444445</c:v>
                </c:pt>
                <c:pt idx="496">
                  <c:v>42928.541666666664</c:v>
                </c:pt>
                <c:pt idx="497">
                  <c:v>42928.545138888891</c:v>
                </c:pt>
                <c:pt idx="498">
                  <c:v>42928.548611111109</c:v>
                </c:pt>
                <c:pt idx="499">
                  <c:v>42928.552083333336</c:v>
                </c:pt>
                <c:pt idx="500">
                  <c:v>42928.555555555555</c:v>
                </c:pt>
                <c:pt idx="501">
                  <c:v>42928.559027777781</c:v>
                </c:pt>
                <c:pt idx="502">
                  <c:v>42928.5625</c:v>
                </c:pt>
                <c:pt idx="503">
                  <c:v>42928.565972222219</c:v>
                </c:pt>
                <c:pt idx="504">
                  <c:v>42928.569444444445</c:v>
                </c:pt>
                <c:pt idx="505">
                  <c:v>42928.572916666664</c:v>
                </c:pt>
                <c:pt idx="506">
                  <c:v>42928.576388888891</c:v>
                </c:pt>
                <c:pt idx="507">
                  <c:v>42928.579861111109</c:v>
                </c:pt>
                <c:pt idx="508">
                  <c:v>42928.583333333336</c:v>
                </c:pt>
                <c:pt idx="509">
                  <c:v>42928.586805555555</c:v>
                </c:pt>
                <c:pt idx="510">
                  <c:v>42928.590277777781</c:v>
                </c:pt>
                <c:pt idx="511">
                  <c:v>42928.59375</c:v>
                </c:pt>
                <c:pt idx="512">
                  <c:v>42928.597222222219</c:v>
                </c:pt>
                <c:pt idx="513">
                  <c:v>42928.600694444445</c:v>
                </c:pt>
                <c:pt idx="514">
                  <c:v>42928.604166666664</c:v>
                </c:pt>
                <c:pt idx="515">
                  <c:v>42928.607638888891</c:v>
                </c:pt>
                <c:pt idx="516">
                  <c:v>42928.611111111109</c:v>
                </c:pt>
                <c:pt idx="517">
                  <c:v>42928.614583333336</c:v>
                </c:pt>
                <c:pt idx="518">
                  <c:v>42928.618055555555</c:v>
                </c:pt>
                <c:pt idx="519">
                  <c:v>42928.621527777781</c:v>
                </c:pt>
                <c:pt idx="520">
                  <c:v>42928.625</c:v>
                </c:pt>
                <c:pt idx="521">
                  <c:v>42928.628472222219</c:v>
                </c:pt>
                <c:pt idx="522">
                  <c:v>42928.631944444445</c:v>
                </c:pt>
                <c:pt idx="523">
                  <c:v>42928.635416666664</c:v>
                </c:pt>
                <c:pt idx="524">
                  <c:v>42928.638888888891</c:v>
                </c:pt>
                <c:pt idx="525">
                  <c:v>42928.642361111109</c:v>
                </c:pt>
                <c:pt idx="526">
                  <c:v>42928.645833333336</c:v>
                </c:pt>
                <c:pt idx="527">
                  <c:v>42928.649305555555</c:v>
                </c:pt>
                <c:pt idx="528">
                  <c:v>42928.652777777781</c:v>
                </c:pt>
                <c:pt idx="529">
                  <c:v>42928.65625</c:v>
                </c:pt>
                <c:pt idx="530">
                  <c:v>42928.659722222219</c:v>
                </c:pt>
                <c:pt idx="531">
                  <c:v>42928.663194444445</c:v>
                </c:pt>
                <c:pt idx="532">
                  <c:v>42928.666666666664</c:v>
                </c:pt>
                <c:pt idx="533">
                  <c:v>42928.670138888891</c:v>
                </c:pt>
                <c:pt idx="534">
                  <c:v>42928.673611111109</c:v>
                </c:pt>
                <c:pt idx="535">
                  <c:v>42928.677083333336</c:v>
                </c:pt>
                <c:pt idx="536">
                  <c:v>42928.680555555555</c:v>
                </c:pt>
                <c:pt idx="537">
                  <c:v>42928.684027777781</c:v>
                </c:pt>
                <c:pt idx="538">
                  <c:v>42928.6875</c:v>
                </c:pt>
                <c:pt idx="539">
                  <c:v>42928.690972222219</c:v>
                </c:pt>
                <c:pt idx="540">
                  <c:v>42928.694444444445</c:v>
                </c:pt>
                <c:pt idx="541">
                  <c:v>42928.697916666664</c:v>
                </c:pt>
                <c:pt idx="542">
                  <c:v>42928.701388888891</c:v>
                </c:pt>
                <c:pt idx="543">
                  <c:v>42928.704861111109</c:v>
                </c:pt>
                <c:pt idx="544">
                  <c:v>42928.708333333336</c:v>
                </c:pt>
                <c:pt idx="545">
                  <c:v>42928.711805555555</c:v>
                </c:pt>
                <c:pt idx="546">
                  <c:v>42928.715277777781</c:v>
                </c:pt>
                <c:pt idx="547">
                  <c:v>42928.71875</c:v>
                </c:pt>
                <c:pt idx="548">
                  <c:v>42928.722222222219</c:v>
                </c:pt>
                <c:pt idx="549">
                  <c:v>42928.725694444445</c:v>
                </c:pt>
                <c:pt idx="550">
                  <c:v>42928.729166666664</c:v>
                </c:pt>
                <c:pt idx="551">
                  <c:v>42928.732638888891</c:v>
                </c:pt>
                <c:pt idx="552">
                  <c:v>42928.736111111109</c:v>
                </c:pt>
                <c:pt idx="553">
                  <c:v>42928.739583333336</c:v>
                </c:pt>
                <c:pt idx="554">
                  <c:v>42928.743055555555</c:v>
                </c:pt>
                <c:pt idx="555">
                  <c:v>42928.746527777781</c:v>
                </c:pt>
                <c:pt idx="556">
                  <c:v>42928.75</c:v>
                </c:pt>
                <c:pt idx="557">
                  <c:v>42928.753472222219</c:v>
                </c:pt>
                <c:pt idx="558">
                  <c:v>42928.756944444445</c:v>
                </c:pt>
                <c:pt idx="559">
                  <c:v>42928.760416666664</c:v>
                </c:pt>
                <c:pt idx="560">
                  <c:v>42928.763888888891</c:v>
                </c:pt>
                <c:pt idx="561">
                  <c:v>42928.767361111109</c:v>
                </c:pt>
                <c:pt idx="562">
                  <c:v>42928.770833333336</c:v>
                </c:pt>
                <c:pt idx="563">
                  <c:v>42928.774305555555</c:v>
                </c:pt>
                <c:pt idx="564">
                  <c:v>42928.777777777781</c:v>
                </c:pt>
                <c:pt idx="565">
                  <c:v>42928.78125</c:v>
                </c:pt>
                <c:pt idx="566">
                  <c:v>42928.784722222219</c:v>
                </c:pt>
                <c:pt idx="567">
                  <c:v>42928.788194444445</c:v>
                </c:pt>
                <c:pt idx="568">
                  <c:v>42928.791666666664</c:v>
                </c:pt>
                <c:pt idx="569">
                  <c:v>42928.795138888891</c:v>
                </c:pt>
                <c:pt idx="570">
                  <c:v>42928.798611111109</c:v>
                </c:pt>
                <c:pt idx="571">
                  <c:v>42928.802083333336</c:v>
                </c:pt>
                <c:pt idx="572">
                  <c:v>42928.805555555555</c:v>
                </c:pt>
                <c:pt idx="573">
                  <c:v>42928.809027777781</c:v>
                </c:pt>
                <c:pt idx="574">
                  <c:v>42928.8125</c:v>
                </c:pt>
                <c:pt idx="575">
                  <c:v>42928.815972222219</c:v>
                </c:pt>
                <c:pt idx="576">
                  <c:v>42928.819444444445</c:v>
                </c:pt>
                <c:pt idx="577">
                  <c:v>42928.822916666664</c:v>
                </c:pt>
                <c:pt idx="578">
                  <c:v>42928.826388888891</c:v>
                </c:pt>
                <c:pt idx="579">
                  <c:v>42928.829861111109</c:v>
                </c:pt>
                <c:pt idx="580">
                  <c:v>42928.833333333336</c:v>
                </c:pt>
                <c:pt idx="581">
                  <c:v>42928.836805555555</c:v>
                </c:pt>
                <c:pt idx="582">
                  <c:v>42928.840277777781</c:v>
                </c:pt>
                <c:pt idx="583">
                  <c:v>42928.84375</c:v>
                </c:pt>
                <c:pt idx="584">
                  <c:v>42928.847222222219</c:v>
                </c:pt>
                <c:pt idx="585">
                  <c:v>42928.850694444445</c:v>
                </c:pt>
              </c:numCache>
            </c:numRef>
          </c:cat>
          <c:val>
            <c:numRef>
              <c:f>'7.10_7分潮'!$C$2:$C$587</c:f>
              <c:numCache>
                <c:formatCode>General</c:formatCode>
                <c:ptCount val="586"/>
                <c:pt idx="0">
                  <c:v>1.84455140552036</c:v>
                </c:pt>
                <c:pt idx="1">
                  <c:v>1.8188855188706901</c:v>
                </c:pt>
                <c:pt idx="2">
                  <c:v>1.79336753837478</c:v>
                </c:pt>
                <c:pt idx="3">
                  <c:v>1.76799949535551</c:v>
                </c:pt>
                <c:pt idx="4">
                  <c:v>1.742791063736</c:v>
                </c:pt>
                <c:pt idx="5">
                  <c:v>1.7177600335037</c:v>
                </c:pt>
                <c:pt idx="6">
                  <c:v>1.6929327151117199</c:v>
                </c:pt>
                <c:pt idx="7">
                  <c:v>1.66834426822418</c:v>
                </c:pt>
                <c:pt idx="8">
                  <c:v>1.6440389487357401</c:v>
                </c:pt>
                <c:pt idx="9">
                  <c:v>1.62007026861322</c:v>
                </c:pt>
                <c:pt idx="10">
                  <c:v>1.5965010638155499</c:v>
                </c:pt>
                <c:pt idx="11">
                  <c:v>1.57340346634065</c:v>
                </c:pt>
                <c:pt idx="12">
                  <c:v>1.55085877731334</c:v>
                </c:pt>
                <c:pt idx="13">
                  <c:v>1.5289572389686701</c:v>
                </c:pt>
                <c:pt idx="14">
                  <c:v>1.50779770437412</c:v>
                </c:pt>
                <c:pt idx="15">
                  <c:v>1.4874872047791701</c:v>
                </c:pt>
                <c:pt idx="16">
                  <c:v>1.46814041555685</c:v>
                </c:pt>
                <c:pt idx="17">
                  <c:v>1.44987902279811</c:v>
                </c:pt>
                <c:pt idx="18">
                  <c:v>1.43283099373488</c:v>
                </c:pt>
                <c:pt idx="19">
                  <c:v>1.4171297552667399</c:v>
                </c:pt>
                <c:pt idx="20">
                  <c:v>1.4029132859565401</c:v>
                </c:pt>
                <c:pt idx="21">
                  <c:v>1.39032312791319</c:v>
                </c:pt>
                <c:pt idx="22">
                  <c:v>1.3795033259890499</c:v>
                </c:pt>
                <c:pt idx="23">
                  <c:v>1.3705993026689001</c:v>
                </c:pt>
                <c:pt idx="24">
                  <c:v>1.36375667790092</c:v>
                </c:pt>
                <c:pt idx="25">
                  <c:v>1.3591200439162501</c:v>
                </c:pt>
                <c:pt idx="26">
                  <c:v>1.35683170577354</c:v>
                </c:pt>
                <c:pt idx="27">
                  <c:v>1.3570303989558601</c:v>
                </c:pt>
                <c:pt idx="28">
                  <c:v>1.35984999581985</c:v>
                </c:pt>
                <c:pt idx="29">
                  <c:v>1.3654182130436601</c:v>
                </c:pt>
                <c:pt idx="30">
                  <c:v>1.3738553324417799</c:v>
                </c:pt>
                <c:pt idx="31">
                  <c:v>1.3852729475972601</c:v>
                </c:pt>
                <c:pt idx="32">
                  <c:v>1.39977274871139</c:v>
                </c:pt>
                <c:pt idx="33">
                  <c:v>1.41744535787606</c:v>
                </c:pt>
                <c:pt idx="34">
                  <c:v>1.43836922665151</c:v>
                </c:pt>
                <c:pt idx="35">
                  <c:v>1.46260960735768</c:v>
                </c:pt>
                <c:pt idx="36">
                  <c:v>1.4902176089013801</c:v>
                </c:pt>
                <c:pt idx="37">
                  <c:v>1.5212293472341101</c:v>
                </c:pt>
                <c:pt idx="38">
                  <c:v>1.55566519969523</c:v>
                </c:pt>
                <c:pt idx="39">
                  <c:v>1.5935291715505999</c:v>
                </c:pt>
                <c:pt idx="40">
                  <c:v>1.6348083819850301</c:v>
                </c:pt>
                <c:pt idx="41">
                  <c:v>1.6794726756762</c:v>
                </c:pt>
                <c:pt idx="42">
                  <c:v>1.7274743648689299</c:v>
                </c:pt>
                <c:pt idx="43">
                  <c:v>1.7787481056016701</c:v>
                </c:pt>
                <c:pt idx="44">
                  <c:v>1.83321091042424</c:v>
                </c:pt>
                <c:pt idx="45">
                  <c:v>1.8907622986063699</c:v>
                </c:pt>
                <c:pt idx="46">
                  <c:v>1.95128458347658</c:v>
                </c:pt>
                <c:pt idx="47">
                  <c:v>2.0146432951842099</c:v>
                </c:pt>
                <c:pt idx="48">
                  <c:v>2.0806877358353302</c:v>
                </c:pt>
                <c:pt idx="49">
                  <c:v>2.1492516626566598</c:v>
                </c:pt>
                <c:pt idx="50">
                  <c:v>2.2201540935850299</c:v>
                </c:pt>
                <c:pt idx="51">
                  <c:v>2.2932002284984501</c:v>
                </c:pt>
                <c:pt idx="52">
                  <c:v>2.3681824781803802</c:v>
                </c:pt>
                <c:pt idx="53">
                  <c:v>2.4454167002696101</c:v>
                </c:pt>
                <c:pt idx="54">
                  <c:v>2.5236787383217001</c:v>
                </c:pt>
                <c:pt idx="55">
                  <c:v>2.60318974733543</c:v>
                </c:pt>
                <c:pt idx="56">
                  <c:v>2.6837023878541899</c:v>
                </c:pt>
                <c:pt idx="57">
                  <c:v>2.7649629340074902</c:v>
                </c:pt>
                <c:pt idx="58">
                  <c:v>2.8467127406087598</c:v>
                </c:pt>
                <c:pt idx="59">
                  <c:v>2.92868974044069</c:v>
                </c:pt>
                <c:pt idx="60">
                  <c:v>3.0106299588668999</c:v>
                </c:pt>
                <c:pt idx="61">
                  <c:v>3.0922690328977298</c:v>
                </c:pt>
                <c:pt idx="62">
                  <c:v>3.1733437219587701</c:v>
                </c:pt>
                <c:pt idx="63">
                  <c:v>3.25359339787369</c:v>
                </c:pt>
                <c:pt idx="64">
                  <c:v>3.33276150195785</c:v>
                </c:pt>
                <c:pt idx="65">
                  <c:v>3.4105969576325199</c:v>
                </c:pt>
                <c:pt idx="66">
                  <c:v>3.4868555275954098</c:v>
                </c:pt>
                <c:pt idx="67">
                  <c:v>3.5613011053139698</c:v>
                </c:pt>
                <c:pt idx="68">
                  <c:v>3.6337069314305901</c:v>
                </c:pt>
                <c:pt idx="69">
                  <c:v>3.70385672658723</c:v>
                </c:pt>
                <c:pt idx="70">
                  <c:v>3.7715457331384799</c:v>
                </c:pt>
                <c:pt idx="71">
                  <c:v>3.8365816592756401</c:v>
                </c:pt>
                <c:pt idx="72">
                  <c:v>3.8987855201503101</c:v>
                </c:pt>
                <c:pt idx="73">
                  <c:v>3.95799237169919</c:v>
                </c:pt>
                <c:pt idx="74">
                  <c:v>4.0140519339932696</c:v>
                </c:pt>
                <c:pt idx="75">
                  <c:v>4.0668291020589598</c:v>
                </c:pt>
                <c:pt idx="76">
                  <c:v>4.1162043432276496</c:v>
                </c:pt>
                <c:pt idx="77">
                  <c:v>4.16207398116065</c:v>
                </c:pt>
                <c:pt idx="78">
                  <c:v>4.20435036773807</c:v>
                </c:pt>
                <c:pt idx="79">
                  <c:v>4.2429619450023601</c:v>
                </c:pt>
                <c:pt idx="80">
                  <c:v>4.2778532002821104</c:v>
                </c:pt>
                <c:pt idx="81">
                  <c:v>4.3089845184900302</c:v>
                </c:pt>
                <c:pt idx="82">
                  <c:v>4.33633193637852</c:v>
                </c:pt>
                <c:pt idx="83">
                  <c:v>4.3598868042399896</c:v>
                </c:pt>
                <c:pt idx="84">
                  <c:v>4.37965536115391</c:v>
                </c:pt>
                <c:pt idx="85">
                  <c:v>4.3956582303997296</c:v>
                </c:pt>
                <c:pt idx="86">
                  <c:v>4.40792984208242</c:v>
                </c:pt>
                <c:pt idx="87">
                  <c:v>4.4165177903324802</c:v>
                </c:pt>
                <c:pt idx="88">
                  <c:v>4.4214821326779798</c:v>
                </c:pt>
                <c:pt idx="89">
                  <c:v>4.4228946393092601</c:v>
                </c:pt>
                <c:pt idx="90">
                  <c:v>4.42083799999806</c:v>
                </c:pt>
                <c:pt idx="91">
                  <c:v>4.4154049963787596</c:v>
                </c:pt>
                <c:pt idx="92">
                  <c:v>4.4066976471661503</c:v>
                </c:pt>
                <c:pt idx="93">
                  <c:v>4.3948263336723103</c:v>
                </c:pt>
                <c:pt idx="94">
                  <c:v>4.3799089127050896</c:v>
                </c:pt>
                <c:pt idx="95">
                  <c:v>4.3620698235888797</c:v>
                </c:pt>
                <c:pt idx="96">
                  <c:v>4.34143919565454</c:v>
                </c:pt>
                <c:pt idx="97">
                  <c:v>4.3181519621112301</c:v>
                </c:pt>
                <c:pt idx="98">
                  <c:v>4.29234698573873</c:v>
                </c:pt>
                <c:pt idx="99">
                  <c:v>4.2641662013490498</c:v>
                </c:pt>
                <c:pt idx="100">
                  <c:v>4.2337537794555899</c:v>
                </c:pt>
                <c:pt idx="101">
                  <c:v>4.2012553150755796</c:v>
                </c:pt>
                <c:pt idx="102">
                  <c:v>4.1668170450814701</c:v>
                </c:pt>
                <c:pt idx="103">
                  <c:v>4.13058509701911</c:v>
                </c:pt>
                <c:pt idx="104">
                  <c:v>4.0927047718341401</c:v>
                </c:pt>
                <c:pt idx="105">
                  <c:v>4.0533198624942299</c:v>
                </c:pt>
                <c:pt idx="106">
                  <c:v>4.0125720100780402</c:v>
                </c:pt>
                <c:pt idx="107">
                  <c:v>3.9706000985204302</c:v>
                </c:pt>
                <c:pt idx="108">
                  <c:v>3.9275396888635399</c:v>
                </c:pt>
                <c:pt idx="109">
                  <c:v>3.8835224935668702</c:v>
                </c:pt>
                <c:pt idx="110">
                  <c:v>3.8386758911843</c:v>
                </c:pt>
                <c:pt idx="111">
                  <c:v>3.7931224815092799</c:v>
                </c:pt>
                <c:pt idx="112">
                  <c:v>3.74697968113757</c:v>
                </c:pt>
                <c:pt idx="113">
                  <c:v>3.7003593592825399</c:v>
                </c:pt>
                <c:pt idx="114">
                  <c:v>3.6533675136134098</c:v>
                </c:pt>
                <c:pt idx="115">
                  <c:v>3.6061039858516</c:v>
                </c:pt>
                <c:pt idx="116">
                  <c:v>3.5586622168691</c:v>
                </c:pt>
                <c:pt idx="117">
                  <c:v>3.51112904106393</c:v>
                </c:pt>
                <c:pt idx="118">
                  <c:v>3.4635845198466102</c:v>
                </c:pt>
                <c:pt idx="119">
                  <c:v>3.4161018141406401</c:v>
                </c:pt>
                <c:pt idx="120">
                  <c:v>3.3687470958942498</c:v>
                </c:pt>
                <c:pt idx="121">
                  <c:v>3.3215794986791001</c:v>
                </c:pt>
                <c:pt idx="122">
                  <c:v>3.2746511075437099</c:v>
                </c:pt>
                <c:pt idx="123">
                  <c:v>3.2280069883620199</c:v>
                </c:pt>
                <c:pt idx="124">
                  <c:v>3.1816852569786098</c:v>
                </c:pt>
                <c:pt idx="125">
                  <c:v>3.1357171884853901</c:v>
                </c:pt>
                <c:pt idx="126">
                  <c:v>3.0901273669764602</c:v>
                </c:pt>
                <c:pt idx="127">
                  <c:v>3.0449338760988001</c:v>
                </c:pt>
                <c:pt idx="128">
                  <c:v>3.0001485306559301</c:v>
                </c:pt>
                <c:pt idx="129">
                  <c:v>2.95577714941526</c:v>
                </c:pt>
                <c:pt idx="130">
                  <c:v>2.9118198691251198</c:v>
                </c:pt>
                <c:pt idx="131">
                  <c:v>2.8682714995495502</c:v>
                </c:pt>
                <c:pt idx="132">
                  <c:v>2.8251219190958499</c:v>
                </c:pt>
                <c:pt idx="133">
                  <c:v>2.7823565103230798</c:v>
                </c:pt>
                <c:pt idx="134">
                  <c:v>2.7399566342943</c:v>
                </c:pt>
                <c:pt idx="135">
                  <c:v>2.6979001423737401</c:v>
                </c:pt>
                <c:pt idx="136">
                  <c:v>2.6561619236546998</c:v>
                </c:pt>
                <c:pt idx="137">
                  <c:v>2.6147144857924798</c:v>
                </c:pt>
                <c:pt idx="138">
                  <c:v>2.57352856653623</c:v>
                </c:pt>
                <c:pt idx="139">
                  <c:v>2.5325737727925399</c:v>
                </c:pt>
                <c:pt idx="140">
                  <c:v>2.4918192435594602</c:v>
                </c:pt>
                <c:pt idx="141">
                  <c:v>2.4512343325839701</c:v>
                </c:pt>
                <c:pt idx="142">
                  <c:v>2.41078930610928</c:v>
                </c:pt>
                <c:pt idx="143">
                  <c:v>2.37045605061535</c:v>
                </c:pt>
                <c:pt idx="144">
                  <c:v>2.3302087850098201</c:v>
                </c:pt>
                <c:pt idx="145">
                  <c:v>2.2900247713179298</c:v>
                </c:pt>
                <c:pt idx="146">
                  <c:v>2.2498850175584701</c:v>
                </c:pt>
                <c:pt idx="147">
                  <c:v>2.2097749661728701</c:v>
                </c:pt>
                <c:pt idx="148">
                  <c:v>2.1696851611281498</c:v>
                </c:pt>
                <c:pt idx="149">
                  <c:v>2.1296118866249398</c:v>
                </c:pt>
                <c:pt idx="150">
                  <c:v>2.0895577702363699</c:v>
                </c:pt>
                <c:pt idx="151">
                  <c:v>2.0495323432727499</c:v>
                </c:pt>
                <c:pt idx="152">
                  <c:v>2.0095525512313999</c:v>
                </c:pt>
                <c:pt idx="153">
                  <c:v>1.9696432073302801</c:v>
                </c:pt>
                <c:pt idx="154">
                  <c:v>1.9298373823822901</c:v>
                </c:pt>
                <c:pt idx="155">
                  <c:v>1.8901767245897001</c:v>
                </c:pt>
                <c:pt idx="156">
                  <c:v>1.85071170327859</c:v>
                </c:pt>
                <c:pt idx="157">
                  <c:v>1.8115017711166601</c:v>
                </c:pt>
                <c:pt idx="158">
                  <c:v>1.7726154399709799</c:v>
                </c:pt>
                <c:pt idx="159">
                  <c:v>1.73413026626443</c:v>
                </c:pt>
                <c:pt idx="160">
                  <c:v>1.69613274247019</c:v>
                </c:pt>
                <c:pt idx="161">
                  <c:v>1.6587180922354099</c:v>
                </c:pt>
                <c:pt idx="162">
                  <c:v>1.6219899675437499</c:v>
                </c:pt>
                <c:pt idx="163">
                  <c:v>1.5860600472981901</c:v>
                </c:pt>
                <c:pt idx="164">
                  <c:v>1.55104753772046</c:v>
                </c:pt>
                <c:pt idx="165">
                  <c:v>1.5170785760128001</c:v>
                </c:pt>
                <c:pt idx="166">
                  <c:v>1.48428553979353</c:v>
                </c:pt>
                <c:pt idx="167">
                  <c:v>1.45280626589391</c:v>
                </c:pt>
                <c:pt idx="168">
                  <c:v>1.42278318317023</c:v>
                </c:pt>
                <c:pt idx="169">
                  <c:v>1.3943623650328201</c:v>
                </c:pt>
                <c:pt idx="170">
                  <c:v>1.36769250840495</c:v>
                </c:pt>
                <c:pt idx="171">
                  <c:v>1.3429238467911799</c:v>
                </c:pt>
                <c:pt idx="172">
                  <c:v>1.32020700603693</c:v>
                </c:pt>
                <c:pt idx="173">
                  <c:v>1.2996918121882199</c:v>
                </c:pt>
                <c:pt idx="174">
                  <c:v>1.2815260616080399</c:v>
                </c:pt>
                <c:pt idx="175">
                  <c:v>1.2658542641475301</c:v>
                </c:pt>
                <c:pt idx="176">
                  <c:v>1.2528163707098099</c:v>
                </c:pt>
                <c:pt idx="177">
                  <c:v>1.2425464969678099</c:v>
                </c:pt>
                <c:pt idx="178">
                  <c:v>1.2351716552940499</c:v>
                </c:pt>
                <c:pt idx="179">
                  <c:v>1.2308105071304301</c:v>
                </c:pt>
                <c:pt idx="180">
                  <c:v>1.22957214806239</c:v>
                </c:pt>
                <c:pt idx="181">
                  <c:v>1.23155493775881</c:v>
                </c:pt>
                <c:pt idx="182">
                  <c:v>1.23684538670223</c:v>
                </c:pt>
                <c:pt idx="183">
                  <c:v>1.2455171112588601</c:v>
                </c:pt>
                <c:pt idx="184">
                  <c:v>1.25762986812775</c:v>
                </c:pt>
                <c:pt idx="185">
                  <c:v>1.27322867857387</c:v>
                </c:pt>
                <c:pt idx="186">
                  <c:v>1.2923430520841399</c:v>
                </c:pt>
                <c:pt idx="187">
                  <c:v>1.3149863182153501</c:v>
                </c:pt>
                <c:pt idx="188">
                  <c:v>1.34115507441311</c:v>
                </c:pt>
                <c:pt idx="189">
                  <c:v>1.3708287565080299</c:v>
                </c:pt>
                <c:pt idx="190">
                  <c:v>1.40396933743411</c:v>
                </c:pt>
                <c:pt idx="191">
                  <c:v>1.4405211584812401</c:v>
                </c:pt>
                <c:pt idx="192">
                  <c:v>1.4804108961087901</c:v>
                </c:pt>
                <c:pt idx="193">
                  <c:v>1.5235476660179399</c:v>
                </c:pt>
                <c:pt idx="194">
                  <c:v>1.5698232648307899</c:v>
                </c:pt>
                <c:pt idx="195">
                  <c:v>1.6191125483570501</c:v>
                </c:pt>
                <c:pt idx="196">
                  <c:v>1.67127394407888</c:v>
                </c:pt>
                <c:pt idx="197">
                  <c:v>1.72615009414821</c:v>
                </c:pt>
                <c:pt idx="198">
                  <c:v>1.7835686238973401</c:v>
                </c:pt>
                <c:pt idx="199">
                  <c:v>1.8433430296244799</c:v>
                </c:pt>
                <c:pt idx="200">
                  <c:v>1.9052736782398101</c:v>
                </c:pt>
                <c:pt idx="201">
                  <c:v>1.9691489102734601</c:v>
                </c:pt>
                <c:pt idx="202">
                  <c:v>2.0347462367425502</c:v>
                </c:pt>
                <c:pt idx="203">
                  <c:v>2.10183361949671</c:v>
                </c:pt>
                <c:pt idx="204">
                  <c:v>2.1701708238718398</c:v>
                </c:pt>
                <c:pt idx="205">
                  <c:v>2.2395108318476198</c:v>
                </c:pt>
                <c:pt idx="206">
                  <c:v>2.3096013033767799</c:v>
                </c:pt>
                <c:pt idx="207">
                  <c:v>2.3801860731751199</c:v>
                </c:pt>
                <c:pt idx="208">
                  <c:v>2.45100667002104</c:v>
                </c:pt>
                <c:pt idx="209">
                  <c:v>2.5218038455096701</c:v>
                </c:pt>
                <c:pt idx="210">
                  <c:v>2.59231909924977</c:v>
                </c:pt>
                <c:pt idx="211">
                  <c:v>2.6622961876695999</c:v>
                </c:pt>
                <c:pt idx="212">
                  <c:v>2.7314826039154601</c:v>
                </c:pt>
                <c:pt idx="213">
                  <c:v>2.7996310167686098</c:v>
                </c:pt>
                <c:pt idx="214">
                  <c:v>2.8665006570760498</c:v>
                </c:pt>
                <c:pt idx="215">
                  <c:v>2.9318586408732501</c:v>
                </c:pt>
                <c:pt idx="216">
                  <c:v>2.9954812191610798</c:v>
                </c:pt>
                <c:pt idx="217">
                  <c:v>3.0571549451820701</c:v>
                </c:pt>
                <c:pt idx="218">
                  <c:v>3.1166777510004402</c:v>
                </c:pt>
                <c:pt idx="219">
                  <c:v>3.1738599262179998</c:v>
                </c:pt>
                <c:pt idx="220">
                  <c:v>3.22852499275043</c:v>
                </c:pt>
                <c:pt idx="221">
                  <c:v>3.2805104706983501</c:v>
                </c:pt>
                <c:pt idx="222">
                  <c:v>3.3296685315127701</c:v>
                </c:pt>
                <c:pt idx="223">
                  <c:v>3.3758665358095801</c:v>
                </c:pt>
                <c:pt idx="224">
                  <c:v>3.4189874543482301</c:v>
                </c:pt>
                <c:pt idx="225">
                  <c:v>3.4589301718354202</c:v>
                </c:pt>
                <c:pt idx="226">
                  <c:v>3.4956096743270799</c:v>
                </c:pt>
                <c:pt idx="227">
                  <c:v>3.5289571220727001</c:v>
                </c:pt>
                <c:pt idx="228">
                  <c:v>3.5589198106650302</c:v>
                </c:pt>
                <c:pt idx="229">
                  <c:v>3.5854610243079801</c:v>
                </c:pt>
                <c:pt idx="230">
                  <c:v>3.60855978589335</c:v>
                </c:pt>
                <c:pt idx="231">
                  <c:v>3.6282105093719998</c:v>
                </c:pt>
                <c:pt idx="232">
                  <c:v>3.6444225606077598</c:v>
                </c:pt>
                <c:pt idx="233">
                  <c:v>3.6572197335118002</c:v>
                </c:pt>
                <c:pt idx="234">
                  <c:v>3.6666396487637898</c:v>
                </c:pt>
                <c:pt idx="235">
                  <c:v>3.6727330828332101</c:v>
                </c:pt>
                <c:pt idx="236">
                  <c:v>3.6755632353161398</c:v>
                </c:pt>
                <c:pt idx="237">
                  <c:v>3.67520494280777</c:v>
                </c:pt>
                <c:pt idx="238">
                  <c:v>3.6717438476254101</c:v>
                </c:pt>
                <c:pt idx="239">
                  <c:v>3.6652755297037798</c:v>
                </c:pt>
                <c:pt idx="240">
                  <c:v>3.65590460989202</c:v>
                </c:pt>
                <c:pt idx="241">
                  <c:v>3.6437438327058902</c:v>
                </c:pt>
                <c:pt idx="242">
                  <c:v>3.6289131363284501</c:v>
                </c:pt>
                <c:pt idx="243">
                  <c:v>3.6115387173256699</c:v>
                </c:pt>
                <c:pt idx="244">
                  <c:v>3.5917520971460699</c:v>
                </c:pt>
                <c:pt idx="245">
                  <c:v>3.5696891970270501</c:v>
                </c:pt>
                <c:pt idx="246">
                  <c:v>3.5454894274348501</c:v>
                </c:pt>
                <c:pt idx="247">
                  <c:v>3.5192947976359901</c:v>
                </c:pt>
                <c:pt idx="248">
                  <c:v>3.49124905044473</c:v>
                </c:pt>
                <c:pt idx="249">
                  <c:v>3.46149682661882</c:v>
                </c:pt>
                <c:pt idx="250">
                  <c:v>3.4301828628021398</c:v>
                </c:pt>
                <c:pt idx="251">
                  <c:v>3.39745122633986</c:v>
                </c:pt>
                <c:pt idx="252">
                  <c:v>3.36344458973399</c:v>
                </c:pt>
                <c:pt idx="253">
                  <c:v>3.3283035469673101</c:v>
                </c:pt>
                <c:pt idx="254">
                  <c:v>3.2921659734133999</c:v>
                </c:pt>
                <c:pt idx="255">
                  <c:v>3.2551664305765899</c:v>
                </c:pt>
                <c:pt idx="256">
                  <c:v>3.2174356164671001</c:v>
                </c:pt>
                <c:pt idx="257">
                  <c:v>3.1790998620268698</c:v>
                </c:pt>
                <c:pt idx="258">
                  <c:v>3.1402806736780802</c:v>
                </c:pt>
                <c:pt idx="259">
                  <c:v>3.1010943217707401</c:v>
                </c:pt>
                <c:pt idx="260">
                  <c:v>3.0616514744657901</c:v>
                </c:pt>
                <c:pt idx="261">
                  <c:v>3.0220568763931701</c:v>
                </c:pt>
                <c:pt idx="262">
                  <c:v>2.9824090712865701</c:v>
                </c:pt>
                <c:pt idx="263">
                  <c:v>2.9428001676964</c:v>
                </c:pt>
                <c:pt idx="264">
                  <c:v>2.9033156468328301</c:v>
                </c:pt>
                <c:pt idx="265">
                  <c:v>2.8640342115792201</c:v>
                </c:pt>
                <c:pt idx="266">
                  <c:v>2.8250276757349102</c:v>
                </c:pt>
                <c:pt idx="267">
                  <c:v>2.7863608926023899</c:v>
                </c:pt>
                <c:pt idx="268">
                  <c:v>2.7480917221043</c:v>
                </c:pt>
                <c:pt idx="269">
                  <c:v>2.7102710357082098</c:v>
                </c:pt>
                <c:pt idx="270">
                  <c:v>2.6729427585376802</c:v>
                </c:pt>
                <c:pt idx="271">
                  <c:v>2.6361439481445599</c:v>
                </c:pt>
                <c:pt idx="272">
                  <c:v>2.5999049095251401</c:v>
                </c:pt>
                <c:pt idx="273">
                  <c:v>2.5642493460390599</c:v>
                </c:pt>
                <c:pt idx="274">
                  <c:v>2.5291945459637599</c:v>
                </c:pt>
                <c:pt idx="275">
                  <c:v>2.49475160446105</c:v>
                </c:pt>
                <c:pt idx="276">
                  <c:v>2.4609256807481299</c:v>
                </c:pt>
                <c:pt idx="277">
                  <c:v>2.4277162902464702</c:v>
                </c:pt>
                <c:pt idx="278">
                  <c:v>2.3951176314284699</c:v>
                </c:pt>
                <c:pt idx="279">
                  <c:v>2.3631189469849798</c:v>
                </c:pt>
                <c:pt idx="280">
                  <c:v>2.3317049187989398</c:v>
                </c:pt>
                <c:pt idx="281">
                  <c:v>2.3008560960304498</c:v>
                </c:pt>
                <c:pt idx="282">
                  <c:v>2.2705493553946701</c:v>
                </c:pt>
                <c:pt idx="283">
                  <c:v>2.2407583924473098</c:v>
                </c:pt>
                <c:pt idx="284">
                  <c:v>2.2114542423918202</c:v>
                </c:pt>
                <c:pt idx="285">
                  <c:v>2.1826058285793302</c:v>
                </c:pt>
                <c:pt idx="286">
                  <c:v>2.1541805365056601</c:v>
                </c:pt>
                <c:pt idx="287">
                  <c:v>2.1261448107062599</c:v>
                </c:pt>
                <c:pt idx="288">
                  <c:v>2.098464771548</c:v>
                </c:pt>
                <c:pt idx="289">
                  <c:v>2.0711068484741402</c:v>
                </c:pt>
                <c:pt idx="290">
                  <c:v>2.0440384258392799</c:v>
                </c:pt>
                <c:pt idx="291">
                  <c:v>2.0172284970357701</c:v>
                </c:pt>
                <c:pt idx="292">
                  <c:v>1.99064832220412</c:v>
                </c:pt>
                <c:pt idx="293">
                  <c:v>1.9642720844208601</c:v>
                </c:pt>
                <c:pt idx="294">
                  <c:v>1.93807753889862</c:v>
                </c:pt>
                <c:pt idx="295">
                  <c:v>1.91204664940769</c:v>
                </c:pt>
                <c:pt idx="296">
                  <c:v>1.88616620585216</c:v>
                </c:pt>
                <c:pt idx="297">
                  <c:v>1.8604284167145</c:v>
                </c:pt>
                <c:pt idx="298">
                  <c:v>1.83483146992741</c:v>
                </c:pt>
                <c:pt idx="299">
                  <c:v>1.8093800556431801</c:v>
                </c:pt>
                <c:pt idx="300">
                  <c:v>1.78408584436453</c:v>
                </c:pt>
                <c:pt idx="301">
                  <c:v>1.75896791397143</c:v>
                </c:pt>
                <c:pt idx="302">
                  <c:v>1.7340531193361299</c:v>
                </c:pt>
                <c:pt idx="303">
                  <c:v>1.70937639846598</c:v>
                </c:pt>
                <c:pt idx="304">
                  <c:v>1.6849810094416</c:v>
                </c:pt>
                <c:pt idx="305">
                  <c:v>1.66091869285383</c:v>
                </c:pt>
                <c:pt idx="306">
                  <c:v>1.6372497549419001</c:v>
                </c:pt>
                <c:pt idx="307">
                  <c:v>1.61404306724071</c:v>
                </c:pt>
                <c:pt idx="308">
                  <c:v>1.5913759792181801</c:v>
                </c:pt>
                <c:pt idx="309">
                  <c:v>1.5693341411394199</c:v>
                </c:pt>
                <c:pt idx="310">
                  <c:v>1.5480112352133599</c:v>
                </c:pt>
                <c:pt idx="311">
                  <c:v>1.5275086139591101</c:v>
                </c:pt>
                <c:pt idx="312">
                  <c:v>1.5079348456620101</c:v>
                </c:pt>
                <c:pt idx="313">
                  <c:v>1.4894051677609099</c:v>
                </c:pt>
                <c:pt idx="314">
                  <c:v>1.47204085000805</c:v>
                </c:pt>
                <c:pt idx="315">
                  <c:v>1.45596847026474</c:v>
                </c:pt>
                <c:pt idx="316">
                  <c:v>1.4413191068134901</c:v>
                </c:pt>
                <c:pt idx="317">
                  <c:v>1.4282274520857701</c:v>
                </c:pt>
                <c:pt idx="318">
                  <c:v>1.4168308536918299</c:v>
                </c:pt>
                <c:pt idx="319">
                  <c:v>1.4072682895978099</c:v>
                </c:pt>
                <c:pt idx="320">
                  <c:v>1.39967928520111</c:v>
                </c:pt>
                <c:pt idx="321">
                  <c:v>1.39420278090073</c:v>
                </c:pt>
                <c:pt idx="322">
                  <c:v>1.3909759595315201</c:v>
                </c:pt>
                <c:pt idx="323">
                  <c:v>1.3901330437149999</c:v>
                </c:pt>
                <c:pt idx="324">
                  <c:v>1.39180407377189</c:v>
                </c:pt>
                <c:pt idx="325">
                  <c:v>1.3961136773220899</c:v>
                </c:pt>
                <c:pt idx="326">
                  <c:v>1.4031798420679999</c:v>
                </c:pt>
                <c:pt idx="327">
                  <c:v>1.41311270350493</c:v>
                </c:pt>
                <c:pt idx="328">
                  <c:v>1.4260133594215501</c:v>
                </c:pt>
                <c:pt idx="329">
                  <c:v>1.4419727230441599</c:v>
                </c:pt>
                <c:pt idx="330">
                  <c:v>1.4610704265316199</c:v>
                </c:pt>
                <c:pt idx="331">
                  <c:v>1.4833737862534999</c:v>
                </c:pt>
                <c:pt idx="332">
                  <c:v>1.50893684087011</c:v>
                </c:pt>
                <c:pt idx="333">
                  <c:v>1.5377994726926101</c:v>
                </c:pt>
                <c:pt idx="334">
                  <c:v>1.5699866221371701</c:v>
                </c:pt>
                <c:pt idx="335">
                  <c:v>1.6055076042981899</c:v>
                </c:pt>
                <c:pt idx="336">
                  <c:v>1.6443555357748201</c:v>
                </c:pt>
                <c:pt idx="337">
                  <c:v>1.6865068788797</c:v>
                </c:pt>
                <c:pt idx="338">
                  <c:v>1.7319211092805</c:v>
                </c:pt>
                <c:pt idx="339">
                  <c:v>1.78054051194577</c:v>
                </c:pt>
                <c:pt idx="340">
                  <c:v>1.8340353361706101</c:v>
                </c:pt>
                <c:pt idx="341">
                  <c:v>1.88896002851703</c:v>
                </c:pt>
                <c:pt idx="342">
                  <c:v>1.9468234604489401</c:v>
                </c:pt>
                <c:pt idx="343">
                  <c:v>2.0074991715906099</c:v>
                </c:pt>
                <c:pt idx="344">
                  <c:v>2.0708443480685901</c:v>
                </c:pt>
                <c:pt idx="345">
                  <c:v>2.13670042440953</c:v>
                </c:pt>
                <c:pt idx="346">
                  <c:v>2.2048938133050999</c:v>
                </c:pt>
                <c:pt idx="347">
                  <c:v>2.2752367576106201</c:v>
                </c:pt>
                <c:pt idx="348">
                  <c:v>2.3475282977168601</c:v>
                </c:pt>
                <c:pt idx="349">
                  <c:v>2.4215553462777701</c:v>
                </c:pt>
                <c:pt idx="350">
                  <c:v>2.4970938612093398</c:v>
                </c:pt>
                <c:pt idx="351">
                  <c:v>2.5739101069050898</c:v>
                </c:pt>
                <c:pt idx="352">
                  <c:v>2.6517619927550902</c:v>
                </c:pt>
                <c:pt idx="353">
                  <c:v>2.7304004773200101</c:v>
                </c:pt>
                <c:pt idx="354">
                  <c:v>2.8095710258994901</c:v>
                </c:pt>
                <c:pt idx="355">
                  <c:v>2.8890151087669098</c:v>
                </c:pt>
                <c:pt idx="356">
                  <c:v>2.9684717270037502</c:v>
                </c:pt>
                <c:pt idx="357">
                  <c:v>3.0476789526884001</c:v>
                </c:pt>
                <c:pt idx="358">
                  <c:v>3.1263754701373099</c:v>
                </c:pt>
                <c:pt idx="359">
                  <c:v>3.20430210500919</c:v>
                </c:pt>
                <c:pt idx="360">
                  <c:v>3.2812033283205899</c:v>
                </c:pt>
                <c:pt idx="361">
                  <c:v>3.3568287228001301</c:v>
                </c:pt>
                <c:pt idx="362">
                  <c:v>3.4309343995225299</c:v>
                </c:pt>
                <c:pt idx="363">
                  <c:v>3.5032843533990601</c:v>
                </c:pt>
                <c:pt idx="364">
                  <c:v>3.5736517468493099</c:v>
                </c:pt>
                <c:pt idx="365">
                  <c:v>3.6418201118364801</c:v>
                </c:pt>
                <c:pt idx="366">
                  <c:v>3.7075844613942701</c:v>
                </c:pt>
                <c:pt idx="367">
                  <c:v>3.7707523028009899</c:v>
                </c:pt>
                <c:pt idx="368">
                  <c:v>3.83114454564944</c:v>
                </c:pt>
                <c:pt idx="369">
                  <c:v>3.8885962992076801</c:v>
                </c:pt>
                <c:pt idx="370">
                  <c:v>3.94295755464797</c:v>
                </c:pt>
                <c:pt idx="371">
                  <c:v>3.9940937489260602</c:v>
                </c:pt>
                <c:pt idx="372">
                  <c:v>4.04188620830723</c:v>
                </c:pt>
                <c:pt idx="373">
                  <c:v>4.08623247073686</c:v>
                </c:pt>
                <c:pt idx="374">
                  <c:v>4.1270464874454902</c:v>
                </c:pt>
                <c:pt idx="375">
                  <c:v>4.1642587053126396</c:v>
                </c:pt>
                <c:pt idx="376">
                  <c:v>4.1978160326259397</c:v>
                </c:pt>
                <c:pt idx="377">
                  <c:v>4.2276816919030598</c:v>
                </c:pt>
                <c:pt idx="378">
                  <c:v>4.2538349644122997</c:v>
                </c:pt>
                <c:pt idx="379">
                  <c:v>4.2762708319117397</c:v>
                </c:pt>
                <c:pt idx="380">
                  <c:v>4.2949995219225796</c:v>
                </c:pt>
                <c:pt idx="381">
                  <c:v>4.3100459635476804</c:v>
                </c:pt>
                <c:pt idx="382">
                  <c:v>4.3214491614421204</c:v>
                </c:pt>
                <c:pt idx="383">
                  <c:v>4.3292614960293196</c:v>
                </c:pt>
                <c:pt idx="384">
                  <c:v>4.3335479584350001</c:v>
                </c:pt>
                <c:pt idx="385">
                  <c:v>4.3343853288800496</c:v>
                </c:pt>
                <c:pt idx="386">
                  <c:v>4.33186130743176</c:v>
                </c:pt>
                <c:pt idx="387">
                  <c:v>4.3260736060665597</c:v>
                </c:pt>
                <c:pt idx="388">
                  <c:v>4.3171290109451697</c:v>
                </c:pt>
                <c:pt idx="389">
                  <c:v>4.3051424236536002</c:v>
                </c:pt>
                <c:pt idx="390">
                  <c:v>4.2902358899207602</c:v>
                </c:pt>
                <c:pt idx="391">
                  <c:v>4.27253762400181</c:v>
                </c:pt>
                <c:pt idx="392">
                  <c:v>4.2521810365108301</c:v>
                </c:pt>
                <c:pt idx="393">
                  <c:v>4.2293037730215097</c:v>
                </c:pt>
                <c:pt idx="394">
                  <c:v>4.2040467702297102</c:v>
                </c:pt>
                <c:pt idx="395">
                  <c:v>4.1765533358992304</c:v>
                </c:pt>
                <c:pt idx="396">
                  <c:v>4.1469682582054199</c:v>
                </c:pt>
                <c:pt idx="397">
                  <c:v>4.1154369494596299</c:v>
                </c:pt>
                <c:pt idx="398">
                  <c:v>4.0821046285495601</c:v>
                </c:pt>
                <c:pt idx="399">
                  <c:v>4.0471155457794499</c:v>
                </c:pt>
                <c:pt idx="400">
                  <c:v>4.0106122531504003</c:v>
                </c:pt>
                <c:pt idx="401">
                  <c:v>3.9727349224909099</c:v>
                </c:pt>
                <c:pt idx="402">
                  <c:v>3.93362071324169</c:v>
                </c:pt>
                <c:pt idx="403">
                  <c:v>3.89340319112863</c:v>
                </c:pt>
                <c:pt idx="404">
                  <c:v>3.8522117984203801</c:v>
                </c:pt>
                <c:pt idx="405">
                  <c:v>3.8101713759823901</c:v>
                </c:pt>
                <c:pt idx="406">
                  <c:v>3.7674017368977899</c:v>
                </c:pt>
                <c:pt idx="407">
                  <c:v>3.7240172910440799</c:v>
                </c:pt>
                <c:pt idx="408">
                  <c:v>3.68012671968226</c:v>
                </c:pt>
                <c:pt idx="409">
                  <c:v>3.6358326988488501</c:v>
                </c:pt>
                <c:pt idx="410">
                  <c:v>3.5912316701242202</c:v>
                </c:pt>
                <c:pt idx="411">
                  <c:v>3.5464136571954001</c:v>
                </c:pt>
                <c:pt idx="412">
                  <c:v>3.5014621265277301</c:v>
                </c:pt>
                <c:pt idx="413">
                  <c:v>3.4564538904099802</c:v>
                </c:pt>
                <c:pt idx="414">
                  <c:v>3.41145905062807</c:v>
                </c:pt>
                <c:pt idx="415">
                  <c:v>3.3665409810625202</c:v>
                </c:pt>
                <c:pt idx="416">
                  <c:v>3.3217563475731802</c:v>
                </c:pt>
                <c:pt idx="417">
                  <c:v>3.2771551636366199</c:v>
                </c:pt>
                <c:pt idx="418">
                  <c:v>3.2327808803232099</c:v>
                </c:pt>
                <c:pt idx="419">
                  <c:v>3.18867050933921</c:v>
                </c:pt>
                <c:pt idx="420">
                  <c:v>3.1448547780015401</c:v>
                </c:pt>
                <c:pt idx="421">
                  <c:v>3.1013583151606601</c:v>
                </c:pt>
                <c:pt idx="422">
                  <c:v>3.05819986722048</c:v>
                </c:pt>
                <c:pt idx="423">
                  <c:v>3.01539254353218</c:v>
                </c:pt>
                <c:pt idx="424">
                  <c:v>2.9729440905322302</c:v>
                </c:pt>
                <c:pt idx="425">
                  <c:v>2.9308571940835302</c:v>
                </c:pt>
                <c:pt idx="426">
                  <c:v>2.8891298095078599</c:v>
                </c:pt>
                <c:pt idx="427">
                  <c:v>2.8477555188166002</c:v>
                </c:pt>
                <c:pt idx="428">
                  <c:v>2.8067239146067</c:v>
                </c:pt>
                <c:pt idx="429">
                  <c:v>2.7660210100181502</c:v>
                </c:pt>
                <c:pt idx="430">
                  <c:v>2.7256296740305999</c:v>
                </c:pt>
                <c:pt idx="431">
                  <c:v>2.6855300912126099</c:v>
                </c:pt>
                <c:pt idx="432">
                  <c:v>2.6457002448349298</c:v>
                </c:pt>
                <c:pt idx="433">
                  <c:v>2.6061164220106501</c:v>
                </c:pt>
                <c:pt idx="434">
                  <c:v>2.56675373924327</c:v>
                </c:pt>
                <c:pt idx="435">
                  <c:v>2.5275866864434402</c:v>
                </c:pt>
                <c:pt idx="436">
                  <c:v>2.4885896871311801</c:v>
                </c:pt>
                <c:pt idx="437">
                  <c:v>2.44973767216886</c:v>
                </c:pt>
                <c:pt idx="438">
                  <c:v>2.41100666398681</c:v>
                </c:pt>
                <c:pt idx="439">
                  <c:v>2.3723743678687099</c:v>
                </c:pt>
                <c:pt idx="440">
                  <c:v>2.3338207664729498</c:v>
                </c:pt>
                <c:pt idx="441">
                  <c:v>2.2953287133737201</c:v>
                </c:pt>
                <c:pt idx="442">
                  <c:v>2.2568845210503499</c:v>
                </c:pt>
                <c:pt idx="443">
                  <c:v>2.2184785383971701</c:v>
                </c:pt>
                <c:pt idx="444">
                  <c:v>2.1801057125290901</c:v>
                </c:pt>
                <c:pt idx="445">
                  <c:v>2.1417661293885302</c:v>
                </c:pt>
                <c:pt idx="446">
                  <c:v>2.1034655274514602</c:v>
                </c:pt>
                <c:pt idx="447">
                  <c:v>2.0652157786742902</c:v>
                </c:pt>
                <c:pt idx="448">
                  <c:v>2.0270353307396598</c:v>
                </c:pt>
                <c:pt idx="449">
                  <c:v>1.98894960464412</c:v>
                </c:pt>
                <c:pt idx="450">
                  <c:v>1.9509913417360201</c:v>
                </c:pt>
                <c:pt idx="451">
                  <c:v>1.91320089445624</c:v>
                </c:pt>
                <c:pt idx="452">
                  <c:v>1.8756264552661499</c:v>
                </c:pt>
                <c:pt idx="453">
                  <c:v>1.8383242185631801</c:v>
                </c:pt>
                <c:pt idx="454">
                  <c:v>1.80135847078786</c:v>
                </c:pt>
                <c:pt idx="455">
                  <c:v>1.7648016044136801</c:v>
                </c:pt>
                <c:pt idx="456">
                  <c:v>1.72873405208229</c:v>
                </c:pt>
                <c:pt idx="457">
                  <c:v>1.69324413779758</c:v>
                </c:pt>
                <c:pt idx="458">
                  <c:v>1.6584278428096499</c:v>
                </c:pt>
                <c:pt idx="459">
                  <c:v>1.62438848461758</c:v>
                </c:pt>
                <c:pt idx="460">
                  <c:v>1.59123630835948</c:v>
                </c:pt>
                <c:pt idx="461">
                  <c:v>1.5590879907600801</c:v>
                </c:pt>
                <c:pt idx="462">
                  <c:v>1.5280660577402601</c:v>
                </c:pt>
                <c:pt idx="463">
                  <c:v>1.49829821775993</c:v>
                </c:pt>
                <c:pt idx="464">
                  <c:v>1.4699166139439701</c:v>
                </c:pt>
                <c:pt idx="465">
                  <c:v>1.4430569990263</c:v>
                </c:pt>
                <c:pt idx="466">
                  <c:v>1.4178578381218601</c:v>
                </c:pt>
                <c:pt idx="467">
                  <c:v>1.39445934529138</c:v>
                </c:pt>
                <c:pt idx="468">
                  <c:v>1.3730024607750899</c:v>
                </c:pt>
                <c:pt idx="469">
                  <c:v>1.3536277766465601</c:v>
                </c:pt>
                <c:pt idx="470">
                  <c:v>1.33647441943967</c:v>
                </c:pt>
                <c:pt idx="471">
                  <c:v>1.32167889903656</c:v>
                </c:pt>
                <c:pt idx="472">
                  <c:v>1.3093739337511701</c:v>
                </c:pt>
                <c:pt idx="473">
                  <c:v>1.2996872620947399</c:v>
                </c:pt>
                <c:pt idx="474">
                  <c:v>1.2927404521567301</c:v>
                </c:pt>
                <c:pt idx="475">
                  <c:v>1.2886477198653901</c:v>
                </c:pt>
                <c:pt idx="476">
                  <c:v>1.28751476760507</c:v>
                </c:pt>
                <c:pt idx="477">
                  <c:v>1.2894376547528199</c:v>
                </c:pt>
                <c:pt idx="478">
                  <c:v>1.29450171165327</c:v>
                </c:pt>
                <c:pt idx="479">
                  <c:v>1.3027805083724799</c:v>
                </c:pt>
                <c:pt idx="480">
                  <c:v>1.3143348892651101</c:v>
                </c:pt>
                <c:pt idx="481">
                  <c:v>1.3292120839480099</c:v>
                </c:pt>
                <c:pt idx="482">
                  <c:v>1.34744490470428</c:v>
                </c:pt>
                <c:pt idx="483">
                  <c:v>1.3690510396531199</c:v>
                </c:pt>
                <c:pt idx="484">
                  <c:v>1.3940324502088799</c:v>
                </c:pt>
                <c:pt idx="485">
                  <c:v>1.4223748804401499</c:v>
                </c:pt>
                <c:pt idx="486">
                  <c:v>1.45404748491971</c:v>
                </c:pt>
                <c:pt idx="487">
                  <c:v>1.4890025805559199</c:v>
                </c:pt>
                <c:pt idx="488">
                  <c:v>1.52717552671497</c:v>
                </c:pt>
                <c:pt idx="489">
                  <c:v>1.56848473670098</c:v>
                </c:pt>
                <c:pt idx="490">
                  <c:v>1.6128318223762199</c:v>
                </c:pt>
                <c:pt idx="491">
                  <c:v>1.6601018723740899</c:v>
                </c:pt>
                <c:pt idx="492">
                  <c:v>1.7101638630296201</c:v>
                </c:pt>
                <c:pt idx="493">
                  <c:v>1.7628711997983899</c:v>
                </c:pt>
                <c:pt idx="494">
                  <c:v>1.81806238562332</c:v>
                </c:pt>
                <c:pt idx="495">
                  <c:v>1.8755618114045101</c:v>
                </c:pt>
                <c:pt idx="496">
                  <c:v>1.9351806624865999</c:v>
                </c:pt>
                <c:pt idx="497">
                  <c:v>1.9967179338885901</c:v>
                </c:pt>
                <c:pt idx="498">
                  <c:v>2.0599615458926799</c:v>
                </c:pt>
                <c:pt idx="499">
                  <c:v>2.1246895505888399</c:v>
                </c:pt>
                <c:pt idx="500">
                  <c:v>2.1906714190515499</c:v>
                </c:pt>
                <c:pt idx="501">
                  <c:v>2.2576693980232001</c:v>
                </c:pt>
                <c:pt idx="502">
                  <c:v>2.3254399242894301</c:v>
                </c:pt>
                <c:pt idx="503">
                  <c:v>2.3937350843836902</c:v>
                </c:pt>
                <c:pt idx="504">
                  <c:v>2.4623041068385199</c:v>
                </c:pt>
                <c:pt idx="505">
                  <c:v>2.5308948739248698</c:v>
                </c:pt>
                <c:pt idx="506">
                  <c:v>2.5992554396907699</c:v>
                </c:pt>
                <c:pt idx="507">
                  <c:v>2.66713554111851</c:v>
                </c:pt>
                <c:pt idx="508">
                  <c:v>2.7342880893854602</c:v>
                </c:pt>
                <c:pt idx="509">
                  <c:v>2.8004706284924401</c:v>
                </c:pt>
                <c:pt idx="510">
                  <c:v>2.86544674897584</c:v>
                </c:pt>
                <c:pt idx="511">
                  <c:v>2.9289874449678202</c:v>
                </c:pt>
                <c:pt idx="512">
                  <c:v>2.9908724035599499</c:v>
                </c:pt>
                <c:pt idx="513">
                  <c:v>3.0508912162190001</c:v>
                </c:pt>
                <c:pt idx="514">
                  <c:v>3.1088445029029401</c:v>
                </c:pt>
                <c:pt idx="515">
                  <c:v>3.16454494051262</c:v>
                </c:pt>
                <c:pt idx="516">
                  <c:v>3.2178181883765902</c:v>
                </c:pt>
                <c:pt idx="517">
                  <c:v>3.2685037045967298</c:v>
                </c:pt>
                <c:pt idx="518">
                  <c:v>3.3164554482536102</c:v>
                </c:pt>
                <c:pt idx="519">
                  <c:v>3.3615424636806299</c:v>
                </c:pt>
                <c:pt idx="520">
                  <c:v>3.4036493442411699</c:v>
                </c:pt>
                <c:pt idx="521">
                  <c:v>3.4426765742733201</c:v>
                </c:pt>
                <c:pt idx="522">
                  <c:v>3.4785407490820299</c:v>
                </c:pt>
                <c:pt idx="523">
                  <c:v>3.5111746740520302</c:v>
                </c:pt>
                <c:pt idx="524">
                  <c:v>3.5405273451008901</c:v>
                </c:pt>
                <c:pt idx="525">
                  <c:v>3.56656381379717</c:v>
                </c:pt>
                <c:pt idx="526">
                  <c:v>3.5892649414861899</c:v>
                </c:pt>
                <c:pt idx="527">
                  <c:v>3.6086270477348599</c:v>
                </c:pt>
                <c:pt idx="528">
                  <c:v>3.6246614592653601</c:v>
                </c:pt>
                <c:pt idx="529">
                  <c:v>3.6373939663258801</c:v>
                </c:pt>
                <c:pt idx="530">
                  <c:v>3.6468641941145399</c:v>
                </c:pt>
                <c:pt idx="531">
                  <c:v>3.6531248974401498</c:v>
                </c:pt>
                <c:pt idx="532">
                  <c:v>3.6562411872553202</c:v>
                </c:pt>
                <c:pt idx="533">
                  <c:v>3.65628969803657</c:v>
                </c:pt>
                <c:pt idx="534">
                  <c:v>3.65335770521573</c:v>
                </c:pt>
                <c:pt idx="535">
                  <c:v>3.6475422019770201</c:v>
                </c:pt>
                <c:pt idx="536">
                  <c:v>3.63894894474261</c:v>
                </c:pt>
                <c:pt idx="537">
                  <c:v>3.6276914765617798</c:v>
                </c:pt>
                <c:pt idx="538">
                  <c:v>3.6138901374220098</c:v>
                </c:pt>
                <c:pt idx="539">
                  <c:v>3.5976710701986598</c:v>
                </c:pt>
                <c:pt idx="540">
                  <c:v>3.5791652305803199</c:v>
                </c:pt>
                <c:pt idx="541">
                  <c:v>3.5585074088451201</c:v>
                </c:pt>
                <c:pt idx="542">
                  <c:v>3.5358352708368499</c:v>
                </c:pt>
                <c:pt idx="543">
                  <c:v>3.5112884249044498</c:v>
                </c:pt>
                <c:pt idx="544">
                  <c:v>3.4850075209348899</c:v>
                </c:pt>
                <c:pt idx="545">
                  <c:v>3.4571333869455998</c:v>
                </c:pt>
                <c:pt idx="546">
                  <c:v>3.42780620800897</c:v>
                </c:pt>
                <c:pt idx="547">
                  <c:v>3.3971647515768502</c:v>
                </c:pt>
                <c:pt idx="548">
                  <c:v>3.3653456425670001</c:v>
                </c:pt>
                <c:pt idx="549">
                  <c:v>3.3324826908751302</c:v>
                </c:pt>
                <c:pt idx="550">
                  <c:v>3.2987062732932499</c:v>
                </c:pt>
                <c:pt idx="551">
                  <c:v>3.2641427711645901</c:v>
                </c:pt>
                <c:pt idx="552">
                  <c:v>3.2289140644862</c:v>
                </c:pt>
                <c:pt idx="553">
                  <c:v>3.1931370825953702</c:v>
                </c:pt>
                <c:pt idx="554">
                  <c:v>3.1569234110530799</c:v>
                </c:pt>
                <c:pt idx="555">
                  <c:v>3.1203789538631601</c:v>
                </c:pt>
                <c:pt idx="556">
                  <c:v>3.08360364975686</c:v>
                </c:pt>
                <c:pt idx="557">
                  <c:v>3.0466912409193498</c:v>
                </c:pt>
                <c:pt idx="558">
                  <c:v>3.0097290922475399</c:v>
                </c:pt>
                <c:pt idx="559">
                  <c:v>2.97279805899844</c:v>
                </c:pt>
                <c:pt idx="560">
                  <c:v>2.9359724005318402</c:v>
                </c:pt>
                <c:pt idx="561">
                  <c:v>2.8993197377362598</c:v>
                </c:pt>
                <c:pt idx="562">
                  <c:v>2.8629010516861002</c:v>
                </c:pt>
                <c:pt idx="563">
                  <c:v>2.8267707210797002</c:v>
                </c:pt>
                <c:pt idx="564">
                  <c:v>2.7909765960560602</c:v>
                </c:pt>
                <c:pt idx="565">
                  <c:v>2.75556010608567</c:v>
                </c:pt>
                <c:pt idx="566">
                  <c:v>2.72055639974884</c:v>
                </c:pt>
                <c:pt idx="567">
                  <c:v>2.6859945143739998</c:v>
                </c:pt>
                <c:pt idx="568">
                  <c:v>2.6518975736778598</c:v>
                </c:pt>
                <c:pt idx="569">
                  <c:v>2.6182830117340199</c:v>
                </c:pt>
                <c:pt idx="570">
                  <c:v>2.5851628217868301</c:v>
                </c:pt>
                <c:pt idx="571">
                  <c:v>2.5525438286089699</c:v>
                </c:pt>
                <c:pt idx="572">
                  <c:v>2.5204279832802201</c:v>
                </c:pt>
                <c:pt idx="573">
                  <c:v>2.4888126794180998</c:v>
                </c:pt>
                <c:pt idx="574">
                  <c:v>2.4576910900251998</c:v>
                </c:pt>
                <c:pt idx="575">
                  <c:v>2.4270525242233498</c:v>
                </c:pt>
                <c:pt idx="576">
                  <c:v>2.3968828032059699</c:v>
                </c:pt>
                <c:pt idx="577">
                  <c:v>2.3671646547836298</c:v>
                </c:pt>
                <c:pt idx="578">
                  <c:v>2.33787812587176</c:v>
                </c:pt>
                <c:pt idx="579">
                  <c:v>2.3090010122264899</c:v>
                </c:pt>
                <c:pt idx="580">
                  <c:v>2.2805093046300202</c:v>
                </c:pt>
                <c:pt idx="581">
                  <c:v>2.25237765058777</c:v>
                </c:pt>
                <c:pt idx="582">
                  <c:v>2.2245798304135</c:v>
                </c:pt>
                <c:pt idx="583">
                  <c:v>2.1970892463562599</c:v>
                </c:pt>
                <c:pt idx="584">
                  <c:v>2.16987942316067</c:v>
                </c:pt>
                <c:pt idx="585">
                  <c:v>2.1429245181636198</c:v>
                </c:pt>
              </c:numCache>
            </c:numRef>
          </c:val>
          <c:smooth val="0"/>
          <c:extLst>
            <c:ext xmlns:c16="http://schemas.microsoft.com/office/drawing/2014/chart" uri="{C3380CC4-5D6E-409C-BE32-E72D297353CC}">
              <c16:uniqueId val="{00000001-B614-4725-B0EF-EADE97FC8623}"/>
            </c:ext>
          </c:extLst>
        </c:ser>
        <c:dLbls>
          <c:showLegendKey val="0"/>
          <c:showVal val="0"/>
          <c:showCatName val="0"/>
          <c:showSerName val="0"/>
          <c:showPercent val="0"/>
          <c:showBubbleSize val="0"/>
        </c:dLbls>
        <c:marker val="1"/>
        <c:smooth val="0"/>
        <c:axId val="300270800"/>
        <c:axId val="300271360"/>
      </c:lineChart>
      <c:catAx>
        <c:axId val="300270800"/>
        <c:scaling>
          <c:orientation val="minMax"/>
        </c:scaling>
        <c:delete val="0"/>
        <c:axPos val="b"/>
        <c:numFmt formatCode="m/d\ h: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271360"/>
        <c:crosses val="autoZero"/>
        <c:auto val="0"/>
        <c:lblAlgn val="ctr"/>
        <c:lblOffset val="100"/>
        <c:tickLblSkip val="135"/>
        <c:tickMarkSkip val="135"/>
        <c:noMultiLvlLbl val="0"/>
      </c:catAx>
      <c:valAx>
        <c:axId val="300271360"/>
        <c:scaling>
          <c:orientation val="minMax"/>
        </c:scaling>
        <c:delete val="0"/>
        <c:axPos val="l"/>
        <c:numFmt formatCode="#,##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270800"/>
        <c:crosses val="autoZero"/>
        <c:crossBetween val="between"/>
      </c:valAx>
      <c:spPr>
        <a:noFill/>
        <a:ln>
          <a:noFill/>
        </a:ln>
        <a:effectLst/>
      </c:spPr>
    </c:plotArea>
    <c:legend>
      <c:legendPos val="b"/>
      <c:layout>
        <c:manualLayout>
          <c:xMode val="edge"/>
          <c:yMode val="edge"/>
          <c:x val="0.54666666666666663"/>
          <c:y val="5.6133712452610104E-2"/>
          <c:w val="0.33848120256547881"/>
          <c:h val="7.9484242898066548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137905032559519"/>
          <c:y val="0.12140923481795614"/>
          <c:w val="0.76364862744414319"/>
          <c:h val="0.66712906423046991"/>
        </c:manualLayout>
      </c:layout>
      <c:lineChart>
        <c:grouping val="standard"/>
        <c:varyColors val="0"/>
        <c:ser>
          <c:idx val="0"/>
          <c:order val="0"/>
          <c:tx>
            <c:strRef>
              <c:f>'10.5'!$B$1</c:f>
              <c:strCache>
                <c:ptCount val="1"/>
                <c:pt idx="0">
                  <c:v>实测值</c:v>
                </c:pt>
              </c:strCache>
            </c:strRef>
          </c:tx>
          <c:spPr>
            <a:ln w="12700" cap="rnd">
              <a:solidFill>
                <a:schemeClr val="accent1"/>
              </a:solidFill>
              <a:round/>
            </a:ln>
            <a:effectLst/>
          </c:spPr>
          <c:marker>
            <c:symbol val="triangle"/>
            <c:size val="6"/>
            <c:spPr>
              <a:solidFill>
                <a:schemeClr val="accent1"/>
              </a:solidFill>
              <a:ln w="9525">
                <a:solidFill>
                  <a:schemeClr val="accent1"/>
                </a:solidFill>
              </a:ln>
              <a:effectLst/>
            </c:spPr>
          </c:marker>
          <c:cat>
            <c:numRef>
              <c:f>'10.5'!$A$2:$A$767</c:f>
              <c:numCache>
                <c:formatCode>m/d/yyyy\ h:mm</c:formatCode>
                <c:ptCount val="766"/>
                <c:pt idx="0">
                  <c:v>43013.222222222219</c:v>
                </c:pt>
                <c:pt idx="1">
                  <c:v>43013.225694444445</c:v>
                </c:pt>
                <c:pt idx="2">
                  <c:v>43013.229166666664</c:v>
                </c:pt>
                <c:pt idx="3">
                  <c:v>43013.232638888891</c:v>
                </c:pt>
                <c:pt idx="4">
                  <c:v>43013.236111111109</c:v>
                </c:pt>
                <c:pt idx="5">
                  <c:v>43013.239583333336</c:v>
                </c:pt>
                <c:pt idx="6">
                  <c:v>43013.243055555555</c:v>
                </c:pt>
                <c:pt idx="7">
                  <c:v>43013.246527777781</c:v>
                </c:pt>
                <c:pt idx="8">
                  <c:v>43013.25</c:v>
                </c:pt>
                <c:pt idx="9">
                  <c:v>43013.253472222219</c:v>
                </c:pt>
                <c:pt idx="10">
                  <c:v>43013.256944444445</c:v>
                </c:pt>
                <c:pt idx="11">
                  <c:v>43013.260416666664</c:v>
                </c:pt>
                <c:pt idx="12">
                  <c:v>43013.263888888891</c:v>
                </c:pt>
                <c:pt idx="13">
                  <c:v>43013.267361111109</c:v>
                </c:pt>
                <c:pt idx="14">
                  <c:v>43013.270833333336</c:v>
                </c:pt>
                <c:pt idx="15">
                  <c:v>43013.274305555555</c:v>
                </c:pt>
                <c:pt idx="16">
                  <c:v>43013.277777777781</c:v>
                </c:pt>
                <c:pt idx="17">
                  <c:v>43013.28125</c:v>
                </c:pt>
                <c:pt idx="18">
                  <c:v>43013.284722222219</c:v>
                </c:pt>
                <c:pt idx="19">
                  <c:v>43013.288194444445</c:v>
                </c:pt>
                <c:pt idx="20">
                  <c:v>43013.291666666664</c:v>
                </c:pt>
                <c:pt idx="21">
                  <c:v>43013.295138888891</c:v>
                </c:pt>
                <c:pt idx="22">
                  <c:v>43013.298611111109</c:v>
                </c:pt>
                <c:pt idx="23">
                  <c:v>43013.302083333336</c:v>
                </c:pt>
                <c:pt idx="24">
                  <c:v>43013.305555555555</c:v>
                </c:pt>
                <c:pt idx="25">
                  <c:v>43013.309027777781</c:v>
                </c:pt>
                <c:pt idx="26">
                  <c:v>43013.3125</c:v>
                </c:pt>
                <c:pt idx="27">
                  <c:v>43013.315972222219</c:v>
                </c:pt>
                <c:pt idx="28">
                  <c:v>43013.319444444445</c:v>
                </c:pt>
                <c:pt idx="29">
                  <c:v>43013.322916666664</c:v>
                </c:pt>
                <c:pt idx="30">
                  <c:v>43013.326388888891</c:v>
                </c:pt>
                <c:pt idx="31">
                  <c:v>43013.329861111109</c:v>
                </c:pt>
                <c:pt idx="32">
                  <c:v>43013.333333333336</c:v>
                </c:pt>
                <c:pt idx="33">
                  <c:v>43013.336805555555</c:v>
                </c:pt>
                <c:pt idx="34">
                  <c:v>43013.340277777781</c:v>
                </c:pt>
                <c:pt idx="35">
                  <c:v>43013.34375</c:v>
                </c:pt>
                <c:pt idx="36">
                  <c:v>43013.347222222219</c:v>
                </c:pt>
                <c:pt idx="37">
                  <c:v>43013.350694444445</c:v>
                </c:pt>
                <c:pt idx="38">
                  <c:v>43013.354166666664</c:v>
                </c:pt>
                <c:pt idx="39">
                  <c:v>43013.357638888891</c:v>
                </c:pt>
                <c:pt idx="40">
                  <c:v>43013.361111111109</c:v>
                </c:pt>
                <c:pt idx="41">
                  <c:v>43013.364583333336</c:v>
                </c:pt>
                <c:pt idx="42">
                  <c:v>43013.368055555555</c:v>
                </c:pt>
                <c:pt idx="43">
                  <c:v>43013.371527777781</c:v>
                </c:pt>
                <c:pt idx="44">
                  <c:v>43013.375</c:v>
                </c:pt>
                <c:pt idx="45">
                  <c:v>43013.378472222219</c:v>
                </c:pt>
                <c:pt idx="46">
                  <c:v>43013.381944444445</c:v>
                </c:pt>
                <c:pt idx="47">
                  <c:v>43013.385416666664</c:v>
                </c:pt>
                <c:pt idx="48">
                  <c:v>43013.388888888891</c:v>
                </c:pt>
                <c:pt idx="49">
                  <c:v>43013.392361111109</c:v>
                </c:pt>
                <c:pt idx="50">
                  <c:v>43013.395833333336</c:v>
                </c:pt>
                <c:pt idx="51">
                  <c:v>43013.399305555555</c:v>
                </c:pt>
                <c:pt idx="52">
                  <c:v>43013.402777777781</c:v>
                </c:pt>
                <c:pt idx="53">
                  <c:v>43013.40625</c:v>
                </c:pt>
                <c:pt idx="54">
                  <c:v>43013.409722222219</c:v>
                </c:pt>
                <c:pt idx="55">
                  <c:v>43013.413194444445</c:v>
                </c:pt>
                <c:pt idx="56">
                  <c:v>43013.416666666664</c:v>
                </c:pt>
                <c:pt idx="57">
                  <c:v>43013.420138888891</c:v>
                </c:pt>
                <c:pt idx="58">
                  <c:v>43013.423611111109</c:v>
                </c:pt>
                <c:pt idx="59">
                  <c:v>43013.427083333336</c:v>
                </c:pt>
                <c:pt idx="60">
                  <c:v>43013.430555555555</c:v>
                </c:pt>
                <c:pt idx="61">
                  <c:v>43013.434027777781</c:v>
                </c:pt>
                <c:pt idx="62">
                  <c:v>43013.4375</c:v>
                </c:pt>
                <c:pt idx="63">
                  <c:v>43013.440972222219</c:v>
                </c:pt>
                <c:pt idx="64">
                  <c:v>43013.444444444445</c:v>
                </c:pt>
                <c:pt idx="65">
                  <c:v>43013.447916666664</c:v>
                </c:pt>
                <c:pt idx="66">
                  <c:v>43013.451388888891</c:v>
                </c:pt>
                <c:pt idx="67">
                  <c:v>43013.454861111109</c:v>
                </c:pt>
                <c:pt idx="68">
                  <c:v>43013.458333333336</c:v>
                </c:pt>
                <c:pt idx="69">
                  <c:v>43013.461805555555</c:v>
                </c:pt>
                <c:pt idx="70">
                  <c:v>43013.465277777781</c:v>
                </c:pt>
                <c:pt idx="71">
                  <c:v>43013.46875</c:v>
                </c:pt>
                <c:pt idx="72">
                  <c:v>43013.472222222219</c:v>
                </c:pt>
                <c:pt idx="73">
                  <c:v>43013.475694444445</c:v>
                </c:pt>
                <c:pt idx="74">
                  <c:v>43013.479166666664</c:v>
                </c:pt>
                <c:pt idx="75">
                  <c:v>43013.482638888891</c:v>
                </c:pt>
                <c:pt idx="76">
                  <c:v>43013.486111111109</c:v>
                </c:pt>
                <c:pt idx="77">
                  <c:v>43013.489583333336</c:v>
                </c:pt>
                <c:pt idx="78">
                  <c:v>43013.493055555555</c:v>
                </c:pt>
                <c:pt idx="79">
                  <c:v>43013.496527777781</c:v>
                </c:pt>
                <c:pt idx="80">
                  <c:v>43013.5</c:v>
                </c:pt>
                <c:pt idx="81">
                  <c:v>43013.503472222219</c:v>
                </c:pt>
                <c:pt idx="82">
                  <c:v>43013.506944444445</c:v>
                </c:pt>
                <c:pt idx="83">
                  <c:v>43013.510416666664</c:v>
                </c:pt>
                <c:pt idx="84">
                  <c:v>43013.513888888891</c:v>
                </c:pt>
                <c:pt idx="85">
                  <c:v>43013.517361111109</c:v>
                </c:pt>
                <c:pt idx="86">
                  <c:v>43013.520833333336</c:v>
                </c:pt>
                <c:pt idx="87">
                  <c:v>43013.524305555555</c:v>
                </c:pt>
                <c:pt idx="88">
                  <c:v>43013.527777777781</c:v>
                </c:pt>
                <c:pt idx="89">
                  <c:v>43013.53125</c:v>
                </c:pt>
                <c:pt idx="90">
                  <c:v>43013.534722222219</c:v>
                </c:pt>
                <c:pt idx="91">
                  <c:v>43013.538194444445</c:v>
                </c:pt>
                <c:pt idx="92">
                  <c:v>43013.541666666664</c:v>
                </c:pt>
                <c:pt idx="93">
                  <c:v>43013.545138888891</c:v>
                </c:pt>
                <c:pt idx="94">
                  <c:v>43013.548611111109</c:v>
                </c:pt>
                <c:pt idx="95">
                  <c:v>43013.552083333336</c:v>
                </c:pt>
                <c:pt idx="96">
                  <c:v>43013.555555555555</c:v>
                </c:pt>
                <c:pt idx="97">
                  <c:v>43013.559027777781</c:v>
                </c:pt>
                <c:pt idx="98">
                  <c:v>43013.5625</c:v>
                </c:pt>
                <c:pt idx="99">
                  <c:v>43013.565972222219</c:v>
                </c:pt>
                <c:pt idx="100">
                  <c:v>43013.569444444445</c:v>
                </c:pt>
                <c:pt idx="101">
                  <c:v>43013.572916666664</c:v>
                </c:pt>
                <c:pt idx="102">
                  <c:v>43013.576388888891</c:v>
                </c:pt>
                <c:pt idx="103">
                  <c:v>43013.579861111109</c:v>
                </c:pt>
                <c:pt idx="104">
                  <c:v>43013.583333333336</c:v>
                </c:pt>
                <c:pt idx="105">
                  <c:v>43013.586805555555</c:v>
                </c:pt>
                <c:pt idx="106">
                  <c:v>43013.590277777781</c:v>
                </c:pt>
                <c:pt idx="107">
                  <c:v>43013.59375</c:v>
                </c:pt>
                <c:pt idx="108">
                  <c:v>43013.597222222219</c:v>
                </c:pt>
                <c:pt idx="109">
                  <c:v>43013.600694444445</c:v>
                </c:pt>
                <c:pt idx="110">
                  <c:v>43013.604166666664</c:v>
                </c:pt>
                <c:pt idx="111">
                  <c:v>43013.607638888891</c:v>
                </c:pt>
                <c:pt idx="112">
                  <c:v>43013.611111111109</c:v>
                </c:pt>
                <c:pt idx="113">
                  <c:v>43013.614583333336</c:v>
                </c:pt>
                <c:pt idx="114">
                  <c:v>43013.618055555555</c:v>
                </c:pt>
                <c:pt idx="115">
                  <c:v>43013.621527777781</c:v>
                </c:pt>
                <c:pt idx="116">
                  <c:v>43013.625</c:v>
                </c:pt>
                <c:pt idx="117">
                  <c:v>43013.628472222219</c:v>
                </c:pt>
                <c:pt idx="118">
                  <c:v>43013.631944444445</c:v>
                </c:pt>
                <c:pt idx="119">
                  <c:v>43013.635416666664</c:v>
                </c:pt>
                <c:pt idx="120">
                  <c:v>43013.638888888891</c:v>
                </c:pt>
                <c:pt idx="121">
                  <c:v>43013.642361111109</c:v>
                </c:pt>
                <c:pt idx="122">
                  <c:v>43013.645833333336</c:v>
                </c:pt>
                <c:pt idx="123">
                  <c:v>43013.649305555555</c:v>
                </c:pt>
                <c:pt idx="124">
                  <c:v>43013.652777777781</c:v>
                </c:pt>
                <c:pt idx="125">
                  <c:v>43013.65625</c:v>
                </c:pt>
                <c:pt idx="126">
                  <c:v>43013.659722222219</c:v>
                </c:pt>
                <c:pt idx="127">
                  <c:v>43013.663194444445</c:v>
                </c:pt>
                <c:pt idx="128">
                  <c:v>43013.666666666664</c:v>
                </c:pt>
                <c:pt idx="129">
                  <c:v>43013.670138888891</c:v>
                </c:pt>
                <c:pt idx="130">
                  <c:v>43013.673611111109</c:v>
                </c:pt>
                <c:pt idx="131">
                  <c:v>43013.677083333336</c:v>
                </c:pt>
                <c:pt idx="132">
                  <c:v>43013.680555555555</c:v>
                </c:pt>
                <c:pt idx="133">
                  <c:v>43013.684027777781</c:v>
                </c:pt>
                <c:pt idx="134">
                  <c:v>43013.6875</c:v>
                </c:pt>
                <c:pt idx="135">
                  <c:v>43013.690972222219</c:v>
                </c:pt>
                <c:pt idx="136">
                  <c:v>43013.694444444445</c:v>
                </c:pt>
                <c:pt idx="137">
                  <c:v>43013.697916666664</c:v>
                </c:pt>
                <c:pt idx="138">
                  <c:v>43013.701388888891</c:v>
                </c:pt>
                <c:pt idx="139">
                  <c:v>43013.704861111109</c:v>
                </c:pt>
                <c:pt idx="140">
                  <c:v>43013.708333333336</c:v>
                </c:pt>
                <c:pt idx="141">
                  <c:v>43013.711805555555</c:v>
                </c:pt>
                <c:pt idx="142">
                  <c:v>43013.715277777781</c:v>
                </c:pt>
                <c:pt idx="143">
                  <c:v>43013.71875</c:v>
                </c:pt>
                <c:pt idx="144">
                  <c:v>43013.722222222219</c:v>
                </c:pt>
                <c:pt idx="145">
                  <c:v>43013.725694444445</c:v>
                </c:pt>
                <c:pt idx="146">
                  <c:v>43013.729166666664</c:v>
                </c:pt>
                <c:pt idx="147">
                  <c:v>43013.732638888891</c:v>
                </c:pt>
                <c:pt idx="148">
                  <c:v>43013.736111111109</c:v>
                </c:pt>
                <c:pt idx="149">
                  <c:v>43013.739583333336</c:v>
                </c:pt>
                <c:pt idx="150">
                  <c:v>43013.743055555555</c:v>
                </c:pt>
                <c:pt idx="151">
                  <c:v>43013.746527777781</c:v>
                </c:pt>
                <c:pt idx="152">
                  <c:v>43013.75</c:v>
                </c:pt>
                <c:pt idx="153">
                  <c:v>43013.753472222219</c:v>
                </c:pt>
                <c:pt idx="154">
                  <c:v>43013.756944444445</c:v>
                </c:pt>
                <c:pt idx="155">
                  <c:v>43013.760416666664</c:v>
                </c:pt>
                <c:pt idx="156">
                  <c:v>43013.763888888891</c:v>
                </c:pt>
                <c:pt idx="157">
                  <c:v>43013.767361111109</c:v>
                </c:pt>
                <c:pt idx="158">
                  <c:v>43013.770833333336</c:v>
                </c:pt>
                <c:pt idx="159">
                  <c:v>43013.774305555555</c:v>
                </c:pt>
                <c:pt idx="160">
                  <c:v>43013.777777777781</c:v>
                </c:pt>
                <c:pt idx="161">
                  <c:v>43013.78125</c:v>
                </c:pt>
                <c:pt idx="162">
                  <c:v>43013.784722222219</c:v>
                </c:pt>
                <c:pt idx="163">
                  <c:v>43013.788194444445</c:v>
                </c:pt>
                <c:pt idx="164">
                  <c:v>43013.791666666664</c:v>
                </c:pt>
                <c:pt idx="165">
                  <c:v>43013.795138888891</c:v>
                </c:pt>
                <c:pt idx="166">
                  <c:v>43013.798611111109</c:v>
                </c:pt>
                <c:pt idx="167">
                  <c:v>43013.802083333336</c:v>
                </c:pt>
                <c:pt idx="168">
                  <c:v>43013.805555555555</c:v>
                </c:pt>
                <c:pt idx="169">
                  <c:v>43013.809027777781</c:v>
                </c:pt>
                <c:pt idx="170">
                  <c:v>43013.8125</c:v>
                </c:pt>
                <c:pt idx="171">
                  <c:v>43013.815972222219</c:v>
                </c:pt>
                <c:pt idx="172">
                  <c:v>43013.819444444445</c:v>
                </c:pt>
                <c:pt idx="173">
                  <c:v>43013.822916666664</c:v>
                </c:pt>
                <c:pt idx="174">
                  <c:v>43013.826388888891</c:v>
                </c:pt>
                <c:pt idx="175">
                  <c:v>43013.829861111109</c:v>
                </c:pt>
                <c:pt idx="176">
                  <c:v>43013.833333333336</c:v>
                </c:pt>
                <c:pt idx="177">
                  <c:v>43013.836805555555</c:v>
                </c:pt>
                <c:pt idx="178">
                  <c:v>43013.840277777781</c:v>
                </c:pt>
                <c:pt idx="179">
                  <c:v>43013.84375</c:v>
                </c:pt>
                <c:pt idx="180">
                  <c:v>43013.847222222219</c:v>
                </c:pt>
                <c:pt idx="181">
                  <c:v>43013.850694444445</c:v>
                </c:pt>
                <c:pt idx="182">
                  <c:v>43013.854166666664</c:v>
                </c:pt>
                <c:pt idx="183">
                  <c:v>43013.857638888891</c:v>
                </c:pt>
                <c:pt idx="184">
                  <c:v>43013.861111111109</c:v>
                </c:pt>
                <c:pt idx="185">
                  <c:v>43013.864583333336</c:v>
                </c:pt>
                <c:pt idx="186">
                  <c:v>43013.868055555555</c:v>
                </c:pt>
                <c:pt idx="187">
                  <c:v>43013.871527777781</c:v>
                </c:pt>
                <c:pt idx="188">
                  <c:v>43013.875</c:v>
                </c:pt>
                <c:pt idx="189">
                  <c:v>43013.878472222219</c:v>
                </c:pt>
                <c:pt idx="190">
                  <c:v>43013.881944444445</c:v>
                </c:pt>
                <c:pt idx="191">
                  <c:v>43013.885416666664</c:v>
                </c:pt>
                <c:pt idx="192">
                  <c:v>43013.888888888891</c:v>
                </c:pt>
                <c:pt idx="193">
                  <c:v>43013.892361111109</c:v>
                </c:pt>
                <c:pt idx="194">
                  <c:v>43013.895833333336</c:v>
                </c:pt>
                <c:pt idx="195">
                  <c:v>43013.899305555555</c:v>
                </c:pt>
                <c:pt idx="196">
                  <c:v>43013.902777777781</c:v>
                </c:pt>
                <c:pt idx="197">
                  <c:v>43013.90625</c:v>
                </c:pt>
                <c:pt idx="198">
                  <c:v>43013.909722222219</c:v>
                </c:pt>
                <c:pt idx="199">
                  <c:v>43013.913194444445</c:v>
                </c:pt>
                <c:pt idx="200">
                  <c:v>43013.916666666664</c:v>
                </c:pt>
                <c:pt idx="201">
                  <c:v>43013.920138888891</c:v>
                </c:pt>
                <c:pt idx="202">
                  <c:v>43013.923611111109</c:v>
                </c:pt>
                <c:pt idx="203">
                  <c:v>43013.927083333336</c:v>
                </c:pt>
                <c:pt idx="204">
                  <c:v>43013.930555555555</c:v>
                </c:pt>
                <c:pt idx="205">
                  <c:v>43013.934027777781</c:v>
                </c:pt>
                <c:pt idx="206">
                  <c:v>43013.9375</c:v>
                </c:pt>
                <c:pt idx="207">
                  <c:v>43013.940972222219</c:v>
                </c:pt>
                <c:pt idx="208">
                  <c:v>43013.944444444445</c:v>
                </c:pt>
                <c:pt idx="209">
                  <c:v>43013.947916666664</c:v>
                </c:pt>
                <c:pt idx="210">
                  <c:v>43013.951388888891</c:v>
                </c:pt>
                <c:pt idx="211">
                  <c:v>43013.954861111109</c:v>
                </c:pt>
                <c:pt idx="212">
                  <c:v>43013.958333333336</c:v>
                </c:pt>
                <c:pt idx="213">
                  <c:v>43013.961805555555</c:v>
                </c:pt>
                <c:pt idx="214">
                  <c:v>43013.965277777781</c:v>
                </c:pt>
                <c:pt idx="215">
                  <c:v>43013.96875</c:v>
                </c:pt>
                <c:pt idx="216">
                  <c:v>43013.972222222219</c:v>
                </c:pt>
                <c:pt idx="217">
                  <c:v>43013.975694444445</c:v>
                </c:pt>
                <c:pt idx="218">
                  <c:v>43013.979166666664</c:v>
                </c:pt>
                <c:pt idx="219">
                  <c:v>43013.982638888891</c:v>
                </c:pt>
                <c:pt idx="220">
                  <c:v>43013.986111111109</c:v>
                </c:pt>
                <c:pt idx="221">
                  <c:v>43013.989583333336</c:v>
                </c:pt>
                <c:pt idx="222">
                  <c:v>43013.993055555555</c:v>
                </c:pt>
                <c:pt idx="223">
                  <c:v>43013.996527777781</c:v>
                </c:pt>
                <c:pt idx="224">
                  <c:v>43014</c:v>
                </c:pt>
                <c:pt idx="225">
                  <c:v>43014.003472222219</c:v>
                </c:pt>
                <c:pt idx="226">
                  <c:v>43014.006944444445</c:v>
                </c:pt>
                <c:pt idx="227">
                  <c:v>43014.010416666664</c:v>
                </c:pt>
                <c:pt idx="228">
                  <c:v>43014.013888888891</c:v>
                </c:pt>
                <c:pt idx="229">
                  <c:v>43014.017361111109</c:v>
                </c:pt>
                <c:pt idx="230">
                  <c:v>43014.020833333336</c:v>
                </c:pt>
                <c:pt idx="231">
                  <c:v>43014.024305555555</c:v>
                </c:pt>
                <c:pt idx="232">
                  <c:v>43014.027777777781</c:v>
                </c:pt>
                <c:pt idx="233">
                  <c:v>43014.03125</c:v>
                </c:pt>
                <c:pt idx="234">
                  <c:v>43014.034722222219</c:v>
                </c:pt>
                <c:pt idx="235">
                  <c:v>43014.038194444445</c:v>
                </c:pt>
                <c:pt idx="236">
                  <c:v>43014.041666666664</c:v>
                </c:pt>
                <c:pt idx="237">
                  <c:v>43014.045138888891</c:v>
                </c:pt>
                <c:pt idx="238">
                  <c:v>43014.048611111109</c:v>
                </c:pt>
                <c:pt idx="239">
                  <c:v>43014.052083333336</c:v>
                </c:pt>
                <c:pt idx="240">
                  <c:v>43014.055555555555</c:v>
                </c:pt>
                <c:pt idx="241">
                  <c:v>43014.059027777781</c:v>
                </c:pt>
                <c:pt idx="242">
                  <c:v>43014.0625</c:v>
                </c:pt>
                <c:pt idx="243">
                  <c:v>43014.065972222219</c:v>
                </c:pt>
                <c:pt idx="244">
                  <c:v>43014.069444444445</c:v>
                </c:pt>
                <c:pt idx="245">
                  <c:v>43014.072916666664</c:v>
                </c:pt>
                <c:pt idx="246">
                  <c:v>43014.076388888891</c:v>
                </c:pt>
                <c:pt idx="247">
                  <c:v>43014.079861111109</c:v>
                </c:pt>
                <c:pt idx="248">
                  <c:v>43014.083333333336</c:v>
                </c:pt>
                <c:pt idx="249">
                  <c:v>43014.086805555555</c:v>
                </c:pt>
                <c:pt idx="250">
                  <c:v>43014.090277777781</c:v>
                </c:pt>
                <c:pt idx="251">
                  <c:v>43014.09375</c:v>
                </c:pt>
                <c:pt idx="252">
                  <c:v>43014.097222222219</c:v>
                </c:pt>
                <c:pt idx="253">
                  <c:v>43014.100694444445</c:v>
                </c:pt>
                <c:pt idx="254">
                  <c:v>43014.104166666664</c:v>
                </c:pt>
                <c:pt idx="255">
                  <c:v>43014.107638888891</c:v>
                </c:pt>
                <c:pt idx="256">
                  <c:v>43014.111111111109</c:v>
                </c:pt>
                <c:pt idx="257">
                  <c:v>43014.114583333336</c:v>
                </c:pt>
                <c:pt idx="258">
                  <c:v>43014.118055555555</c:v>
                </c:pt>
                <c:pt idx="259">
                  <c:v>43014.121527777781</c:v>
                </c:pt>
                <c:pt idx="260">
                  <c:v>43014.125</c:v>
                </c:pt>
                <c:pt idx="261">
                  <c:v>43014.128472222219</c:v>
                </c:pt>
                <c:pt idx="262">
                  <c:v>43014.131944444445</c:v>
                </c:pt>
                <c:pt idx="263">
                  <c:v>43014.135416666664</c:v>
                </c:pt>
                <c:pt idx="264">
                  <c:v>43014.138888888891</c:v>
                </c:pt>
                <c:pt idx="265">
                  <c:v>43014.142361111109</c:v>
                </c:pt>
                <c:pt idx="266">
                  <c:v>43014.145833333336</c:v>
                </c:pt>
                <c:pt idx="267">
                  <c:v>43014.149305555555</c:v>
                </c:pt>
                <c:pt idx="268">
                  <c:v>43014.152777777781</c:v>
                </c:pt>
                <c:pt idx="269">
                  <c:v>43014.15625</c:v>
                </c:pt>
                <c:pt idx="270">
                  <c:v>43014.159722222219</c:v>
                </c:pt>
                <c:pt idx="271">
                  <c:v>43014.163194444445</c:v>
                </c:pt>
                <c:pt idx="272">
                  <c:v>43014.166666666664</c:v>
                </c:pt>
                <c:pt idx="273">
                  <c:v>43014.170138888891</c:v>
                </c:pt>
                <c:pt idx="274">
                  <c:v>43014.173611111109</c:v>
                </c:pt>
                <c:pt idx="275">
                  <c:v>43014.177083333336</c:v>
                </c:pt>
                <c:pt idx="276">
                  <c:v>43014.180555555555</c:v>
                </c:pt>
                <c:pt idx="277">
                  <c:v>43014.184027777781</c:v>
                </c:pt>
                <c:pt idx="278">
                  <c:v>43014.1875</c:v>
                </c:pt>
                <c:pt idx="279">
                  <c:v>43014.190972222219</c:v>
                </c:pt>
                <c:pt idx="280">
                  <c:v>43014.194444444445</c:v>
                </c:pt>
                <c:pt idx="281">
                  <c:v>43014.197916666664</c:v>
                </c:pt>
                <c:pt idx="282">
                  <c:v>43014.201388888891</c:v>
                </c:pt>
                <c:pt idx="283">
                  <c:v>43014.204861111109</c:v>
                </c:pt>
                <c:pt idx="284">
                  <c:v>43014.208333333336</c:v>
                </c:pt>
                <c:pt idx="285">
                  <c:v>43014.211805555555</c:v>
                </c:pt>
                <c:pt idx="286">
                  <c:v>43014.215277777781</c:v>
                </c:pt>
                <c:pt idx="287">
                  <c:v>43014.21875</c:v>
                </c:pt>
                <c:pt idx="288">
                  <c:v>43014.222222222219</c:v>
                </c:pt>
                <c:pt idx="289">
                  <c:v>43014.225694444445</c:v>
                </c:pt>
                <c:pt idx="290">
                  <c:v>43014.229166666664</c:v>
                </c:pt>
                <c:pt idx="291">
                  <c:v>43014.232638888891</c:v>
                </c:pt>
                <c:pt idx="292">
                  <c:v>43014.236111111109</c:v>
                </c:pt>
                <c:pt idx="293">
                  <c:v>43014.239583333336</c:v>
                </c:pt>
                <c:pt idx="294">
                  <c:v>43014.243055555555</c:v>
                </c:pt>
                <c:pt idx="295">
                  <c:v>43014.246527777781</c:v>
                </c:pt>
                <c:pt idx="296">
                  <c:v>43014.25</c:v>
                </c:pt>
                <c:pt idx="297">
                  <c:v>43014.253472222219</c:v>
                </c:pt>
                <c:pt idx="298">
                  <c:v>43014.256944444445</c:v>
                </c:pt>
                <c:pt idx="299">
                  <c:v>43014.260416666664</c:v>
                </c:pt>
                <c:pt idx="300">
                  <c:v>43014.263888888891</c:v>
                </c:pt>
                <c:pt idx="301">
                  <c:v>43014.267361111109</c:v>
                </c:pt>
                <c:pt idx="302">
                  <c:v>43014.270833333336</c:v>
                </c:pt>
                <c:pt idx="303">
                  <c:v>43014.274305555555</c:v>
                </c:pt>
                <c:pt idx="304">
                  <c:v>43014.277777777781</c:v>
                </c:pt>
                <c:pt idx="305">
                  <c:v>43014.28125</c:v>
                </c:pt>
                <c:pt idx="306">
                  <c:v>43014.284722222219</c:v>
                </c:pt>
                <c:pt idx="307">
                  <c:v>43014.288194444445</c:v>
                </c:pt>
                <c:pt idx="308">
                  <c:v>43014.291666666664</c:v>
                </c:pt>
                <c:pt idx="309">
                  <c:v>43014.295138888891</c:v>
                </c:pt>
                <c:pt idx="310">
                  <c:v>43014.298611111109</c:v>
                </c:pt>
                <c:pt idx="311">
                  <c:v>43014.302083333336</c:v>
                </c:pt>
                <c:pt idx="312">
                  <c:v>43014.305555555555</c:v>
                </c:pt>
                <c:pt idx="313">
                  <c:v>43014.309027777781</c:v>
                </c:pt>
                <c:pt idx="314">
                  <c:v>43014.3125</c:v>
                </c:pt>
                <c:pt idx="315">
                  <c:v>43014.315972222219</c:v>
                </c:pt>
                <c:pt idx="316">
                  <c:v>43014.319444444445</c:v>
                </c:pt>
                <c:pt idx="317">
                  <c:v>43014.322916666664</c:v>
                </c:pt>
                <c:pt idx="318">
                  <c:v>43014.326388888891</c:v>
                </c:pt>
                <c:pt idx="319">
                  <c:v>43014.329861111109</c:v>
                </c:pt>
                <c:pt idx="320">
                  <c:v>43014.333333333336</c:v>
                </c:pt>
                <c:pt idx="321">
                  <c:v>43014.336805555555</c:v>
                </c:pt>
                <c:pt idx="322">
                  <c:v>43014.340277777781</c:v>
                </c:pt>
                <c:pt idx="323">
                  <c:v>43014.34375</c:v>
                </c:pt>
                <c:pt idx="324">
                  <c:v>43014.347222222219</c:v>
                </c:pt>
                <c:pt idx="325">
                  <c:v>43014.350694444445</c:v>
                </c:pt>
                <c:pt idx="326">
                  <c:v>43014.354166666664</c:v>
                </c:pt>
                <c:pt idx="327">
                  <c:v>43014.357638888891</c:v>
                </c:pt>
                <c:pt idx="328">
                  <c:v>43014.361111111109</c:v>
                </c:pt>
                <c:pt idx="329">
                  <c:v>43014.364583333336</c:v>
                </c:pt>
                <c:pt idx="330">
                  <c:v>43014.368055555555</c:v>
                </c:pt>
                <c:pt idx="331">
                  <c:v>43014.371527777781</c:v>
                </c:pt>
                <c:pt idx="332">
                  <c:v>43014.375</c:v>
                </c:pt>
                <c:pt idx="333">
                  <c:v>43014.378472222219</c:v>
                </c:pt>
                <c:pt idx="334">
                  <c:v>43014.381944444445</c:v>
                </c:pt>
                <c:pt idx="335">
                  <c:v>43014.385416666664</c:v>
                </c:pt>
                <c:pt idx="336">
                  <c:v>43014.388888888891</c:v>
                </c:pt>
                <c:pt idx="337">
                  <c:v>43014.392361111109</c:v>
                </c:pt>
                <c:pt idx="338">
                  <c:v>43014.395833333336</c:v>
                </c:pt>
                <c:pt idx="339">
                  <c:v>43014.399305555555</c:v>
                </c:pt>
                <c:pt idx="340">
                  <c:v>43014.402777777781</c:v>
                </c:pt>
                <c:pt idx="341">
                  <c:v>43014.40625</c:v>
                </c:pt>
                <c:pt idx="342">
                  <c:v>43014.409722222219</c:v>
                </c:pt>
                <c:pt idx="343">
                  <c:v>43014.413194444445</c:v>
                </c:pt>
                <c:pt idx="344">
                  <c:v>43014.416666666664</c:v>
                </c:pt>
                <c:pt idx="345">
                  <c:v>43014.420138888891</c:v>
                </c:pt>
                <c:pt idx="346">
                  <c:v>43014.423611111109</c:v>
                </c:pt>
                <c:pt idx="347">
                  <c:v>43014.427083333336</c:v>
                </c:pt>
                <c:pt idx="348">
                  <c:v>43014.430555555555</c:v>
                </c:pt>
                <c:pt idx="349">
                  <c:v>43014.434027777781</c:v>
                </c:pt>
                <c:pt idx="350">
                  <c:v>43014.4375</c:v>
                </c:pt>
                <c:pt idx="351">
                  <c:v>43014.440972222219</c:v>
                </c:pt>
                <c:pt idx="352">
                  <c:v>43014.444444444445</c:v>
                </c:pt>
                <c:pt idx="353">
                  <c:v>43014.447916666664</c:v>
                </c:pt>
                <c:pt idx="354">
                  <c:v>43014.451388888891</c:v>
                </c:pt>
                <c:pt idx="355">
                  <c:v>43014.454861111109</c:v>
                </c:pt>
                <c:pt idx="356">
                  <c:v>43014.458333333336</c:v>
                </c:pt>
                <c:pt idx="357">
                  <c:v>43014.461805555555</c:v>
                </c:pt>
                <c:pt idx="358">
                  <c:v>43014.465277777781</c:v>
                </c:pt>
                <c:pt idx="359">
                  <c:v>43014.46875</c:v>
                </c:pt>
                <c:pt idx="360">
                  <c:v>43014.472222222219</c:v>
                </c:pt>
                <c:pt idx="361">
                  <c:v>43014.475694444445</c:v>
                </c:pt>
                <c:pt idx="362">
                  <c:v>43014.479166666664</c:v>
                </c:pt>
                <c:pt idx="363">
                  <c:v>43014.482638888891</c:v>
                </c:pt>
                <c:pt idx="364">
                  <c:v>43014.486111111109</c:v>
                </c:pt>
                <c:pt idx="365">
                  <c:v>43014.489583333336</c:v>
                </c:pt>
                <c:pt idx="366">
                  <c:v>43014.493055555555</c:v>
                </c:pt>
                <c:pt idx="367">
                  <c:v>43014.496527777781</c:v>
                </c:pt>
                <c:pt idx="368">
                  <c:v>43014.5</c:v>
                </c:pt>
                <c:pt idx="369">
                  <c:v>43014.503472222219</c:v>
                </c:pt>
                <c:pt idx="370">
                  <c:v>43014.506944444445</c:v>
                </c:pt>
                <c:pt idx="371">
                  <c:v>43014.510416666664</c:v>
                </c:pt>
                <c:pt idx="372">
                  <c:v>43014.513888888891</c:v>
                </c:pt>
                <c:pt idx="373">
                  <c:v>43014.517361111109</c:v>
                </c:pt>
                <c:pt idx="374">
                  <c:v>43014.520833333336</c:v>
                </c:pt>
                <c:pt idx="375">
                  <c:v>43014.524305555555</c:v>
                </c:pt>
                <c:pt idx="376">
                  <c:v>43014.527777777781</c:v>
                </c:pt>
                <c:pt idx="377">
                  <c:v>43014.53125</c:v>
                </c:pt>
                <c:pt idx="378">
                  <c:v>43014.534722222219</c:v>
                </c:pt>
                <c:pt idx="379">
                  <c:v>43014.538194444445</c:v>
                </c:pt>
                <c:pt idx="380">
                  <c:v>43014.541666666664</c:v>
                </c:pt>
                <c:pt idx="381">
                  <c:v>43014.545138888891</c:v>
                </c:pt>
                <c:pt idx="382">
                  <c:v>43014.548611111109</c:v>
                </c:pt>
                <c:pt idx="383">
                  <c:v>43014.552083333336</c:v>
                </c:pt>
                <c:pt idx="384">
                  <c:v>43014.555555555555</c:v>
                </c:pt>
                <c:pt idx="385">
                  <c:v>43014.559027777781</c:v>
                </c:pt>
                <c:pt idx="386">
                  <c:v>43014.5625</c:v>
                </c:pt>
                <c:pt idx="387">
                  <c:v>43014.565972222219</c:v>
                </c:pt>
                <c:pt idx="388">
                  <c:v>43014.569444444445</c:v>
                </c:pt>
                <c:pt idx="389">
                  <c:v>43014.572916666664</c:v>
                </c:pt>
                <c:pt idx="390">
                  <c:v>43014.576388888891</c:v>
                </c:pt>
                <c:pt idx="391">
                  <c:v>43014.579861111109</c:v>
                </c:pt>
                <c:pt idx="392">
                  <c:v>43014.583333333336</c:v>
                </c:pt>
                <c:pt idx="393">
                  <c:v>43014.586805555555</c:v>
                </c:pt>
                <c:pt idx="394">
                  <c:v>43014.590277777781</c:v>
                </c:pt>
                <c:pt idx="395">
                  <c:v>43014.59375</c:v>
                </c:pt>
                <c:pt idx="396">
                  <c:v>43014.597222222219</c:v>
                </c:pt>
                <c:pt idx="397">
                  <c:v>43014.600694444445</c:v>
                </c:pt>
                <c:pt idx="398">
                  <c:v>43014.604166666664</c:v>
                </c:pt>
                <c:pt idx="399">
                  <c:v>43014.607638888891</c:v>
                </c:pt>
                <c:pt idx="400">
                  <c:v>43014.611111111109</c:v>
                </c:pt>
                <c:pt idx="401">
                  <c:v>43014.614583333336</c:v>
                </c:pt>
                <c:pt idx="402">
                  <c:v>43014.618055555555</c:v>
                </c:pt>
                <c:pt idx="403">
                  <c:v>43014.621527777781</c:v>
                </c:pt>
                <c:pt idx="404">
                  <c:v>43014.625</c:v>
                </c:pt>
                <c:pt idx="405">
                  <c:v>43014.628472222219</c:v>
                </c:pt>
                <c:pt idx="406">
                  <c:v>43014.631944444445</c:v>
                </c:pt>
                <c:pt idx="407">
                  <c:v>43014.635416666664</c:v>
                </c:pt>
                <c:pt idx="408">
                  <c:v>43014.638888888891</c:v>
                </c:pt>
                <c:pt idx="409">
                  <c:v>43014.642361111109</c:v>
                </c:pt>
                <c:pt idx="410">
                  <c:v>43014.645833333336</c:v>
                </c:pt>
                <c:pt idx="411">
                  <c:v>43014.649305555555</c:v>
                </c:pt>
                <c:pt idx="412">
                  <c:v>43014.652777777781</c:v>
                </c:pt>
                <c:pt idx="413">
                  <c:v>43014.65625</c:v>
                </c:pt>
                <c:pt idx="414">
                  <c:v>43014.659722222219</c:v>
                </c:pt>
                <c:pt idx="415">
                  <c:v>43014.663194444445</c:v>
                </c:pt>
                <c:pt idx="416">
                  <c:v>43014.666666666664</c:v>
                </c:pt>
                <c:pt idx="417">
                  <c:v>43014.670138888891</c:v>
                </c:pt>
                <c:pt idx="418">
                  <c:v>43014.673611111109</c:v>
                </c:pt>
                <c:pt idx="419">
                  <c:v>43014.677083333336</c:v>
                </c:pt>
                <c:pt idx="420">
                  <c:v>43014.680555555555</c:v>
                </c:pt>
                <c:pt idx="421">
                  <c:v>43014.684027777781</c:v>
                </c:pt>
                <c:pt idx="422">
                  <c:v>43014.6875</c:v>
                </c:pt>
                <c:pt idx="423">
                  <c:v>43014.690972222219</c:v>
                </c:pt>
                <c:pt idx="424">
                  <c:v>43014.694444444445</c:v>
                </c:pt>
                <c:pt idx="425">
                  <c:v>43014.697916666664</c:v>
                </c:pt>
                <c:pt idx="426">
                  <c:v>43014.701388888891</c:v>
                </c:pt>
                <c:pt idx="427">
                  <c:v>43014.704861111109</c:v>
                </c:pt>
                <c:pt idx="428">
                  <c:v>43014.708333333336</c:v>
                </c:pt>
                <c:pt idx="429">
                  <c:v>43014.711805555555</c:v>
                </c:pt>
                <c:pt idx="430">
                  <c:v>43014.715277777781</c:v>
                </c:pt>
                <c:pt idx="431">
                  <c:v>43014.71875</c:v>
                </c:pt>
                <c:pt idx="432">
                  <c:v>43014.722222222219</c:v>
                </c:pt>
                <c:pt idx="433">
                  <c:v>43014.725694444445</c:v>
                </c:pt>
                <c:pt idx="434">
                  <c:v>43014.729166666664</c:v>
                </c:pt>
                <c:pt idx="435">
                  <c:v>43014.732638888891</c:v>
                </c:pt>
                <c:pt idx="436">
                  <c:v>43014.736111111109</c:v>
                </c:pt>
                <c:pt idx="437">
                  <c:v>43014.739583333336</c:v>
                </c:pt>
                <c:pt idx="438">
                  <c:v>43014.743055555555</c:v>
                </c:pt>
                <c:pt idx="439">
                  <c:v>43014.746527777781</c:v>
                </c:pt>
                <c:pt idx="440">
                  <c:v>43014.75</c:v>
                </c:pt>
                <c:pt idx="441">
                  <c:v>43014.753472222219</c:v>
                </c:pt>
                <c:pt idx="442">
                  <c:v>43014.756944444445</c:v>
                </c:pt>
                <c:pt idx="443">
                  <c:v>43014.760416666664</c:v>
                </c:pt>
                <c:pt idx="444">
                  <c:v>43014.763888888891</c:v>
                </c:pt>
                <c:pt idx="445">
                  <c:v>43014.767361111109</c:v>
                </c:pt>
                <c:pt idx="446">
                  <c:v>43014.770833333336</c:v>
                </c:pt>
                <c:pt idx="447">
                  <c:v>43014.774305555555</c:v>
                </c:pt>
                <c:pt idx="448">
                  <c:v>43014.777777777781</c:v>
                </c:pt>
                <c:pt idx="449">
                  <c:v>43014.78125</c:v>
                </c:pt>
                <c:pt idx="450">
                  <c:v>43014.784722222219</c:v>
                </c:pt>
                <c:pt idx="451">
                  <c:v>43014.788194444445</c:v>
                </c:pt>
                <c:pt idx="452">
                  <c:v>43014.791666666664</c:v>
                </c:pt>
                <c:pt idx="453">
                  <c:v>43014.795138888891</c:v>
                </c:pt>
                <c:pt idx="454">
                  <c:v>43014.798611111109</c:v>
                </c:pt>
                <c:pt idx="455">
                  <c:v>43014.802083333336</c:v>
                </c:pt>
                <c:pt idx="456">
                  <c:v>43014.805555555555</c:v>
                </c:pt>
                <c:pt idx="457">
                  <c:v>43014.809027777781</c:v>
                </c:pt>
                <c:pt idx="458">
                  <c:v>43014.8125</c:v>
                </c:pt>
                <c:pt idx="459">
                  <c:v>43014.815972222219</c:v>
                </c:pt>
                <c:pt idx="460">
                  <c:v>43014.819444444445</c:v>
                </c:pt>
                <c:pt idx="461">
                  <c:v>43014.822916666664</c:v>
                </c:pt>
                <c:pt idx="462">
                  <c:v>43014.826388888891</c:v>
                </c:pt>
                <c:pt idx="463">
                  <c:v>43014.829861111109</c:v>
                </c:pt>
                <c:pt idx="464">
                  <c:v>43014.833333333336</c:v>
                </c:pt>
                <c:pt idx="465">
                  <c:v>43014.836805555555</c:v>
                </c:pt>
                <c:pt idx="466">
                  <c:v>43014.840277777781</c:v>
                </c:pt>
                <c:pt idx="467">
                  <c:v>43014.84375</c:v>
                </c:pt>
                <c:pt idx="468">
                  <c:v>43014.847222222219</c:v>
                </c:pt>
                <c:pt idx="469">
                  <c:v>43014.850694444445</c:v>
                </c:pt>
                <c:pt idx="470">
                  <c:v>43014.854166666664</c:v>
                </c:pt>
                <c:pt idx="471">
                  <c:v>43014.857638888891</c:v>
                </c:pt>
                <c:pt idx="472">
                  <c:v>43014.861111111109</c:v>
                </c:pt>
                <c:pt idx="473">
                  <c:v>43014.864583333336</c:v>
                </c:pt>
                <c:pt idx="474">
                  <c:v>43014.868055555555</c:v>
                </c:pt>
                <c:pt idx="475">
                  <c:v>43014.871527777781</c:v>
                </c:pt>
                <c:pt idx="476">
                  <c:v>43014.875</c:v>
                </c:pt>
                <c:pt idx="477">
                  <c:v>43014.878472222219</c:v>
                </c:pt>
                <c:pt idx="478">
                  <c:v>43014.881944444445</c:v>
                </c:pt>
                <c:pt idx="479">
                  <c:v>43014.885416666664</c:v>
                </c:pt>
                <c:pt idx="480">
                  <c:v>43014.888888888891</c:v>
                </c:pt>
                <c:pt idx="481">
                  <c:v>43014.892361111109</c:v>
                </c:pt>
                <c:pt idx="482">
                  <c:v>43014.895833333336</c:v>
                </c:pt>
                <c:pt idx="483">
                  <c:v>43014.899305555555</c:v>
                </c:pt>
                <c:pt idx="484">
                  <c:v>43014.902777777781</c:v>
                </c:pt>
                <c:pt idx="485">
                  <c:v>43014.90625</c:v>
                </c:pt>
                <c:pt idx="486">
                  <c:v>43014.909722222219</c:v>
                </c:pt>
                <c:pt idx="487">
                  <c:v>43014.913194444445</c:v>
                </c:pt>
                <c:pt idx="488">
                  <c:v>43014.916666666664</c:v>
                </c:pt>
                <c:pt idx="489">
                  <c:v>43014.920138888891</c:v>
                </c:pt>
                <c:pt idx="490">
                  <c:v>43014.923611111109</c:v>
                </c:pt>
                <c:pt idx="491">
                  <c:v>43014.927083333336</c:v>
                </c:pt>
                <c:pt idx="492">
                  <c:v>43014.930555555555</c:v>
                </c:pt>
                <c:pt idx="493">
                  <c:v>43014.934027777781</c:v>
                </c:pt>
                <c:pt idx="494">
                  <c:v>43014.9375</c:v>
                </c:pt>
                <c:pt idx="495">
                  <c:v>43014.940972222219</c:v>
                </c:pt>
                <c:pt idx="496">
                  <c:v>43014.944444444445</c:v>
                </c:pt>
                <c:pt idx="497">
                  <c:v>43014.947916666664</c:v>
                </c:pt>
                <c:pt idx="498">
                  <c:v>43014.951388888891</c:v>
                </c:pt>
                <c:pt idx="499">
                  <c:v>43014.954861111109</c:v>
                </c:pt>
                <c:pt idx="500">
                  <c:v>43014.958333333336</c:v>
                </c:pt>
                <c:pt idx="501">
                  <c:v>43014.961805555555</c:v>
                </c:pt>
                <c:pt idx="502">
                  <c:v>43014.965277777781</c:v>
                </c:pt>
                <c:pt idx="503">
                  <c:v>43014.96875</c:v>
                </c:pt>
                <c:pt idx="504">
                  <c:v>43014.972222222219</c:v>
                </c:pt>
                <c:pt idx="505">
                  <c:v>43014.975694444445</c:v>
                </c:pt>
                <c:pt idx="506">
                  <c:v>43014.979166666664</c:v>
                </c:pt>
                <c:pt idx="507">
                  <c:v>43014.982638888891</c:v>
                </c:pt>
                <c:pt idx="508">
                  <c:v>43014.986111111109</c:v>
                </c:pt>
                <c:pt idx="509">
                  <c:v>43014.989583333336</c:v>
                </c:pt>
                <c:pt idx="510">
                  <c:v>43014.993055555555</c:v>
                </c:pt>
                <c:pt idx="511">
                  <c:v>43014.996527777781</c:v>
                </c:pt>
                <c:pt idx="512">
                  <c:v>43015</c:v>
                </c:pt>
                <c:pt idx="513">
                  <c:v>43015.003472222219</c:v>
                </c:pt>
                <c:pt idx="514">
                  <c:v>43015.006944444445</c:v>
                </c:pt>
                <c:pt idx="515">
                  <c:v>43015.010416666664</c:v>
                </c:pt>
                <c:pt idx="516">
                  <c:v>43015.013888888891</c:v>
                </c:pt>
                <c:pt idx="517">
                  <c:v>43015.017361111109</c:v>
                </c:pt>
                <c:pt idx="518">
                  <c:v>43015.020833333336</c:v>
                </c:pt>
                <c:pt idx="519">
                  <c:v>43015.024305555555</c:v>
                </c:pt>
                <c:pt idx="520">
                  <c:v>43015.027777777781</c:v>
                </c:pt>
                <c:pt idx="521">
                  <c:v>43015.03125</c:v>
                </c:pt>
                <c:pt idx="522">
                  <c:v>43015.034722222219</c:v>
                </c:pt>
                <c:pt idx="523">
                  <c:v>43015.038194444445</c:v>
                </c:pt>
                <c:pt idx="524">
                  <c:v>43015.041666666664</c:v>
                </c:pt>
                <c:pt idx="525">
                  <c:v>43015.045138888891</c:v>
                </c:pt>
                <c:pt idx="526">
                  <c:v>43015.048611111109</c:v>
                </c:pt>
                <c:pt idx="527">
                  <c:v>43015.052083333336</c:v>
                </c:pt>
                <c:pt idx="528">
                  <c:v>43015.055555555555</c:v>
                </c:pt>
                <c:pt idx="529">
                  <c:v>43015.059027777781</c:v>
                </c:pt>
                <c:pt idx="530">
                  <c:v>43015.0625</c:v>
                </c:pt>
                <c:pt idx="531">
                  <c:v>43015.065972222219</c:v>
                </c:pt>
                <c:pt idx="532">
                  <c:v>43015.069444444445</c:v>
                </c:pt>
                <c:pt idx="533">
                  <c:v>43015.072916666664</c:v>
                </c:pt>
                <c:pt idx="534">
                  <c:v>43015.076388888891</c:v>
                </c:pt>
                <c:pt idx="535">
                  <c:v>43015.079861111109</c:v>
                </c:pt>
                <c:pt idx="536">
                  <c:v>43015.083333333336</c:v>
                </c:pt>
                <c:pt idx="537">
                  <c:v>43015.086805555555</c:v>
                </c:pt>
                <c:pt idx="538">
                  <c:v>43015.090277777781</c:v>
                </c:pt>
                <c:pt idx="539">
                  <c:v>43015.09375</c:v>
                </c:pt>
                <c:pt idx="540">
                  <c:v>43015.097222222219</c:v>
                </c:pt>
                <c:pt idx="541">
                  <c:v>43015.100694444445</c:v>
                </c:pt>
                <c:pt idx="542">
                  <c:v>43015.104166666664</c:v>
                </c:pt>
                <c:pt idx="543">
                  <c:v>43015.107638888891</c:v>
                </c:pt>
                <c:pt idx="544">
                  <c:v>43015.111111111109</c:v>
                </c:pt>
                <c:pt idx="545">
                  <c:v>43015.114583333336</c:v>
                </c:pt>
                <c:pt idx="546">
                  <c:v>43015.118055555555</c:v>
                </c:pt>
                <c:pt idx="547">
                  <c:v>43015.121527777781</c:v>
                </c:pt>
                <c:pt idx="548">
                  <c:v>43015.125</c:v>
                </c:pt>
                <c:pt idx="549">
                  <c:v>43015.128472222219</c:v>
                </c:pt>
                <c:pt idx="550">
                  <c:v>43015.131944444445</c:v>
                </c:pt>
                <c:pt idx="551">
                  <c:v>43015.135416666664</c:v>
                </c:pt>
                <c:pt idx="552">
                  <c:v>43015.138888888891</c:v>
                </c:pt>
                <c:pt idx="553">
                  <c:v>43015.142361111109</c:v>
                </c:pt>
                <c:pt idx="554">
                  <c:v>43015.145833333336</c:v>
                </c:pt>
                <c:pt idx="555">
                  <c:v>43015.149305555555</c:v>
                </c:pt>
                <c:pt idx="556">
                  <c:v>43015.152777777781</c:v>
                </c:pt>
                <c:pt idx="557">
                  <c:v>43015.15625</c:v>
                </c:pt>
                <c:pt idx="558">
                  <c:v>43015.159722222219</c:v>
                </c:pt>
                <c:pt idx="559">
                  <c:v>43015.163194444445</c:v>
                </c:pt>
                <c:pt idx="560">
                  <c:v>43015.166666666664</c:v>
                </c:pt>
                <c:pt idx="561">
                  <c:v>43015.170138888891</c:v>
                </c:pt>
                <c:pt idx="562">
                  <c:v>43015.173611111109</c:v>
                </c:pt>
                <c:pt idx="563">
                  <c:v>43015.177083333336</c:v>
                </c:pt>
                <c:pt idx="564">
                  <c:v>43015.180555555555</c:v>
                </c:pt>
                <c:pt idx="565">
                  <c:v>43015.184027777781</c:v>
                </c:pt>
                <c:pt idx="566">
                  <c:v>43015.1875</c:v>
                </c:pt>
                <c:pt idx="567">
                  <c:v>43015.190972222219</c:v>
                </c:pt>
                <c:pt idx="568">
                  <c:v>43015.194444444445</c:v>
                </c:pt>
                <c:pt idx="569">
                  <c:v>43015.197916666664</c:v>
                </c:pt>
                <c:pt idx="570">
                  <c:v>43015.201388888891</c:v>
                </c:pt>
                <c:pt idx="571">
                  <c:v>43015.204861111109</c:v>
                </c:pt>
                <c:pt idx="572">
                  <c:v>43015.208333333336</c:v>
                </c:pt>
                <c:pt idx="573">
                  <c:v>43015.211805555555</c:v>
                </c:pt>
                <c:pt idx="574">
                  <c:v>43015.215277777781</c:v>
                </c:pt>
                <c:pt idx="575">
                  <c:v>43015.21875</c:v>
                </c:pt>
                <c:pt idx="576">
                  <c:v>43015.222222222219</c:v>
                </c:pt>
                <c:pt idx="577">
                  <c:v>43015.225694444445</c:v>
                </c:pt>
                <c:pt idx="578">
                  <c:v>43015.229166666664</c:v>
                </c:pt>
                <c:pt idx="579">
                  <c:v>43015.232638888891</c:v>
                </c:pt>
                <c:pt idx="580">
                  <c:v>43015.236111111109</c:v>
                </c:pt>
                <c:pt idx="581">
                  <c:v>43015.239583333336</c:v>
                </c:pt>
                <c:pt idx="582">
                  <c:v>43015.243055555555</c:v>
                </c:pt>
                <c:pt idx="583">
                  <c:v>43015.246527777781</c:v>
                </c:pt>
                <c:pt idx="584">
                  <c:v>43015.25</c:v>
                </c:pt>
                <c:pt idx="585">
                  <c:v>43015.253472222219</c:v>
                </c:pt>
                <c:pt idx="586">
                  <c:v>43015.256944444445</c:v>
                </c:pt>
                <c:pt idx="587">
                  <c:v>43015.260416666664</c:v>
                </c:pt>
                <c:pt idx="588">
                  <c:v>43015.263888888891</c:v>
                </c:pt>
                <c:pt idx="589">
                  <c:v>43015.267361111109</c:v>
                </c:pt>
                <c:pt idx="590">
                  <c:v>43015.270833333336</c:v>
                </c:pt>
                <c:pt idx="591">
                  <c:v>43015.274305555555</c:v>
                </c:pt>
                <c:pt idx="592">
                  <c:v>43015.277777777781</c:v>
                </c:pt>
                <c:pt idx="593">
                  <c:v>43015.28125</c:v>
                </c:pt>
                <c:pt idx="594">
                  <c:v>43015.284722222219</c:v>
                </c:pt>
                <c:pt idx="595">
                  <c:v>43015.288194444445</c:v>
                </c:pt>
                <c:pt idx="596">
                  <c:v>43015.291666666664</c:v>
                </c:pt>
                <c:pt idx="597">
                  <c:v>43015.295138888891</c:v>
                </c:pt>
                <c:pt idx="598">
                  <c:v>43015.298611111109</c:v>
                </c:pt>
                <c:pt idx="599">
                  <c:v>43015.302083333336</c:v>
                </c:pt>
                <c:pt idx="600">
                  <c:v>43015.305555555555</c:v>
                </c:pt>
                <c:pt idx="601">
                  <c:v>43015.309027777781</c:v>
                </c:pt>
                <c:pt idx="602">
                  <c:v>43015.3125</c:v>
                </c:pt>
                <c:pt idx="603">
                  <c:v>43015.315972222219</c:v>
                </c:pt>
                <c:pt idx="604">
                  <c:v>43015.319444444445</c:v>
                </c:pt>
                <c:pt idx="605">
                  <c:v>43015.322916666664</c:v>
                </c:pt>
                <c:pt idx="606">
                  <c:v>43015.326388888891</c:v>
                </c:pt>
                <c:pt idx="607">
                  <c:v>43015.329861111109</c:v>
                </c:pt>
                <c:pt idx="608">
                  <c:v>43015.333333333336</c:v>
                </c:pt>
                <c:pt idx="609">
                  <c:v>43015.336805555555</c:v>
                </c:pt>
                <c:pt idx="610">
                  <c:v>43015.340277777781</c:v>
                </c:pt>
                <c:pt idx="611">
                  <c:v>43015.34375</c:v>
                </c:pt>
                <c:pt idx="612">
                  <c:v>43015.347222222219</c:v>
                </c:pt>
                <c:pt idx="613">
                  <c:v>43015.350694444445</c:v>
                </c:pt>
                <c:pt idx="614">
                  <c:v>43015.354166666664</c:v>
                </c:pt>
                <c:pt idx="615">
                  <c:v>43015.357638888891</c:v>
                </c:pt>
                <c:pt idx="616">
                  <c:v>43015.361111111109</c:v>
                </c:pt>
                <c:pt idx="617">
                  <c:v>43015.364583333336</c:v>
                </c:pt>
                <c:pt idx="618">
                  <c:v>43015.368055555555</c:v>
                </c:pt>
                <c:pt idx="619">
                  <c:v>43015.371527777781</c:v>
                </c:pt>
                <c:pt idx="620">
                  <c:v>43015.375</c:v>
                </c:pt>
                <c:pt idx="621">
                  <c:v>43015.378472222219</c:v>
                </c:pt>
                <c:pt idx="622">
                  <c:v>43015.381944444445</c:v>
                </c:pt>
                <c:pt idx="623">
                  <c:v>43015.385416666664</c:v>
                </c:pt>
                <c:pt idx="624">
                  <c:v>43015.388888888891</c:v>
                </c:pt>
                <c:pt idx="625">
                  <c:v>43015.392361111109</c:v>
                </c:pt>
                <c:pt idx="626">
                  <c:v>43015.395833333336</c:v>
                </c:pt>
                <c:pt idx="627">
                  <c:v>43015.399305555555</c:v>
                </c:pt>
                <c:pt idx="628">
                  <c:v>43015.402777777781</c:v>
                </c:pt>
                <c:pt idx="629">
                  <c:v>43015.40625</c:v>
                </c:pt>
                <c:pt idx="630">
                  <c:v>43015.409722222219</c:v>
                </c:pt>
                <c:pt idx="631">
                  <c:v>43015.413194444445</c:v>
                </c:pt>
                <c:pt idx="632">
                  <c:v>43015.416666666664</c:v>
                </c:pt>
                <c:pt idx="633">
                  <c:v>43015.420138888891</c:v>
                </c:pt>
                <c:pt idx="634">
                  <c:v>43015.423611111109</c:v>
                </c:pt>
                <c:pt idx="635">
                  <c:v>43015.427083333336</c:v>
                </c:pt>
                <c:pt idx="636">
                  <c:v>43015.430555555555</c:v>
                </c:pt>
                <c:pt idx="637">
                  <c:v>43015.434027777781</c:v>
                </c:pt>
                <c:pt idx="638">
                  <c:v>43015.4375</c:v>
                </c:pt>
                <c:pt idx="639">
                  <c:v>43015.440972222219</c:v>
                </c:pt>
                <c:pt idx="640">
                  <c:v>43015.444444444445</c:v>
                </c:pt>
                <c:pt idx="641">
                  <c:v>43015.447916666664</c:v>
                </c:pt>
                <c:pt idx="642">
                  <c:v>43015.451388888891</c:v>
                </c:pt>
                <c:pt idx="643">
                  <c:v>43015.454861111109</c:v>
                </c:pt>
                <c:pt idx="644">
                  <c:v>43015.458333333336</c:v>
                </c:pt>
                <c:pt idx="645">
                  <c:v>43015.461805555555</c:v>
                </c:pt>
                <c:pt idx="646">
                  <c:v>43015.465277777781</c:v>
                </c:pt>
                <c:pt idx="647">
                  <c:v>43015.46875</c:v>
                </c:pt>
                <c:pt idx="648">
                  <c:v>43015.472222222219</c:v>
                </c:pt>
                <c:pt idx="649">
                  <c:v>43015.475694444445</c:v>
                </c:pt>
                <c:pt idx="650">
                  <c:v>43015.479166666664</c:v>
                </c:pt>
                <c:pt idx="651">
                  <c:v>43015.482638888891</c:v>
                </c:pt>
                <c:pt idx="652">
                  <c:v>43015.486111111109</c:v>
                </c:pt>
                <c:pt idx="653">
                  <c:v>43015.489583333336</c:v>
                </c:pt>
                <c:pt idx="654">
                  <c:v>43015.493055555555</c:v>
                </c:pt>
                <c:pt idx="655">
                  <c:v>43015.496527777781</c:v>
                </c:pt>
                <c:pt idx="656">
                  <c:v>43015.5</c:v>
                </c:pt>
                <c:pt idx="657">
                  <c:v>43015.503472222219</c:v>
                </c:pt>
                <c:pt idx="658">
                  <c:v>43015.506944444445</c:v>
                </c:pt>
                <c:pt idx="659">
                  <c:v>43015.510416666664</c:v>
                </c:pt>
                <c:pt idx="660">
                  <c:v>43015.513888888891</c:v>
                </c:pt>
                <c:pt idx="661">
                  <c:v>43015.517361111109</c:v>
                </c:pt>
                <c:pt idx="662">
                  <c:v>43015.520833333336</c:v>
                </c:pt>
                <c:pt idx="663">
                  <c:v>43015.524305555555</c:v>
                </c:pt>
                <c:pt idx="664">
                  <c:v>43015.527777777781</c:v>
                </c:pt>
                <c:pt idx="665">
                  <c:v>43015.53125</c:v>
                </c:pt>
                <c:pt idx="666">
                  <c:v>43015.534722222219</c:v>
                </c:pt>
                <c:pt idx="667">
                  <c:v>43015.538194444445</c:v>
                </c:pt>
                <c:pt idx="668">
                  <c:v>43015.541666666664</c:v>
                </c:pt>
                <c:pt idx="669">
                  <c:v>43015.545138888891</c:v>
                </c:pt>
                <c:pt idx="670">
                  <c:v>43015.548611111109</c:v>
                </c:pt>
                <c:pt idx="671">
                  <c:v>43015.552083333336</c:v>
                </c:pt>
                <c:pt idx="672">
                  <c:v>43015.555555555555</c:v>
                </c:pt>
                <c:pt idx="673">
                  <c:v>43015.559027777781</c:v>
                </c:pt>
                <c:pt idx="674">
                  <c:v>43015.5625</c:v>
                </c:pt>
                <c:pt idx="675">
                  <c:v>43015.565972222219</c:v>
                </c:pt>
                <c:pt idx="676">
                  <c:v>43015.569444444445</c:v>
                </c:pt>
                <c:pt idx="677">
                  <c:v>43015.572916666664</c:v>
                </c:pt>
                <c:pt idx="678">
                  <c:v>43015.576388888891</c:v>
                </c:pt>
                <c:pt idx="679">
                  <c:v>43015.579861111109</c:v>
                </c:pt>
                <c:pt idx="680">
                  <c:v>43015.583333333336</c:v>
                </c:pt>
                <c:pt idx="681">
                  <c:v>43015.586805555555</c:v>
                </c:pt>
                <c:pt idx="682">
                  <c:v>43015.590277777781</c:v>
                </c:pt>
                <c:pt idx="683">
                  <c:v>43015.59375</c:v>
                </c:pt>
                <c:pt idx="684">
                  <c:v>43015.597222222219</c:v>
                </c:pt>
                <c:pt idx="685">
                  <c:v>43015.600694444445</c:v>
                </c:pt>
                <c:pt idx="686">
                  <c:v>43015.604166666664</c:v>
                </c:pt>
                <c:pt idx="687">
                  <c:v>43015.607638888891</c:v>
                </c:pt>
                <c:pt idx="688">
                  <c:v>43015.611111111109</c:v>
                </c:pt>
                <c:pt idx="689">
                  <c:v>43015.614583333336</c:v>
                </c:pt>
                <c:pt idx="690">
                  <c:v>43015.618055555555</c:v>
                </c:pt>
                <c:pt idx="691">
                  <c:v>43015.621527777781</c:v>
                </c:pt>
                <c:pt idx="692">
                  <c:v>43015.625</c:v>
                </c:pt>
                <c:pt idx="693">
                  <c:v>43015.628472222219</c:v>
                </c:pt>
                <c:pt idx="694">
                  <c:v>43015.631944444445</c:v>
                </c:pt>
                <c:pt idx="695">
                  <c:v>43015.635416666664</c:v>
                </c:pt>
                <c:pt idx="696">
                  <c:v>43015.638888888891</c:v>
                </c:pt>
                <c:pt idx="697">
                  <c:v>43015.642361111109</c:v>
                </c:pt>
                <c:pt idx="698">
                  <c:v>43015.645833333336</c:v>
                </c:pt>
                <c:pt idx="699">
                  <c:v>43015.649305555555</c:v>
                </c:pt>
                <c:pt idx="700">
                  <c:v>43015.652777777781</c:v>
                </c:pt>
                <c:pt idx="701">
                  <c:v>43015.65625</c:v>
                </c:pt>
                <c:pt idx="702">
                  <c:v>43015.659722222219</c:v>
                </c:pt>
                <c:pt idx="703">
                  <c:v>43015.663194444445</c:v>
                </c:pt>
                <c:pt idx="704">
                  <c:v>43015.666666666664</c:v>
                </c:pt>
                <c:pt idx="705">
                  <c:v>43015.670138888891</c:v>
                </c:pt>
                <c:pt idx="706">
                  <c:v>43015.673611111109</c:v>
                </c:pt>
                <c:pt idx="707">
                  <c:v>43015.677083333336</c:v>
                </c:pt>
                <c:pt idx="708">
                  <c:v>43015.680555555555</c:v>
                </c:pt>
                <c:pt idx="709">
                  <c:v>43015.684027777781</c:v>
                </c:pt>
                <c:pt idx="710">
                  <c:v>43015.6875</c:v>
                </c:pt>
                <c:pt idx="711">
                  <c:v>43015.690972222219</c:v>
                </c:pt>
                <c:pt idx="712">
                  <c:v>43015.694444444445</c:v>
                </c:pt>
                <c:pt idx="713">
                  <c:v>43015.697916666664</c:v>
                </c:pt>
                <c:pt idx="714">
                  <c:v>43015.701388888891</c:v>
                </c:pt>
                <c:pt idx="715">
                  <c:v>43015.704861111109</c:v>
                </c:pt>
                <c:pt idx="716">
                  <c:v>43015.708333333336</c:v>
                </c:pt>
                <c:pt idx="717">
                  <c:v>43015.711805555555</c:v>
                </c:pt>
                <c:pt idx="718">
                  <c:v>43015.715277777781</c:v>
                </c:pt>
                <c:pt idx="719">
                  <c:v>43015.71875</c:v>
                </c:pt>
                <c:pt idx="720">
                  <c:v>43015.722222222219</c:v>
                </c:pt>
                <c:pt idx="721">
                  <c:v>43015.725694444445</c:v>
                </c:pt>
                <c:pt idx="722">
                  <c:v>43015.729166666664</c:v>
                </c:pt>
                <c:pt idx="723">
                  <c:v>43015.732638888891</c:v>
                </c:pt>
                <c:pt idx="724">
                  <c:v>43015.736111111109</c:v>
                </c:pt>
                <c:pt idx="725">
                  <c:v>43015.739583333336</c:v>
                </c:pt>
                <c:pt idx="726">
                  <c:v>43015.743055555555</c:v>
                </c:pt>
                <c:pt idx="727">
                  <c:v>43015.746527777781</c:v>
                </c:pt>
                <c:pt idx="728">
                  <c:v>43015.75</c:v>
                </c:pt>
                <c:pt idx="729">
                  <c:v>43015.753472222219</c:v>
                </c:pt>
                <c:pt idx="730">
                  <c:v>43015.756944444445</c:v>
                </c:pt>
                <c:pt idx="731">
                  <c:v>43015.760416666664</c:v>
                </c:pt>
                <c:pt idx="732">
                  <c:v>43015.763888888891</c:v>
                </c:pt>
                <c:pt idx="733">
                  <c:v>43015.767361111109</c:v>
                </c:pt>
                <c:pt idx="734">
                  <c:v>43015.770833333336</c:v>
                </c:pt>
                <c:pt idx="735">
                  <c:v>43015.774305555555</c:v>
                </c:pt>
                <c:pt idx="736">
                  <c:v>43015.777777777781</c:v>
                </c:pt>
                <c:pt idx="737">
                  <c:v>43015.78125</c:v>
                </c:pt>
                <c:pt idx="738">
                  <c:v>43015.784722222219</c:v>
                </c:pt>
                <c:pt idx="739">
                  <c:v>43015.788194444445</c:v>
                </c:pt>
                <c:pt idx="740">
                  <c:v>43015.791666666664</c:v>
                </c:pt>
                <c:pt idx="741">
                  <c:v>43015.795138888891</c:v>
                </c:pt>
                <c:pt idx="742">
                  <c:v>43015.798611111109</c:v>
                </c:pt>
                <c:pt idx="743">
                  <c:v>43015.802083333336</c:v>
                </c:pt>
                <c:pt idx="744">
                  <c:v>43015.805555555555</c:v>
                </c:pt>
                <c:pt idx="745">
                  <c:v>43015.809027777781</c:v>
                </c:pt>
                <c:pt idx="746">
                  <c:v>43015.8125</c:v>
                </c:pt>
                <c:pt idx="747">
                  <c:v>43015.815972222219</c:v>
                </c:pt>
                <c:pt idx="748">
                  <c:v>43015.819444444445</c:v>
                </c:pt>
                <c:pt idx="749">
                  <c:v>43015.822916666664</c:v>
                </c:pt>
                <c:pt idx="750">
                  <c:v>43015.826388888891</c:v>
                </c:pt>
                <c:pt idx="751">
                  <c:v>43015.829861111109</c:v>
                </c:pt>
                <c:pt idx="752">
                  <c:v>43015.833333333336</c:v>
                </c:pt>
                <c:pt idx="753">
                  <c:v>43015.836805555555</c:v>
                </c:pt>
                <c:pt idx="754">
                  <c:v>43015.840277777781</c:v>
                </c:pt>
                <c:pt idx="755">
                  <c:v>43015.84375</c:v>
                </c:pt>
                <c:pt idx="756">
                  <c:v>43015.847222222219</c:v>
                </c:pt>
                <c:pt idx="757">
                  <c:v>43015.850694444445</c:v>
                </c:pt>
                <c:pt idx="758">
                  <c:v>43015.854166666664</c:v>
                </c:pt>
                <c:pt idx="759">
                  <c:v>43015.857638888891</c:v>
                </c:pt>
                <c:pt idx="760">
                  <c:v>43015.861111111109</c:v>
                </c:pt>
                <c:pt idx="761">
                  <c:v>43015.864583333336</c:v>
                </c:pt>
                <c:pt idx="762">
                  <c:v>43015.868055555555</c:v>
                </c:pt>
                <c:pt idx="763">
                  <c:v>43015.871527777781</c:v>
                </c:pt>
                <c:pt idx="764">
                  <c:v>43015.875</c:v>
                </c:pt>
                <c:pt idx="765">
                  <c:v>43015.878472222219</c:v>
                </c:pt>
              </c:numCache>
            </c:numRef>
          </c:cat>
          <c:val>
            <c:numRef>
              <c:f>'10.5'!$B$2:$B$767</c:f>
              <c:numCache>
                <c:formatCode>General</c:formatCode>
                <c:ptCount val="766"/>
                <c:pt idx="0">
                  <c:v>2.512</c:v>
                </c:pt>
                <c:pt idx="1">
                  <c:v>2.4700000000000002</c:v>
                </c:pt>
                <c:pt idx="2">
                  <c:v>2.4279999999999999</c:v>
                </c:pt>
                <c:pt idx="3">
                  <c:v>2.3929999999999998</c:v>
                </c:pt>
                <c:pt idx="4">
                  <c:v>2.36</c:v>
                </c:pt>
                <c:pt idx="5">
                  <c:v>2.323</c:v>
                </c:pt>
                <c:pt idx="6">
                  <c:v>2.2829999999999999</c:v>
                </c:pt>
                <c:pt idx="7">
                  <c:v>2.25</c:v>
                </c:pt>
                <c:pt idx="8">
                  <c:v>2.2000000000000002</c:v>
                </c:pt>
                <c:pt idx="9">
                  <c:v>2.17</c:v>
                </c:pt>
                <c:pt idx="10">
                  <c:v>2.145</c:v>
                </c:pt>
                <c:pt idx="11">
                  <c:v>2.117</c:v>
                </c:pt>
                <c:pt idx="12">
                  <c:v>2.0830000000000002</c:v>
                </c:pt>
                <c:pt idx="13">
                  <c:v>2.0499999999999998</c:v>
                </c:pt>
                <c:pt idx="14">
                  <c:v>2.0169999999999999</c:v>
                </c:pt>
                <c:pt idx="15">
                  <c:v>1.9830000000000001</c:v>
                </c:pt>
                <c:pt idx="16">
                  <c:v>1.9450000000000001</c:v>
                </c:pt>
                <c:pt idx="17">
                  <c:v>1.91</c:v>
                </c:pt>
                <c:pt idx="18">
                  <c:v>1.883</c:v>
                </c:pt>
                <c:pt idx="19">
                  <c:v>1.85</c:v>
                </c:pt>
                <c:pt idx="20">
                  <c:v>1.8169999999999999</c:v>
                </c:pt>
                <c:pt idx="21">
                  <c:v>1.79</c:v>
                </c:pt>
                <c:pt idx="22">
                  <c:v>1.76</c:v>
                </c:pt>
                <c:pt idx="23">
                  <c:v>1.73</c:v>
                </c:pt>
                <c:pt idx="24">
                  <c:v>1.7050000000000001</c:v>
                </c:pt>
                <c:pt idx="25">
                  <c:v>1.68</c:v>
                </c:pt>
                <c:pt idx="26">
                  <c:v>1.647</c:v>
                </c:pt>
                <c:pt idx="27">
                  <c:v>1.613</c:v>
                </c:pt>
                <c:pt idx="28">
                  <c:v>1.585</c:v>
                </c:pt>
                <c:pt idx="29">
                  <c:v>1.56</c:v>
                </c:pt>
                <c:pt idx="30">
                  <c:v>1.5349999999999999</c:v>
                </c:pt>
                <c:pt idx="31">
                  <c:v>1.51</c:v>
                </c:pt>
                <c:pt idx="32">
                  <c:v>1.4850000000000001</c:v>
                </c:pt>
                <c:pt idx="33">
                  <c:v>1.4670000000000001</c:v>
                </c:pt>
                <c:pt idx="34">
                  <c:v>1.44</c:v>
                </c:pt>
                <c:pt idx="35">
                  <c:v>1.41</c:v>
                </c:pt>
                <c:pt idx="36">
                  <c:v>1.3879999999999999</c:v>
                </c:pt>
                <c:pt idx="37">
                  <c:v>1.38</c:v>
                </c:pt>
                <c:pt idx="38">
                  <c:v>1.363</c:v>
                </c:pt>
                <c:pt idx="39">
                  <c:v>1.34</c:v>
                </c:pt>
                <c:pt idx="40">
                  <c:v>1.32</c:v>
                </c:pt>
                <c:pt idx="41">
                  <c:v>1.3029999999999999</c:v>
                </c:pt>
                <c:pt idx="42">
                  <c:v>1.2849999999999999</c:v>
                </c:pt>
                <c:pt idx="43">
                  <c:v>1.26</c:v>
                </c:pt>
                <c:pt idx="44">
                  <c:v>1.2430000000000001</c:v>
                </c:pt>
                <c:pt idx="45">
                  <c:v>1.2270000000000001</c:v>
                </c:pt>
                <c:pt idx="46">
                  <c:v>1.22</c:v>
                </c:pt>
                <c:pt idx="47">
                  <c:v>1.21</c:v>
                </c:pt>
                <c:pt idx="48">
                  <c:v>1.19</c:v>
                </c:pt>
                <c:pt idx="49">
                  <c:v>1.19</c:v>
                </c:pt>
                <c:pt idx="50">
                  <c:v>1.1819999999999999</c:v>
                </c:pt>
                <c:pt idx="51">
                  <c:v>1.173</c:v>
                </c:pt>
                <c:pt idx="52">
                  <c:v>1.17</c:v>
                </c:pt>
                <c:pt idx="53">
                  <c:v>1.17</c:v>
                </c:pt>
                <c:pt idx="54">
                  <c:v>1.1719999999999999</c:v>
                </c:pt>
                <c:pt idx="55">
                  <c:v>1.18</c:v>
                </c:pt>
                <c:pt idx="56">
                  <c:v>1.1970000000000001</c:v>
                </c:pt>
                <c:pt idx="57">
                  <c:v>1.2130000000000001</c:v>
                </c:pt>
                <c:pt idx="58">
                  <c:v>1.2450000000000001</c:v>
                </c:pt>
                <c:pt idx="59">
                  <c:v>1.2929999999999999</c:v>
                </c:pt>
                <c:pt idx="60">
                  <c:v>1.353</c:v>
                </c:pt>
                <c:pt idx="61">
                  <c:v>1.42</c:v>
                </c:pt>
                <c:pt idx="62">
                  <c:v>1.528</c:v>
                </c:pt>
                <c:pt idx="63">
                  <c:v>1.65</c:v>
                </c:pt>
                <c:pt idx="64">
                  <c:v>1.7849999999999999</c:v>
                </c:pt>
                <c:pt idx="65">
                  <c:v>1.927</c:v>
                </c:pt>
                <c:pt idx="66">
                  <c:v>2.0699999999999998</c:v>
                </c:pt>
                <c:pt idx="67">
                  <c:v>2.2200000000000002</c:v>
                </c:pt>
                <c:pt idx="68">
                  <c:v>2.3450000000000002</c:v>
                </c:pt>
                <c:pt idx="69">
                  <c:v>2.57</c:v>
                </c:pt>
                <c:pt idx="70">
                  <c:v>2.7149999999999999</c:v>
                </c:pt>
                <c:pt idx="71">
                  <c:v>2.8130000000000002</c:v>
                </c:pt>
                <c:pt idx="72">
                  <c:v>2.9319999999999999</c:v>
                </c:pt>
                <c:pt idx="73">
                  <c:v>2.99</c:v>
                </c:pt>
                <c:pt idx="74">
                  <c:v>3.0649999999999999</c:v>
                </c:pt>
                <c:pt idx="75">
                  <c:v>3.133</c:v>
                </c:pt>
                <c:pt idx="76">
                  <c:v>3.165</c:v>
                </c:pt>
                <c:pt idx="77">
                  <c:v>3.2029999999999998</c:v>
                </c:pt>
                <c:pt idx="78">
                  <c:v>3.28</c:v>
                </c:pt>
                <c:pt idx="79">
                  <c:v>3.33</c:v>
                </c:pt>
                <c:pt idx="80">
                  <c:v>3.4049999999999998</c:v>
                </c:pt>
                <c:pt idx="81">
                  <c:v>3.4529999999999998</c:v>
                </c:pt>
                <c:pt idx="82">
                  <c:v>3.5150000000000001</c:v>
                </c:pt>
                <c:pt idx="83">
                  <c:v>3.57</c:v>
                </c:pt>
                <c:pt idx="84">
                  <c:v>3.5880000000000001</c:v>
                </c:pt>
                <c:pt idx="85">
                  <c:v>3.58</c:v>
                </c:pt>
                <c:pt idx="86">
                  <c:v>3.58</c:v>
                </c:pt>
                <c:pt idx="87">
                  <c:v>3.58</c:v>
                </c:pt>
                <c:pt idx="88">
                  <c:v>3.58</c:v>
                </c:pt>
                <c:pt idx="89">
                  <c:v>3.59</c:v>
                </c:pt>
                <c:pt idx="90">
                  <c:v>3.6150000000000002</c:v>
                </c:pt>
                <c:pt idx="91">
                  <c:v>3.64</c:v>
                </c:pt>
                <c:pt idx="92">
                  <c:v>3.657</c:v>
                </c:pt>
                <c:pt idx="93">
                  <c:v>3.68</c:v>
                </c:pt>
                <c:pt idx="94">
                  <c:v>3.7050000000000001</c:v>
                </c:pt>
                <c:pt idx="95">
                  <c:v>3.7229999999999999</c:v>
                </c:pt>
                <c:pt idx="96">
                  <c:v>3.7349999999999999</c:v>
                </c:pt>
                <c:pt idx="97">
                  <c:v>3.76</c:v>
                </c:pt>
                <c:pt idx="98">
                  <c:v>3.7850000000000001</c:v>
                </c:pt>
                <c:pt idx="99">
                  <c:v>3.8029999999999999</c:v>
                </c:pt>
                <c:pt idx="100">
                  <c:v>3.8149999999999999</c:v>
                </c:pt>
                <c:pt idx="101">
                  <c:v>3.823</c:v>
                </c:pt>
                <c:pt idx="102">
                  <c:v>3.827</c:v>
                </c:pt>
                <c:pt idx="103">
                  <c:v>3.81</c:v>
                </c:pt>
                <c:pt idx="104">
                  <c:v>3.802</c:v>
                </c:pt>
                <c:pt idx="105">
                  <c:v>3.78</c:v>
                </c:pt>
                <c:pt idx="106">
                  <c:v>3.7549999999999999</c:v>
                </c:pt>
                <c:pt idx="107">
                  <c:v>3.7370000000000001</c:v>
                </c:pt>
                <c:pt idx="108">
                  <c:v>3.72</c:v>
                </c:pt>
                <c:pt idx="109">
                  <c:v>3.67</c:v>
                </c:pt>
                <c:pt idx="110">
                  <c:v>3.653</c:v>
                </c:pt>
                <c:pt idx="111">
                  <c:v>3.6230000000000002</c:v>
                </c:pt>
                <c:pt idx="112">
                  <c:v>3.6</c:v>
                </c:pt>
                <c:pt idx="113">
                  <c:v>3.59</c:v>
                </c:pt>
                <c:pt idx="114">
                  <c:v>3.59</c:v>
                </c:pt>
                <c:pt idx="115">
                  <c:v>3.59</c:v>
                </c:pt>
                <c:pt idx="116">
                  <c:v>3.5979999999999999</c:v>
                </c:pt>
                <c:pt idx="117">
                  <c:v>3.593</c:v>
                </c:pt>
                <c:pt idx="118">
                  <c:v>3.56</c:v>
                </c:pt>
                <c:pt idx="119">
                  <c:v>3.5169999999999999</c:v>
                </c:pt>
                <c:pt idx="120">
                  <c:v>3.4849999999999999</c:v>
                </c:pt>
                <c:pt idx="121">
                  <c:v>3.46</c:v>
                </c:pt>
                <c:pt idx="122">
                  <c:v>3.4180000000000001</c:v>
                </c:pt>
                <c:pt idx="123">
                  <c:v>3.39</c:v>
                </c:pt>
                <c:pt idx="124">
                  <c:v>3.355</c:v>
                </c:pt>
                <c:pt idx="125">
                  <c:v>3.3130000000000002</c:v>
                </c:pt>
                <c:pt idx="126">
                  <c:v>3.2730000000000001</c:v>
                </c:pt>
                <c:pt idx="127">
                  <c:v>3.24</c:v>
                </c:pt>
                <c:pt idx="128">
                  <c:v>3.2069999999999999</c:v>
                </c:pt>
                <c:pt idx="129">
                  <c:v>3.1669999999999998</c:v>
                </c:pt>
                <c:pt idx="130">
                  <c:v>3.12</c:v>
                </c:pt>
                <c:pt idx="131">
                  <c:v>3.077</c:v>
                </c:pt>
                <c:pt idx="132">
                  <c:v>3.0430000000000001</c:v>
                </c:pt>
                <c:pt idx="133">
                  <c:v>3.01</c:v>
                </c:pt>
                <c:pt idx="134">
                  <c:v>2.968</c:v>
                </c:pt>
                <c:pt idx="135">
                  <c:v>2.9329999999999998</c:v>
                </c:pt>
                <c:pt idx="136">
                  <c:v>2.895</c:v>
                </c:pt>
                <c:pt idx="137">
                  <c:v>2.8530000000000002</c:v>
                </c:pt>
                <c:pt idx="138">
                  <c:v>2.81</c:v>
                </c:pt>
                <c:pt idx="139">
                  <c:v>2.76</c:v>
                </c:pt>
                <c:pt idx="140">
                  <c:v>2.7269999999999999</c:v>
                </c:pt>
                <c:pt idx="141">
                  <c:v>2.6869999999999998</c:v>
                </c:pt>
                <c:pt idx="142">
                  <c:v>2.64</c:v>
                </c:pt>
                <c:pt idx="143">
                  <c:v>2.6</c:v>
                </c:pt>
                <c:pt idx="144">
                  <c:v>2.5720000000000001</c:v>
                </c:pt>
                <c:pt idx="145">
                  <c:v>2.5299999999999998</c:v>
                </c:pt>
                <c:pt idx="146">
                  <c:v>2.472</c:v>
                </c:pt>
                <c:pt idx="147">
                  <c:v>2.4329999999999998</c:v>
                </c:pt>
                <c:pt idx="148">
                  <c:v>2.4</c:v>
                </c:pt>
                <c:pt idx="149">
                  <c:v>2.363</c:v>
                </c:pt>
                <c:pt idx="150">
                  <c:v>2.3220000000000001</c:v>
                </c:pt>
                <c:pt idx="151">
                  <c:v>2.2799999999999998</c:v>
                </c:pt>
                <c:pt idx="152">
                  <c:v>2.238</c:v>
                </c:pt>
                <c:pt idx="153">
                  <c:v>2.21</c:v>
                </c:pt>
                <c:pt idx="154">
                  <c:v>2.19</c:v>
                </c:pt>
                <c:pt idx="155">
                  <c:v>2.157</c:v>
                </c:pt>
                <c:pt idx="156">
                  <c:v>2.105</c:v>
                </c:pt>
                <c:pt idx="157">
                  <c:v>2.08</c:v>
                </c:pt>
                <c:pt idx="158">
                  <c:v>2.0379999999999998</c:v>
                </c:pt>
                <c:pt idx="159">
                  <c:v>2.0230000000000001</c:v>
                </c:pt>
                <c:pt idx="160">
                  <c:v>1.99</c:v>
                </c:pt>
                <c:pt idx="161">
                  <c:v>1.95</c:v>
                </c:pt>
                <c:pt idx="162">
                  <c:v>1.923</c:v>
                </c:pt>
                <c:pt idx="163">
                  <c:v>1.89</c:v>
                </c:pt>
                <c:pt idx="164">
                  <c:v>1.857</c:v>
                </c:pt>
                <c:pt idx="165">
                  <c:v>1.83</c:v>
                </c:pt>
                <c:pt idx="166">
                  <c:v>1.8</c:v>
                </c:pt>
                <c:pt idx="167">
                  <c:v>1.77</c:v>
                </c:pt>
                <c:pt idx="168">
                  <c:v>1.7450000000000001</c:v>
                </c:pt>
                <c:pt idx="169">
                  <c:v>1.72</c:v>
                </c:pt>
                <c:pt idx="170">
                  <c:v>1.6950000000000001</c:v>
                </c:pt>
                <c:pt idx="171">
                  <c:v>1.663</c:v>
                </c:pt>
                <c:pt idx="172">
                  <c:v>1.635</c:v>
                </c:pt>
                <c:pt idx="173">
                  <c:v>1.607</c:v>
                </c:pt>
                <c:pt idx="174">
                  <c:v>1.575</c:v>
                </c:pt>
                <c:pt idx="175">
                  <c:v>1.55</c:v>
                </c:pt>
                <c:pt idx="176">
                  <c:v>1.5329999999999999</c:v>
                </c:pt>
                <c:pt idx="177">
                  <c:v>1.5029999999999999</c:v>
                </c:pt>
                <c:pt idx="178">
                  <c:v>1.48</c:v>
                </c:pt>
                <c:pt idx="179">
                  <c:v>1.4630000000000001</c:v>
                </c:pt>
                <c:pt idx="180">
                  <c:v>1.4430000000000001</c:v>
                </c:pt>
                <c:pt idx="181">
                  <c:v>1.41</c:v>
                </c:pt>
                <c:pt idx="182">
                  <c:v>1.385</c:v>
                </c:pt>
                <c:pt idx="183">
                  <c:v>1.367</c:v>
                </c:pt>
                <c:pt idx="184">
                  <c:v>1.345</c:v>
                </c:pt>
                <c:pt idx="185">
                  <c:v>1.323</c:v>
                </c:pt>
                <c:pt idx="186">
                  <c:v>1.3080000000000001</c:v>
                </c:pt>
                <c:pt idx="187">
                  <c:v>1.3</c:v>
                </c:pt>
                <c:pt idx="188">
                  <c:v>1.2749999999999999</c:v>
                </c:pt>
                <c:pt idx="189">
                  <c:v>1.2569999999999999</c:v>
                </c:pt>
                <c:pt idx="190">
                  <c:v>1.24</c:v>
                </c:pt>
                <c:pt idx="191">
                  <c:v>1.2270000000000001</c:v>
                </c:pt>
                <c:pt idx="192">
                  <c:v>1.2150000000000001</c:v>
                </c:pt>
                <c:pt idx="193">
                  <c:v>1.19</c:v>
                </c:pt>
                <c:pt idx="194">
                  <c:v>1.1819999999999999</c:v>
                </c:pt>
                <c:pt idx="195">
                  <c:v>1.173</c:v>
                </c:pt>
                <c:pt idx="196">
                  <c:v>1.17</c:v>
                </c:pt>
                <c:pt idx="197">
                  <c:v>1.167</c:v>
                </c:pt>
                <c:pt idx="198">
                  <c:v>1.1599999999999999</c:v>
                </c:pt>
                <c:pt idx="199">
                  <c:v>1.1599999999999999</c:v>
                </c:pt>
                <c:pt idx="200">
                  <c:v>1.1599999999999999</c:v>
                </c:pt>
                <c:pt idx="201">
                  <c:v>1.167</c:v>
                </c:pt>
                <c:pt idx="202">
                  <c:v>1.18</c:v>
                </c:pt>
                <c:pt idx="203">
                  <c:v>1.2</c:v>
                </c:pt>
                <c:pt idx="204">
                  <c:v>1.228</c:v>
                </c:pt>
                <c:pt idx="205">
                  <c:v>1.27</c:v>
                </c:pt>
                <c:pt idx="206">
                  <c:v>1.337</c:v>
                </c:pt>
                <c:pt idx="207">
                  <c:v>1.417</c:v>
                </c:pt>
                <c:pt idx="208">
                  <c:v>1.5149999999999999</c:v>
                </c:pt>
                <c:pt idx="209">
                  <c:v>1.633</c:v>
                </c:pt>
                <c:pt idx="210">
                  <c:v>1.7669999999999999</c:v>
                </c:pt>
                <c:pt idx="211">
                  <c:v>1.9</c:v>
                </c:pt>
                <c:pt idx="212">
                  <c:v>2.0670000000000002</c:v>
                </c:pt>
                <c:pt idx="213">
                  <c:v>2.2200000000000002</c:v>
                </c:pt>
                <c:pt idx="214">
                  <c:v>2.3650000000000002</c:v>
                </c:pt>
                <c:pt idx="215">
                  <c:v>2.5569999999999999</c:v>
                </c:pt>
                <c:pt idx="216">
                  <c:v>2.7770000000000001</c:v>
                </c:pt>
                <c:pt idx="217">
                  <c:v>2.81</c:v>
                </c:pt>
                <c:pt idx="218">
                  <c:v>3.0270000000000001</c:v>
                </c:pt>
                <c:pt idx="219">
                  <c:v>3.0630000000000002</c:v>
                </c:pt>
                <c:pt idx="220">
                  <c:v>3.1349999999999998</c:v>
                </c:pt>
                <c:pt idx="221">
                  <c:v>3.22</c:v>
                </c:pt>
                <c:pt idx="222">
                  <c:v>3.2570000000000001</c:v>
                </c:pt>
                <c:pt idx="223">
                  <c:v>3.34</c:v>
                </c:pt>
                <c:pt idx="224">
                  <c:v>3.39</c:v>
                </c:pt>
                <c:pt idx="225">
                  <c:v>3.46</c:v>
                </c:pt>
                <c:pt idx="226">
                  <c:v>3.53</c:v>
                </c:pt>
                <c:pt idx="227">
                  <c:v>3.593</c:v>
                </c:pt>
                <c:pt idx="228">
                  <c:v>3.6549999999999998</c:v>
                </c:pt>
                <c:pt idx="229">
                  <c:v>3.73</c:v>
                </c:pt>
                <c:pt idx="230">
                  <c:v>3.7719999999999998</c:v>
                </c:pt>
                <c:pt idx="231">
                  <c:v>3.827</c:v>
                </c:pt>
                <c:pt idx="232">
                  <c:v>3.87</c:v>
                </c:pt>
                <c:pt idx="233">
                  <c:v>3.91</c:v>
                </c:pt>
                <c:pt idx="234">
                  <c:v>3.9550000000000001</c:v>
                </c:pt>
                <c:pt idx="235">
                  <c:v>3.98</c:v>
                </c:pt>
                <c:pt idx="236">
                  <c:v>4.0220000000000002</c:v>
                </c:pt>
                <c:pt idx="237">
                  <c:v>4.0570000000000004</c:v>
                </c:pt>
                <c:pt idx="238">
                  <c:v>4.08</c:v>
                </c:pt>
                <c:pt idx="239">
                  <c:v>4.1029999999999998</c:v>
                </c:pt>
                <c:pt idx="240">
                  <c:v>4.133</c:v>
                </c:pt>
                <c:pt idx="241">
                  <c:v>4.1500000000000004</c:v>
                </c:pt>
                <c:pt idx="242">
                  <c:v>4.1749999999999998</c:v>
                </c:pt>
                <c:pt idx="243">
                  <c:v>4.2</c:v>
                </c:pt>
                <c:pt idx="244">
                  <c:v>4.2249999999999996</c:v>
                </c:pt>
                <c:pt idx="245">
                  <c:v>4.2469999999999999</c:v>
                </c:pt>
                <c:pt idx="246">
                  <c:v>4.2619999999999996</c:v>
                </c:pt>
                <c:pt idx="247">
                  <c:v>4.2699999999999996</c:v>
                </c:pt>
                <c:pt idx="248">
                  <c:v>4.2699999999999996</c:v>
                </c:pt>
                <c:pt idx="249">
                  <c:v>4.2629999999999999</c:v>
                </c:pt>
                <c:pt idx="250">
                  <c:v>4.2549999999999999</c:v>
                </c:pt>
                <c:pt idx="251">
                  <c:v>4.24</c:v>
                </c:pt>
                <c:pt idx="252">
                  <c:v>4.2169999999999996</c:v>
                </c:pt>
                <c:pt idx="253">
                  <c:v>4.2</c:v>
                </c:pt>
                <c:pt idx="254">
                  <c:v>4.1829999999999998</c:v>
                </c:pt>
                <c:pt idx="255">
                  <c:v>4.1529999999999996</c:v>
                </c:pt>
                <c:pt idx="256">
                  <c:v>4.12</c:v>
                </c:pt>
                <c:pt idx="257">
                  <c:v>4.0869999999999997</c:v>
                </c:pt>
                <c:pt idx="258">
                  <c:v>4.0519999999999996</c:v>
                </c:pt>
                <c:pt idx="259">
                  <c:v>4.01</c:v>
                </c:pt>
                <c:pt idx="260">
                  <c:v>3.952</c:v>
                </c:pt>
                <c:pt idx="261">
                  <c:v>3.9</c:v>
                </c:pt>
                <c:pt idx="262">
                  <c:v>3.8450000000000002</c:v>
                </c:pt>
                <c:pt idx="263">
                  <c:v>3.7930000000000001</c:v>
                </c:pt>
                <c:pt idx="264">
                  <c:v>3.7519999999999998</c:v>
                </c:pt>
                <c:pt idx="265">
                  <c:v>3.71</c:v>
                </c:pt>
                <c:pt idx="266">
                  <c:v>3.66</c:v>
                </c:pt>
                <c:pt idx="267">
                  <c:v>3.63</c:v>
                </c:pt>
                <c:pt idx="268">
                  <c:v>3.6</c:v>
                </c:pt>
                <c:pt idx="269">
                  <c:v>3.5670000000000002</c:v>
                </c:pt>
                <c:pt idx="270">
                  <c:v>3.532</c:v>
                </c:pt>
                <c:pt idx="271">
                  <c:v>3.49</c:v>
                </c:pt>
                <c:pt idx="272">
                  <c:v>3.4569999999999999</c:v>
                </c:pt>
                <c:pt idx="273">
                  <c:v>3.4169999999999998</c:v>
                </c:pt>
                <c:pt idx="274">
                  <c:v>3.375</c:v>
                </c:pt>
                <c:pt idx="275">
                  <c:v>3.3330000000000002</c:v>
                </c:pt>
                <c:pt idx="276">
                  <c:v>3.29</c:v>
                </c:pt>
                <c:pt idx="277">
                  <c:v>3.24</c:v>
                </c:pt>
                <c:pt idx="278">
                  <c:v>3.198</c:v>
                </c:pt>
                <c:pt idx="279">
                  <c:v>3.1629999999999998</c:v>
                </c:pt>
                <c:pt idx="280">
                  <c:v>3.12</c:v>
                </c:pt>
                <c:pt idx="281">
                  <c:v>3.077</c:v>
                </c:pt>
                <c:pt idx="282">
                  <c:v>3.04</c:v>
                </c:pt>
                <c:pt idx="283">
                  <c:v>2.99</c:v>
                </c:pt>
                <c:pt idx="284">
                  <c:v>2.9569999999999999</c:v>
                </c:pt>
                <c:pt idx="285">
                  <c:v>2.91</c:v>
                </c:pt>
                <c:pt idx="286">
                  <c:v>2.8650000000000002</c:v>
                </c:pt>
                <c:pt idx="287">
                  <c:v>2.8170000000000002</c:v>
                </c:pt>
                <c:pt idx="288">
                  <c:v>2.762</c:v>
                </c:pt>
                <c:pt idx="289">
                  <c:v>2.72</c:v>
                </c:pt>
                <c:pt idx="290">
                  <c:v>2.67</c:v>
                </c:pt>
                <c:pt idx="291">
                  <c:v>2.6269999999999998</c:v>
                </c:pt>
                <c:pt idx="292">
                  <c:v>2.58</c:v>
                </c:pt>
                <c:pt idx="293">
                  <c:v>2.5329999999999999</c:v>
                </c:pt>
                <c:pt idx="294">
                  <c:v>2.492</c:v>
                </c:pt>
                <c:pt idx="295">
                  <c:v>2.4500000000000002</c:v>
                </c:pt>
                <c:pt idx="296">
                  <c:v>2.4</c:v>
                </c:pt>
                <c:pt idx="297">
                  <c:v>2.363</c:v>
                </c:pt>
                <c:pt idx="298">
                  <c:v>2.3250000000000002</c:v>
                </c:pt>
                <c:pt idx="299">
                  <c:v>2.2869999999999999</c:v>
                </c:pt>
                <c:pt idx="300">
                  <c:v>2.25</c:v>
                </c:pt>
                <c:pt idx="301">
                  <c:v>2.2000000000000002</c:v>
                </c:pt>
                <c:pt idx="302">
                  <c:v>2.1749999999999998</c:v>
                </c:pt>
                <c:pt idx="303">
                  <c:v>2.1429999999999998</c:v>
                </c:pt>
                <c:pt idx="304">
                  <c:v>2.105</c:v>
                </c:pt>
                <c:pt idx="305">
                  <c:v>2.0630000000000002</c:v>
                </c:pt>
                <c:pt idx="306">
                  <c:v>2.0249999999999999</c:v>
                </c:pt>
                <c:pt idx="307">
                  <c:v>2</c:v>
                </c:pt>
                <c:pt idx="308">
                  <c:v>1.9670000000000001</c:v>
                </c:pt>
                <c:pt idx="309">
                  <c:v>1.927</c:v>
                </c:pt>
                <c:pt idx="310">
                  <c:v>1.89</c:v>
                </c:pt>
                <c:pt idx="311">
                  <c:v>1.86</c:v>
                </c:pt>
                <c:pt idx="312">
                  <c:v>1.835</c:v>
                </c:pt>
                <c:pt idx="313">
                  <c:v>1.81</c:v>
                </c:pt>
                <c:pt idx="314">
                  <c:v>1.768</c:v>
                </c:pt>
                <c:pt idx="315">
                  <c:v>1.74</c:v>
                </c:pt>
                <c:pt idx="316">
                  <c:v>1.7150000000000001</c:v>
                </c:pt>
                <c:pt idx="317">
                  <c:v>1.6870000000000001</c:v>
                </c:pt>
                <c:pt idx="318">
                  <c:v>1.653</c:v>
                </c:pt>
                <c:pt idx="319">
                  <c:v>1.62</c:v>
                </c:pt>
                <c:pt idx="320">
                  <c:v>1.595</c:v>
                </c:pt>
                <c:pt idx="321">
                  <c:v>1.577</c:v>
                </c:pt>
                <c:pt idx="322">
                  <c:v>1.5549999999999999</c:v>
                </c:pt>
                <c:pt idx="323">
                  <c:v>1.53</c:v>
                </c:pt>
                <c:pt idx="324">
                  <c:v>1.5029999999999999</c:v>
                </c:pt>
                <c:pt idx="325">
                  <c:v>1.47</c:v>
                </c:pt>
                <c:pt idx="326">
                  <c:v>1.4530000000000001</c:v>
                </c:pt>
                <c:pt idx="327">
                  <c:v>1.423</c:v>
                </c:pt>
                <c:pt idx="328">
                  <c:v>1.4</c:v>
                </c:pt>
                <c:pt idx="329">
                  <c:v>1.38</c:v>
                </c:pt>
                <c:pt idx="330">
                  <c:v>1.355</c:v>
                </c:pt>
                <c:pt idx="331">
                  <c:v>1.33</c:v>
                </c:pt>
                <c:pt idx="332">
                  <c:v>1.3129999999999999</c:v>
                </c:pt>
                <c:pt idx="333">
                  <c:v>1.29</c:v>
                </c:pt>
                <c:pt idx="334">
                  <c:v>1.2649999999999999</c:v>
                </c:pt>
                <c:pt idx="335">
                  <c:v>1.2430000000000001</c:v>
                </c:pt>
                <c:pt idx="336">
                  <c:v>1.2270000000000001</c:v>
                </c:pt>
                <c:pt idx="337">
                  <c:v>1.21</c:v>
                </c:pt>
                <c:pt idx="338">
                  <c:v>1.1930000000000001</c:v>
                </c:pt>
                <c:pt idx="339">
                  <c:v>1.177</c:v>
                </c:pt>
                <c:pt idx="340">
                  <c:v>1.155</c:v>
                </c:pt>
                <c:pt idx="341">
                  <c:v>1.1399999999999999</c:v>
                </c:pt>
                <c:pt idx="342">
                  <c:v>1.137</c:v>
                </c:pt>
                <c:pt idx="343">
                  <c:v>1.1200000000000001</c:v>
                </c:pt>
                <c:pt idx="344">
                  <c:v>1.103</c:v>
                </c:pt>
                <c:pt idx="345">
                  <c:v>1.093</c:v>
                </c:pt>
                <c:pt idx="346">
                  <c:v>1.08</c:v>
                </c:pt>
                <c:pt idx="347">
                  <c:v>1.07</c:v>
                </c:pt>
                <c:pt idx="348">
                  <c:v>1.07</c:v>
                </c:pt>
                <c:pt idx="349">
                  <c:v>1.07</c:v>
                </c:pt>
                <c:pt idx="350">
                  <c:v>1.0620000000000001</c:v>
                </c:pt>
                <c:pt idx="351">
                  <c:v>1.08</c:v>
                </c:pt>
                <c:pt idx="352">
                  <c:v>1.095</c:v>
                </c:pt>
                <c:pt idx="353">
                  <c:v>1.1100000000000001</c:v>
                </c:pt>
                <c:pt idx="354">
                  <c:v>1.1419999999999999</c:v>
                </c:pt>
                <c:pt idx="355">
                  <c:v>1.2</c:v>
                </c:pt>
                <c:pt idx="356">
                  <c:v>1.2749999999999999</c:v>
                </c:pt>
                <c:pt idx="357">
                  <c:v>1.377</c:v>
                </c:pt>
                <c:pt idx="358">
                  <c:v>1.4950000000000001</c:v>
                </c:pt>
                <c:pt idx="359">
                  <c:v>1.64</c:v>
                </c:pt>
                <c:pt idx="360">
                  <c:v>1.8129999999999999</c:v>
                </c:pt>
                <c:pt idx="361">
                  <c:v>1.98</c:v>
                </c:pt>
                <c:pt idx="362">
                  <c:v>2.1469999999999998</c:v>
                </c:pt>
                <c:pt idx="363">
                  <c:v>2.3130000000000002</c:v>
                </c:pt>
                <c:pt idx="364">
                  <c:v>2.5</c:v>
                </c:pt>
                <c:pt idx="365">
                  <c:v>2.6970000000000001</c:v>
                </c:pt>
                <c:pt idx="366">
                  <c:v>2.8650000000000002</c:v>
                </c:pt>
                <c:pt idx="367">
                  <c:v>2.94</c:v>
                </c:pt>
                <c:pt idx="368">
                  <c:v>3.0649999999999999</c:v>
                </c:pt>
                <c:pt idx="369">
                  <c:v>3.1230000000000002</c:v>
                </c:pt>
                <c:pt idx="370">
                  <c:v>3.2</c:v>
                </c:pt>
                <c:pt idx="371">
                  <c:v>3.2669999999999999</c:v>
                </c:pt>
                <c:pt idx="372">
                  <c:v>3.2970000000000002</c:v>
                </c:pt>
                <c:pt idx="373">
                  <c:v>3.38</c:v>
                </c:pt>
                <c:pt idx="374">
                  <c:v>3.4470000000000001</c:v>
                </c:pt>
                <c:pt idx="375">
                  <c:v>3.5270000000000001</c:v>
                </c:pt>
                <c:pt idx="376">
                  <c:v>3.59</c:v>
                </c:pt>
                <c:pt idx="377">
                  <c:v>3.6469999999999998</c:v>
                </c:pt>
                <c:pt idx="378">
                  <c:v>3.7130000000000001</c:v>
                </c:pt>
                <c:pt idx="379">
                  <c:v>3.78</c:v>
                </c:pt>
                <c:pt idx="380">
                  <c:v>3.8380000000000001</c:v>
                </c:pt>
                <c:pt idx="381">
                  <c:v>3.8769999999999998</c:v>
                </c:pt>
                <c:pt idx="382">
                  <c:v>3.92</c:v>
                </c:pt>
                <c:pt idx="383">
                  <c:v>3.97</c:v>
                </c:pt>
                <c:pt idx="384">
                  <c:v>4.0170000000000003</c:v>
                </c:pt>
                <c:pt idx="385">
                  <c:v>4.05</c:v>
                </c:pt>
                <c:pt idx="386">
                  <c:v>4.0830000000000002</c:v>
                </c:pt>
                <c:pt idx="387">
                  <c:v>4.1029999999999998</c:v>
                </c:pt>
                <c:pt idx="388">
                  <c:v>4.1349999999999998</c:v>
                </c:pt>
                <c:pt idx="389">
                  <c:v>4.1669999999999998</c:v>
                </c:pt>
                <c:pt idx="390">
                  <c:v>4.1829999999999998</c:v>
                </c:pt>
                <c:pt idx="391">
                  <c:v>4.2</c:v>
                </c:pt>
                <c:pt idx="392">
                  <c:v>4.2329999999999997</c:v>
                </c:pt>
                <c:pt idx="393">
                  <c:v>4.2530000000000001</c:v>
                </c:pt>
                <c:pt idx="394">
                  <c:v>4.28</c:v>
                </c:pt>
                <c:pt idx="395">
                  <c:v>4.3029999999999999</c:v>
                </c:pt>
                <c:pt idx="396">
                  <c:v>4.3120000000000003</c:v>
                </c:pt>
                <c:pt idx="397">
                  <c:v>4.32</c:v>
                </c:pt>
                <c:pt idx="398">
                  <c:v>4.3029999999999999</c:v>
                </c:pt>
                <c:pt idx="399">
                  <c:v>4.2930000000000001</c:v>
                </c:pt>
                <c:pt idx="400">
                  <c:v>4.2750000000000004</c:v>
                </c:pt>
                <c:pt idx="401">
                  <c:v>4.2530000000000001</c:v>
                </c:pt>
                <c:pt idx="402">
                  <c:v>4.2350000000000003</c:v>
                </c:pt>
                <c:pt idx="403">
                  <c:v>4.21</c:v>
                </c:pt>
                <c:pt idx="404">
                  <c:v>4.1849999999999996</c:v>
                </c:pt>
                <c:pt idx="405">
                  <c:v>4.1669999999999998</c:v>
                </c:pt>
                <c:pt idx="406">
                  <c:v>4.1349999999999998</c:v>
                </c:pt>
                <c:pt idx="407">
                  <c:v>4.093</c:v>
                </c:pt>
                <c:pt idx="408">
                  <c:v>4.05</c:v>
                </c:pt>
                <c:pt idx="409">
                  <c:v>4</c:v>
                </c:pt>
                <c:pt idx="410">
                  <c:v>3.95</c:v>
                </c:pt>
                <c:pt idx="411">
                  <c:v>3.9</c:v>
                </c:pt>
                <c:pt idx="412">
                  <c:v>3.85</c:v>
                </c:pt>
                <c:pt idx="413">
                  <c:v>3.7970000000000002</c:v>
                </c:pt>
                <c:pt idx="414">
                  <c:v>3.7429999999999999</c:v>
                </c:pt>
                <c:pt idx="415">
                  <c:v>3.71</c:v>
                </c:pt>
                <c:pt idx="416">
                  <c:v>3.6680000000000001</c:v>
                </c:pt>
                <c:pt idx="417">
                  <c:v>3.633</c:v>
                </c:pt>
                <c:pt idx="418">
                  <c:v>3.5950000000000002</c:v>
                </c:pt>
                <c:pt idx="419">
                  <c:v>3.5569999999999999</c:v>
                </c:pt>
                <c:pt idx="420">
                  <c:v>3.5219999999999998</c:v>
                </c:pt>
                <c:pt idx="421">
                  <c:v>3.48</c:v>
                </c:pt>
                <c:pt idx="422">
                  <c:v>3.4380000000000002</c:v>
                </c:pt>
                <c:pt idx="423">
                  <c:v>3.3969999999999998</c:v>
                </c:pt>
                <c:pt idx="424">
                  <c:v>3.36</c:v>
                </c:pt>
                <c:pt idx="425">
                  <c:v>3.32</c:v>
                </c:pt>
                <c:pt idx="426">
                  <c:v>3.2730000000000001</c:v>
                </c:pt>
                <c:pt idx="427">
                  <c:v>3.24</c:v>
                </c:pt>
                <c:pt idx="428">
                  <c:v>3.19</c:v>
                </c:pt>
                <c:pt idx="429">
                  <c:v>3.153</c:v>
                </c:pt>
                <c:pt idx="430">
                  <c:v>3.11</c:v>
                </c:pt>
                <c:pt idx="431">
                  <c:v>3.0630000000000002</c:v>
                </c:pt>
                <c:pt idx="432">
                  <c:v>3.0219999999999998</c:v>
                </c:pt>
                <c:pt idx="433">
                  <c:v>2.98</c:v>
                </c:pt>
                <c:pt idx="434">
                  <c:v>2.93</c:v>
                </c:pt>
                <c:pt idx="435">
                  <c:v>2.887</c:v>
                </c:pt>
                <c:pt idx="436">
                  <c:v>2.8450000000000002</c:v>
                </c:pt>
                <c:pt idx="437">
                  <c:v>2.8</c:v>
                </c:pt>
                <c:pt idx="438">
                  <c:v>2.75</c:v>
                </c:pt>
                <c:pt idx="439">
                  <c:v>2.7</c:v>
                </c:pt>
                <c:pt idx="440">
                  <c:v>2.6669999999999998</c:v>
                </c:pt>
                <c:pt idx="441">
                  <c:v>2.62</c:v>
                </c:pt>
                <c:pt idx="442">
                  <c:v>2.5750000000000002</c:v>
                </c:pt>
                <c:pt idx="443">
                  <c:v>2.5329999999999999</c:v>
                </c:pt>
                <c:pt idx="444">
                  <c:v>2.492</c:v>
                </c:pt>
                <c:pt idx="445">
                  <c:v>2.4500000000000002</c:v>
                </c:pt>
                <c:pt idx="446">
                  <c:v>2.4</c:v>
                </c:pt>
                <c:pt idx="447">
                  <c:v>2.3570000000000002</c:v>
                </c:pt>
                <c:pt idx="448">
                  <c:v>2.3250000000000002</c:v>
                </c:pt>
                <c:pt idx="449">
                  <c:v>2.29</c:v>
                </c:pt>
                <c:pt idx="450">
                  <c:v>2.2429999999999999</c:v>
                </c:pt>
                <c:pt idx="451">
                  <c:v>2.21</c:v>
                </c:pt>
                <c:pt idx="452">
                  <c:v>2.177</c:v>
                </c:pt>
                <c:pt idx="453">
                  <c:v>2.1429999999999998</c:v>
                </c:pt>
                <c:pt idx="454">
                  <c:v>2.11</c:v>
                </c:pt>
                <c:pt idx="455">
                  <c:v>2.077</c:v>
                </c:pt>
                <c:pt idx="456">
                  <c:v>2.0430000000000001</c:v>
                </c:pt>
                <c:pt idx="457">
                  <c:v>2.0099999999999998</c:v>
                </c:pt>
                <c:pt idx="458">
                  <c:v>1.9770000000000001</c:v>
                </c:pt>
                <c:pt idx="459">
                  <c:v>1.9430000000000001</c:v>
                </c:pt>
                <c:pt idx="460">
                  <c:v>1.905</c:v>
                </c:pt>
                <c:pt idx="461">
                  <c:v>1.87</c:v>
                </c:pt>
                <c:pt idx="462">
                  <c:v>1.843</c:v>
                </c:pt>
                <c:pt idx="463">
                  <c:v>1.81</c:v>
                </c:pt>
                <c:pt idx="464">
                  <c:v>1.7849999999999999</c:v>
                </c:pt>
                <c:pt idx="465">
                  <c:v>1.7529999999999999</c:v>
                </c:pt>
                <c:pt idx="466">
                  <c:v>1.7250000000000001</c:v>
                </c:pt>
                <c:pt idx="467">
                  <c:v>1.7</c:v>
                </c:pt>
                <c:pt idx="468">
                  <c:v>1.675</c:v>
                </c:pt>
                <c:pt idx="469">
                  <c:v>1.65</c:v>
                </c:pt>
                <c:pt idx="470">
                  <c:v>1.625</c:v>
                </c:pt>
                <c:pt idx="471">
                  <c:v>1.593</c:v>
                </c:pt>
                <c:pt idx="472">
                  <c:v>1.5649999999999999</c:v>
                </c:pt>
                <c:pt idx="473">
                  <c:v>1.5429999999999999</c:v>
                </c:pt>
                <c:pt idx="474">
                  <c:v>1.5249999999999999</c:v>
                </c:pt>
                <c:pt idx="475">
                  <c:v>1.5</c:v>
                </c:pt>
                <c:pt idx="476">
                  <c:v>1.4670000000000001</c:v>
                </c:pt>
                <c:pt idx="477">
                  <c:v>1.4470000000000001</c:v>
                </c:pt>
                <c:pt idx="478">
                  <c:v>1.425</c:v>
                </c:pt>
                <c:pt idx="479">
                  <c:v>1.403</c:v>
                </c:pt>
                <c:pt idx="480">
                  <c:v>1.387</c:v>
                </c:pt>
                <c:pt idx="481">
                  <c:v>1.37</c:v>
                </c:pt>
                <c:pt idx="482">
                  <c:v>1.345</c:v>
                </c:pt>
                <c:pt idx="483">
                  <c:v>1.327</c:v>
                </c:pt>
                <c:pt idx="484">
                  <c:v>1.31</c:v>
                </c:pt>
                <c:pt idx="485">
                  <c:v>1.29</c:v>
                </c:pt>
                <c:pt idx="486">
                  <c:v>1.2669999999999999</c:v>
                </c:pt>
                <c:pt idx="487">
                  <c:v>1.25</c:v>
                </c:pt>
                <c:pt idx="488">
                  <c:v>1.2330000000000001</c:v>
                </c:pt>
                <c:pt idx="489">
                  <c:v>1.2230000000000001</c:v>
                </c:pt>
                <c:pt idx="490">
                  <c:v>1.2150000000000001</c:v>
                </c:pt>
                <c:pt idx="491">
                  <c:v>1.2030000000000001</c:v>
                </c:pt>
                <c:pt idx="492">
                  <c:v>1.1879999999999999</c:v>
                </c:pt>
                <c:pt idx="493">
                  <c:v>1.18</c:v>
                </c:pt>
                <c:pt idx="494">
                  <c:v>1.1719999999999999</c:v>
                </c:pt>
                <c:pt idx="495">
                  <c:v>1.17</c:v>
                </c:pt>
                <c:pt idx="496">
                  <c:v>1.17</c:v>
                </c:pt>
                <c:pt idx="497">
                  <c:v>1.17</c:v>
                </c:pt>
                <c:pt idx="498">
                  <c:v>1.173</c:v>
                </c:pt>
                <c:pt idx="499">
                  <c:v>1.19</c:v>
                </c:pt>
                <c:pt idx="500">
                  <c:v>1.2150000000000001</c:v>
                </c:pt>
                <c:pt idx="501">
                  <c:v>1.24</c:v>
                </c:pt>
                <c:pt idx="502">
                  <c:v>1.2849999999999999</c:v>
                </c:pt>
                <c:pt idx="503">
                  <c:v>1.35</c:v>
                </c:pt>
                <c:pt idx="504">
                  <c:v>1.4319999999999999</c:v>
                </c:pt>
                <c:pt idx="505">
                  <c:v>1.54</c:v>
                </c:pt>
                <c:pt idx="506">
                  <c:v>1.6819999999999999</c:v>
                </c:pt>
                <c:pt idx="507">
                  <c:v>1.843</c:v>
                </c:pt>
                <c:pt idx="508">
                  <c:v>2.0150000000000001</c:v>
                </c:pt>
                <c:pt idx="509">
                  <c:v>2.1930000000000001</c:v>
                </c:pt>
                <c:pt idx="510">
                  <c:v>2.3719999999999999</c:v>
                </c:pt>
                <c:pt idx="511">
                  <c:v>2.5299999999999998</c:v>
                </c:pt>
                <c:pt idx="512">
                  <c:v>2.8380000000000001</c:v>
                </c:pt>
                <c:pt idx="513">
                  <c:v>2.9129999999999998</c:v>
                </c:pt>
                <c:pt idx="514">
                  <c:v>3.06</c:v>
                </c:pt>
                <c:pt idx="515">
                  <c:v>3.19</c:v>
                </c:pt>
                <c:pt idx="516">
                  <c:v>3.1920000000000002</c:v>
                </c:pt>
                <c:pt idx="517">
                  <c:v>3.3</c:v>
                </c:pt>
                <c:pt idx="518">
                  <c:v>3.3</c:v>
                </c:pt>
                <c:pt idx="519">
                  <c:v>3.38</c:v>
                </c:pt>
                <c:pt idx="520">
                  <c:v>3.44</c:v>
                </c:pt>
                <c:pt idx="521">
                  <c:v>3.5070000000000001</c:v>
                </c:pt>
                <c:pt idx="522">
                  <c:v>3.61</c:v>
                </c:pt>
                <c:pt idx="523">
                  <c:v>3.66</c:v>
                </c:pt>
                <c:pt idx="524">
                  <c:v>3.7269999999999999</c:v>
                </c:pt>
                <c:pt idx="525">
                  <c:v>3.8</c:v>
                </c:pt>
                <c:pt idx="526">
                  <c:v>3.86</c:v>
                </c:pt>
                <c:pt idx="527">
                  <c:v>3.907</c:v>
                </c:pt>
                <c:pt idx="528">
                  <c:v>3.95</c:v>
                </c:pt>
                <c:pt idx="529">
                  <c:v>4</c:v>
                </c:pt>
                <c:pt idx="530">
                  <c:v>4.0419999999999998</c:v>
                </c:pt>
                <c:pt idx="531">
                  <c:v>4.0830000000000002</c:v>
                </c:pt>
                <c:pt idx="532">
                  <c:v>4.12</c:v>
                </c:pt>
                <c:pt idx="533">
                  <c:v>4.1529999999999996</c:v>
                </c:pt>
                <c:pt idx="534">
                  <c:v>4.1849999999999996</c:v>
                </c:pt>
                <c:pt idx="535">
                  <c:v>4.21</c:v>
                </c:pt>
                <c:pt idx="536">
                  <c:v>4.2350000000000003</c:v>
                </c:pt>
                <c:pt idx="537">
                  <c:v>4.2530000000000001</c:v>
                </c:pt>
                <c:pt idx="538">
                  <c:v>4.2699999999999996</c:v>
                </c:pt>
                <c:pt idx="539">
                  <c:v>4.2930000000000001</c:v>
                </c:pt>
                <c:pt idx="540">
                  <c:v>4.327</c:v>
                </c:pt>
                <c:pt idx="541">
                  <c:v>4.3600000000000003</c:v>
                </c:pt>
                <c:pt idx="542">
                  <c:v>4.3680000000000003</c:v>
                </c:pt>
                <c:pt idx="543">
                  <c:v>4.383</c:v>
                </c:pt>
                <c:pt idx="544">
                  <c:v>4.3849999999999998</c:v>
                </c:pt>
                <c:pt idx="545">
                  <c:v>4.3769999999999998</c:v>
                </c:pt>
                <c:pt idx="546">
                  <c:v>4.367</c:v>
                </c:pt>
                <c:pt idx="547">
                  <c:v>4.3499999999999996</c:v>
                </c:pt>
                <c:pt idx="548">
                  <c:v>4.3330000000000002</c:v>
                </c:pt>
                <c:pt idx="549">
                  <c:v>4.3099999999999996</c:v>
                </c:pt>
                <c:pt idx="550">
                  <c:v>4.2850000000000001</c:v>
                </c:pt>
                <c:pt idx="551">
                  <c:v>4.26</c:v>
                </c:pt>
                <c:pt idx="552">
                  <c:v>4.2329999999999997</c:v>
                </c:pt>
                <c:pt idx="553">
                  <c:v>4.2</c:v>
                </c:pt>
                <c:pt idx="554">
                  <c:v>4.1580000000000004</c:v>
                </c:pt>
                <c:pt idx="555">
                  <c:v>4.1100000000000003</c:v>
                </c:pt>
                <c:pt idx="556">
                  <c:v>4.0599999999999996</c:v>
                </c:pt>
                <c:pt idx="557">
                  <c:v>4.01</c:v>
                </c:pt>
                <c:pt idx="558">
                  <c:v>3.96</c:v>
                </c:pt>
                <c:pt idx="559">
                  <c:v>3.91</c:v>
                </c:pt>
                <c:pt idx="560">
                  <c:v>3.86</c:v>
                </c:pt>
                <c:pt idx="561">
                  <c:v>3.81</c:v>
                </c:pt>
                <c:pt idx="562">
                  <c:v>3.7650000000000001</c:v>
                </c:pt>
                <c:pt idx="563">
                  <c:v>3.7269999999999999</c:v>
                </c:pt>
                <c:pt idx="564">
                  <c:v>3.6930000000000001</c:v>
                </c:pt>
                <c:pt idx="565">
                  <c:v>3.66</c:v>
                </c:pt>
                <c:pt idx="566">
                  <c:v>3.6179999999999999</c:v>
                </c:pt>
                <c:pt idx="567">
                  <c:v>3.5830000000000002</c:v>
                </c:pt>
                <c:pt idx="568">
                  <c:v>3.55</c:v>
                </c:pt>
                <c:pt idx="569">
                  <c:v>3.5070000000000001</c:v>
                </c:pt>
                <c:pt idx="570">
                  <c:v>3.4529999999999998</c:v>
                </c:pt>
                <c:pt idx="571">
                  <c:v>3.42</c:v>
                </c:pt>
                <c:pt idx="572">
                  <c:v>3.3780000000000001</c:v>
                </c:pt>
                <c:pt idx="573">
                  <c:v>3.33</c:v>
                </c:pt>
                <c:pt idx="574">
                  <c:v>3.2850000000000001</c:v>
                </c:pt>
                <c:pt idx="575">
                  <c:v>3.2469999999999999</c:v>
                </c:pt>
                <c:pt idx="576">
                  <c:v>3.2120000000000002</c:v>
                </c:pt>
                <c:pt idx="577">
                  <c:v>3.17</c:v>
                </c:pt>
                <c:pt idx="578">
                  <c:v>3.12</c:v>
                </c:pt>
                <c:pt idx="579">
                  <c:v>3.077</c:v>
                </c:pt>
                <c:pt idx="580">
                  <c:v>3.0350000000000001</c:v>
                </c:pt>
                <c:pt idx="581">
                  <c:v>2.9929999999999999</c:v>
                </c:pt>
                <c:pt idx="582">
                  <c:v>2.9460000000000002</c:v>
                </c:pt>
                <c:pt idx="583">
                  <c:v>2.88</c:v>
                </c:pt>
                <c:pt idx="584">
                  <c:v>2.83</c:v>
                </c:pt>
                <c:pt idx="585">
                  <c:v>2.7869999999999999</c:v>
                </c:pt>
                <c:pt idx="586">
                  <c:v>2.7349999999999999</c:v>
                </c:pt>
                <c:pt idx="587">
                  <c:v>2.6829999999999998</c:v>
                </c:pt>
                <c:pt idx="588">
                  <c:v>2.6419999999999999</c:v>
                </c:pt>
                <c:pt idx="589">
                  <c:v>2.6</c:v>
                </c:pt>
                <c:pt idx="590">
                  <c:v>2.5579999999999998</c:v>
                </c:pt>
                <c:pt idx="591">
                  <c:v>2.5169999999999999</c:v>
                </c:pt>
                <c:pt idx="592">
                  <c:v>2.4700000000000002</c:v>
                </c:pt>
                <c:pt idx="593">
                  <c:v>2.4289999999999998</c:v>
                </c:pt>
                <c:pt idx="594">
                  <c:v>2.39</c:v>
                </c:pt>
                <c:pt idx="595">
                  <c:v>2.34</c:v>
                </c:pt>
                <c:pt idx="596">
                  <c:v>2.3069999999999999</c:v>
                </c:pt>
                <c:pt idx="597">
                  <c:v>2.2669999999999999</c:v>
                </c:pt>
                <c:pt idx="598">
                  <c:v>2.23</c:v>
                </c:pt>
                <c:pt idx="599">
                  <c:v>2.1930000000000001</c:v>
                </c:pt>
                <c:pt idx="600">
                  <c:v>2.1549999999999998</c:v>
                </c:pt>
                <c:pt idx="601">
                  <c:v>2.13</c:v>
                </c:pt>
                <c:pt idx="602">
                  <c:v>2.0880000000000001</c:v>
                </c:pt>
                <c:pt idx="603">
                  <c:v>2.0529999999999999</c:v>
                </c:pt>
                <c:pt idx="604">
                  <c:v>2.02</c:v>
                </c:pt>
                <c:pt idx="605">
                  <c:v>1.9870000000000001</c:v>
                </c:pt>
                <c:pt idx="606">
                  <c:v>1.952</c:v>
                </c:pt>
                <c:pt idx="607">
                  <c:v>1.91</c:v>
                </c:pt>
                <c:pt idx="608">
                  <c:v>1.8680000000000001</c:v>
                </c:pt>
                <c:pt idx="609">
                  <c:v>1.8440000000000001</c:v>
                </c:pt>
                <c:pt idx="610">
                  <c:v>1.8169999999999999</c:v>
                </c:pt>
                <c:pt idx="611">
                  <c:v>1.788</c:v>
                </c:pt>
                <c:pt idx="612">
                  <c:v>1.7569999999999999</c:v>
                </c:pt>
                <c:pt idx="613">
                  <c:v>1.7230000000000001</c:v>
                </c:pt>
                <c:pt idx="614">
                  <c:v>1.69</c:v>
                </c:pt>
                <c:pt idx="615">
                  <c:v>1.665</c:v>
                </c:pt>
                <c:pt idx="616">
                  <c:v>1.633</c:v>
                </c:pt>
                <c:pt idx="617">
                  <c:v>1.615</c:v>
                </c:pt>
                <c:pt idx="618">
                  <c:v>1.597</c:v>
                </c:pt>
                <c:pt idx="619">
                  <c:v>1.5649999999999999</c:v>
                </c:pt>
                <c:pt idx="620">
                  <c:v>1.54</c:v>
                </c:pt>
                <c:pt idx="621">
                  <c:v>1.498</c:v>
                </c:pt>
                <c:pt idx="622">
                  <c:v>1.47</c:v>
                </c:pt>
                <c:pt idx="623">
                  <c:v>1.4550000000000001</c:v>
                </c:pt>
                <c:pt idx="624">
                  <c:v>1.4330000000000001</c:v>
                </c:pt>
                <c:pt idx="625">
                  <c:v>1.3979999999999999</c:v>
                </c:pt>
                <c:pt idx="626">
                  <c:v>1.39</c:v>
                </c:pt>
                <c:pt idx="627">
                  <c:v>1.365</c:v>
                </c:pt>
                <c:pt idx="628">
                  <c:v>1.34</c:v>
                </c:pt>
                <c:pt idx="629">
                  <c:v>1.32</c:v>
                </c:pt>
                <c:pt idx="630">
                  <c:v>1.3069999999999999</c:v>
                </c:pt>
                <c:pt idx="631">
                  <c:v>1.2929999999999999</c:v>
                </c:pt>
                <c:pt idx="632">
                  <c:v>1.26</c:v>
                </c:pt>
                <c:pt idx="633">
                  <c:v>1.2430000000000001</c:v>
                </c:pt>
                <c:pt idx="634">
                  <c:v>1.2330000000000001</c:v>
                </c:pt>
                <c:pt idx="635">
                  <c:v>1.22</c:v>
                </c:pt>
                <c:pt idx="636">
                  <c:v>1.2</c:v>
                </c:pt>
                <c:pt idx="637">
                  <c:v>1.1779999999999999</c:v>
                </c:pt>
                <c:pt idx="638">
                  <c:v>1.17</c:v>
                </c:pt>
                <c:pt idx="639">
                  <c:v>1.17</c:v>
                </c:pt>
                <c:pt idx="640">
                  <c:v>1.1499999999999999</c:v>
                </c:pt>
                <c:pt idx="641">
                  <c:v>1.1399999999999999</c:v>
                </c:pt>
                <c:pt idx="642">
                  <c:v>1.137</c:v>
                </c:pt>
                <c:pt idx="643">
                  <c:v>1.1299999999999999</c:v>
                </c:pt>
                <c:pt idx="644">
                  <c:v>1.1299999999999999</c:v>
                </c:pt>
                <c:pt idx="645">
                  <c:v>1.1220000000000001</c:v>
                </c:pt>
                <c:pt idx="646">
                  <c:v>1.127</c:v>
                </c:pt>
                <c:pt idx="647">
                  <c:v>1.135</c:v>
                </c:pt>
                <c:pt idx="648">
                  <c:v>1.1499999999999999</c:v>
                </c:pt>
                <c:pt idx="649">
                  <c:v>1.1779999999999999</c:v>
                </c:pt>
                <c:pt idx="650">
                  <c:v>1.22</c:v>
                </c:pt>
                <c:pt idx="651">
                  <c:v>1.3029999999999999</c:v>
                </c:pt>
                <c:pt idx="652">
                  <c:v>1.407</c:v>
                </c:pt>
                <c:pt idx="653">
                  <c:v>1.5349999999999999</c:v>
                </c:pt>
                <c:pt idx="654">
                  <c:v>1.6830000000000001</c:v>
                </c:pt>
                <c:pt idx="655">
                  <c:v>1.85</c:v>
                </c:pt>
                <c:pt idx="656">
                  <c:v>2.0499999999999998</c:v>
                </c:pt>
                <c:pt idx="657">
                  <c:v>2.242</c:v>
                </c:pt>
                <c:pt idx="658">
                  <c:v>2.427</c:v>
                </c:pt>
                <c:pt idx="659">
                  <c:v>2.6549999999999998</c:v>
                </c:pt>
                <c:pt idx="660">
                  <c:v>2.867</c:v>
                </c:pt>
                <c:pt idx="661">
                  <c:v>3.0019999999999998</c:v>
                </c:pt>
                <c:pt idx="662">
                  <c:v>3.11</c:v>
                </c:pt>
                <c:pt idx="663">
                  <c:v>3.1930000000000001</c:v>
                </c:pt>
                <c:pt idx="664">
                  <c:v>3.2570000000000001</c:v>
                </c:pt>
                <c:pt idx="665">
                  <c:v>3.3149999999999999</c:v>
                </c:pt>
                <c:pt idx="666">
                  <c:v>3.363</c:v>
                </c:pt>
                <c:pt idx="667">
                  <c:v>3.407</c:v>
                </c:pt>
                <c:pt idx="668">
                  <c:v>3.49</c:v>
                </c:pt>
                <c:pt idx="669">
                  <c:v>3.5569999999999999</c:v>
                </c:pt>
                <c:pt idx="670">
                  <c:v>3.6230000000000002</c:v>
                </c:pt>
                <c:pt idx="671">
                  <c:v>3.69</c:v>
                </c:pt>
                <c:pt idx="672">
                  <c:v>3.7570000000000001</c:v>
                </c:pt>
                <c:pt idx="673">
                  <c:v>3.8220000000000001</c:v>
                </c:pt>
                <c:pt idx="674">
                  <c:v>3.88</c:v>
                </c:pt>
                <c:pt idx="675">
                  <c:v>3.9380000000000002</c:v>
                </c:pt>
                <c:pt idx="676">
                  <c:v>3.9769999999999999</c:v>
                </c:pt>
                <c:pt idx="677">
                  <c:v>4.03</c:v>
                </c:pt>
                <c:pt idx="678">
                  <c:v>4.08</c:v>
                </c:pt>
                <c:pt idx="679">
                  <c:v>4.1070000000000002</c:v>
                </c:pt>
                <c:pt idx="680">
                  <c:v>4.1399999999999997</c:v>
                </c:pt>
                <c:pt idx="681">
                  <c:v>4.173</c:v>
                </c:pt>
                <c:pt idx="682">
                  <c:v>4.2</c:v>
                </c:pt>
                <c:pt idx="683">
                  <c:v>4.2249999999999996</c:v>
                </c:pt>
                <c:pt idx="684">
                  <c:v>4.2469999999999999</c:v>
                </c:pt>
                <c:pt idx="685">
                  <c:v>4.2649999999999997</c:v>
                </c:pt>
                <c:pt idx="686">
                  <c:v>4.29</c:v>
                </c:pt>
                <c:pt idx="687">
                  <c:v>4.3230000000000004</c:v>
                </c:pt>
                <c:pt idx="688">
                  <c:v>4.3499999999999996</c:v>
                </c:pt>
                <c:pt idx="689">
                  <c:v>4.375</c:v>
                </c:pt>
                <c:pt idx="690">
                  <c:v>4.3929999999999998</c:v>
                </c:pt>
                <c:pt idx="691">
                  <c:v>4.4000000000000004</c:v>
                </c:pt>
                <c:pt idx="692">
                  <c:v>4.4000000000000004</c:v>
                </c:pt>
                <c:pt idx="693">
                  <c:v>4.3920000000000003</c:v>
                </c:pt>
                <c:pt idx="694">
                  <c:v>4.3769999999999998</c:v>
                </c:pt>
                <c:pt idx="695">
                  <c:v>4.3550000000000004</c:v>
                </c:pt>
                <c:pt idx="696">
                  <c:v>4.33</c:v>
                </c:pt>
                <c:pt idx="697">
                  <c:v>4.3029999999999999</c:v>
                </c:pt>
                <c:pt idx="698">
                  <c:v>4.2699999999999996</c:v>
                </c:pt>
                <c:pt idx="699">
                  <c:v>4.2450000000000001</c:v>
                </c:pt>
                <c:pt idx="700">
                  <c:v>4.2130000000000001</c:v>
                </c:pt>
                <c:pt idx="701">
                  <c:v>4.1749999999999998</c:v>
                </c:pt>
                <c:pt idx="702">
                  <c:v>4.1269999999999998</c:v>
                </c:pt>
                <c:pt idx="703">
                  <c:v>4.0730000000000004</c:v>
                </c:pt>
                <c:pt idx="704">
                  <c:v>4.04</c:v>
                </c:pt>
                <c:pt idx="705">
                  <c:v>3.9820000000000002</c:v>
                </c:pt>
                <c:pt idx="706">
                  <c:v>3.93</c:v>
                </c:pt>
                <c:pt idx="707">
                  <c:v>3.88</c:v>
                </c:pt>
                <c:pt idx="708">
                  <c:v>3.83</c:v>
                </c:pt>
                <c:pt idx="709">
                  <c:v>3.78</c:v>
                </c:pt>
                <c:pt idx="710">
                  <c:v>3.73</c:v>
                </c:pt>
                <c:pt idx="711">
                  <c:v>3.6970000000000001</c:v>
                </c:pt>
                <c:pt idx="712">
                  <c:v>3.6629999999999998</c:v>
                </c:pt>
                <c:pt idx="713">
                  <c:v>3.63</c:v>
                </c:pt>
                <c:pt idx="714">
                  <c:v>3.593</c:v>
                </c:pt>
                <c:pt idx="715">
                  <c:v>3.5529999999999999</c:v>
                </c:pt>
                <c:pt idx="716">
                  <c:v>3.52</c:v>
                </c:pt>
                <c:pt idx="717">
                  <c:v>3.47</c:v>
                </c:pt>
                <c:pt idx="718">
                  <c:v>3.427</c:v>
                </c:pt>
                <c:pt idx="719">
                  <c:v>3.3849999999999998</c:v>
                </c:pt>
                <c:pt idx="720">
                  <c:v>3.343</c:v>
                </c:pt>
                <c:pt idx="721">
                  <c:v>3.3</c:v>
                </c:pt>
                <c:pt idx="722">
                  <c:v>3.25</c:v>
                </c:pt>
                <c:pt idx="723">
                  <c:v>3.2080000000000002</c:v>
                </c:pt>
                <c:pt idx="724">
                  <c:v>3.1669999999999998</c:v>
                </c:pt>
                <c:pt idx="725">
                  <c:v>3.13</c:v>
                </c:pt>
                <c:pt idx="726">
                  <c:v>3.093</c:v>
                </c:pt>
                <c:pt idx="727">
                  <c:v>3.048</c:v>
                </c:pt>
                <c:pt idx="728">
                  <c:v>2.99</c:v>
                </c:pt>
                <c:pt idx="729">
                  <c:v>2.948</c:v>
                </c:pt>
                <c:pt idx="730">
                  <c:v>2.907</c:v>
                </c:pt>
                <c:pt idx="731">
                  <c:v>2.855</c:v>
                </c:pt>
                <c:pt idx="732">
                  <c:v>2.8029999999999999</c:v>
                </c:pt>
                <c:pt idx="733">
                  <c:v>2.762</c:v>
                </c:pt>
                <c:pt idx="734">
                  <c:v>2.72</c:v>
                </c:pt>
                <c:pt idx="735">
                  <c:v>2.67</c:v>
                </c:pt>
                <c:pt idx="736">
                  <c:v>2.6269999999999998</c:v>
                </c:pt>
                <c:pt idx="737">
                  <c:v>2.58</c:v>
                </c:pt>
                <c:pt idx="738">
                  <c:v>2.5329999999999999</c:v>
                </c:pt>
                <c:pt idx="739">
                  <c:v>2.492</c:v>
                </c:pt>
                <c:pt idx="740">
                  <c:v>2.4500000000000002</c:v>
                </c:pt>
                <c:pt idx="741">
                  <c:v>2.4169999999999998</c:v>
                </c:pt>
                <c:pt idx="742">
                  <c:v>2.37</c:v>
                </c:pt>
                <c:pt idx="743">
                  <c:v>2.3250000000000002</c:v>
                </c:pt>
                <c:pt idx="744">
                  <c:v>2.29</c:v>
                </c:pt>
                <c:pt idx="745">
                  <c:v>2.2599999999999998</c:v>
                </c:pt>
                <c:pt idx="746">
                  <c:v>2.21</c:v>
                </c:pt>
                <c:pt idx="747">
                  <c:v>2.177</c:v>
                </c:pt>
                <c:pt idx="748">
                  <c:v>2.137</c:v>
                </c:pt>
                <c:pt idx="749">
                  <c:v>2.11</c:v>
                </c:pt>
                <c:pt idx="750">
                  <c:v>2.0830000000000002</c:v>
                </c:pt>
                <c:pt idx="751">
                  <c:v>2.0430000000000001</c:v>
                </c:pt>
                <c:pt idx="752">
                  <c:v>2.0099999999999998</c:v>
                </c:pt>
                <c:pt idx="753">
                  <c:v>1.9770000000000001</c:v>
                </c:pt>
                <c:pt idx="754">
                  <c:v>1.95</c:v>
                </c:pt>
                <c:pt idx="755">
                  <c:v>1.92</c:v>
                </c:pt>
                <c:pt idx="756">
                  <c:v>1.887</c:v>
                </c:pt>
                <c:pt idx="757">
                  <c:v>1.853</c:v>
                </c:pt>
                <c:pt idx="758">
                  <c:v>1.82</c:v>
                </c:pt>
                <c:pt idx="759">
                  <c:v>1.7869999999999999</c:v>
                </c:pt>
                <c:pt idx="760">
                  <c:v>1.7729999999999999</c:v>
                </c:pt>
                <c:pt idx="761">
                  <c:v>1.75</c:v>
                </c:pt>
                <c:pt idx="762">
                  <c:v>1.72</c:v>
                </c:pt>
                <c:pt idx="763">
                  <c:v>1.6950000000000001</c:v>
                </c:pt>
                <c:pt idx="764">
                  <c:v>1.67</c:v>
                </c:pt>
                <c:pt idx="765">
                  <c:v>1.637</c:v>
                </c:pt>
              </c:numCache>
            </c:numRef>
          </c:val>
          <c:smooth val="0"/>
          <c:extLst>
            <c:ext xmlns:c16="http://schemas.microsoft.com/office/drawing/2014/chart" uri="{C3380CC4-5D6E-409C-BE32-E72D297353CC}">
              <c16:uniqueId val="{00000000-C3A1-4365-8BAC-43E9DB77D1A2}"/>
            </c:ext>
          </c:extLst>
        </c:ser>
        <c:ser>
          <c:idx val="1"/>
          <c:order val="1"/>
          <c:tx>
            <c:strRef>
              <c:f>'10.5'!$C$1</c:f>
              <c:strCache>
                <c:ptCount val="1"/>
                <c:pt idx="0">
                  <c:v>预测值</c:v>
                </c:pt>
              </c:strCache>
            </c:strRef>
          </c:tx>
          <c:spPr>
            <a:ln w="12700" cap="rnd">
              <a:solidFill>
                <a:schemeClr val="accent2"/>
              </a:solidFill>
              <a:round/>
            </a:ln>
            <a:effectLst/>
          </c:spPr>
          <c:marker>
            <c:symbol val="x"/>
            <c:size val="3"/>
            <c:spPr>
              <a:noFill/>
              <a:ln w="9525">
                <a:solidFill>
                  <a:schemeClr val="accent2"/>
                </a:solidFill>
              </a:ln>
              <a:effectLst/>
            </c:spPr>
          </c:marker>
          <c:cat>
            <c:numRef>
              <c:f>'10.5'!$A$2:$A$767</c:f>
              <c:numCache>
                <c:formatCode>m/d/yyyy\ h:mm</c:formatCode>
                <c:ptCount val="766"/>
                <c:pt idx="0">
                  <c:v>43013.222222222219</c:v>
                </c:pt>
                <c:pt idx="1">
                  <c:v>43013.225694444445</c:v>
                </c:pt>
                <c:pt idx="2">
                  <c:v>43013.229166666664</c:v>
                </c:pt>
                <c:pt idx="3">
                  <c:v>43013.232638888891</c:v>
                </c:pt>
                <c:pt idx="4">
                  <c:v>43013.236111111109</c:v>
                </c:pt>
                <c:pt idx="5">
                  <c:v>43013.239583333336</c:v>
                </c:pt>
                <c:pt idx="6">
                  <c:v>43013.243055555555</c:v>
                </c:pt>
                <c:pt idx="7">
                  <c:v>43013.246527777781</c:v>
                </c:pt>
                <c:pt idx="8">
                  <c:v>43013.25</c:v>
                </c:pt>
                <c:pt idx="9">
                  <c:v>43013.253472222219</c:v>
                </c:pt>
                <c:pt idx="10">
                  <c:v>43013.256944444445</c:v>
                </c:pt>
                <c:pt idx="11">
                  <c:v>43013.260416666664</c:v>
                </c:pt>
                <c:pt idx="12">
                  <c:v>43013.263888888891</c:v>
                </c:pt>
                <c:pt idx="13">
                  <c:v>43013.267361111109</c:v>
                </c:pt>
                <c:pt idx="14">
                  <c:v>43013.270833333336</c:v>
                </c:pt>
                <c:pt idx="15">
                  <c:v>43013.274305555555</c:v>
                </c:pt>
                <c:pt idx="16">
                  <c:v>43013.277777777781</c:v>
                </c:pt>
                <c:pt idx="17">
                  <c:v>43013.28125</c:v>
                </c:pt>
                <c:pt idx="18">
                  <c:v>43013.284722222219</c:v>
                </c:pt>
                <c:pt idx="19">
                  <c:v>43013.288194444445</c:v>
                </c:pt>
                <c:pt idx="20">
                  <c:v>43013.291666666664</c:v>
                </c:pt>
                <c:pt idx="21">
                  <c:v>43013.295138888891</c:v>
                </c:pt>
                <c:pt idx="22">
                  <c:v>43013.298611111109</c:v>
                </c:pt>
                <c:pt idx="23">
                  <c:v>43013.302083333336</c:v>
                </c:pt>
                <c:pt idx="24">
                  <c:v>43013.305555555555</c:v>
                </c:pt>
                <c:pt idx="25">
                  <c:v>43013.309027777781</c:v>
                </c:pt>
                <c:pt idx="26">
                  <c:v>43013.3125</c:v>
                </c:pt>
                <c:pt idx="27">
                  <c:v>43013.315972222219</c:v>
                </c:pt>
                <c:pt idx="28">
                  <c:v>43013.319444444445</c:v>
                </c:pt>
                <c:pt idx="29">
                  <c:v>43013.322916666664</c:v>
                </c:pt>
                <c:pt idx="30">
                  <c:v>43013.326388888891</c:v>
                </c:pt>
                <c:pt idx="31">
                  <c:v>43013.329861111109</c:v>
                </c:pt>
                <c:pt idx="32">
                  <c:v>43013.333333333336</c:v>
                </c:pt>
                <c:pt idx="33">
                  <c:v>43013.336805555555</c:v>
                </c:pt>
                <c:pt idx="34">
                  <c:v>43013.340277777781</c:v>
                </c:pt>
                <c:pt idx="35">
                  <c:v>43013.34375</c:v>
                </c:pt>
                <c:pt idx="36">
                  <c:v>43013.347222222219</c:v>
                </c:pt>
                <c:pt idx="37">
                  <c:v>43013.350694444445</c:v>
                </c:pt>
                <c:pt idx="38">
                  <c:v>43013.354166666664</c:v>
                </c:pt>
                <c:pt idx="39">
                  <c:v>43013.357638888891</c:v>
                </c:pt>
                <c:pt idx="40">
                  <c:v>43013.361111111109</c:v>
                </c:pt>
                <c:pt idx="41">
                  <c:v>43013.364583333336</c:v>
                </c:pt>
                <c:pt idx="42">
                  <c:v>43013.368055555555</c:v>
                </c:pt>
                <c:pt idx="43">
                  <c:v>43013.371527777781</c:v>
                </c:pt>
                <c:pt idx="44">
                  <c:v>43013.375</c:v>
                </c:pt>
                <c:pt idx="45">
                  <c:v>43013.378472222219</c:v>
                </c:pt>
                <c:pt idx="46">
                  <c:v>43013.381944444445</c:v>
                </c:pt>
                <c:pt idx="47">
                  <c:v>43013.385416666664</c:v>
                </c:pt>
                <c:pt idx="48">
                  <c:v>43013.388888888891</c:v>
                </c:pt>
                <c:pt idx="49">
                  <c:v>43013.392361111109</c:v>
                </c:pt>
                <c:pt idx="50">
                  <c:v>43013.395833333336</c:v>
                </c:pt>
                <c:pt idx="51">
                  <c:v>43013.399305555555</c:v>
                </c:pt>
                <c:pt idx="52">
                  <c:v>43013.402777777781</c:v>
                </c:pt>
                <c:pt idx="53">
                  <c:v>43013.40625</c:v>
                </c:pt>
                <c:pt idx="54">
                  <c:v>43013.409722222219</c:v>
                </c:pt>
                <c:pt idx="55">
                  <c:v>43013.413194444445</c:v>
                </c:pt>
                <c:pt idx="56">
                  <c:v>43013.416666666664</c:v>
                </c:pt>
                <c:pt idx="57">
                  <c:v>43013.420138888891</c:v>
                </c:pt>
                <c:pt idx="58">
                  <c:v>43013.423611111109</c:v>
                </c:pt>
                <c:pt idx="59">
                  <c:v>43013.427083333336</c:v>
                </c:pt>
                <c:pt idx="60">
                  <c:v>43013.430555555555</c:v>
                </c:pt>
                <c:pt idx="61">
                  <c:v>43013.434027777781</c:v>
                </c:pt>
                <c:pt idx="62">
                  <c:v>43013.4375</c:v>
                </c:pt>
                <c:pt idx="63">
                  <c:v>43013.440972222219</c:v>
                </c:pt>
                <c:pt idx="64">
                  <c:v>43013.444444444445</c:v>
                </c:pt>
                <c:pt idx="65">
                  <c:v>43013.447916666664</c:v>
                </c:pt>
                <c:pt idx="66">
                  <c:v>43013.451388888891</c:v>
                </c:pt>
                <c:pt idx="67">
                  <c:v>43013.454861111109</c:v>
                </c:pt>
                <c:pt idx="68">
                  <c:v>43013.458333333336</c:v>
                </c:pt>
                <c:pt idx="69">
                  <c:v>43013.461805555555</c:v>
                </c:pt>
                <c:pt idx="70">
                  <c:v>43013.465277777781</c:v>
                </c:pt>
                <c:pt idx="71">
                  <c:v>43013.46875</c:v>
                </c:pt>
                <c:pt idx="72">
                  <c:v>43013.472222222219</c:v>
                </c:pt>
                <c:pt idx="73">
                  <c:v>43013.475694444445</c:v>
                </c:pt>
                <c:pt idx="74">
                  <c:v>43013.479166666664</c:v>
                </c:pt>
                <c:pt idx="75">
                  <c:v>43013.482638888891</c:v>
                </c:pt>
                <c:pt idx="76">
                  <c:v>43013.486111111109</c:v>
                </c:pt>
                <c:pt idx="77">
                  <c:v>43013.489583333336</c:v>
                </c:pt>
                <c:pt idx="78">
                  <c:v>43013.493055555555</c:v>
                </c:pt>
                <c:pt idx="79">
                  <c:v>43013.496527777781</c:v>
                </c:pt>
                <c:pt idx="80">
                  <c:v>43013.5</c:v>
                </c:pt>
                <c:pt idx="81">
                  <c:v>43013.503472222219</c:v>
                </c:pt>
                <c:pt idx="82">
                  <c:v>43013.506944444445</c:v>
                </c:pt>
                <c:pt idx="83">
                  <c:v>43013.510416666664</c:v>
                </c:pt>
                <c:pt idx="84">
                  <c:v>43013.513888888891</c:v>
                </c:pt>
                <c:pt idx="85">
                  <c:v>43013.517361111109</c:v>
                </c:pt>
                <c:pt idx="86">
                  <c:v>43013.520833333336</c:v>
                </c:pt>
                <c:pt idx="87">
                  <c:v>43013.524305555555</c:v>
                </c:pt>
                <c:pt idx="88">
                  <c:v>43013.527777777781</c:v>
                </c:pt>
                <c:pt idx="89">
                  <c:v>43013.53125</c:v>
                </c:pt>
                <c:pt idx="90">
                  <c:v>43013.534722222219</c:v>
                </c:pt>
                <c:pt idx="91">
                  <c:v>43013.538194444445</c:v>
                </c:pt>
                <c:pt idx="92">
                  <c:v>43013.541666666664</c:v>
                </c:pt>
                <c:pt idx="93">
                  <c:v>43013.545138888891</c:v>
                </c:pt>
                <c:pt idx="94">
                  <c:v>43013.548611111109</c:v>
                </c:pt>
                <c:pt idx="95">
                  <c:v>43013.552083333336</c:v>
                </c:pt>
                <c:pt idx="96">
                  <c:v>43013.555555555555</c:v>
                </c:pt>
                <c:pt idx="97">
                  <c:v>43013.559027777781</c:v>
                </c:pt>
                <c:pt idx="98">
                  <c:v>43013.5625</c:v>
                </c:pt>
                <c:pt idx="99">
                  <c:v>43013.565972222219</c:v>
                </c:pt>
                <c:pt idx="100">
                  <c:v>43013.569444444445</c:v>
                </c:pt>
                <c:pt idx="101">
                  <c:v>43013.572916666664</c:v>
                </c:pt>
                <c:pt idx="102">
                  <c:v>43013.576388888891</c:v>
                </c:pt>
                <c:pt idx="103">
                  <c:v>43013.579861111109</c:v>
                </c:pt>
                <c:pt idx="104">
                  <c:v>43013.583333333336</c:v>
                </c:pt>
                <c:pt idx="105">
                  <c:v>43013.586805555555</c:v>
                </c:pt>
                <c:pt idx="106">
                  <c:v>43013.590277777781</c:v>
                </c:pt>
                <c:pt idx="107">
                  <c:v>43013.59375</c:v>
                </c:pt>
                <c:pt idx="108">
                  <c:v>43013.597222222219</c:v>
                </c:pt>
                <c:pt idx="109">
                  <c:v>43013.600694444445</c:v>
                </c:pt>
                <c:pt idx="110">
                  <c:v>43013.604166666664</c:v>
                </c:pt>
                <c:pt idx="111">
                  <c:v>43013.607638888891</c:v>
                </c:pt>
                <c:pt idx="112">
                  <c:v>43013.611111111109</c:v>
                </c:pt>
                <c:pt idx="113">
                  <c:v>43013.614583333336</c:v>
                </c:pt>
                <c:pt idx="114">
                  <c:v>43013.618055555555</c:v>
                </c:pt>
                <c:pt idx="115">
                  <c:v>43013.621527777781</c:v>
                </c:pt>
                <c:pt idx="116">
                  <c:v>43013.625</c:v>
                </c:pt>
                <c:pt idx="117">
                  <c:v>43013.628472222219</c:v>
                </c:pt>
                <c:pt idx="118">
                  <c:v>43013.631944444445</c:v>
                </c:pt>
                <c:pt idx="119">
                  <c:v>43013.635416666664</c:v>
                </c:pt>
                <c:pt idx="120">
                  <c:v>43013.638888888891</c:v>
                </c:pt>
                <c:pt idx="121">
                  <c:v>43013.642361111109</c:v>
                </c:pt>
                <c:pt idx="122">
                  <c:v>43013.645833333336</c:v>
                </c:pt>
                <c:pt idx="123">
                  <c:v>43013.649305555555</c:v>
                </c:pt>
                <c:pt idx="124">
                  <c:v>43013.652777777781</c:v>
                </c:pt>
                <c:pt idx="125">
                  <c:v>43013.65625</c:v>
                </c:pt>
                <c:pt idx="126">
                  <c:v>43013.659722222219</c:v>
                </c:pt>
                <c:pt idx="127">
                  <c:v>43013.663194444445</c:v>
                </c:pt>
                <c:pt idx="128">
                  <c:v>43013.666666666664</c:v>
                </c:pt>
                <c:pt idx="129">
                  <c:v>43013.670138888891</c:v>
                </c:pt>
                <c:pt idx="130">
                  <c:v>43013.673611111109</c:v>
                </c:pt>
                <c:pt idx="131">
                  <c:v>43013.677083333336</c:v>
                </c:pt>
                <c:pt idx="132">
                  <c:v>43013.680555555555</c:v>
                </c:pt>
                <c:pt idx="133">
                  <c:v>43013.684027777781</c:v>
                </c:pt>
                <c:pt idx="134">
                  <c:v>43013.6875</c:v>
                </c:pt>
                <c:pt idx="135">
                  <c:v>43013.690972222219</c:v>
                </c:pt>
                <c:pt idx="136">
                  <c:v>43013.694444444445</c:v>
                </c:pt>
                <c:pt idx="137">
                  <c:v>43013.697916666664</c:v>
                </c:pt>
                <c:pt idx="138">
                  <c:v>43013.701388888891</c:v>
                </c:pt>
                <c:pt idx="139">
                  <c:v>43013.704861111109</c:v>
                </c:pt>
                <c:pt idx="140">
                  <c:v>43013.708333333336</c:v>
                </c:pt>
                <c:pt idx="141">
                  <c:v>43013.711805555555</c:v>
                </c:pt>
                <c:pt idx="142">
                  <c:v>43013.715277777781</c:v>
                </c:pt>
                <c:pt idx="143">
                  <c:v>43013.71875</c:v>
                </c:pt>
                <c:pt idx="144">
                  <c:v>43013.722222222219</c:v>
                </c:pt>
                <c:pt idx="145">
                  <c:v>43013.725694444445</c:v>
                </c:pt>
                <c:pt idx="146">
                  <c:v>43013.729166666664</c:v>
                </c:pt>
                <c:pt idx="147">
                  <c:v>43013.732638888891</c:v>
                </c:pt>
                <c:pt idx="148">
                  <c:v>43013.736111111109</c:v>
                </c:pt>
                <c:pt idx="149">
                  <c:v>43013.739583333336</c:v>
                </c:pt>
                <c:pt idx="150">
                  <c:v>43013.743055555555</c:v>
                </c:pt>
                <c:pt idx="151">
                  <c:v>43013.746527777781</c:v>
                </c:pt>
                <c:pt idx="152">
                  <c:v>43013.75</c:v>
                </c:pt>
                <c:pt idx="153">
                  <c:v>43013.753472222219</c:v>
                </c:pt>
                <c:pt idx="154">
                  <c:v>43013.756944444445</c:v>
                </c:pt>
                <c:pt idx="155">
                  <c:v>43013.760416666664</c:v>
                </c:pt>
                <c:pt idx="156">
                  <c:v>43013.763888888891</c:v>
                </c:pt>
                <c:pt idx="157">
                  <c:v>43013.767361111109</c:v>
                </c:pt>
                <c:pt idx="158">
                  <c:v>43013.770833333336</c:v>
                </c:pt>
                <c:pt idx="159">
                  <c:v>43013.774305555555</c:v>
                </c:pt>
                <c:pt idx="160">
                  <c:v>43013.777777777781</c:v>
                </c:pt>
                <c:pt idx="161">
                  <c:v>43013.78125</c:v>
                </c:pt>
                <c:pt idx="162">
                  <c:v>43013.784722222219</c:v>
                </c:pt>
                <c:pt idx="163">
                  <c:v>43013.788194444445</c:v>
                </c:pt>
                <c:pt idx="164">
                  <c:v>43013.791666666664</c:v>
                </c:pt>
                <c:pt idx="165">
                  <c:v>43013.795138888891</c:v>
                </c:pt>
                <c:pt idx="166">
                  <c:v>43013.798611111109</c:v>
                </c:pt>
                <c:pt idx="167">
                  <c:v>43013.802083333336</c:v>
                </c:pt>
                <c:pt idx="168">
                  <c:v>43013.805555555555</c:v>
                </c:pt>
                <c:pt idx="169">
                  <c:v>43013.809027777781</c:v>
                </c:pt>
                <c:pt idx="170">
                  <c:v>43013.8125</c:v>
                </c:pt>
                <c:pt idx="171">
                  <c:v>43013.815972222219</c:v>
                </c:pt>
                <c:pt idx="172">
                  <c:v>43013.819444444445</c:v>
                </c:pt>
                <c:pt idx="173">
                  <c:v>43013.822916666664</c:v>
                </c:pt>
                <c:pt idx="174">
                  <c:v>43013.826388888891</c:v>
                </c:pt>
                <c:pt idx="175">
                  <c:v>43013.829861111109</c:v>
                </c:pt>
                <c:pt idx="176">
                  <c:v>43013.833333333336</c:v>
                </c:pt>
                <c:pt idx="177">
                  <c:v>43013.836805555555</c:v>
                </c:pt>
                <c:pt idx="178">
                  <c:v>43013.840277777781</c:v>
                </c:pt>
                <c:pt idx="179">
                  <c:v>43013.84375</c:v>
                </c:pt>
                <c:pt idx="180">
                  <c:v>43013.847222222219</c:v>
                </c:pt>
                <c:pt idx="181">
                  <c:v>43013.850694444445</c:v>
                </c:pt>
                <c:pt idx="182">
                  <c:v>43013.854166666664</c:v>
                </c:pt>
                <c:pt idx="183">
                  <c:v>43013.857638888891</c:v>
                </c:pt>
                <c:pt idx="184">
                  <c:v>43013.861111111109</c:v>
                </c:pt>
                <c:pt idx="185">
                  <c:v>43013.864583333336</c:v>
                </c:pt>
                <c:pt idx="186">
                  <c:v>43013.868055555555</c:v>
                </c:pt>
                <c:pt idx="187">
                  <c:v>43013.871527777781</c:v>
                </c:pt>
                <c:pt idx="188">
                  <c:v>43013.875</c:v>
                </c:pt>
                <c:pt idx="189">
                  <c:v>43013.878472222219</c:v>
                </c:pt>
                <c:pt idx="190">
                  <c:v>43013.881944444445</c:v>
                </c:pt>
                <c:pt idx="191">
                  <c:v>43013.885416666664</c:v>
                </c:pt>
                <c:pt idx="192">
                  <c:v>43013.888888888891</c:v>
                </c:pt>
                <c:pt idx="193">
                  <c:v>43013.892361111109</c:v>
                </c:pt>
                <c:pt idx="194">
                  <c:v>43013.895833333336</c:v>
                </c:pt>
                <c:pt idx="195">
                  <c:v>43013.899305555555</c:v>
                </c:pt>
                <c:pt idx="196">
                  <c:v>43013.902777777781</c:v>
                </c:pt>
                <c:pt idx="197">
                  <c:v>43013.90625</c:v>
                </c:pt>
                <c:pt idx="198">
                  <c:v>43013.909722222219</c:v>
                </c:pt>
                <c:pt idx="199">
                  <c:v>43013.913194444445</c:v>
                </c:pt>
                <c:pt idx="200">
                  <c:v>43013.916666666664</c:v>
                </c:pt>
                <c:pt idx="201">
                  <c:v>43013.920138888891</c:v>
                </c:pt>
                <c:pt idx="202">
                  <c:v>43013.923611111109</c:v>
                </c:pt>
                <c:pt idx="203">
                  <c:v>43013.927083333336</c:v>
                </c:pt>
                <c:pt idx="204">
                  <c:v>43013.930555555555</c:v>
                </c:pt>
                <c:pt idx="205">
                  <c:v>43013.934027777781</c:v>
                </c:pt>
                <c:pt idx="206">
                  <c:v>43013.9375</c:v>
                </c:pt>
                <c:pt idx="207">
                  <c:v>43013.940972222219</c:v>
                </c:pt>
                <c:pt idx="208">
                  <c:v>43013.944444444445</c:v>
                </c:pt>
                <c:pt idx="209">
                  <c:v>43013.947916666664</c:v>
                </c:pt>
                <c:pt idx="210">
                  <c:v>43013.951388888891</c:v>
                </c:pt>
                <c:pt idx="211">
                  <c:v>43013.954861111109</c:v>
                </c:pt>
                <c:pt idx="212">
                  <c:v>43013.958333333336</c:v>
                </c:pt>
                <c:pt idx="213">
                  <c:v>43013.961805555555</c:v>
                </c:pt>
                <c:pt idx="214">
                  <c:v>43013.965277777781</c:v>
                </c:pt>
                <c:pt idx="215">
                  <c:v>43013.96875</c:v>
                </c:pt>
                <c:pt idx="216">
                  <c:v>43013.972222222219</c:v>
                </c:pt>
                <c:pt idx="217">
                  <c:v>43013.975694444445</c:v>
                </c:pt>
                <c:pt idx="218">
                  <c:v>43013.979166666664</c:v>
                </c:pt>
                <c:pt idx="219">
                  <c:v>43013.982638888891</c:v>
                </c:pt>
                <c:pt idx="220">
                  <c:v>43013.986111111109</c:v>
                </c:pt>
                <c:pt idx="221">
                  <c:v>43013.989583333336</c:v>
                </c:pt>
                <c:pt idx="222">
                  <c:v>43013.993055555555</c:v>
                </c:pt>
                <c:pt idx="223">
                  <c:v>43013.996527777781</c:v>
                </c:pt>
                <c:pt idx="224">
                  <c:v>43014</c:v>
                </c:pt>
                <c:pt idx="225">
                  <c:v>43014.003472222219</c:v>
                </c:pt>
                <c:pt idx="226">
                  <c:v>43014.006944444445</c:v>
                </c:pt>
                <c:pt idx="227">
                  <c:v>43014.010416666664</c:v>
                </c:pt>
                <c:pt idx="228">
                  <c:v>43014.013888888891</c:v>
                </c:pt>
                <c:pt idx="229">
                  <c:v>43014.017361111109</c:v>
                </c:pt>
                <c:pt idx="230">
                  <c:v>43014.020833333336</c:v>
                </c:pt>
                <c:pt idx="231">
                  <c:v>43014.024305555555</c:v>
                </c:pt>
                <c:pt idx="232">
                  <c:v>43014.027777777781</c:v>
                </c:pt>
                <c:pt idx="233">
                  <c:v>43014.03125</c:v>
                </c:pt>
                <c:pt idx="234">
                  <c:v>43014.034722222219</c:v>
                </c:pt>
                <c:pt idx="235">
                  <c:v>43014.038194444445</c:v>
                </c:pt>
                <c:pt idx="236">
                  <c:v>43014.041666666664</c:v>
                </c:pt>
                <c:pt idx="237">
                  <c:v>43014.045138888891</c:v>
                </c:pt>
                <c:pt idx="238">
                  <c:v>43014.048611111109</c:v>
                </c:pt>
                <c:pt idx="239">
                  <c:v>43014.052083333336</c:v>
                </c:pt>
                <c:pt idx="240">
                  <c:v>43014.055555555555</c:v>
                </c:pt>
                <c:pt idx="241">
                  <c:v>43014.059027777781</c:v>
                </c:pt>
                <c:pt idx="242">
                  <c:v>43014.0625</c:v>
                </c:pt>
                <c:pt idx="243">
                  <c:v>43014.065972222219</c:v>
                </c:pt>
                <c:pt idx="244">
                  <c:v>43014.069444444445</c:v>
                </c:pt>
                <c:pt idx="245">
                  <c:v>43014.072916666664</c:v>
                </c:pt>
                <c:pt idx="246">
                  <c:v>43014.076388888891</c:v>
                </c:pt>
                <c:pt idx="247">
                  <c:v>43014.079861111109</c:v>
                </c:pt>
                <c:pt idx="248">
                  <c:v>43014.083333333336</c:v>
                </c:pt>
                <c:pt idx="249">
                  <c:v>43014.086805555555</c:v>
                </c:pt>
                <c:pt idx="250">
                  <c:v>43014.090277777781</c:v>
                </c:pt>
                <c:pt idx="251">
                  <c:v>43014.09375</c:v>
                </c:pt>
                <c:pt idx="252">
                  <c:v>43014.097222222219</c:v>
                </c:pt>
                <c:pt idx="253">
                  <c:v>43014.100694444445</c:v>
                </c:pt>
                <c:pt idx="254">
                  <c:v>43014.104166666664</c:v>
                </c:pt>
                <c:pt idx="255">
                  <c:v>43014.107638888891</c:v>
                </c:pt>
                <c:pt idx="256">
                  <c:v>43014.111111111109</c:v>
                </c:pt>
                <c:pt idx="257">
                  <c:v>43014.114583333336</c:v>
                </c:pt>
                <c:pt idx="258">
                  <c:v>43014.118055555555</c:v>
                </c:pt>
                <c:pt idx="259">
                  <c:v>43014.121527777781</c:v>
                </c:pt>
                <c:pt idx="260">
                  <c:v>43014.125</c:v>
                </c:pt>
                <c:pt idx="261">
                  <c:v>43014.128472222219</c:v>
                </c:pt>
                <c:pt idx="262">
                  <c:v>43014.131944444445</c:v>
                </c:pt>
                <c:pt idx="263">
                  <c:v>43014.135416666664</c:v>
                </c:pt>
                <c:pt idx="264">
                  <c:v>43014.138888888891</c:v>
                </c:pt>
                <c:pt idx="265">
                  <c:v>43014.142361111109</c:v>
                </c:pt>
                <c:pt idx="266">
                  <c:v>43014.145833333336</c:v>
                </c:pt>
                <c:pt idx="267">
                  <c:v>43014.149305555555</c:v>
                </c:pt>
                <c:pt idx="268">
                  <c:v>43014.152777777781</c:v>
                </c:pt>
                <c:pt idx="269">
                  <c:v>43014.15625</c:v>
                </c:pt>
                <c:pt idx="270">
                  <c:v>43014.159722222219</c:v>
                </c:pt>
                <c:pt idx="271">
                  <c:v>43014.163194444445</c:v>
                </c:pt>
                <c:pt idx="272">
                  <c:v>43014.166666666664</c:v>
                </c:pt>
                <c:pt idx="273">
                  <c:v>43014.170138888891</c:v>
                </c:pt>
                <c:pt idx="274">
                  <c:v>43014.173611111109</c:v>
                </c:pt>
                <c:pt idx="275">
                  <c:v>43014.177083333336</c:v>
                </c:pt>
                <c:pt idx="276">
                  <c:v>43014.180555555555</c:v>
                </c:pt>
                <c:pt idx="277">
                  <c:v>43014.184027777781</c:v>
                </c:pt>
                <c:pt idx="278">
                  <c:v>43014.1875</c:v>
                </c:pt>
                <c:pt idx="279">
                  <c:v>43014.190972222219</c:v>
                </c:pt>
                <c:pt idx="280">
                  <c:v>43014.194444444445</c:v>
                </c:pt>
                <c:pt idx="281">
                  <c:v>43014.197916666664</c:v>
                </c:pt>
                <c:pt idx="282">
                  <c:v>43014.201388888891</c:v>
                </c:pt>
                <c:pt idx="283">
                  <c:v>43014.204861111109</c:v>
                </c:pt>
                <c:pt idx="284">
                  <c:v>43014.208333333336</c:v>
                </c:pt>
                <c:pt idx="285">
                  <c:v>43014.211805555555</c:v>
                </c:pt>
                <c:pt idx="286">
                  <c:v>43014.215277777781</c:v>
                </c:pt>
                <c:pt idx="287">
                  <c:v>43014.21875</c:v>
                </c:pt>
                <c:pt idx="288">
                  <c:v>43014.222222222219</c:v>
                </c:pt>
                <c:pt idx="289">
                  <c:v>43014.225694444445</c:v>
                </c:pt>
                <c:pt idx="290">
                  <c:v>43014.229166666664</c:v>
                </c:pt>
                <c:pt idx="291">
                  <c:v>43014.232638888891</c:v>
                </c:pt>
                <c:pt idx="292">
                  <c:v>43014.236111111109</c:v>
                </c:pt>
                <c:pt idx="293">
                  <c:v>43014.239583333336</c:v>
                </c:pt>
                <c:pt idx="294">
                  <c:v>43014.243055555555</c:v>
                </c:pt>
                <c:pt idx="295">
                  <c:v>43014.246527777781</c:v>
                </c:pt>
                <c:pt idx="296">
                  <c:v>43014.25</c:v>
                </c:pt>
                <c:pt idx="297">
                  <c:v>43014.253472222219</c:v>
                </c:pt>
                <c:pt idx="298">
                  <c:v>43014.256944444445</c:v>
                </c:pt>
                <c:pt idx="299">
                  <c:v>43014.260416666664</c:v>
                </c:pt>
                <c:pt idx="300">
                  <c:v>43014.263888888891</c:v>
                </c:pt>
                <c:pt idx="301">
                  <c:v>43014.267361111109</c:v>
                </c:pt>
                <c:pt idx="302">
                  <c:v>43014.270833333336</c:v>
                </c:pt>
                <c:pt idx="303">
                  <c:v>43014.274305555555</c:v>
                </c:pt>
                <c:pt idx="304">
                  <c:v>43014.277777777781</c:v>
                </c:pt>
                <c:pt idx="305">
                  <c:v>43014.28125</c:v>
                </c:pt>
                <c:pt idx="306">
                  <c:v>43014.284722222219</c:v>
                </c:pt>
                <c:pt idx="307">
                  <c:v>43014.288194444445</c:v>
                </c:pt>
                <c:pt idx="308">
                  <c:v>43014.291666666664</c:v>
                </c:pt>
                <c:pt idx="309">
                  <c:v>43014.295138888891</c:v>
                </c:pt>
                <c:pt idx="310">
                  <c:v>43014.298611111109</c:v>
                </c:pt>
                <c:pt idx="311">
                  <c:v>43014.302083333336</c:v>
                </c:pt>
                <c:pt idx="312">
                  <c:v>43014.305555555555</c:v>
                </c:pt>
                <c:pt idx="313">
                  <c:v>43014.309027777781</c:v>
                </c:pt>
                <c:pt idx="314">
                  <c:v>43014.3125</c:v>
                </c:pt>
                <c:pt idx="315">
                  <c:v>43014.315972222219</c:v>
                </c:pt>
                <c:pt idx="316">
                  <c:v>43014.319444444445</c:v>
                </c:pt>
                <c:pt idx="317">
                  <c:v>43014.322916666664</c:v>
                </c:pt>
                <c:pt idx="318">
                  <c:v>43014.326388888891</c:v>
                </c:pt>
                <c:pt idx="319">
                  <c:v>43014.329861111109</c:v>
                </c:pt>
                <c:pt idx="320">
                  <c:v>43014.333333333336</c:v>
                </c:pt>
                <c:pt idx="321">
                  <c:v>43014.336805555555</c:v>
                </c:pt>
                <c:pt idx="322">
                  <c:v>43014.340277777781</c:v>
                </c:pt>
                <c:pt idx="323">
                  <c:v>43014.34375</c:v>
                </c:pt>
                <c:pt idx="324">
                  <c:v>43014.347222222219</c:v>
                </c:pt>
                <c:pt idx="325">
                  <c:v>43014.350694444445</c:v>
                </c:pt>
                <c:pt idx="326">
                  <c:v>43014.354166666664</c:v>
                </c:pt>
                <c:pt idx="327">
                  <c:v>43014.357638888891</c:v>
                </c:pt>
                <c:pt idx="328">
                  <c:v>43014.361111111109</c:v>
                </c:pt>
                <c:pt idx="329">
                  <c:v>43014.364583333336</c:v>
                </c:pt>
                <c:pt idx="330">
                  <c:v>43014.368055555555</c:v>
                </c:pt>
                <c:pt idx="331">
                  <c:v>43014.371527777781</c:v>
                </c:pt>
                <c:pt idx="332">
                  <c:v>43014.375</c:v>
                </c:pt>
                <c:pt idx="333">
                  <c:v>43014.378472222219</c:v>
                </c:pt>
                <c:pt idx="334">
                  <c:v>43014.381944444445</c:v>
                </c:pt>
                <c:pt idx="335">
                  <c:v>43014.385416666664</c:v>
                </c:pt>
                <c:pt idx="336">
                  <c:v>43014.388888888891</c:v>
                </c:pt>
                <c:pt idx="337">
                  <c:v>43014.392361111109</c:v>
                </c:pt>
                <c:pt idx="338">
                  <c:v>43014.395833333336</c:v>
                </c:pt>
                <c:pt idx="339">
                  <c:v>43014.399305555555</c:v>
                </c:pt>
                <c:pt idx="340">
                  <c:v>43014.402777777781</c:v>
                </c:pt>
                <c:pt idx="341">
                  <c:v>43014.40625</c:v>
                </c:pt>
                <c:pt idx="342">
                  <c:v>43014.409722222219</c:v>
                </c:pt>
                <c:pt idx="343">
                  <c:v>43014.413194444445</c:v>
                </c:pt>
                <c:pt idx="344">
                  <c:v>43014.416666666664</c:v>
                </c:pt>
                <c:pt idx="345">
                  <c:v>43014.420138888891</c:v>
                </c:pt>
                <c:pt idx="346">
                  <c:v>43014.423611111109</c:v>
                </c:pt>
                <c:pt idx="347">
                  <c:v>43014.427083333336</c:v>
                </c:pt>
                <c:pt idx="348">
                  <c:v>43014.430555555555</c:v>
                </c:pt>
                <c:pt idx="349">
                  <c:v>43014.434027777781</c:v>
                </c:pt>
                <c:pt idx="350">
                  <c:v>43014.4375</c:v>
                </c:pt>
                <c:pt idx="351">
                  <c:v>43014.440972222219</c:v>
                </c:pt>
                <c:pt idx="352">
                  <c:v>43014.444444444445</c:v>
                </c:pt>
                <c:pt idx="353">
                  <c:v>43014.447916666664</c:v>
                </c:pt>
                <c:pt idx="354">
                  <c:v>43014.451388888891</c:v>
                </c:pt>
                <c:pt idx="355">
                  <c:v>43014.454861111109</c:v>
                </c:pt>
                <c:pt idx="356">
                  <c:v>43014.458333333336</c:v>
                </c:pt>
                <c:pt idx="357">
                  <c:v>43014.461805555555</c:v>
                </c:pt>
                <c:pt idx="358">
                  <c:v>43014.465277777781</c:v>
                </c:pt>
                <c:pt idx="359">
                  <c:v>43014.46875</c:v>
                </c:pt>
                <c:pt idx="360">
                  <c:v>43014.472222222219</c:v>
                </c:pt>
                <c:pt idx="361">
                  <c:v>43014.475694444445</c:v>
                </c:pt>
                <c:pt idx="362">
                  <c:v>43014.479166666664</c:v>
                </c:pt>
                <c:pt idx="363">
                  <c:v>43014.482638888891</c:v>
                </c:pt>
                <c:pt idx="364">
                  <c:v>43014.486111111109</c:v>
                </c:pt>
                <c:pt idx="365">
                  <c:v>43014.489583333336</c:v>
                </c:pt>
                <c:pt idx="366">
                  <c:v>43014.493055555555</c:v>
                </c:pt>
                <c:pt idx="367">
                  <c:v>43014.496527777781</c:v>
                </c:pt>
                <c:pt idx="368">
                  <c:v>43014.5</c:v>
                </c:pt>
                <c:pt idx="369">
                  <c:v>43014.503472222219</c:v>
                </c:pt>
                <c:pt idx="370">
                  <c:v>43014.506944444445</c:v>
                </c:pt>
                <c:pt idx="371">
                  <c:v>43014.510416666664</c:v>
                </c:pt>
                <c:pt idx="372">
                  <c:v>43014.513888888891</c:v>
                </c:pt>
                <c:pt idx="373">
                  <c:v>43014.517361111109</c:v>
                </c:pt>
                <c:pt idx="374">
                  <c:v>43014.520833333336</c:v>
                </c:pt>
                <c:pt idx="375">
                  <c:v>43014.524305555555</c:v>
                </c:pt>
                <c:pt idx="376">
                  <c:v>43014.527777777781</c:v>
                </c:pt>
                <c:pt idx="377">
                  <c:v>43014.53125</c:v>
                </c:pt>
                <c:pt idx="378">
                  <c:v>43014.534722222219</c:v>
                </c:pt>
                <c:pt idx="379">
                  <c:v>43014.538194444445</c:v>
                </c:pt>
                <c:pt idx="380">
                  <c:v>43014.541666666664</c:v>
                </c:pt>
                <c:pt idx="381">
                  <c:v>43014.545138888891</c:v>
                </c:pt>
                <c:pt idx="382">
                  <c:v>43014.548611111109</c:v>
                </c:pt>
                <c:pt idx="383">
                  <c:v>43014.552083333336</c:v>
                </c:pt>
                <c:pt idx="384">
                  <c:v>43014.555555555555</c:v>
                </c:pt>
                <c:pt idx="385">
                  <c:v>43014.559027777781</c:v>
                </c:pt>
                <c:pt idx="386">
                  <c:v>43014.5625</c:v>
                </c:pt>
                <c:pt idx="387">
                  <c:v>43014.565972222219</c:v>
                </c:pt>
                <c:pt idx="388">
                  <c:v>43014.569444444445</c:v>
                </c:pt>
                <c:pt idx="389">
                  <c:v>43014.572916666664</c:v>
                </c:pt>
                <c:pt idx="390">
                  <c:v>43014.576388888891</c:v>
                </c:pt>
                <c:pt idx="391">
                  <c:v>43014.579861111109</c:v>
                </c:pt>
                <c:pt idx="392">
                  <c:v>43014.583333333336</c:v>
                </c:pt>
                <c:pt idx="393">
                  <c:v>43014.586805555555</c:v>
                </c:pt>
                <c:pt idx="394">
                  <c:v>43014.590277777781</c:v>
                </c:pt>
                <c:pt idx="395">
                  <c:v>43014.59375</c:v>
                </c:pt>
                <c:pt idx="396">
                  <c:v>43014.597222222219</c:v>
                </c:pt>
                <c:pt idx="397">
                  <c:v>43014.600694444445</c:v>
                </c:pt>
                <c:pt idx="398">
                  <c:v>43014.604166666664</c:v>
                </c:pt>
                <c:pt idx="399">
                  <c:v>43014.607638888891</c:v>
                </c:pt>
                <c:pt idx="400">
                  <c:v>43014.611111111109</c:v>
                </c:pt>
                <c:pt idx="401">
                  <c:v>43014.614583333336</c:v>
                </c:pt>
                <c:pt idx="402">
                  <c:v>43014.618055555555</c:v>
                </c:pt>
                <c:pt idx="403">
                  <c:v>43014.621527777781</c:v>
                </c:pt>
                <c:pt idx="404">
                  <c:v>43014.625</c:v>
                </c:pt>
                <c:pt idx="405">
                  <c:v>43014.628472222219</c:v>
                </c:pt>
                <c:pt idx="406">
                  <c:v>43014.631944444445</c:v>
                </c:pt>
                <c:pt idx="407">
                  <c:v>43014.635416666664</c:v>
                </c:pt>
                <c:pt idx="408">
                  <c:v>43014.638888888891</c:v>
                </c:pt>
                <c:pt idx="409">
                  <c:v>43014.642361111109</c:v>
                </c:pt>
                <c:pt idx="410">
                  <c:v>43014.645833333336</c:v>
                </c:pt>
                <c:pt idx="411">
                  <c:v>43014.649305555555</c:v>
                </c:pt>
                <c:pt idx="412">
                  <c:v>43014.652777777781</c:v>
                </c:pt>
                <c:pt idx="413">
                  <c:v>43014.65625</c:v>
                </c:pt>
                <c:pt idx="414">
                  <c:v>43014.659722222219</c:v>
                </c:pt>
                <c:pt idx="415">
                  <c:v>43014.663194444445</c:v>
                </c:pt>
                <c:pt idx="416">
                  <c:v>43014.666666666664</c:v>
                </c:pt>
                <c:pt idx="417">
                  <c:v>43014.670138888891</c:v>
                </c:pt>
                <c:pt idx="418">
                  <c:v>43014.673611111109</c:v>
                </c:pt>
                <c:pt idx="419">
                  <c:v>43014.677083333336</c:v>
                </c:pt>
                <c:pt idx="420">
                  <c:v>43014.680555555555</c:v>
                </c:pt>
                <c:pt idx="421">
                  <c:v>43014.684027777781</c:v>
                </c:pt>
                <c:pt idx="422">
                  <c:v>43014.6875</c:v>
                </c:pt>
                <c:pt idx="423">
                  <c:v>43014.690972222219</c:v>
                </c:pt>
                <c:pt idx="424">
                  <c:v>43014.694444444445</c:v>
                </c:pt>
                <c:pt idx="425">
                  <c:v>43014.697916666664</c:v>
                </c:pt>
                <c:pt idx="426">
                  <c:v>43014.701388888891</c:v>
                </c:pt>
                <c:pt idx="427">
                  <c:v>43014.704861111109</c:v>
                </c:pt>
                <c:pt idx="428">
                  <c:v>43014.708333333336</c:v>
                </c:pt>
                <c:pt idx="429">
                  <c:v>43014.711805555555</c:v>
                </c:pt>
                <c:pt idx="430">
                  <c:v>43014.715277777781</c:v>
                </c:pt>
                <c:pt idx="431">
                  <c:v>43014.71875</c:v>
                </c:pt>
                <c:pt idx="432">
                  <c:v>43014.722222222219</c:v>
                </c:pt>
                <c:pt idx="433">
                  <c:v>43014.725694444445</c:v>
                </c:pt>
                <c:pt idx="434">
                  <c:v>43014.729166666664</c:v>
                </c:pt>
                <c:pt idx="435">
                  <c:v>43014.732638888891</c:v>
                </c:pt>
                <c:pt idx="436">
                  <c:v>43014.736111111109</c:v>
                </c:pt>
                <c:pt idx="437">
                  <c:v>43014.739583333336</c:v>
                </c:pt>
                <c:pt idx="438">
                  <c:v>43014.743055555555</c:v>
                </c:pt>
                <c:pt idx="439">
                  <c:v>43014.746527777781</c:v>
                </c:pt>
                <c:pt idx="440">
                  <c:v>43014.75</c:v>
                </c:pt>
                <c:pt idx="441">
                  <c:v>43014.753472222219</c:v>
                </c:pt>
                <c:pt idx="442">
                  <c:v>43014.756944444445</c:v>
                </c:pt>
                <c:pt idx="443">
                  <c:v>43014.760416666664</c:v>
                </c:pt>
                <c:pt idx="444">
                  <c:v>43014.763888888891</c:v>
                </c:pt>
                <c:pt idx="445">
                  <c:v>43014.767361111109</c:v>
                </c:pt>
                <c:pt idx="446">
                  <c:v>43014.770833333336</c:v>
                </c:pt>
                <c:pt idx="447">
                  <c:v>43014.774305555555</c:v>
                </c:pt>
                <c:pt idx="448">
                  <c:v>43014.777777777781</c:v>
                </c:pt>
                <c:pt idx="449">
                  <c:v>43014.78125</c:v>
                </c:pt>
                <c:pt idx="450">
                  <c:v>43014.784722222219</c:v>
                </c:pt>
                <c:pt idx="451">
                  <c:v>43014.788194444445</c:v>
                </c:pt>
                <c:pt idx="452">
                  <c:v>43014.791666666664</c:v>
                </c:pt>
                <c:pt idx="453">
                  <c:v>43014.795138888891</c:v>
                </c:pt>
                <c:pt idx="454">
                  <c:v>43014.798611111109</c:v>
                </c:pt>
                <c:pt idx="455">
                  <c:v>43014.802083333336</c:v>
                </c:pt>
                <c:pt idx="456">
                  <c:v>43014.805555555555</c:v>
                </c:pt>
                <c:pt idx="457">
                  <c:v>43014.809027777781</c:v>
                </c:pt>
                <c:pt idx="458">
                  <c:v>43014.8125</c:v>
                </c:pt>
                <c:pt idx="459">
                  <c:v>43014.815972222219</c:v>
                </c:pt>
                <c:pt idx="460">
                  <c:v>43014.819444444445</c:v>
                </c:pt>
                <c:pt idx="461">
                  <c:v>43014.822916666664</c:v>
                </c:pt>
                <c:pt idx="462">
                  <c:v>43014.826388888891</c:v>
                </c:pt>
                <c:pt idx="463">
                  <c:v>43014.829861111109</c:v>
                </c:pt>
                <c:pt idx="464">
                  <c:v>43014.833333333336</c:v>
                </c:pt>
                <c:pt idx="465">
                  <c:v>43014.836805555555</c:v>
                </c:pt>
                <c:pt idx="466">
                  <c:v>43014.840277777781</c:v>
                </c:pt>
                <c:pt idx="467">
                  <c:v>43014.84375</c:v>
                </c:pt>
                <c:pt idx="468">
                  <c:v>43014.847222222219</c:v>
                </c:pt>
                <c:pt idx="469">
                  <c:v>43014.850694444445</c:v>
                </c:pt>
                <c:pt idx="470">
                  <c:v>43014.854166666664</c:v>
                </c:pt>
                <c:pt idx="471">
                  <c:v>43014.857638888891</c:v>
                </c:pt>
                <c:pt idx="472">
                  <c:v>43014.861111111109</c:v>
                </c:pt>
                <c:pt idx="473">
                  <c:v>43014.864583333336</c:v>
                </c:pt>
                <c:pt idx="474">
                  <c:v>43014.868055555555</c:v>
                </c:pt>
                <c:pt idx="475">
                  <c:v>43014.871527777781</c:v>
                </c:pt>
                <c:pt idx="476">
                  <c:v>43014.875</c:v>
                </c:pt>
                <c:pt idx="477">
                  <c:v>43014.878472222219</c:v>
                </c:pt>
                <c:pt idx="478">
                  <c:v>43014.881944444445</c:v>
                </c:pt>
                <c:pt idx="479">
                  <c:v>43014.885416666664</c:v>
                </c:pt>
                <c:pt idx="480">
                  <c:v>43014.888888888891</c:v>
                </c:pt>
                <c:pt idx="481">
                  <c:v>43014.892361111109</c:v>
                </c:pt>
                <c:pt idx="482">
                  <c:v>43014.895833333336</c:v>
                </c:pt>
                <c:pt idx="483">
                  <c:v>43014.899305555555</c:v>
                </c:pt>
                <c:pt idx="484">
                  <c:v>43014.902777777781</c:v>
                </c:pt>
                <c:pt idx="485">
                  <c:v>43014.90625</c:v>
                </c:pt>
                <c:pt idx="486">
                  <c:v>43014.909722222219</c:v>
                </c:pt>
                <c:pt idx="487">
                  <c:v>43014.913194444445</c:v>
                </c:pt>
                <c:pt idx="488">
                  <c:v>43014.916666666664</c:v>
                </c:pt>
                <c:pt idx="489">
                  <c:v>43014.920138888891</c:v>
                </c:pt>
                <c:pt idx="490">
                  <c:v>43014.923611111109</c:v>
                </c:pt>
                <c:pt idx="491">
                  <c:v>43014.927083333336</c:v>
                </c:pt>
                <c:pt idx="492">
                  <c:v>43014.930555555555</c:v>
                </c:pt>
                <c:pt idx="493">
                  <c:v>43014.934027777781</c:v>
                </c:pt>
                <c:pt idx="494">
                  <c:v>43014.9375</c:v>
                </c:pt>
                <c:pt idx="495">
                  <c:v>43014.940972222219</c:v>
                </c:pt>
                <c:pt idx="496">
                  <c:v>43014.944444444445</c:v>
                </c:pt>
                <c:pt idx="497">
                  <c:v>43014.947916666664</c:v>
                </c:pt>
                <c:pt idx="498">
                  <c:v>43014.951388888891</c:v>
                </c:pt>
                <c:pt idx="499">
                  <c:v>43014.954861111109</c:v>
                </c:pt>
                <c:pt idx="500">
                  <c:v>43014.958333333336</c:v>
                </c:pt>
                <c:pt idx="501">
                  <c:v>43014.961805555555</c:v>
                </c:pt>
                <c:pt idx="502">
                  <c:v>43014.965277777781</c:v>
                </c:pt>
                <c:pt idx="503">
                  <c:v>43014.96875</c:v>
                </c:pt>
                <c:pt idx="504">
                  <c:v>43014.972222222219</c:v>
                </c:pt>
                <c:pt idx="505">
                  <c:v>43014.975694444445</c:v>
                </c:pt>
                <c:pt idx="506">
                  <c:v>43014.979166666664</c:v>
                </c:pt>
                <c:pt idx="507">
                  <c:v>43014.982638888891</c:v>
                </c:pt>
                <c:pt idx="508">
                  <c:v>43014.986111111109</c:v>
                </c:pt>
                <c:pt idx="509">
                  <c:v>43014.989583333336</c:v>
                </c:pt>
                <c:pt idx="510">
                  <c:v>43014.993055555555</c:v>
                </c:pt>
                <c:pt idx="511">
                  <c:v>43014.996527777781</c:v>
                </c:pt>
                <c:pt idx="512">
                  <c:v>43015</c:v>
                </c:pt>
                <c:pt idx="513">
                  <c:v>43015.003472222219</c:v>
                </c:pt>
                <c:pt idx="514">
                  <c:v>43015.006944444445</c:v>
                </c:pt>
                <c:pt idx="515">
                  <c:v>43015.010416666664</c:v>
                </c:pt>
                <c:pt idx="516">
                  <c:v>43015.013888888891</c:v>
                </c:pt>
                <c:pt idx="517">
                  <c:v>43015.017361111109</c:v>
                </c:pt>
                <c:pt idx="518">
                  <c:v>43015.020833333336</c:v>
                </c:pt>
                <c:pt idx="519">
                  <c:v>43015.024305555555</c:v>
                </c:pt>
                <c:pt idx="520">
                  <c:v>43015.027777777781</c:v>
                </c:pt>
                <c:pt idx="521">
                  <c:v>43015.03125</c:v>
                </c:pt>
                <c:pt idx="522">
                  <c:v>43015.034722222219</c:v>
                </c:pt>
                <c:pt idx="523">
                  <c:v>43015.038194444445</c:v>
                </c:pt>
                <c:pt idx="524">
                  <c:v>43015.041666666664</c:v>
                </c:pt>
                <c:pt idx="525">
                  <c:v>43015.045138888891</c:v>
                </c:pt>
                <c:pt idx="526">
                  <c:v>43015.048611111109</c:v>
                </c:pt>
                <c:pt idx="527">
                  <c:v>43015.052083333336</c:v>
                </c:pt>
                <c:pt idx="528">
                  <c:v>43015.055555555555</c:v>
                </c:pt>
                <c:pt idx="529">
                  <c:v>43015.059027777781</c:v>
                </c:pt>
                <c:pt idx="530">
                  <c:v>43015.0625</c:v>
                </c:pt>
                <c:pt idx="531">
                  <c:v>43015.065972222219</c:v>
                </c:pt>
                <c:pt idx="532">
                  <c:v>43015.069444444445</c:v>
                </c:pt>
                <c:pt idx="533">
                  <c:v>43015.072916666664</c:v>
                </c:pt>
                <c:pt idx="534">
                  <c:v>43015.076388888891</c:v>
                </c:pt>
                <c:pt idx="535">
                  <c:v>43015.079861111109</c:v>
                </c:pt>
                <c:pt idx="536">
                  <c:v>43015.083333333336</c:v>
                </c:pt>
                <c:pt idx="537">
                  <c:v>43015.086805555555</c:v>
                </c:pt>
                <c:pt idx="538">
                  <c:v>43015.090277777781</c:v>
                </c:pt>
                <c:pt idx="539">
                  <c:v>43015.09375</c:v>
                </c:pt>
                <c:pt idx="540">
                  <c:v>43015.097222222219</c:v>
                </c:pt>
                <c:pt idx="541">
                  <c:v>43015.100694444445</c:v>
                </c:pt>
                <c:pt idx="542">
                  <c:v>43015.104166666664</c:v>
                </c:pt>
                <c:pt idx="543">
                  <c:v>43015.107638888891</c:v>
                </c:pt>
                <c:pt idx="544">
                  <c:v>43015.111111111109</c:v>
                </c:pt>
                <c:pt idx="545">
                  <c:v>43015.114583333336</c:v>
                </c:pt>
                <c:pt idx="546">
                  <c:v>43015.118055555555</c:v>
                </c:pt>
                <c:pt idx="547">
                  <c:v>43015.121527777781</c:v>
                </c:pt>
                <c:pt idx="548">
                  <c:v>43015.125</c:v>
                </c:pt>
                <c:pt idx="549">
                  <c:v>43015.128472222219</c:v>
                </c:pt>
                <c:pt idx="550">
                  <c:v>43015.131944444445</c:v>
                </c:pt>
                <c:pt idx="551">
                  <c:v>43015.135416666664</c:v>
                </c:pt>
                <c:pt idx="552">
                  <c:v>43015.138888888891</c:v>
                </c:pt>
                <c:pt idx="553">
                  <c:v>43015.142361111109</c:v>
                </c:pt>
                <c:pt idx="554">
                  <c:v>43015.145833333336</c:v>
                </c:pt>
                <c:pt idx="555">
                  <c:v>43015.149305555555</c:v>
                </c:pt>
                <c:pt idx="556">
                  <c:v>43015.152777777781</c:v>
                </c:pt>
                <c:pt idx="557">
                  <c:v>43015.15625</c:v>
                </c:pt>
                <c:pt idx="558">
                  <c:v>43015.159722222219</c:v>
                </c:pt>
                <c:pt idx="559">
                  <c:v>43015.163194444445</c:v>
                </c:pt>
                <c:pt idx="560">
                  <c:v>43015.166666666664</c:v>
                </c:pt>
                <c:pt idx="561">
                  <c:v>43015.170138888891</c:v>
                </c:pt>
                <c:pt idx="562">
                  <c:v>43015.173611111109</c:v>
                </c:pt>
                <c:pt idx="563">
                  <c:v>43015.177083333336</c:v>
                </c:pt>
                <c:pt idx="564">
                  <c:v>43015.180555555555</c:v>
                </c:pt>
                <c:pt idx="565">
                  <c:v>43015.184027777781</c:v>
                </c:pt>
                <c:pt idx="566">
                  <c:v>43015.1875</c:v>
                </c:pt>
                <c:pt idx="567">
                  <c:v>43015.190972222219</c:v>
                </c:pt>
                <c:pt idx="568">
                  <c:v>43015.194444444445</c:v>
                </c:pt>
                <c:pt idx="569">
                  <c:v>43015.197916666664</c:v>
                </c:pt>
                <c:pt idx="570">
                  <c:v>43015.201388888891</c:v>
                </c:pt>
                <c:pt idx="571">
                  <c:v>43015.204861111109</c:v>
                </c:pt>
                <c:pt idx="572">
                  <c:v>43015.208333333336</c:v>
                </c:pt>
                <c:pt idx="573">
                  <c:v>43015.211805555555</c:v>
                </c:pt>
                <c:pt idx="574">
                  <c:v>43015.215277777781</c:v>
                </c:pt>
                <c:pt idx="575">
                  <c:v>43015.21875</c:v>
                </c:pt>
                <c:pt idx="576">
                  <c:v>43015.222222222219</c:v>
                </c:pt>
                <c:pt idx="577">
                  <c:v>43015.225694444445</c:v>
                </c:pt>
                <c:pt idx="578">
                  <c:v>43015.229166666664</c:v>
                </c:pt>
                <c:pt idx="579">
                  <c:v>43015.232638888891</c:v>
                </c:pt>
                <c:pt idx="580">
                  <c:v>43015.236111111109</c:v>
                </c:pt>
                <c:pt idx="581">
                  <c:v>43015.239583333336</c:v>
                </c:pt>
                <c:pt idx="582">
                  <c:v>43015.243055555555</c:v>
                </c:pt>
                <c:pt idx="583">
                  <c:v>43015.246527777781</c:v>
                </c:pt>
                <c:pt idx="584">
                  <c:v>43015.25</c:v>
                </c:pt>
                <c:pt idx="585">
                  <c:v>43015.253472222219</c:v>
                </c:pt>
                <c:pt idx="586">
                  <c:v>43015.256944444445</c:v>
                </c:pt>
                <c:pt idx="587">
                  <c:v>43015.260416666664</c:v>
                </c:pt>
                <c:pt idx="588">
                  <c:v>43015.263888888891</c:v>
                </c:pt>
                <c:pt idx="589">
                  <c:v>43015.267361111109</c:v>
                </c:pt>
                <c:pt idx="590">
                  <c:v>43015.270833333336</c:v>
                </c:pt>
                <c:pt idx="591">
                  <c:v>43015.274305555555</c:v>
                </c:pt>
                <c:pt idx="592">
                  <c:v>43015.277777777781</c:v>
                </c:pt>
                <c:pt idx="593">
                  <c:v>43015.28125</c:v>
                </c:pt>
                <c:pt idx="594">
                  <c:v>43015.284722222219</c:v>
                </c:pt>
                <c:pt idx="595">
                  <c:v>43015.288194444445</c:v>
                </c:pt>
                <c:pt idx="596">
                  <c:v>43015.291666666664</c:v>
                </c:pt>
                <c:pt idx="597">
                  <c:v>43015.295138888891</c:v>
                </c:pt>
                <c:pt idx="598">
                  <c:v>43015.298611111109</c:v>
                </c:pt>
                <c:pt idx="599">
                  <c:v>43015.302083333336</c:v>
                </c:pt>
                <c:pt idx="600">
                  <c:v>43015.305555555555</c:v>
                </c:pt>
                <c:pt idx="601">
                  <c:v>43015.309027777781</c:v>
                </c:pt>
                <c:pt idx="602">
                  <c:v>43015.3125</c:v>
                </c:pt>
                <c:pt idx="603">
                  <c:v>43015.315972222219</c:v>
                </c:pt>
                <c:pt idx="604">
                  <c:v>43015.319444444445</c:v>
                </c:pt>
                <c:pt idx="605">
                  <c:v>43015.322916666664</c:v>
                </c:pt>
                <c:pt idx="606">
                  <c:v>43015.326388888891</c:v>
                </c:pt>
                <c:pt idx="607">
                  <c:v>43015.329861111109</c:v>
                </c:pt>
                <c:pt idx="608">
                  <c:v>43015.333333333336</c:v>
                </c:pt>
                <c:pt idx="609">
                  <c:v>43015.336805555555</c:v>
                </c:pt>
                <c:pt idx="610">
                  <c:v>43015.340277777781</c:v>
                </c:pt>
                <c:pt idx="611">
                  <c:v>43015.34375</c:v>
                </c:pt>
                <c:pt idx="612">
                  <c:v>43015.347222222219</c:v>
                </c:pt>
                <c:pt idx="613">
                  <c:v>43015.350694444445</c:v>
                </c:pt>
                <c:pt idx="614">
                  <c:v>43015.354166666664</c:v>
                </c:pt>
                <c:pt idx="615">
                  <c:v>43015.357638888891</c:v>
                </c:pt>
                <c:pt idx="616">
                  <c:v>43015.361111111109</c:v>
                </c:pt>
                <c:pt idx="617">
                  <c:v>43015.364583333336</c:v>
                </c:pt>
                <c:pt idx="618">
                  <c:v>43015.368055555555</c:v>
                </c:pt>
                <c:pt idx="619">
                  <c:v>43015.371527777781</c:v>
                </c:pt>
                <c:pt idx="620">
                  <c:v>43015.375</c:v>
                </c:pt>
                <c:pt idx="621">
                  <c:v>43015.378472222219</c:v>
                </c:pt>
                <c:pt idx="622">
                  <c:v>43015.381944444445</c:v>
                </c:pt>
                <c:pt idx="623">
                  <c:v>43015.385416666664</c:v>
                </c:pt>
                <c:pt idx="624">
                  <c:v>43015.388888888891</c:v>
                </c:pt>
                <c:pt idx="625">
                  <c:v>43015.392361111109</c:v>
                </c:pt>
                <c:pt idx="626">
                  <c:v>43015.395833333336</c:v>
                </c:pt>
                <c:pt idx="627">
                  <c:v>43015.399305555555</c:v>
                </c:pt>
                <c:pt idx="628">
                  <c:v>43015.402777777781</c:v>
                </c:pt>
                <c:pt idx="629">
                  <c:v>43015.40625</c:v>
                </c:pt>
                <c:pt idx="630">
                  <c:v>43015.409722222219</c:v>
                </c:pt>
                <c:pt idx="631">
                  <c:v>43015.413194444445</c:v>
                </c:pt>
                <c:pt idx="632">
                  <c:v>43015.416666666664</c:v>
                </c:pt>
                <c:pt idx="633">
                  <c:v>43015.420138888891</c:v>
                </c:pt>
                <c:pt idx="634">
                  <c:v>43015.423611111109</c:v>
                </c:pt>
                <c:pt idx="635">
                  <c:v>43015.427083333336</c:v>
                </c:pt>
                <c:pt idx="636">
                  <c:v>43015.430555555555</c:v>
                </c:pt>
                <c:pt idx="637">
                  <c:v>43015.434027777781</c:v>
                </c:pt>
                <c:pt idx="638">
                  <c:v>43015.4375</c:v>
                </c:pt>
                <c:pt idx="639">
                  <c:v>43015.440972222219</c:v>
                </c:pt>
                <c:pt idx="640">
                  <c:v>43015.444444444445</c:v>
                </c:pt>
                <c:pt idx="641">
                  <c:v>43015.447916666664</c:v>
                </c:pt>
                <c:pt idx="642">
                  <c:v>43015.451388888891</c:v>
                </c:pt>
                <c:pt idx="643">
                  <c:v>43015.454861111109</c:v>
                </c:pt>
                <c:pt idx="644">
                  <c:v>43015.458333333336</c:v>
                </c:pt>
                <c:pt idx="645">
                  <c:v>43015.461805555555</c:v>
                </c:pt>
                <c:pt idx="646">
                  <c:v>43015.465277777781</c:v>
                </c:pt>
                <c:pt idx="647">
                  <c:v>43015.46875</c:v>
                </c:pt>
                <c:pt idx="648">
                  <c:v>43015.472222222219</c:v>
                </c:pt>
                <c:pt idx="649">
                  <c:v>43015.475694444445</c:v>
                </c:pt>
                <c:pt idx="650">
                  <c:v>43015.479166666664</c:v>
                </c:pt>
                <c:pt idx="651">
                  <c:v>43015.482638888891</c:v>
                </c:pt>
                <c:pt idx="652">
                  <c:v>43015.486111111109</c:v>
                </c:pt>
                <c:pt idx="653">
                  <c:v>43015.489583333336</c:v>
                </c:pt>
                <c:pt idx="654">
                  <c:v>43015.493055555555</c:v>
                </c:pt>
                <c:pt idx="655">
                  <c:v>43015.496527777781</c:v>
                </c:pt>
                <c:pt idx="656">
                  <c:v>43015.5</c:v>
                </c:pt>
                <c:pt idx="657">
                  <c:v>43015.503472222219</c:v>
                </c:pt>
                <c:pt idx="658">
                  <c:v>43015.506944444445</c:v>
                </c:pt>
                <c:pt idx="659">
                  <c:v>43015.510416666664</c:v>
                </c:pt>
                <c:pt idx="660">
                  <c:v>43015.513888888891</c:v>
                </c:pt>
                <c:pt idx="661">
                  <c:v>43015.517361111109</c:v>
                </c:pt>
                <c:pt idx="662">
                  <c:v>43015.520833333336</c:v>
                </c:pt>
                <c:pt idx="663">
                  <c:v>43015.524305555555</c:v>
                </c:pt>
                <c:pt idx="664">
                  <c:v>43015.527777777781</c:v>
                </c:pt>
                <c:pt idx="665">
                  <c:v>43015.53125</c:v>
                </c:pt>
                <c:pt idx="666">
                  <c:v>43015.534722222219</c:v>
                </c:pt>
                <c:pt idx="667">
                  <c:v>43015.538194444445</c:v>
                </c:pt>
                <c:pt idx="668">
                  <c:v>43015.541666666664</c:v>
                </c:pt>
                <c:pt idx="669">
                  <c:v>43015.545138888891</c:v>
                </c:pt>
                <c:pt idx="670">
                  <c:v>43015.548611111109</c:v>
                </c:pt>
                <c:pt idx="671">
                  <c:v>43015.552083333336</c:v>
                </c:pt>
                <c:pt idx="672">
                  <c:v>43015.555555555555</c:v>
                </c:pt>
                <c:pt idx="673">
                  <c:v>43015.559027777781</c:v>
                </c:pt>
                <c:pt idx="674">
                  <c:v>43015.5625</c:v>
                </c:pt>
                <c:pt idx="675">
                  <c:v>43015.565972222219</c:v>
                </c:pt>
                <c:pt idx="676">
                  <c:v>43015.569444444445</c:v>
                </c:pt>
                <c:pt idx="677">
                  <c:v>43015.572916666664</c:v>
                </c:pt>
                <c:pt idx="678">
                  <c:v>43015.576388888891</c:v>
                </c:pt>
                <c:pt idx="679">
                  <c:v>43015.579861111109</c:v>
                </c:pt>
                <c:pt idx="680">
                  <c:v>43015.583333333336</c:v>
                </c:pt>
                <c:pt idx="681">
                  <c:v>43015.586805555555</c:v>
                </c:pt>
                <c:pt idx="682">
                  <c:v>43015.590277777781</c:v>
                </c:pt>
                <c:pt idx="683">
                  <c:v>43015.59375</c:v>
                </c:pt>
                <c:pt idx="684">
                  <c:v>43015.597222222219</c:v>
                </c:pt>
                <c:pt idx="685">
                  <c:v>43015.600694444445</c:v>
                </c:pt>
                <c:pt idx="686">
                  <c:v>43015.604166666664</c:v>
                </c:pt>
                <c:pt idx="687">
                  <c:v>43015.607638888891</c:v>
                </c:pt>
                <c:pt idx="688">
                  <c:v>43015.611111111109</c:v>
                </c:pt>
                <c:pt idx="689">
                  <c:v>43015.614583333336</c:v>
                </c:pt>
                <c:pt idx="690">
                  <c:v>43015.618055555555</c:v>
                </c:pt>
                <c:pt idx="691">
                  <c:v>43015.621527777781</c:v>
                </c:pt>
                <c:pt idx="692">
                  <c:v>43015.625</c:v>
                </c:pt>
                <c:pt idx="693">
                  <c:v>43015.628472222219</c:v>
                </c:pt>
                <c:pt idx="694">
                  <c:v>43015.631944444445</c:v>
                </c:pt>
                <c:pt idx="695">
                  <c:v>43015.635416666664</c:v>
                </c:pt>
                <c:pt idx="696">
                  <c:v>43015.638888888891</c:v>
                </c:pt>
                <c:pt idx="697">
                  <c:v>43015.642361111109</c:v>
                </c:pt>
                <c:pt idx="698">
                  <c:v>43015.645833333336</c:v>
                </c:pt>
                <c:pt idx="699">
                  <c:v>43015.649305555555</c:v>
                </c:pt>
                <c:pt idx="700">
                  <c:v>43015.652777777781</c:v>
                </c:pt>
                <c:pt idx="701">
                  <c:v>43015.65625</c:v>
                </c:pt>
                <c:pt idx="702">
                  <c:v>43015.659722222219</c:v>
                </c:pt>
                <c:pt idx="703">
                  <c:v>43015.663194444445</c:v>
                </c:pt>
                <c:pt idx="704">
                  <c:v>43015.666666666664</c:v>
                </c:pt>
                <c:pt idx="705">
                  <c:v>43015.670138888891</c:v>
                </c:pt>
                <c:pt idx="706">
                  <c:v>43015.673611111109</c:v>
                </c:pt>
                <c:pt idx="707">
                  <c:v>43015.677083333336</c:v>
                </c:pt>
                <c:pt idx="708">
                  <c:v>43015.680555555555</c:v>
                </c:pt>
                <c:pt idx="709">
                  <c:v>43015.684027777781</c:v>
                </c:pt>
                <c:pt idx="710">
                  <c:v>43015.6875</c:v>
                </c:pt>
                <c:pt idx="711">
                  <c:v>43015.690972222219</c:v>
                </c:pt>
                <c:pt idx="712">
                  <c:v>43015.694444444445</c:v>
                </c:pt>
                <c:pt idx="713">
                  <c:v>43015.697916666664</c:v>
                </c:pt>
                <c:pt idx="714">
                  <c:v>43015.701388888891</c:v>
                </c:pt>
                <c:pt idx="715">
                  <c:v>43015.704861111109</c:v>
                </c:pt>
                <c:pt idx="716">
                  <c:v>43015.708333333336</c:v>
                </c:pt>
                <c:pt idx="717">
                  <c:v>43015.711805555555</c:v>
                </c:pt>
                <c:pt idx="718">
                  <c:v>43015.715277777781</c:v>
                </c:pt>
                <c:pt idx="719">
                  <c:v>43015.71875</c:v>
                </c:pt>
                <c:pt idx="720">
                  <c:v>43015.722222222219</c:v>
                </c:pt>
                <c:pt idx="721">
                  <c:v>43015.725694444445</c:v>
                </c:pt>
                <c:pt idx="722">
                  <c:v>43015.729166666664</c:v>
                </c:pt>
                <c:pt idx="723">
                  <c:v>43015.732638888891</c:v>
                </c:pt>
                <c:pt idx="724">
                  <c:v>43015.736111111109</c:v>
                </c:pt>
                <c:pt idx="725">
                  <c:v>43015.739583333336</c:v>
                </c:pt>
                <c:pt idx="726">
                  <c:v>43015.743055555555</c:v>
                </c:pt>
                <c:pt idx="727">
                  <c:v>43015.746527777781</c:v>
                </c:pt>
                <c:pt idx="728">
                  <c:v>43015.75</c:v>
                </c:pt>
                <c:pt idx="729">
                  <c:v>43015.753472222219</c:v>
                </c:pt>
                <c:pt idx="730">
                  <c:v>43015.756944444445</c:v>
                </c:pt>
                <c:pt idx="731">
                  <c:v>43015.760416666664</c:v>
                </c:pt>
                <c:pt idx="732">
                  <c:v>43015.763888888891</c:v>
                </c:pt>
                <c:pt idx="733">
                  <c:v>43015.767361111109</c:v>
                </c:pt>
                <c:pt idx="734">
                  <c:v>43015.770833333336</c:v>
                </c:pt>
                <c:pt idx="735">
                  <c:v>43015.774305555555</c:v>
                </c:pt>
                <c:pt idx="736">
                  <c:v>43015.777777777781</c:v>
                </c:pt>
                <c:pt idx="737">
                  <c:v>43015.78125</c:v>
                </c:pt>
                <c:pt idx="738">
                  <c:v>43015.784722222219</c:v>
                </c:pt>
                <c:pt idx="739">
                  <c:v>43015.788194444445</c:v>
                </c:pt>
                <c:pt idx="740">
                  <c:v>43015.791666666664</c:v>
                </c:pt>
                <c:pt idx="741">
                  <c:v>43015.795138888891</c:v>
                </c:pt>
                <c:pt idx="742">
                  <c:v>43015.798611111109</c:v>
                </c:pt>
                <c:pt idx="743">
                  <c:v>43015.802083333336</c:v>
                </c:pt>
                <c:pt idx="744">
                  <c:v>43015.805555555555</c:v>
                </c:pt>
                <c:pt idx="745">
                  <c:v>43015.809027777781</c:v>
                </c:pt>
                <c:pt idx="746">
                  <c:v>43015.8125</c:v>
                </c:pt>
                <c:pt idx="747">
                  <c:v>43015.815972222219</c:v>
                </c:pt>
                <c:pt idx="748">
                  <c:v>43015.819444444445</c:v>
                </c:pt>
                <c:pt idx="749">
                  <c:v>43015.822916666664</c:v>
                </c:pt>
                <c:pt idx="750">
                  <c:v>43015.826388888891</c:v>
                </c:pt>
                <c:pt idx="751">
                  <c:v>43015.829861111109</c:v>
                </c:pt>
                <c:pt idx="752">
                  <c:v>43015.833333333336</c:v>
                </c:pt>
                <c:pt idx="753">
                  <c:v>43015.836805555555</c:v>
                </c:pt>
                <c:pt idx="754">
                  <c:v>43015.840277777781</c:v>
                </c:pt>
                <c:pt idx="755">
                  <c:v>43015.84375</c:v>
                </c:pt>
                <c:pt idx="756">
                  <c:v>43015.847222222219</c:v>
                </c:pt>
                <c:pt idx="757">
                  <c:v>43015.850694444445</c:v>
                </c:pt>
                <c:pt idx="758">
                  <c:v>43015.854166666664</c:v>
                </c:pt>
                <c:pt idx="759">
                  <c:v>43015.857638888891</c:v>
                </c:pt>
                <c:pt idx="760">
                  <c:v>43015.861111111109</c:v>
                </c:pt>
                <c:pt idx="761">
                  <c:v>43015.864583333336</c:v>
                </c:pt>
                <c:pt idx="762">
                  <c:v>43015.868055555555</c:v>
                </c:pt>
                <c:pt idx="763">
                  <c:v>43015.871527777781</c:v>
                </c:pt>
                <c:pt idx="764">
                  <c:v>43015.875</c:v>
                </c:pt>
                <c:pt idx="765">
                  <c:v>43015.878472222219</c:v>
                </c:pt>
              </c:numCache>
            </c:numRef>
          </c:cat>
          <c:val>
            <c:numRef>
              <c:f>'10.5'!$C$2:$C$767</c:f>
              <c:numCache>
                <c:formatCode>General</c:formatCode>
                <c:ptCount val="766"/>
                <c:pt idx="0">
                  <c:v>2.2390112644907898</c:v>
                </c:pt>
                <c:pt idx="1">
                  <c:v>2.20742695162284</c:v>
                </c:pt>
                <c:pt idx="2">
                  <c:v>2.1765069717375098</c:v>
                </c:pt>
                <c:pt idx="3">
                  <c:v>2.14616276071829</c:v>
                </c:pt>
                <c:pt idx="4">
                  <c:v>2.1163016891756699</c:v>
                </c:pt>
                <c:pt idx="5">
                  <c:v>2.0868284703256799</c:v>
                </c:pt>
                <c:pt idx="6">
                  <c:v>2.0576466396935502</c:v>
                </c:pt>
                <c:pt idx="7">
                  <c:v>2.0286600903881502</c:v>
                </c:pt>
                <c:pt idx="8">
                  <c:v>1.9997746464208299</c:v>
                </c:pt>
                <c:pt idx="9">
                  <c:v>1.97089965549054</c:v>
                </c:pt>
                <c:pt idx="10">
                  <c:v>1.9419495818347501</c:v>
                </c:pt>
                <c:pt idx="11">
                  <c:v>1.91284557919125</c:v>
                </c:pt>
                <c:pt idx="12">
                  <c:v>1.88351702361284</c:v>
                </c:pt>
                <c:pt idx="13">
                  <c:v>1.8539029858612199</c:v>
                </c:pt>
                <c:pt idx="14">
                  <c:v>1.82395362337112</c:v>
                </c:pt>
                <c:pt idx="15">
                  <c:v>1.7936314723167299</c:v>
                </c:pt>
                <c:pt idx="16">
                  <c:v>1.76291262114578</c:v>
                </c:pt>
                <c:pt idx="17">
                  <c:v>1.7317877480371699</c:v>
                </c:pt>
                <c:pt idx="18">
                  <c:v>1.70026300610845</c:v>
                </c:pt>
                <c:pt idx="19">
                  <c:v>1.6683607417958699</c:v>
                </c:pt>
                <c:pt idx="20">
                  <c:v>1.63612003367124</c:v>
                </c:pt>
                <c:pt idx="21">
                  <c:v>1.60359704098839</c:v>
                </c:pt>
                <c:pt idx="22">
                  <c:v>1.57086515347281</c:v>
                </c:pt>
                <c:pt idx="23">
                  <c:v>1.5380149362280799</c:v>
                </c:pt>
                <c:pt idx="24">
                  <c:v>1.5051538661118</c:v>
                </c:pt>
                <c:pt idx="25">
                  <c:v>1.4724058585028399</c:v>
                </c:pt>
                <c:pt idx="26">
                  <c:v>1.4399105859877399</c:v>
                </c:pt>
                <c:pt idx="27">
                  <c:v>1.4078225931277799</c:v>
                </c:pt>
                <c:pt idx="28">
                  <c:v>1.3763102140668499</c:v>
                </c:pt>
                <c:pt idx="29">
                  <c:v>1.34555430228539</c:v>
                </c:pt>
                <c:pt idx="30">
                  <c:v>1.3157467842559201</c:v>
                </c:pt>
                <c:pt idx="31">
                  <c:v>1.2870890510711801</c:v>
                </c:pt>
                <c:pt idx="32">
                  <c:v>1.2597902042750999</c:v>
                </c:pt>
                <c:pt idx="33">
                  <c:v>1.2340651740881501</c:v>
                </c:pt>
                <c:pt idx="34">
                  <c:v>1.2101327299632501</c:v>
                </c:pt>
                <c:pt idx="35">
                  <c:v>1.18821340489764</c:v>
                </c:pt>
                <c:pt idx="36">
                  <c:v>1.16852735616119</c:v>
                </c:pt>
                <c:pt idx="37">
                  <c:v>1.1512921860355401</c:v>
                </c:pt>
                <c:pt idx="38">
                  <c:v>1.13672074680562</c:v>
                </c:pt>
                <c:pt idx="39">
                  <c:v>1.12501895457361</c:v>
                </c:pt>
                <c:pt idx="40">
                  <c:v>1.1163836364836699</c:v>
                </c:pt>
                <c:pt idx="41">
                  <c:v>1.11100043564949</c:v>
                </c:pt>
                <c:pt idx="42">
                  <c:v>1.10904179746336</c:v>
                </c:pt>
                <c:pt idx="43">
                  <c:v>1.1106650600560799</c:v>
                </c:pt>
                <c:pt idx="44">
                  <c:v>1.1160106704680199</c:v>
                </c:pt>
                <c:pt idx="45">
                  <c:v>1.1252005466170001</c:v>
                </c:pt>
                <c:pt idx="46">
                  <c:v>1.1383366034096301</c:v>
                </c:pt>
                <c:pt idx="47">
                  <c:v>1.1554994593839001</c:v>
                </c:pt>
                <c:pt idx="48">
                  <c:v>1.1767473380997699</c:v>
                </c:pt>
                <c:pt idx="49">
                  <c:v>1.20211517615688</c:v>
                </c:pt>
                <c:pt idx="50">
                  <c:v>1.2316139472343199</c:v>
                </c:pt>
                <c:pt idx="51">
                  <c:v>1.2652302089673699</c:v>
                </c:pt>
                <c:pt idx="52">
                  <c:v>1.30292587680593</c:v>
                </c:pt>
                <c:pt idx="53">
                  <c:v>1.34463822631758</c:v>
                </c:pt>
                <c:pt idx="54">
                  <c:v>1.39028012270239</c:v>
                </c:pt>
                <c:pt idx="55">
                  <c:v>1.43974047363515</c:v>
                </c:pt>
                <c:pt idx="56">
                  <c:v>1.49288489897536</c:v>
                </c:pt>
                <c:pt idx="57">
                  <c:v>1.5495566084147001</c:v>
                </c:pt>
                <c:pt idx="58">
                  <c:v>1.60957747580765</c:v>
                </c:pt>
                <c:pt idx="59">
                  <c:v>1.67274929677384</c:v>
                </c:pt>
                <c:pt idx="60">
                  <c:v>1.73885521420691</c:v>
                </c:pt>
                <c:pt idx="61">
                  <c:v>1.8076612945929</c:v>
                </c:pt>
                <c:pt idx="62">
                  <c:v>1.8789182365558199</c:v>
                </c:pt>
                <c:pt idx="63">
                  <c:v>1.95236319182166</c:v>
                </c:pt>
                <c:pt idx="64">
                  <c:v>2.0277216778491201</c:v>
                </c:pt>
                <c:pt idx="65">
                  <c:v>2.1047095607072701</c:v>
                </c:pt>
                <c:pt idx="66">
                  <c:v>2.1830350864106798</c:v>
                </c:pt>
                <c:pt idx="67">
                  <c:v>2.2624009388369299</c:v>
                </c:pt>
                <c:pt idx="68">
                  <c:v>2.3425063025636099</c:v>
                </c:pt>
                <c:pt idx="69">
                  <c:v>2.4230489094333301</c:v>
                </c:pt>
                <c:pt idx="70">
                  <c:v>2.5037270484198899</c:v>
                </c:pt>
                <c:pt idx="71">
                  <c:v>2.5842415193641899</c:v>
                </c:pt>
                <c:pt idx="72">
                  <c:v>2.66429751238761</c:v>
                </c:pt>
                <c:pt idx="73">
                  <c:v>2.74360639624012</c:v>
                </c:pt>
                <c:pt idx="74">
                  <c:v>2.8218874004679999</c:v>
                </c:pt>
                <c:pt idx="75">
                  <c:v>2.89886917808467</c:v>
                </c:pt>
                <c:pt idx="76">
                  <c:v>2.9742912373419199</c:v>
                </c:pt>
                <c:pt idx="77">
                  <c:v>3.0479052332203098</c:v>
                </c:pt>
                <c:pt idx="78">
                  <c:v>3.1194761113426099</c:v>
                </c:pt>
                <c:pt idx="79">
                  <c:v>3.1887830991257098</c:v>
                </c:pt>
                <c:pt idx="80">
                  <c:v>3.2556205411162198</c:v>
                </c:pt>
                <c:pt idx="81">
                  <c:v>3.31979857753318</c:v>
                </c:pt>
                <c:pt idx="82">
                  <c:v>3.38114366707571</c:v>
                </c:pt>
                <c:pt idx="83">
                  <c:v>3.4394989569871699</c:v>
                </c:pt>
                <c:pt idx="84">
                  <c:v>3.4947245051906601</c:v>
                </c:pt>
                <c:pt idx="85">
                  <c:v>3.5466973609832402</c:v>
                </c:pt>
                <c:pt idx="86">
                  <c:v>3.5953115122910302</c:v>
                </c:pt>
                <c:pt idx="87">
                  <c:v>3.6404777088180298</c:v>
                </c:pt>
                <c:pt idx="88">
                  <c:v>3.6821231715446801</c:v>
                </c:pt>
                <c:pt idx="89">
                  <c:v>3.7201911999549599</c:v>
                </c:pt>
                <c:pt idx="90">
                  <c:v>3.7546406890611101</c:v>
                </c:pt>
                <c:pt idx="91">
                  <c:v>3.7854455687730799</c:v>
                </c:pt>
                <c:pt idx="92">
                  <c:v>3.81259417839774</c:v>
                </c:pt>
                <c:pt idx="93">
                  <c:v>3.8360885890775398</c:v>
                </c:pt>
                <c:pt idx="94">
                  <c:v>3.8559438867838098</c:v>
                </c:pt>
                <c:pt idx="95">
                  <c:v>3.8721874280724098</c:v>
                </c:pt>
                <c:pt idx="96">
                  <c:v>3.88485808022071</c:v>
                </c:pt>
                <c:pt idx="97">
                  <c:v>3.8940054565839901</c:v>
                </c:pt>
                <c:pt idx="98">
                  <c:v>3.8996891570842598</c:v>
                </c:pt>
                <c:pt idx="99">
                  <c:v>3.9019780226750802</c:v>
                </c:pt>
                <c:pt idx="100">
                  <c:v>3.9009494114465202</c:v>
                </c:pt>
                <c:pt idx="101">
                  <c:v>3.8966885027671898</c:v>
                </c:pt>
                <c:pt idx="102">
                  <c:v>3.88928763453471</c:v>
                </c:pt>
                <c:pt idx="103">
                  <c:v>3.8788456772404198</c:v>
                </c:pt>
                <c:pt idx="104">
                  <c:v>3.8654674471892401</c:v>
                </c:pt>
                <c:pt idx="105">
                  <c:v>3.8492631598653002</c:v>
                </c:pt>
                <c:pt idx="106">
                  <c:v>3.83034792313157</c:v>
                </c:pt>
                <c:pt idx="107">
                  <c:v>3.8088412687249802</c:v>
                </c:pt>
                <c:pt idx="108">
                  <c:v>3.7848667193681198</c:v>
                </c:pt>
                <c:pt idx="109">
                  <c:v>3.75855138780316</c:v>
                </c:pt>
                <c:pt idx="110">
                  <c:v>3.7300256031680199</c:v>
                </c:pt>
                <c:pt idx="111">
                  <c:v>3.6994225594029899</c:v>
                </c:pt>
                <c:pt idx="112">
                  <c:v>3.6668779798071101</c:v>
                </c:pt>
                <c:pt idx="113">
                  <c:v>3.63252979147296</c:v>
                </c:pt>
                <c:pt idx="114">
                  <c:v>3.5965178031165701</c:v>
                </c:pt>
                <c:pt idx="115">
                  <c:v>3.5589833797911199</c:v>
                </c:pt>
                <c:pt idx="116">
                  <c:v>3.5200691081343098</c:v>
                </c:pt>
                <c:pt idx="117">
                  <c:v>3.47991844613765</c:v>
                </c:pt>
                <c:pt idx="118">
                  <c:v>3.4386753519347701</c:v>
                </c:pt>
                <c:pt idx="119">
                  <c:v>3.3964838867895999</c:v>
                </c:pt>
                <c:pt idx="120">
                  <c:v>3.3534877882794598</c:v>
                </c:pt>
                <c:pt idx="121">
                  <c:v>3.3098300106346201</c:v>
                </c:pt>
                <c:pt idx="122">
                  <c:v>3.2656522302593101</c:v>
                </c:pt>
                <c:pt idx="123">
                  <c:v>3.2210943156251601</c:v>
                </c:pt>
                <c:pt idx="124">
                  <c:v>3.1762937619579601</c:v>
                </c:pt>
                <c:pt idx="125">
                  <c:v>3.13138509241185</c:v>
                </c:pt>
                <c:pt idx="126">
                  <c:v>3.0864992287176398</c:v>
                </c:pt>
                <c:pt idx="127">
                  <c:v>3.0417628355737998</c:v>
                </c:pt>
                <c:pt idx="128">
                  <c:v>2.9972976442982699</c:v>
                </c:pt>
                <c:pt idx="129">
                  <c:v>2.9532197624413601</c:v>
                </c:pt>
                <c:pt idx="130">
                  <c:v>2.9096389771612099</c:v>
                </c:pt>
                <c:pt idx="131">
                  <c:v>2.8666580611486201</c:v>
                </c:pt>
                <c:pt idx="132">
                  <c:v>2.8243720907409302</c:v>
                </c:pt>
                <c:pt idx="133">
                  <c:v>2.7828677865635298</c:v>
                </c:pt>
                <c:pt idx="134">
                  <c:v>2.7422228875642398</c:v>
                </c:pt>
                <c:pt idx="135">
                  <c:v>2.70250556963801</c:v>
                </c:pt>
                <c:pt idx="136">
                  <c:v>2.66377392019292</c:v>
                </c:pt>
                <c:pt idx="137">
                  <c:v>2.6260754799228301</c:v>
                </c:pt>
                <c:pt idx="138">
                  <c:v>2.58944686278199</c:v>
                </c:pt>
                <c:pt idx="139">
                  <c:v>2.55391346465457</c:v>
                </c:pt>
                <c:pt idx="140">
                  <c:v>2.5194892705066101</c:v>
                </c:pt>
                <c:pt idx="141">
                  <c:v>2.4861767688896901</c:v>
                </c:pt>
                <c:pt idx="142">
                  <c:v>2.45396698155731</c:v>
                </c:pt>
                <c:pt idx="143">
                  <c:v>2.42283961465658</c:v>
                </c:pt>
                <c:pt idx="144">
                  <c:v>2.3927633365014902</c:v>
                </c:pt>
                <c:pt idx="145">
                  <c:v>2.3636961853182501</c:v>
                </c:pt>
                <c:pt idx="146">
                  <c:v>2.3355861086279499</c:v>
                </c:pt>
                <c:pt idx="147">
                  <c:v>2.3083716340960199</c:v>
                </c:pt>
                <c:pt idx="148">
                  <c:v>2.28198266977313</c:v>
                </c:pt>
                <c:pt idx="149">
                  <c:v>2.2563414297118398</c:v>
                </c:pt>
                <c:pt idx="150">
                  <c:v>2.23136347897539</c:v>
                </c:pt>
                <c:pt idx="151">
                  <c:v>2.2069588901236998</c:v>
                </c:pt>
                <c:pt idx="152">
                  <c:v>2.1830335013595299</c:v>
                </c:pt>
                <c:pt idx="153">
                  <c:v>2.1594902647215801</c:v>
                </c:pt>
                <c:pt idx="154">
                  <c:v>2.1362306709980698</c:v>
                </c:pt>
                <c:pt idx="155">
                  <c:v>2.1131562364853802</c:v>
                </c:pt>
                <c:pt idx="156">
                  <c:v>2.0901700353197299</c:v>
                </c:pt>
                <c:pt idx="157">
                  <c:v>2.0671782599147899</c:v>
                </c:pt>
                <c:pt idx="158">
                  <c:v>2.04409179105512</c:v>
                </c:pt>
                <c:pt idx="159">
                  <c:v>2.02082775844729</c:v>
                </c:pt>
                <c:pt idx="160">
                  <c:v>1.9973110720392899</c:v>
                </c:pt>
                <c:pt idx="161">
                  <c:v>1.97347590418503</c:v>
                </c:pt>
                <c:pt idx="162">
                  <c:v>1.9492671027774999</c:v>
                </c:pt>
                <c:pt idx="163">
                  <c:v>1.9246415157976999</c:v>
                </c:pt>
                <c:pt idx="164">
                  <c:v>1.89956920832686</c:v>
                </c:pt>
                <c:pt idx="165">
                  <c:v>1.87403455394987</c:v>
                </c:pt>
                <c:pt idx="166">
                  <c:v>1.84803718362721</c:v>
                </c:pt>
                <c:pt idx="167">
                  <c:v>1.8215927765137001</c:v>
                </c:pt>
                <c:pt idx="168">
                  <c:v>1.79473367884983</c:v>
                </c:pt>
                <c:pt idx="169">
                  <c:v>1.7675093389226699</c:v>
                </c:pt>
                <c:pt idx="170">
                  <c:v>1.73998654815368</c:v>
                </c:pt>
                <c:pt idx="171">
                  <c:v>1.71224948061606</c:v>
                </c:pt>
                <c:pt idx="172">
                  <c:v>1.6843995256608399</c:v>
                </c:pt>
                <c:pt idx="173">
                  <c:v>1.6565549108311399</c:v>
                </c:pt>
                <c:pt idx="174">
                  <c:v>1.62885011481346</c:v>
                </c:pt>
                <c:pt idx="175">
                  <c:v>1.6014350727925999</c:v>
                </c:pt>
                <c:pt idx="176">
                  <c:v>1.57447417920347</c:v>
                </c:pt>
                <c:pt idx="177">
                  <c:v>1.5481450954643901</c:v>
                </c:pt>
                <c:pt idx="178">
                  <c:v>1.52263737281245</c:v>
                </c:pt>
                <c:pt idx="179">
                  <c:v>1.4981509027889699</c:v>
                </c:pt>
                <c:pt idx="180">
                  <c:v>1.4748942102204301</c:v>
                </c:pt>
                <c:pt idx="181">
                  <c:v>1.4530826056661299</c:v>
                </c:pt>
                <c:pt idx="182">
                  <c:v>1.4329362162389001</c:v>
                </c:pt>
                <c:pt idx="183">
                  <c:v>1.41467791540138</c:v>
                </c:pt>
                <c:pt idx="184">
                  <c:v>1.3985311737994699</c:v>
                </c:pt>
                <c:pt idx="185">
                  <c:v>1.3847178543742</c:v>
                </c:pt>
                <c:pt idx="186">
                  <c:v>1.37345597587968</c:v>
                </c:pt>
                <c:pt idx="187">
                  <c:v>1.3649574695276701</c:v>
                </c:pt>
                <c:pt idx="188">
                  <c:v>1.3594259537487701</c:v>
                </c:pt>
                <c:pt idx="189">
                  <c:v>1.35705455201901</c:v>
                </c:pt>
                <c:pt idx="190">
                  <c:v>1.35802377833883</c:v>
                </c:pt>
                <c:pt idx="191">
                  <c:v>1.3624995142727001</c:v>
                </c:pt>
                <c:pt idx="192">
                  <c:v>1.3706311004792899</c:v>
                </c:pt>
                <c:pt idx="193">
                  <c:v>1.3825495643855199</c:v>
                </c:pt>
                <c:pt idx="194">
                  <c:v>1.3983660041068799</c:v>
                </c:pt>
                <c:pt idx="195">
                  <c:v>1.4181701469116099</c:v>
                </c:pt>
                <c:pt idx="196">
                  <c:v>1.4420290984909501</c:v>
                </c:pt>
                <c:pt idx="197">
                  <c:v>1.4699862970556501</c:v>
                </c:pt>
                <c:pt idx="198">
                  <c:v>1.50206068386995</c:v>
                </c:pt>
                <c:pt idx="199">
                  <c:v>1.53824609928168</c:v>
                </c:pt>
                <c:pt idx="200">
                  <c:v>1.5785109106514099</c:v>
                </c:pt>
                <c:pt idx="201">
                  <c:v>1.6227978758553201</c:v>
                </c:pt>
                <c:pt idx="202">
                  <c:v>1.6710242432887601</c:v>
                </c:pt>
                <c:pt idx="203">
                  <c:v>1.72308208653059</c:v>
                </c:pt>
                <c:pt idx="204">
                  <c:v>1.7788388691341099</c:v>
                </c:pt>
                <c:pt idx="205">
                  <c:v>1.83813823236994</c:v>
                </c:pt>
                <c:pt idx="206">
                  <c:v>1.9008009962327099</c:v>
                </c:pt>
                <c:pt idx="207">
                  <c:v>1.9666263616503801</c:v>
                </c:pt>
                <c:pt idx="208">
                  <c:v>2.0353932996428399</c:v>
                </c:pt>
                <c:pt idx="209">
                  <c:v>2.1068621111838199</c:v>
                </c:pt>
                <c:pt idx="210">
                  <c:v>2.18077613976621</c:v>
                </c:pt>
                <c:pt idx="211">
                  <c:v>2.25686361715807</c:v>
                </c:pt>
                <c:pt idx="212">
                  <c:v>2.3348396216009299</c:v>
                </c:pt>
                <c:pt idx="213">
                  <c:v>2.4144081267438802</c:v>
                </c:pt>
                <c:pt idx="214">
                  <c:v>2.4952641189420701</c:v>
                </c:pt>
                <c:pt idx="215">
                  <c:v>2.5770957601825502</c:v>
                </c:pt>
                <c:pt idx="216">
                  <c:v>2.6595865738279101</c:v>
                </c:pt>
                <c:pt idx="217">
                  <c:v>2.7424176305922798</c:v>
                </c:pt>
                <c:pt idx="218">
                  <c:v>2.8252697126745598</c:v>
                </c:pt>
                <c:pt idx="219">
                  <c:v>2.9078254347652202</c:v>
                </c:pt>
                <c:pt idx="220">
                  <c:v>2.9897713016698799</c:v>
                </c:pt>
                <c:pt idx="221">
                  <c:v>3.0707996835957401</c:v>
                </c:pt>
                <c:pt idx="222">
                  <c:v>3.1506106916336698</c:v>
                </c:pt>
                <c:pt idx="223">
                  <c:v>3.2289139376656699</c:v>
                </c:pt>
                <c:pt idx="224">
                  <c:v>3.3068513181790098</c:v>
                </c:pt>
                <c:pt idx="225">
                  <c:v>3.3812171570235701</c:v>
                </c:pt>
                <c:pt idx="226">
                  <c:v>3.4532852093568698</c:v>
                </c:pt>
                <c:pt idx="227">
                  <c:v>3.5228182106152302</c:v>
                </c:pt>
                <c:pt idx="228">
                  <c:v>3.5895949462393002</c:v>
                </c:pt>
                <c:pt idx="229">
                  <c:v>3.6534111011275998</c:v>
                </c:pt>
                <c:pt idx="230">
                  <c:v>3.7140799416441501</c:v>
                </c:pt>
                <c:pt idx="231">
                  <c:v>3.7714328311034202</c:v>
                </c:pt>
                <c:pt idx="232">
                  <c:v>3.8253195816677699</c:v>
                </c:pt>
                <c:pt idx="233">
                  <c:v>3.8756086474846501</c:v>
                </c:pt>
                <c:pt idx="234">
                  <c:v>3.9221871656430798</c:v>
                </c:pt>
                <c:pt idx="235">
                  <c:v>3.9649608531179101</c:v>
                </c:pt>
                <c:pt idx="236">
                  <c:v>4.0038537692781802</c:v>
                </c:pt>
                <c:pt idx="237">
                  <c:v>4.0388079547382798</c:v>
                </c:pt>
                <c:pt idx="238">
                  <c:v>4.0697829583286396</c:v>
                </c:pt>
                <c:pt idx="239">
                  <c:v>4.0967552647310796</c:v>
                </c:pt>
                <c:pt idx="240">
                  <c:v>4.1197176358692902</c:v>
                </c:pt>
                <c:pt idx="241">
                  <c:v>4.13867837946077</c:v>
                </c:pt>
                <c:pt idx="242">
                  <c:v>4.1536605582259698</c:v>
                </c:pt>
                <c:pt idx="243">
                  <c:v>4.1647011531144198</c:v>
                </c:pt>
                <c:pt idx="244">
                  <c:v>4.1718501935709096</c:v>
                </c:pt>
                <c:pt idx="245">
                  <c:v>4.1751698673130599</c:v>
                </c:pt>
                <c:pt idx="246">
                  <c:v>4.1747336213742301</c:v>
                </c:pt>
                <c:pt idx="247">
                  <c:v>4.17062526527081</c:v>
                </c:pt>
                <c:pt idx="248">
                  <c:v>4.1629380861201204</c:v>
                </c:pt>
                <c:pt idx="249">
                  <c:v>4.1517739843857999</c:v>
                </c:pt>
                <c:pt idx="250">
                  <c:v>4.13724263767359</c:v>
                </c:pt>
                <c:pt idx="251">
                  <c:v>4.1194606986862796</c:v>
                </c:pt>
                <c:pt idx="252">
                  <c:v>4.0985510320859699</c:v>
                </c:pt>
                <c:pt idx="253">
                  <c:v>4.07464199363476</c:v>
                </c:pt>
                <c:pt idx="254">
                  <c:v>4.0478667536210402</c:v>
                </c:pt>
                <c:pt idx="255">
                  <c:v>4.0183626652533597</c:v>
                </c:pt>
                <c:pt idx="256">
                  <c:v>3.9862706774375898</c:v>
                </c:pt>
                <c:pt idx="257">
                  <c:v>3.9517347901760198</c:v>
                </c:pt>
                <c:pt idx="258">
                  <c:v>3.9149015497583299</c:v>
                </c:pt>
                <c:pt idx="259">
                  <c:v>3.87591957996771</c:v>
                </c:pt>
                <c:pt idx="260">
                  <c:v>3.83493914473291</c:v>
                </c:pt>
                <c:pt idx="261">
                  <c:v>3.7921117370066701</c:v>
                </c:pt>
                <c:pt idx="262">
                  <c:v>3.7475896881872699</c:v>
                </c:pt>
                <c:pt idx="263">
                  <c:v>3.7015257920967701</c:v>
                </c:pt>
                <c:pt idx="264">
                  <c:v>3.6540729374130199</c:v>
                </c:pt>
                <c:pt idx="265">
                  <c:v>3.6053837425184101</c:v>
                </c:pt>
                <c:pt idx="266">
                  <c:v>3.5556101869637899</c:v>
                </c:pt>
                <c:pt idx="267">
                  <c:v>3.5049032341607198</c:v>
                </c:pt>
                <c:pt idx="268">
                  <c:v>3.4534124404859501</c:v>
                </c:pt>
                <c:pt idx="269">
                  <c:v>3.4012855467026601</c:v>
                </c:pt>
                <c:pt idx="270">
                  <c:v>3.34866804845716</c:v>
                </c:pt>
                <c:pt idx="271">
                  <c:v>3.2957027435776101</c:v>
                </c:pt>
                <c:pt idx="272">
                  <c:v>3.2425292549642202</c:v>
                </c:pt>
                <c:pt idx="273">
                  <c:v>3.1892835289930699</c:v>
                </c:pt>
                <c:pt idx="274">
                  <c:v>3.13609731053874</c:v>
                </c:pt>
                <c:pt idx="275">
                  <c:v>3.0830975969257901</c:v>
                </c:pt>
                <c:pt idx="276">
                  <c:v>3.0304060743177401</c:v>
                </c:pt>
                <c:pt idx="277">
                  <c:v>2.9781385412317301</c:v>
                </c:pt>
                <c:pt idx="278">
                  <c:v>2.9264043249727698</c:v>
                </c:pt>
                <c:pt idx="279">
                  <c:v>2.8753056978393601</c:v>
                </c:pt>
                <c:pt idx="280">
                  <c:v>2.82493730087034</c:v>
                </c:pt>
                <c:pt idx="281">
                  <c:v>2.7753855837277399</c:v>
                </c:pt>
                <c:pt idx="282">
                  <c:v>2.7267282699693198</c:v>
                </c:pt>
                <c:pt idx="283">
                  <c:v>2.6790338574752699</c:v>
                </c:pt>
                <c:pt idx="284">
                  <c:v>2.63236116411528</c:v>
                </c:pt>
                <c:pt idx="285">
                  <c:v>2.58675892888354</c:v>
                </c:pt>
                <c:pt idx="286">
                  <c:v>2.5422654786691901</c:v>
                </c:pt>
                <c:pt idx="287">
                  <c:v>2.4989084705647402</c:v>
                </c:pt>
                <c:pt idx="288">
                  <c:v>2.4567047191485001</c:v>
                </c:pt>
                <c:pt idx="289">
                  <c:v>2.4156601175072101</c:v>
                </c:pt>
                <c:pt idx="290">
                  <c:v>2.37576965989525</c:v>
                </c:pt>
                <c:pt idx="291">
                  <c:v>2.3370175728723002</c:v>
                </c:pt>
                <c:pt idx="292">
                  <c:v>2.2993775605312798</c:v>
                </c:pt>
                <c:pt idx="293">
                  <c:v>2.2628131680352199</c:v>
                </c:pt>
                <c:pt idx="294">
                  <c:v>2.2272782661497201</c:v>
                </c:pt>
                <c:pt idx="295">
                  <c:v>2.1927176578170502</c:v>
                </c:pt>
                <c:pt idx="296">
                  <c:v>2.1590678060608499</c:v>
                </c:pt>
                <c:pt idx="297">
                  <c:v>2.1262576807114399</c:v>
                </c:pt>
                <c:pt idx="298">
                  <c:v>2.09420971958063</c:v>
                </c:pt>
                <c:pt idx="299">
                  <c:v>2.0628408978608901</c:v>
                </c:pt>
                <c:pt idx="300">
                  <c:v>2.0320638976759899</c:v>
                </c:pt>
                <c:pt idx="301">
                  <c:v>2.0017883679211201</c:v>
                </c:pt>
                <c:pt idx="302">
                  <c:v>1.9719222628189801</c:v>
                </c:pt>
                <c:pt idx="303">
                  <c:v>1.94237324601123</c:v>
                </c:pt>
                <c:pt idx="304">
                  <c:v>1.91305014554602</c:v>
                </c:pt>
                <c:pt idx="305">
                  <c:v>1.8838644438177801</c:v>
                </c:pt>
                <c:pt idx="306">
                  <c:v>1.8547317854073799</c:v>
                </c:pt>
                <c:pt idx="307">
                  <c:v>1.82557348486529</c:v>
                </c:pt>
                <c:pt idx="308">
                  <c:v>1.7963180158198</c:v>
                </c:pt>
                <c:pt idx="309">
                  <c:v>1.76690246235647</c:v>
                </c:pt>
                <c:pt idx="310">
                  <c:v>1.7372739134602</c:v>
                </c:pt>
                <c:pt idx="311">
                  <c:v>1.70739078140196</c:v>
                </c:pt>
                <c:pt idx="312">
                  <c:v>1.6772240253350399</c:v>
                </c:pt>
                <c:pt idx="313">
                  <c:v>1.6467582620034</c:v>
                </c:pt>
                <c:pt idx="314">
                  <c:v>1.6159927463773101</c:v>
                </c:pt>
                <c:pt idx="315">
                  <c:v>1.5849422062097001</c:v>
                </c:pt>
                <c:pt idx="316">
                  <c:v>1.55363751592552</c:v>
                </c:pt>
                <c:pt idx="317">
                  <c:v>1.52212619691299</c:v>
                </c:pt>
                <c:pt idx="318">
                  <c:v>1.49047273315596</c:v>
                </c:pt>
                <c:pt idx="319">
                  <c:v>1.4587586932071199</c:v>
                </c:pt>
                <c:pt idx="320">
                  <c:v>1.4270826517267301</c:v>
                </c:pt>
                <c:pt idx="321">
                  <c:v>1.39555990617569</c:v>
                </c:pt>
                <c:pt idx="322">
                  <c:v>1.3643219867179901</c:v>
                </c:pt>
                <c:pt idx="323">
                  <c:v>1.33351595992747</c:v>
                </c:pt>
                <c:pt idx="324">
                  <c:v>1.3033035294730999</c:v>
                </c:pt>
                <c:pt idx="325">
                  <c:v>1.2738599395340899</c:v>
                </c:pt>
                <c:pt idx="326">
                  <c:v>1.24537268924546</c:v>
                </c:pt>
                <c:pt idx="327">
                  <c:v>1.2180400689517801</c:v>
                </c:pt>
                <c:pt idx="328">
                  <c:v>1.1920695314182499</c:v>
                </c:pt>
                <c:pt idx="329">
                  <c:v>1.1676759133869701</c:v>
                </c:pt>
                <c:pt idx="330">
                  <c:v>1.14507952492787</c:v>
                </c:pt>
                <c:pt idx="331">
                  <c:v>1.1245041259025901</c:v>
                </c:pt>
                <c:pt idx="332">
                  <c:v>1.1061748104942</c:v>
                </c:pt>
                <c:pt idx="333">
                  <c:v>1.0903158221429501</c:v>
                </c:pt>
                <c:pt idx="334">
                  <c:v>1.07714832234203</c:v>
                </c:pt>
                <c:pt idx="335">
                  <c:v>1.0668881375686601</c:v>
                </c:pt>
                <c:pt idx="336">
                  <c:v>1.0597435091474401</c:v>
                </c:pt>
                <c:pt idx="337">
                  <c:v>1.0559128710518599</c:v>
                </c:pt>
                <c:pt idx="338">
                  <c:v>1.0555826805402</c:v>
                </c:pt>
                <c:pt idx="339">
                  <c:v>1.0589253261002101</c:v>
                </c:pt>
                <c:pt idx="340">
                  <c:v>1.0660971364368299</c:v>
                </c:pt>
                <c:pt idx="341">
                  <c:v>1.0772365132022701</c:v>
                </c:pt>
                <c:pt idx="342">
                  <c:v>1.0924622088320699</c:v>
                </c:pt>
                <c:pt idx="343">
                  <c:v>1.1118717692531399</c:v>
                </c:pt>
                <c:pt idx="344">
                  <c:v>1.1355401593683401</c:v>
                </c:pt>
                <c:pt idx="345">
                  <c:v>1.1635185871489899</c:v>
                </c:pt>
                <c:pt idx="346">
                  <c:v>1.1958335398705</c:v>
                </c:pt>
                <c:pt idx="347">
                  <c:v>1.2324860435884</c:v>
                </c:pt>
                <c:pt idx="348">
                  <c:v>1.27345115435616</c:v>
                </c:pt>
                <c:pt idx="349">
                  <c:v>1.3186776869983901</c:v>
                </c:pt>
                <c:pt idx="350">
                  <c:v>1.36808818450043</c:v>
                </c:pt>
                <c:pt idx="351">
                  <c:v>1.4215791282889201</c:v>
                </c:pt>
                <c:pt idx="352">
                  <c:v>1.47902138690714</c:v>
                </c:pt>
                <c:pt idx="353">
                  <c:v>1.54026089785784</c:v>
                </c:pt>
                <c:pt idx="354">
                  <c:v>1.60511957474055</c:v>
                </c:pt>
                <c:pt idx="355">
                  <c:v>1.6733964292816601</c:v>
                </c:pt>
                <c:pt idx="356">
                  <c:v>1.74486889547225</c:v>
                </c:pt>
                <c:pt idx="357">
                  <c:v>1.81929434083445</c:v>
                </c:pt>
                <c:pt idx="358">
                  <c:v>1.8964117478412501</c:v>
                </c:pt>
                <c:pt idx="359">
                  <c:v>1.97594354676015</c:v>
                </c:pt>
                <c:pt idx="360">
                  <c:v>2.05759757968648</c:v>
                </c:pt>
                <c:pt idx="361">
                  <c:v>2.1410691743029102</c:v>
                </c:pt>
                <c:pt idx="362">
                  <c:v>2.2260433049573098</c:v>
                </c:pt>
                <c:pt idx="363">
                  <c:v>2.3121968179993302</c:v>
                </c:pt>
                <c:pt idx="364">
                  <c:v>2.39920069797002</c:v>
                </c:pt>
                <c:pt idx="365">
                  <c:v>2.4867223511894898</c:v>
                </c:pt>
                <c:pt idx="366">
                  <c:v>2.5744278835382599</c:v>
                </c:pt>
                <c:pt idx="367">
                  <c:v>2.6619843497646598</c:v>
                </c:pt>
                <c:pt idx="368">
                  <c:v>2.7490619524739102</c:v>
                </c:pt>
                <c:pt idx="369">
                  <c:v>2.8353361700270998</c:v>
                </c:pt>
                <c:pt idx="370">
                  <c:v>2.9204897939078802</c:v>
                </c:pt>
                <c:pt idx="371">
                  <c:v>3.00421485765255</c:v>
                </c:pt>
                <c:pt idx="372">
                  <c:v>3.08621444118093</c:v>
                </c:pt>
                <c:pt idx="373">
                  <c:v>3.1662043362667598</c:v>
                </c:pt>
                <c:pt idx="374">
                  <c:v>3.2439145609329501</c:v>
                </c:pt>
                <c:pt idx="375">
                  <c:v>3.3190907127006799</c:v>
                </c:pt>
                <c:pt idx="376">
                  <c:v>3.3914951528421602</c:v>
                </c:pt>
                <c:pt idx="377">
                  <c:v>3.4609080160482502</c:v>
                </c:pt>
                <c:pt idx="378">
                  <c:v>3.5271280421890499</c:v>
                </c:pt>
                <c:pt idx="379">
                  <c:v>3.5899732290809898</c:v>
                </c:pt>
                <c:pt idx="380">
                  <c:v>3.6492813073622798</c:v>
                </c:pt>
                <c:pt idx="381">
                  <c:v>3.7049100406686102</c:v>
                </c:pt>
                <c:pt idx="382">
                  <c:v>3.7567373562783901</c:v>
                </c:pt>
                <c:pt idx="383">
                  <c:v>3.8046613132311</c:v>
                </c:pt>
                <c:pt idx="384">
                  <c:v>3.8485999165926899</c:v>
                </c:pt>
                <c:pt idx="385">
                  <c:v>3.8884907880188799</c:v>
                </c:pt>
                <c:pt idx="386">
                  <c:v>3.9242907040481301</c:v>
                </c:pt>
                <c:pt idx="387">
                  <c:v>3.95597501461573</c:v>
                </c:pt>
                <c:pt idx="388">
                  <c:v>3.9835369551151798</c:v>
                </c:pt>
                <c:pt idx="389">
                  <c:v>4.0069868659285497</c:v>
                </c:pt>
                <c:pt idx="390">
                  <c:v>4.0263513337213199</c:v>
                </c:pt>
                <c:pt idx="391">
                  <c:v>4.0416722689205198</c:v>
                </c:pt>
                <c:pt idx="392">
                  <c:v>4.0530059337044202</c:v>
                </c:pt>
                <c:pt idx="393">
                  <c:v>4.0604219345145598</c:v>
                </c:pt>
                <c:pt idx="394">
                  <c:v>4.0640021925776102</c:v>
                </c:pt>
                <c:pt idx="395">
                  <c:v>4.0638399052168896</c:v>
                </c:pt>
                <c:pt idx="396">
                  <c:v>4.06003850984193</c:v>
                </c:pt>
                <c:pt idx="397">
                  <c:v>4.0527106614716404</c:v>
                </c:pt>
                <c:pt idx="398">
                  <c:v>4.0419772334817798</c:v>
                </c:pt>
                <c:pt idx="399">
                  <c:v>4.02796634999756</c:v>
                </c:pt>
                <c:pt idx="400">
                  <c:v>4.0108124570069199</c:v>
                </c:pt>
                <c:pt idx="401">
                  <c:v>3.9906554378760402</c:v>
                </c:pt>
                <c:pt idx="402">
                  <c:v>3.9676397775268999</c:v>
                </c:pt>
                <c:pt idx="403">
                  <c:v>3.9419137781248201</c:v>
                </c:pt>
                <c:pt idx="404">
                  <c:v>3.9136288277365101</c:v>
                </c:pt>
                <c:pt idx="405">
                  <c:v>3.8829387220969598</c:v>
                </c:pt>
                <c:pt idx="406">
                  <c:v>3.8499990383692899</c:v>
                </c:pt>
                <c:pt idx="407">
                  <c:v>3.8149665586435599</c:v>
                </c:pt>
                <c:pt idx="408">
                  <c:v>3.7779987398945001</c:v>
                </c:pt>
                <c:pt idx="409">
                  <c:v>3.7392532262367002</c:v>
                </c:pt>
                <c:pt idx="410">
                  <c:v>3.6988873985908102</c:v>
                </c:pt>
                <c:pt idx="411">
                  <c:v>3.6570579563091599</c:v>
                </c:pt>
                <c:pt idx="412">
                  <c:v>3.6139205249206099</c:v>
                </c:pt>
                <c:pt idx="413">
                  <c:v>3.5696292839525499</c:v>
                </c:pt>
                <c:pt idx="414">
                  <c:v>3.5243366087497399</c:v>
                </c:pt>
                <c:pt idx="415">
                  <c:v>3.4781927203652798</c:v>
                </c:pt>
                <c:pt idx="416">
                  <c:v>3.43134533791648</c:v>
                </c:pt>
                <c:pt idx="417">
                  <c:v>3.3839393282861101</c:v>
                </c:pt>
                <c:pt idx="418">
                  <c:v>3.3361163486812302</c:v>
                </c:pt>
                <c:pt idx="419">
                  <c:v>3.28801447833863</c:v>
                </c:pt>
                <c:pt idx="420">
                  <c:v>3.2397678365519198</c:v>
                </c:pt>
                <c:pt idx="421">
                  <c:v>3.19150618519132</c:v>
                </c:pt>
                <c:pt idx="422">
                  <c:v>3.14335451494774</c:v>
                </c:pt>
                <c:pt idx="423">
                  <c:v>3.0954326156579302</c:v>
                </c:pt>
                <c:pt idx="424">
                  <c:v>3.0478546322164299</c:v>
                </c:pt>
                <c:pt idx="425">
                  <c:v>3.00072860873254</c:v>
                </c:pt>
                <c:pt idx="426">
                  <c:v>2.9541560247229599</c:v>
                </c:pt>
                <c:pt idx="427">
                  <c:v>2.90823132821895</c:v>
                </c:pt>
                <c:pt idx="428">
                  <c:v>2.8630414716777302</c:v>
                </c:pt>
                <c:pt idx="429">
                  <c:v>2.8186654575038599</c:v>
                </c:pt>
                <c:pt idx="430">
                  <c:v>2.77517390079977</c:v>
                </c:pt>
                <c:pt idx="431">
                  <c:v>2.7326286176149801</c:v>
                </c:pt>
                <c:pt idx="432">
                  <c:v>2.6910822474869001</c:v>
                </c:pt>
                <c:pt idx="433">
                  <c:v>2.65057791939822</c:v>
                </c:pt>
                <c:pt idx="434">
                  <c:v>2.6111489704406701</c:v>
                </c:pt>
                <c:pt idx="435">
                  <c:v>2.5728187264415299</c:v>
                </c:pt>
                <c:pt idx="436">
                  <c:v>2.5356003535822702</c:v>
                </c:pt>
                <c:pt idx="437">
                  <c:v>2.49949678961279</c:v>
                </c:pt>
                <c:pt idx="438">
                  <c:v>2.46450076264433</c:v>
                </c:pt>
                <c:pt idx="439">
                  <c:v>2.4305949046878599</c:v>
                </c:pt>
                <c:pt idx="440">
                  <c:v>2.3977519661105302</c:v>
                </c:pt>
                <c:pt idx="441">
                  <c:v>2.3659351360159602</c:v>
                </c:pt>
                <c:pt idx="442">
                  <c:v>2.3350984722289998</c:v>
                </c:pt>
                <c:pt idx="443">
                  <c:v>2.3051874431122998</c:v>
                </c:pt>
                <c:pt idx="444">
                  <c:v>2.2761395818585202</c:v>
                </c:pt>
                <c:pt idx="445">
                  <c:v>2.2478852522478401</c:v>
                </c:pt>
                <c:pt idx="446">
                  <c:v>2.2203485231115798</c:v>
                </c:pt>
                <c:pt idx="447">
                  <c:v>2.19344814698829</c:v>
                </c:pt>
                <c:pt idx="448">
                  <c:v>2.1670986366665499</c:v>
                </c:pt>
                <c:pt idx="449">
                  <c:v>2.14121143154467</c:v>
                </c:pt>
                <c:pt idx="450">
                  <c:v>2.1156961440354101</c:v>
                </c:pt>
                <c:pt idx="451">
                  <c:v>2.09046187459706</c:v>
                </c:pt>
                <c:pt idx="452">
                  <c:v>2.0654185824545901</c:v>
                </c:pt>
                <c:pt idx="453">
                  <c:v>2.0404784976763199</c:v>
                </c:pt>
                <c:pt idx="454">
                  <c:v>2.0155575590476098</c:v>
                </c:pt>
                <c:pt idx="455">
                  <c:v>1.9905768611319801</c:v>
                </c:pt>
                <c:pt idx="456">
                  <c:v>1.9654640930782601</c:v>
                </c:pt>
                <c:pt idx="457">
                  <c:v>1.9401549511168801</c:v>
                </c:pt>
                <c:pt idx="458">
                  <c:v>1.9145945063183401</c:v>
                </c:pt>
                <c:pt idx="459">
                  <c:v>1.8887385090731299</c:v>
                </c:pt>
                <c:pt idx="460">
                  <c:v>1.86255461189</c:v>
                </c:pt>
                <c:pt idx="461">
                  <c:v>1.8360234925268699</c:v>
                </c:pt>
                <c:pt idx="462">
                  <c:v>1.8091398601384401</c:v>
                </c:pt>
                <c:pt idx="463">
                  <c:v>1.7819133280709101</c:v>
                </c:pt>
                <c:pt idx="464">
                  <c:v>1.7543691381206299</c:v>
                </c:pt>
                <c:pt idx="465">
                  <c:v>1.7265487225160601</c:v>
                </c:pt>
                <c:pt idx="466">
                  <c:v>1.6985100915425799</c:v>
                </c:pt>
                <c:pt idx="467">
                  <c:v>1.67032803660413</c:v>
                </c:pt>
                <c:pt idx="468">
                  <c:v>1.64209414057192</c:v>
                </c:pt>
                <c:pt idx="469">
                  <c:v>1.6139165894857299</c:v>
                </c:pt>
                <c:pt idx="470">
                  <c:v>1.58591978202385</c:v>
                </c:pt>
                <c:pt idx="471">
                  <c:v>1.5582437355996599</c:v>
                </c:pt>
                <c:pt idx="472">
                  <c:v>1.5310432904620599</c:v>
                </c:pt>
                <c:pt idx="473">
                  <c:v>1.5044871157193</c:v>
                </c:pt>
                <c:pt idx="474">
                  <c:v>1.47875652375226</c:v>
                </c:pt>
                <c:pt idx="475">
                  <c:v>1.45404410198928</c:v>
                </c:pt>
                <c:pt idx="476">
                  <c:v>1.4305521734458699</c:v>
                </c:pt>
                <c:pt idx="477">
                  <c:v>1.4084910997597</c:v>
                </c:pt>
                <c:pt idx="478">
                  <c:v>1.3880774426314799</c:v>
                </c:pt>
                <c:pt idx="479">
                  <c:v>1.36953200159683</c:v>
                </c:pt>
                <c:pt idx="480">
                  <c:v>1.35307774785365</c:v>
                </c:pt>
                <c:pt idx="481">
                  <c:v>1.3389376754537701</c:v>
                </c:pt>
                <c:pt idx="482">
                  <c:v>1.32733259248466</c:v>
                </c:pt>
                <c:pt idx="483">
                  <c:v>1.31847887591789</c:v>
                </c:pt>
                <c:pt idx="484">
                  <c:v>1.31258621455691</c:v>
                </c:pt>
                <c:pt idx="485">
                  <c:v>1.3098553649699001</c:v>
                </c:pt>
                <c:pt idx="486">
                  <c:v>1.31047594543432</c:v>
                </c:pt>
                <c:pt idx="487">
                  <c:v>1.3146242927421801</c:v>
                </c:pt>
                <c:pt idx="488">
                  <c:v>1.32246140622443</c:v>
                </c:pt>
                <c:pt idx="489">
                  <c:v>1.3341310025484401</c:v>
                </c:pt>
                <c:pt idx="490">
                  <c:v>1.3497577037352</c:v>
                </c:pt>
                <c:pt idx="491">
                  <c:v>1.3694453794493799</c:v>
                </c:pt>
                <c:pt idx="492">
                  <c:v>1.3932756629474601</c:v>
                </c:pt>
                <c:pt idx="493">
                  <c:v>1.4213066581551701</c:v>
                </c:pt>
                <c:pt idx="494">
                  <c:v>1.4535718532009401</c:v>
                </c:pt>
                <c:pt idx="495">
                  <c:v>1.4900792533951199</c:v>
                </c:pt>
                <c:pt idx="496">
                  <c:v>1.5308107441468699</c:v>
                </c:pt>
                <c:pt idx="497">
                  <c:v>1.5757216916599699</c:v>
                </c:pt>
                <c:pt idx="498">
                  <c:v>1.62474078653073</c:v>
                </c:pt>
                <c:pt idx="499">
                  <c:v>1.6777701325647101</c:v>
                </c:pt>
                <c:pt idx="500">
                  <c:v>1.7346855803149499</c:v>
                </c:pt>
                <c:pt idx="501">
                  <c:v>1.7953373020377399</c:v>
                </c:pt>
                <c:pt idx="502">
                  <c:v>1.8595506020050701</c:v>
                </c:pt>
                <c:pt idx="503">
                  <c:v>1.9271269534506601</c:v>
                </c:pt>
                <c:pt idx="504">
                  <c:v>1.99784525087529</c:v>
                </c:pt>
                <c:pt idx="505">
                  <c:v>2.0714632640519</c:v>
                </c:pt>
                <c:pt idx="506">
                  <c:v>2.14771927786399</c:v>
                </c:pt>
                <c:pt idx="507">
                  <c:v>2.2263339001260301</c:v>
                </c:pt>
                <c:pt idx="508">
                  <c:v>2.3070120177789701</c:v>
                </c:pt>
                <c:pt idx="509">
                  <c:v>2.3894448803721802</c:v>
                </c:pt>
                <c:pt idx="510">
                  <c:v>2.47331228852507</c:v>
                </c:pt>
                <c:pt idx="511">
                  <c:v>2.55828486414919</c:v>
                </c:pt>
                <c:pt idx="512">
                  <c:v>2.6448200383937102</c:v>
                </c:pt>
                <c:pt idx="513">
                  <c:v>2.73080077220557</c:v>
                </c:pt>
                <c:pt idx="514">
                  <c:v>2.8168730654776599</c:v>
                </c:pt>
                <c:pt idx="515">
                  <c:v>2.9026955662560399</c:v>
                </c:pt>
                <c:pt idx="516">
                  <c:v>2.9879294027807699</c:v>
                </c:pt>
                <c:pt idx="517">
                  <c:v>3.0722404322057799</c:v>
                </c:pt>
                <c:pt idx="518">
                  <c:v>3.1553014094999101</c:v>
                </c:pt>
                <c:pt idx="519">
                  <c:v>3.23679405677307</c:v>
                </c:pt>
                <c:pt idx="520">
                  <c:v>3.3164110148822301</c:v>
                </c:pt>
                <c:pt idx="521">
                  <c:v>3.3938576609450899</c:v>
                </c:pt>
                <c:pt idx="522">
                  <c:v>3.4688537773542598</c:v>
                </c:pt>
                <c:pt idx="523">
                  <c:v>3.5411350599780498</c:v>
                </c:pt>
                <c:pt idx="524">
                  <c:v>3.6104544554378801</c:v>
                </c:pt>
                <c:pt idx="525">
                  <c:v>3.6765833196292501</c:v>
                </c:pt>
                <c:pt idx="526">
                  <c:v>3.7393123919731499</c:v>
                </c:pt>
                <c:pt idx="527">
                  <c:v>3.7984525822070698</c:v>
                </c:pt>
                <c:pt idx="528">
                  <c:v>3.8538355688291999</c:v>
                </c:pt>
                <c:pt idx="529">
                  <c:v>3.9053142105463201</c:v>
                </c:pt>
                <c:pt idx="530">
                  <c:v>3.9527627742362998</c:v>
                </c:pt>
                <c:pt idx="531">
                  <c:v>3.9960769849676798</c:v>
                </c:pt>
                <c:pt idx="532">
                  <c:v>4.0351739055147897</c:v>
                </c:pt>
                <c:pt idx="533">
                  <c:v>4.0699916545314103</c:v>
                </c:pt>
                <c:pt idx="534">
                  <c:v>4.1004889740850103</c:v>
                </c:pt>
                <c:pt idx="535">
                  <c:v>4.1266446585840901</c:v>
                </c:pt>
                <c:pt idx="536">
                  <c:v>4.1484568582424002</c:v>
                </c:pt>
                <c:pt idx="537">
                  <c:v>4.1659422711076601</c:v>
                </c:pt>
                <c:pt idx="538">
                  <c:v>4.1791352383265199</c:v>
                </c:pt>
                <c:pt idx="539">
                  <c:v>4.1880867577226999</c:v>
                </c:pt>
                <c:pt idx="540">
                  <c:v>4.1928634309338602</c:v>
                </c:pt>
                <c:pt idx="541">
                  <c:v>4.1935463592879296</c:v>
                </c:pt>
                <c:pt idx="542">
                  <c:v>4.1902300033089102</c:v>
                </c:pt>
                <c:pt idx="543">
                  <c:v>4.1830210202397096</c:v>
                </c:pt>
                <c:pt idx="544">
                  <c:v>4.1720370932716699</c:v>
                </c:pt>
                <c:pt idx="545">
                  <c:v>4.1574057652904397</c:v>
                </c:pt>
                <c:pt idx="546">
                  <c:v>4.1392632889107199</c:v>
                </c:pt>
                <c:pt idx="547">
                  <c:v>4.1177535034025103</c:v>
                </c:pt>
                <c:pt idx="548">
                  <c:v>4.0930267478255304</c:v>
                </c:pt>
                <c:pt idx="549">
                  <c:v>4.06523881832259</c:v>
                </c:pt>
                <c:pt idx="550">
                  <c:v>4.0345499760974501</c:v>
                </c:pt>
                <c:pt idx="551">
                  <c:v>4.0011240111458299</c:v>
                </c:pt>
                <c:pt idx="552">
                  <c:v>3.9651273653490202</c:v>
                </c:pt>
                <c:pt idx="553">
                  <c:v>3.92672831710642</c:v>
                </c:pt>
                <c:pt idx="554">
                  <c:v>3.8860962282946399</c:v>
                </c:pt>
                <c:pt idx="555">
                  <c:v>3.8434008530309498</c:v>
                </c:pt>
                <c:pt idx="556">
                  <c:v>3.7988117065016298</c:v>
                </c:pt>
                <c:pt idx="557">
                  <c:v>3.7524974910207098</c:v>
                </c:pt>
                <c:pt idx="558">
                  <c:v>3.7046255755151898</c:v>
                </c:pt>
                <c:pt idx="559">
                  <c:v>3.6553615238258299</c:v>
                </c:pt>
                <c:pt idx="560">
                  <c:v>3.60486866655702</c:v>
                </c:pt>
                <c:pt idx="561">
                  <c:v>3.5533077107305</c:v>
                </c:pt>
                <c:pt idx="562">
                  <c:v>3.50083638119475</c:v>
                </c:pt>
                <c:pt idx="563">
                  <c:v>3.4476090876146501</c:v>
                </c:pt>
                <c:pt idx="564">
                  <c:v>3.39377661092285</c:v>
                </c:pt>
                <c:pt idx="565">
                  <c:v>3.3394858033344801</c:v>
                </c:pt>
                <c:pt idx="566">
                  <c:v>3.2848792964209999</c:v>
                </c:pt>
                <c:pt idx="567">
                  <c:v>3.2300952122802302</c:v>
                </c:pt>
                <c:pt idx="568">
                  <c:v>3.17526687352693</c:v>
                </c:pt>
                <c:pt idx="569">
                  <c:v>3.1205225086242501</c:v>
                </c:pt>
                <c:pt idx="570">
                  <c:v>3.0659849500018401</c:v>
                </c:pt>
                <c:pt idx="571">
                  <c:v>3.01177132338616</c:v>
                </c:pt>
                <c:pt idx="572">
                  <c:v>2.9579927278267899</c:v>
                </c:pt>
                <c:pt idx="573">
                  <c:v>2.9047539069943999</c:v>
                </c:pt>
                <c:pt idx="574">
                  <c:v>2.8521529134224499</c:v>
                </c:pt>
                <c:pt idx="575">
                  <c:v>2.8002807684575499</c:v>
                </c:pt>
                <c:pt idx="576">
                  <c:v>2.7492211217315599</c:v>
                </c:pt>
                <c:pt idx="577">
                  <c:v>2.6990499149574001</c:v>
                </c:pt>
                <c:pt idx="578">
                  <c:v>2.64983505575622</c:v>
                </c:pt>
                <c:pt idx="579">
                  <c:v>2.6016361080156298</c:v>
                </c:pt>
                <c:pt idx="580">
                  <c:v>2.5545040059531501</c:v>
                </c:pt>
                <c:pt idx="581">
                  <c:v>2.5084807995812701</c:v>
                </c:pt>
                <c:pt idx="582">
                  <c:v>2.4635994396360501</c:v>
                </c:pt>
                <c:pt idx="583">
                  <c:v>2.4198836102287902</c:v>
                </c:pt>
                <c:pt idx="584">
                  <c:v>2.3773476174886699</c:v>
                </c:pt>
                <c:pt idx="585">
                  <c:v>2.33599634228734</c:v>
                </c:pt>
                <c:pt idx="586">
                  <c:v>2.2958252647851798</c:v>
                </c:pt>
                <c:pt idx="587">
                  <c:v>2.2568205679715301</c:v>
                </c:pt>
                <c:pt idx="588">
                  <c:v>2.2189593266426599</c:v>
                </c:pt>
                <c:pt idx="589">
                  <c:v>2.1822097873497701</c:v>
                </c:pt>
                <c:pt idx="590">
                  <c:v>2.14653174376524</c:v>
                </c:pt>
                <c:pt idx="591">
                  <c:v>2.11187701069605</c:v>
                </c:pt>
                <c:pt idx="592">
                  <c:v>2.0781899986043202</c:v>
                </c:pt>
                <c:pt idx="593">
                  <c:v>2.0454083890282</c:v>
                </c:pt>
                <c:pt idx="594">
                  <c:v>2.01346390973137</c:v>
                </c:pt>
                <c:pt idx="595">
                  <c:v>1.98228320677842</c:v>
                </c:pt>
                <c:pt idx="596">
                  <c:v>1.95178880907077</c:v>
                </c:pt>
                <c:pt idx="597">
                  <c:v>1.9219001791975401</c:v>
                </c:pt>
                <c:pt idx="598">
                  <c:v>1.8925348427962501</c:v>
                </c:pt>
                <c:pt idx="599">
                  <c:v>1.8636095870007601</c:v>
                </c:pt>
                <c:pt idx="600">
                  <c:v>1.83504171702106</c:v>
                </c:pt>
                <c:pt idx="601">
                  <c:v>1.8067503584559701</c:v>
                </c:pt>
                <c:pt idx="602">
                  <c:v>1.7786577916328501</c:v>
                </c:pt>
                <c:pt idx="603">
                  <c:v>1.75069080312522</c:v>
                </c:pt>
                <c:pt idx="604">
                  <c:v>1.7227820386136601</c:v>
                </c:pt>
                <c:pt idx="605">
                  <c:v>1.6948713404915099</c:v>
                </c:pt>
                <c:pt idx="606">
                  <c:v>1.6669070530524399</c:v>
                </c:pt>
                <c:pt idx="607">
                  <c:v>1.6388472777796801</c:v>
                </c:pt>
                <c:pt idx="608">
                  <c:v>1.61066106117375</c:v>
                </c:pt>
                <c:pt idx="609">
                  <c:v>1.5823294977292299</c:v>
                </c:pt>
                <c:pt idx="610">
                  <c:v>1.55384673110101</c:v>
                </c:pt>
                <c:pt idx="611">
                  <c:v>1.5252208371877001</c:v>
                </c:pt>
                <c:pt idx="612">
                  <c:v>1.49647457379834</c:v>
                </c:pt>
                <c:pt idx="613">
                  <c:v>1.4676459827552999</c:v>
                </c:pt>
                <c:pt idx="614">
                  <c:v>1.4387888317057</c:v>
                </c:pt>
                <c:pt idx="615">
                  <c:v>1.4099728845502699</c:v>
                </c:pt>
                <c:pt idx="616">
                  <c:v>1.3812839912399</c:v>
                </c:pt>
                <c:pt idx="617">
                  <c:v>1.3528239897012599</c:v>
                </c:pt>
                <c:pt idx="618">
                  <c:v>1.3247104148240501</c:v>
                </c:pt>
                <c:pt idx="619">
                  <c:v>1.29707601173166</c:v>
                </c:pt>
                <c:pt idx="620">
                  <c:v>1.2700680529439701</c:v>
                </c:pt>
                <c:pt idx="621">
                  <c:v>1.2438474614875401</c:v>
                </c:pt>
                <c:pt idx="622">
                  <c:v>1.21858774448328</c:v>
                </c:pt>
                <c:pt idx="623">
                  <c:v>1.19447374421194</c:v>
                </c:pt>
                <c:pt idx="624">
                  <c:v>1.1717002160850001</c:v>
                </c:pt>
                <c:pt idx="625">
                  <c:v>1.15047024530075</c:v>
                </c:pt>
                <c:pt idx="626">
                  <c:v>1.1309935162102001</c:v>
                </c:pt>
                <c:pt idx="627">
                  <c:v>1.1134844505147199</c:v>
                </c:pt>
                <c:pt idx="628">
                  <c:v>1.09816023234739</c:v>
                </c:pt>
                <c:pt idx="629">
                  <c:v>1.0852387400133701</c:v>
                </c:pt>
                <c:pt idx="630">
                  <c:v>1.0749364056605</c:v>
                </c:pt>
                <c:pt idx="631">
                  <c:v>1.0674660253970001</c:v>
                </c:pt>
                <c:pt idx="632">
                  <c:v>1.0630345433417301</c:v>
                </c:pt>
                <c:pt idx="633">
                  <c:v>1.0618408337824401</c:v>
                </c:pt>
                <c:pt idx="634">
                  <c:v>1.0640735059946</c:v>
                </c:pt>
                <c:pt idx="635">
                  <c:v>1.0699087563523999</c:v>
                </c:pt>
                <c:pt idx="636">
                  <c:v>1.07950829212962</c:v>
                </c:pt>
                <c:pt idx="637">
                  <c:v>1.09301735083125</c:v>
                </c:pt>
                <c:pt idx="638">
                  <c:v>1.11056283805018</c:v>
                </c:pt>
                <c:pt idx="639">
                  <c:v>1.1322516056874099</c:v>
                </c:pt>
                <c:pt idx="640">
                  <c:v>1.15816889094043</c:v>
                </c:pt>
                <c:pt idx="641">
                  <c:v>1.1883769347600199</c:v>
                </c:pt>
                <c:pt idx="642">
                  <c:v>1.22291379653482</c:v>
                </c:pt>
                <c:pt idx="643">
                  <c:v>1.2617923795920101</c:v>
                </c:pt>
                <c:pt idx="644">
                  <c:v>1.30499967975208</c:v>
                </c:pt>
                <c:pt idx="645">
                  <c:v>1.3524962666526601</c:v>
                </c:pt>
                <c:pt idx="646">
                  <c:v>1.4042160049146899</c:v>
                </c:pt>
                <c:pt idx="647">
                  <c:v>1.46006601948766</c:v>
                </c:pt>
                <c:pt idx="648">
                  <c:v>1.5199269067121901</c:v>
                </c:pt>
                <c:pt idx="649">
                  <c:v>1.5836531898325401</c:v>
                </c:pt>
                <c:pt idx="650">
                  <c:v>1.6510740148899099</c:v>
                </c:pt>
                <c:pt idx="651">
                  <c:v>1.72199408019167</c:v>
                </c:pt>
                <c:pt idx="652">
                  <c:v>1.79619478989744</c:v>
                </c:pt>
                <c:pt idx="653">
                  <c:v>1.87343561975193</c:v>
                </c:pt>
                <c:pt idx="654">
                  <c:v>1.9534556806091099</c:v>
                </c:pt>
                <c:pt idx="655">
                  <c:v>2.0359754632401601</c:v>
                </c:pt>
                <c:pt idx="656">
                  <c:v>2.1206987459442299</c:v>
                </c:pt>
                <c:pt idx="657">
                  <c:v>2.207314644772</c:v>
                </c:pt>
                <c:pt idx="658">
                  <c:v>2.2954997847182401</c:v>
                </c:pt>
                <c:pt idx="659">
                  <c:v>2.38492056906522</c:v>
                </c:pt>
                <c:pt idx="660">
                  <c:v>2.4752355231848702</c:v>
                </c:pt>
                <c:pt idx="661">
                  <c:v>2.5660976885275701</c:v>
                </c:pt>
                <c:pt idx="662">
                  <c:v>2.6571570422613302</c:v>
                </c:pt>
                <c:pt idx="663">
                  <c:v>2.7480629180634</c:v>
                </c:pt>
                <c:pt idx="664">
                  <c:v>2.83846640391307</c:v>
                </c:pt>
                <c:pt idx="665">
                  <c:v>2.9280226933722502</c:v>
                </c:pt>
                <c:pt idx="666">
                  <c:v>3.0163933677705299</c:v>
                </c:pt>
                <c:pt idx="667">
                  <c:v>3.10324858789944</c:v>
                </c:pt>
                <c:pt idx="668">
                  <c:v>3.1882691752584602</c:v>
                </c:pt>
                <c:pt idx="669">
                  <c:v>3.2711485645744198</c:v>
                </c:pt>
                <c:pt idx="670">
                  <c:v>3.3515946111561701</c:v>
                </c:pt>
                <c:pt idx="671">
                  <c:v>3.4293312387040098</c:v>
                </c:pt>
                <c:pt idx="672">
                  <c:v>3.5040999153511101</c:v>
                </c:pt>
                <c:pt idx="673">
                  <c:v>3.57566094800123</c:v>
                </c:pt>
                <c:pt idx="674">
                  <c:v>3.6437945873789901</c:v>
                </c:pt>
                <c:pt idx="675">
                  <c:v>3.7083019386032898</c:v>
                </c:pt>
                <c:pt idx="676">
                  <c:v>3.7690056744970102</c:v>
                </c:pt>
                <c:pt idx="677">
                  <c:v>3.8257505512131602</c:v>
                </c:pt>
                <c:pt idx="678">
                  <c:v>3.8784037280747299</c:v>
                </c:pt>
                <c:pt idx="679">
                  <c:v>3.9268548957419598</c:v>
                </c:pt>
                <c:pt idx="680">
                  <c:v>3.9710162189228999</c:v>
                </c:pt>
                <c:pt idx="681">
                  <c:v>4.0108221017900201</c:v>
                </c:pt>
                <c:pt idx="682">
                  <c:v>4.0462287860513202</c:v>
                </c:pt>
                <c:pt idx="683">
                  <c:v>4.0772137932019898</c:v>
                </c:pt>
                <c:pt idx="684">
                  <c:v>4.1037752238636704</c:v>
                </c:pt>
                <c:pt idx="685">
                  <c:v>4.1259309282596197</c:v>
                </c:pt>
                <c:pt idx="686">
                  <c:v>4.1437175627921903</c:v>
                </c:pt>
                <c:pt idx="687">
                  <c:v>4.1571895483493204</c:v>
                </c:pt>
                <c:pt idx="688">
                  <c:v>4.1664179463949598</c:v>
                </c:pt>
                <c:pt idx="689">
                  <c:v>4.1714892690697898</c:v>
                </c:pt>
                <c:pt idx="690">
                  <c:v>4.17250423946588</c:v>
                </c:pt>
                <c:pt idx="691">
                  <c:v>4.1695765179424402</c:v>
                </c:pt>
                <c:pt idx="692">
                  <c:v>4.1628314098321804</c:v>
                </c:pt>
                <c:pt idx="693">
                  <c:v>4.1524045691679596</c:v>
                </c:pt>
                <c:pt idx="694">
                  <c:v>4.1384407121489302</c:v>
                </c:pt>
                <c:pt idx="695">
                  <c:v>4.12109235299621</c:v>
                </c:pt>
                <c:pt idx="696">
                  <c:v>4.1005185736271601</c:v>
                </c:pt>
                <c:pt idx="697">
                  <c:v>4.0768838372478697</c:v>
                </c:pt>
                <c:pt idx="698">
                  <c:v>4.0503568545363402</c:v>
                </c:pt>
                <c:pt idx="699">
                  <c:v>4.0211095096045701</c:v>
                </c:pt>
                <c:pt idx="700">
                  <c:v>3.9893158513965701</c:v>
                </c:pt>
                <c:pt idx="701">
                  <c:v>3.9551511546543798</c:v>
                </c:pt>
                <c:pt idx="702">
                  <c:v>3.91879105306867</c:v>
                </c:pt>
                <c:pt idx="703">
                  <c:v>3.8804107457588701</c:v>
                </c:pt>
                <c:pt idx="704">
                  <c:v>3.8401842768382202</c:v>
                </c:pt>
                <c:pt idx="705">
                  <c:v>3.7982838865110402</c:v>
                </c:pt>
                <c:pt idx="706">
                  <c:v>3.75487943096527</c:v>
                </c:pt>
                <c:pt idx="707">
                  <c:v>3.7101378672672198</c:v>
                </c:pt>
                <c:pt idx="708">
                  <c:v>3.6642227985649298</c:v>
                </c:pt>
                <c:pt idx="709">
                  <c:v>3.6172940741624098</c:v>
                </c:pt>
                <c:pt idx="710">
                  <c:v>3.56950743846041</c:v>
                </c:pt>
                <c:pt idx="711">
                  <c:v>3.5210142223679499</c:v>
                </c:pt>
                <c:pt idx="712">
                  <c:v>3.4719610705814201</c:v>
                </c:pt>
                <c:pt idx="713">
                  <c:v>3.4224896980997501</c:v>
                </c:pt>
                <c:pt idx="714">
                  <c:v>3.3727366694922098</c:v>
                </c:pt>
                <c:pt idx="715">
                  <c:v>3.3228331947555301</c:v>
                </c:pt>
                <c:pt idx="716">
                  <c:v>3.2729049360748301</c:v>
                </c:pt>
                <c:pt idx="717">
                  <c:v>3.2230718204228901</c:v>
                </c:pt>
                <c:pt idx="718">
                  <c:v>3.1734478536883701</c:v>
                </c:pt>
                <c:pt idx="719">
                  <c:v>3.12414093288807</c:v>
                </c:pt>
                <c:pt idx="720">
                  <c:v>3.0752526539615301</c:v>
                </c:pt>
                <c:pt idx="721">
                  <c:v>3.0268781136841101</c:v>
                </c:pt>
                <c:pt idx="722">
                  <c:v>2.9791057052860701</c:v>
                </c:pt>
                <c:pt idx="723">
                  <c:v>2.93201690845647</c:v>
                </c:pt>
                <c:pt idx="724">
                  <c:v>2.88568607549385</c:v>
                </c:pt>
                <c:pt idx="725">
                  <c:v>2.8401802164108099</c:v>
                </c:pt>
                <c:pt idx="726">
                  <c:v>2.7955587868021601</c:v>
                </c:pt>
                <c:pt idx="727">
                  <c:v>2.7518734832042999</c:v>
                </c:pt>
                <c:pt idx="728">
                  <c:v>2.70916805149447</c:v>
                </c:pt>
                <c:pt idx="729">
                  <c:v>2.66747811458211</c:v>
                </c:pt>
                <c:pt idx="730">
                  <c:v>2.62683102620931</c:v>
                </c:pt>
                <c:pt idx="731">
                  <c:v>2.58724575808793</c:v>
                </c:pt>
                <c:pt idx="732">
                  <c:v>2.54873282785121</c:v>
                </c:pt>
                <c:pt idx="733">
                  <c:v>2.5112942753688499</c:v>
                </c:pt>
                <c:pt idx="734">
                  <c:v>2.4749236948623698</c:v>
                </c:pt>
                <c:pt idx="735">
                  <c:v>2.4396063299711699</c:v>
                </c:pt>
                <c:pt idx="736">
                  <c:v>2.4053192384331301</c:v>
                </c:pt>
                <c:pt idx="737">
                  <c:v>2.3720315323885299</c:v>
                </c:pt>
                <c:pt idx="738">
                  <c:v>2.3397046994904498</c:v>
                </c:pt>
                <c:pt idx="739">
                  <c:v>2.30829300899978</c:v>
                </c:pt>
                <c:pt idx="740">
                  <c:v>2.2777440059100802</c:v>
                </c:pt>
                <c:pt idx="741">
                  <c:v>2.24799909486689</c:v>
                </c:pt>
                <c:pt idx="742">
                  <c:v>2.2189942142609098</c:v>
                </c:pt>
                <c:pt idx="743">
                  <c:v>2.1906605993983401</c:v>
                </c:pt>
                <c:pt idx="744">
                  <c:v>2.16292563210681</c:v>
                </c:pt>
                <c:pt idx="745">
                  <c:v>2.1357137725488098</c:v>
                </c:pt>
                <c:pt idx="746">
                  <c:v>2.1089475674217399</c:v>
                </c:pt>
                <c:pt idx="747">
                  <c:v>2.0825487271331098</c:v>
                </c:pt>
                <c:pt idx="748">
                  <c:v>2.0564392630036399</c:v>
                </c:pt>
                <c:pt idx="749">
                  <c:v>2.0305426740772501</c:v>
                </c:pt>
                <c:pt idx="750">
                  <c:v>2.00478517174315</c:v>
                </c:pt>
                <c:pt idx="751">
                  <c:v>1.9790969291303699</c:v>
                </c:pt>
                <c:pt idx="752">
                  <c:v>1.95341334113288</c:v>
                </c:pt>
                <c:pt idx="753">
                  <c:v>1.92767627999369</c:v>
                </c:pt>
                <c:pt idx="754">
                  <c:v>1.9018353306538001</c:v>
                </c:pt>
                <c:pt idx="755">
                  <c:v>1.87584898953625</c:v>
                </c:pt>
                <c:pt idx="756">
                  <c:v>1.8496858101476801</c:v>
                </c:pt>
                <c:pt idx="757">
                  <c:v>1.8233254788175699</c:v>
                </c:pt>
                <c:pt idx="758">
                  <c:v>1.79675980408236</c:v>
                </c:pt>
                <c:pt idx="759">
                  <c:v>1.7699936036581401</c:v>
                </c:pt>
                <c:pt idx="760">
                  <c:v>1.74304547363174</c:v>
                </c:pt>
                <c:pt idx="761">
                  <c:v>1.7159484254320201</c:v>
                </c:pt>
                <c:pt idx="762">
                  <c:v>1.6887503773174699</c:v>
                </c:pt>
                <c:pt idx="763">
                  <c:v>1.6615144885116</c:v>
                </c:pt>
                <c:pt idx="764">
                  <c:v>1.63431932573412</c:v>
                </c:pt>
                <c:pt idx="765">
                  <c:v>1.60725885367708</c:v>
                </c:pt>
              </c:numCache>
            </c:numRef>
          </c:val>
          <c:smooth val="0"/>
          <c:extLst>
            <c:ext xmlns:c16="http://schemas.microsoft.com/office/drawing/2014/chart" uri="{C3380CC4-5D6E-409C-BE32-E72D297353CC}">
              <c16:uniqueId val="{00000001-C3A1-4365-8BAC-43E9DB77D1A2}"/>
            </c:ext>
          </c:extLst>
        </c:ser>
        <c:dLbls>
          <c:showLegendKey val="0"/>
          <c:showVal val="0"/>
          <c:showCatName val="0"/>
          <c:showSerName val="0"/>
          <c:showPercent val="0"/>
          <c:showBubbleSize val="0"/>
        </c:dLbls>
        <c:marker val="1"/>
        <c:smooth val="0"/>
        <c:axId val="300274160"/>
        <c:axId val="300274720"/>
      </c:lineChart>
      <c:catAx>
        <c:axId val="300274160"/>
        <c:scaling>
          <c:orientation val="minMax"/>
        </c:scaling>
        <c:delete val="0"/>
        <c:axPos val="b"/>
        <c:numFmt formatCode="m/d\ h: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274720"/>
        <c:crosses val="autoZero"/>
        <c:auto val="0"/>
        <c:lblAlgn val="ctr"/>
        <c:lblOffset val="100"/>
        <c:tickLblSkip val="140"/>
        <c:tickMarkSkip val="140"/>
        <c:noMultiLvlLbl val="0"/>
      </c:catAx>
      <c:valAx>
        <c:axId val="300274720"/>
        <c:scaling>
          <c:orientation val="minMax"/>
        </c:scaling>
        <c:delete val="0"/>
        <c:axPos val="l"/>
        <c:numFmt formatCode="#,##0.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300274160"/>
        <c:crosses val="autoZero"/>
        <c:crossBetween val="between"/>
        <c:majorUnit val="1"/>
      </c:valAx>
      <c:spPr>
        <a:noFill/>
        <a:ln>
          <a:noFill/>
        </a:ln>
        <a:effectLst/>
      </c:spPr>
    </c:plotArea>
    <c:legend>
      <c:legendPos val="b"/>
      <c:layout>
        <c:manualLayout>
          <c:xMode val="edge"/>
          <c:yMode val="edge"/>
          <c:x val="0.37811429393355594"/>
          <c:y val="6.8292011743509712E-2"/>
          <c:w val="0.50586768718453867"/>
          <c:h val="6.6470174271985136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24377434871461"/>
          <c:y val="5.0925925925925923E-2"/>
          <c:w val="0.85133726950534738"/>
          <c:h val="0.7586500465612307"/>
        </c:manualLayout>
      </c:layout>
      <c:lineChart>
        <c:grouping val="standard"/>
        <c:varyColors val="0"/>
        <c:ser>
          <c:idx val="0"/>
          <c:order val="0"/>
          <c:spPr>
            <a:ln w="12700" cap="rnd">
              <a:solidFill>
                <a:srgbClr val="00B0F0"/>
              </a:solidFill>
              <a:round/>
            </a:ln>
            <a:effectLst/>
          </c:spPr>
          <c:marker>
            <c:symbol val="circle"/>
            <c:size val="3"/>
            <c:spPr>
              <a:noFill/>
              <a:ln w="9525">
                <a:solidFill>
                  <a:schemeClr val="tx1">
                    <a:lumMod val="75000"/>
                    <a:lumOff val="25000"/>
                  </a:schemeClr>
                </a:solidFill>
              </a:ln>
              <a:effectLst/>
            </c:spPr>
          </c:marker>
          <c:cat>
            <c:numRef>
              <c:f>涠洲岛!$A$1615:$A$2434</c:f>
              <c:numCache>
                <c:formatCode>m/d/yyyy\ h:mm</c:formatCode>
                <c:ptCount val="820"/>
                <c:pt idx="0">
                  <c:v>43282</c:v>
                </c:pt>
                <c:pt idx="1">
                  <c:v>43282.041666666664</c:v>
                </c:pt>
                <c:pt idx="2">
                  <c:v>43282.083333333336</c:v>
                </c:pt>
                <c:pt idx="3">
                  <c:v>43282.125</c:v>
                </c:pt>
                <c:pt idx="4">
                  <c:v>43282.166666666664</c:v>
                </c:pt>
                <c:pt idx="5">
                  <c:v>43282.208333333336</c:v>
                </c:pt>
                <c:pt idx="6">
                  <c:v>43282.211111111108</c:v>
                </c:pt>
                <c:pt idx="7">
                  <c:v>43282.25</c:v>
                </c:pt>
                <c:pt idx="8">
                  <c:v>43282.291666666664</c:v>
                </c:pt>
                <c:pt idx="9">
                  <c:v>43282.333333333336</c:v>
                </c:pt>
                <c:pt idx="10">
                  <c:v>43282.375</c:v>
                </c:pt>
                <c:pt idx="11">
                  <c:v>43282.416666666664</c:v>
                </c:pt>
                <c:pt idx="12">
                  <c:v>43282.458333333336</c:v>
                </c:pt>
                <c:pt idx="13">
                  <c:v>43282.5</c:v>
                </c:pt>
                <c:pt idx="14">
                  <c:v>43282.541666666664</c:v>
                </c:pt>
                <c:pt idx="15">
                  <c:v>43282.583333333336</c:v>
                </c:pt>
                <c:pt idx="16">
                  <c:v>43282.625</c:v>
                </c:pt>
                <c:pt idx="17">
                  <c:v>43282.666666666664</c:v>
                </c:pt>
                <c:pt idx="18">
                  <c:v>43282.708333333336</c:v>
                </c:pt>
                <c:pt idx="19">
                  <c:v>43282.75</c:v>
                </c:pt>
                <c:pt idx="20">
                  <c:v>43282.791666666664</c:v>
                </c:pt>
                <c:pt idx="21">
                  <c:v>43282.816666666666</c:v>
                </c:pt>
                <c:pt idx="22">
                  <c:v>43282.833333333336</c:v>
                </c:pt>
                <c:pt idx="23">
                  <c:v>43282.875</c:v>
                </c:pt>
                <c:pt idx="24">
                  <c:v>43282.916666666664</c:v>
                </c:pt>
                <c:pt idx="25">
                  <c:v>43282.958333333336</c:v>
                </c:pt>
                <c:pt idx="26">
                  <c:v>43283</c:v>
                </c:pt>
                <c:pt idx="27">
                  <c:v>43283.041666666664</c:v>
                </c:pt>
                <c:pt idx="28">
                  <c:v>43283.083333333336</c:v>
                </c:pt>
                <c:pt idx="29">
                  <c:v>43283.125</c:v>
                </c:pt>
                <c:pt idx="30">
                  <c:v>43283.166666666664</c:v>
                </c:pt>
                <c:pt idx="31">
                  <c:v>43283.208333333336</c:v>
                </c:pt>
                <c:pt idx="32">
                  <c:v>43283.23541666667</c:v>
                </c:pt>
                <c:pt idx="33">
                  <c:v>43283.25</c:v>
                </c:pt>
                <c:pt idx="34">
                  <c:v>43283.291666666664</c:v>
                </c:pt>
                <c:pt idx="35">
                  <c:v>43283.333333333336</c:v>
                </c:pt>
                <c:pt idx="36">
                  <c:v>43283.375</c:v>
                </c:pt>
                <c:pt idx="37">
                  <c:v>43283.416666666664</c:v>
                </c:pt>
                <c:pt idx="38">
                  <c:v>43283.458333333336</c:v>
                </c:pt>
                <c:pt idx="39">
                  <c:v>43283.5</c:v>
                </c:pt>
                <c:pt idx="40">
                  <c:v>43283.541666666664</c:v>
                </c:pt>
                <c:pt idx="41">
                  <c:v>43283.583333333336</c:v>
                </c:pt>
                <c:pt idx="42">
                  <c:v>43283.625</c:v>
                </c:pt>
                <c:pt idx="43">
                  <c:v>43283.666666666664</c:v>
                </c:pt>
                <c:pt idx="44">
                  <c:v>43283.708333333336</c:v>
                </c:pt>
                <c:pt idx="45">
                  <c:v>43283.75</c:v>
                </c:pt>
                <c:pt idx="46">
                  <c:v>43283.791666666664</c:v>
                </c:pt>
                <c:pt idx="47">
                  <c:v>43283.833333333336</c:v>
                </c:pt>
                <c:pt idx="48">
                  <c:v>43283.842361111114</c:v>
                </c:pt>
                <c:pt idx="49">
                  <c:v>43283.875</c:v>
                </c:pt>
                <c:pt idx="50">
                  <c:v>43283.916666666664</c:v>
                </c:pt>
                <c:pt idx="51">
                  <c:v>43283.958333333336</c:v>
                </c:pt>
                <c:pt idx="52">
                  <c:v>43284</c:v>
                </c:pt>
                <c:pt idx="53">
                  <c:v>43284.041666666664</c:v>
                </c:pt>
                <c:pt idx="54">
                  <c:v>43284.083333333336</c:v>
                </c:pt>
                <c:pt idx="55">
                  <c:v>43284.125</c:v>
                </c:pt>
                <c:pt idx="56">
                  <c:v>43284.166666666664</c:v>
                </c:pt>
                <c:pt idx="57">
                  <c:v>43284.208333333336</c:v>
                </c:pt>
                <c:pt idx="58">
                  <c:v>43284.25</c:v>
                </c:pt>
                <c:pt idx="59">
                  <c:v>43284.255555555559</c:v>
                </c:pt>
                <c:pt idx="60">
                  <c:v>43284.291666666664</c:v>
                </c:pt>
                <c:pt idx="61">
                  <c:v>43284.333333333336</c:v>
                </c:pt>
                <c:pt idx="62">
                  <c:v>43284.375</c:v>
                </c:pt>
                <c:pt idx="63">
                  <c:v>43284.416666666664</c:v>
                </c:pt>
                <c:pt idx="64">
                  <c:v>43284.458333333336</c:v>
                </c:pt>
                <c:pt idx="65">
                  <c:v>43284.5</c:v>
                </c:pt>
                <c:pt idx="66">
                  <c:v>43284.541666666664</c:v>
                </c:pt>
                <c:pt idx="67">
                  <c:v>43284.583333333336</c:v>
                </c:pt>
                <c:pt idx="68">
                  <c:v>43284.625</c:v>
                </c:pt>
                <c:pt idx="69">
                  <c:v>43284.666666666664</c:v>
                </c:pt>
                <c:pt idx="70">
                  <c:v>43284.708333333336</c:v>
                </c:pt>
                <c:pt idx="71">
                  <c:v>43284.75</c:v>
                </c:pt>
                <c:pt idx="72">
                  <c:v>43284.791666666664</c:v>
                </c:pt>
                <c:pt idx="73">
                  <c:v>43284.833333333336</c:v>
                </c:pt>
                <c:pt idx="74">
                  <c:v>43284.868750000001</c:v>
                </c:pt>
                <c:pt idx="75">
                  <c:v>43284.875</c:v>
                </c:pt>
                <c:pt idx="76">
                  <c:v>43284.916666666664</c:v>
                </c:pt>
                <c:pt idx="77">
                  <c:v>43284.958333333336</c:v>
                </c:pt>
                <c:pt idx="78">
                  <c:v>43285</c:v>
                </c:pt>
                <c:pt idx="79">
                  <c:v>43285.041666666664</c:v>
                </c:pt>
                <c:pt idx="80">
                  <c:v>43285.083333333336</c:v>
                </c:pt>
                <c:pt idx="81">
                  <c:v>43285.125</c:v>
                </c:pt>
                <c:pt idx="82">
                  <c:v>43285.166666666664</c:v>
                </c:pt>
                <c:pt idx="83">
                  <c:v>43285.208333333336</c:v>
                </c:pt>
                <c:pt idx="84">
                  <c:v>43285.25</c:v>
                </c:pt>
                <c:pt idx="85">
                  <c:v>43285.270833333336</c:v>
                </c:pt>
                <c:pt idx="86">
                  <c:v>43285.291666666664</c:v>
                </c:pt>
                <c:pt idx="87">
                  <c:v>43285.333333333336</c:v>
                </c:pt>
                <c:pt idx="88">
                  <c:v>43285.375</c:v>
                </c:pt>
                <c:pt idx="89">
                  <c:v>43285.416666666664</c:v>
                </c:pt>
                <c:pt idx="90">
                  <c:v>43285.458333333336</c:v>
                </c:pt>
                <c:pt idx="91">
                  <c:v>43285.5</c:v>
                </c:pt>
                <c:pt idx="92">
                  <c:v>43285.541666666664</c:v>
                </c:pt>
                <c:pt idx="93">
                  <c:v>43285.583333333336</c:v>
                </c:pt>
                <c:pt idx="94">
                  <c:v>43285.625</c:v>
                </c:pt>
                <c:pt idx="95">
                  <c:v>43285.666666666664</c:v>
                </c:pt>
                <c:pt idx="96">
                  <c:v>43285.708333333336</c:v>
                </c:pt>
                <c:pt idx="97">
                  <c:v>43285.75</c:v>
                </c:pt>
                <c:pt idx="98">
                  <c:v>43285.791666666664</c:v>
                </c:pt>
                <c:pt idx="99">
                  <c:v>43285.833333333336</c:v>
                </c:pt>
                <c:pt idx="100">
                  <c:v>43285.875</c:v>
                </c:pt>
                <c:pt idx="101">
                  <c:v>43285.894444444442</c:v>
                </c:pt>
                <c:pt idx="102">
                  <c:v>43285.916666666664</c:v>
                </c:pt>
                <c:pt idx="103">
                  <c:v>43285.958333333336</c:v>
                </c:pt>
                <c:pt idx="104">
                  <c:v>43286</c:v>
                </c:pt>
                <c:pt idx="105">
                  <c:v>43286.041666666664</c:v>
                </c:pt>
                <c:pt idx="106">
                  <c:v>43286.083333333336</c:v>
                </c:pt>
                <c:pt idx="107">
                  <c:v>43286.125</c:v>
                </c:pt>
                <c:pt idx="108">
                  <c:v>43286.166666666664</c:v>
                </c:pt>
                <c:pt idx="109">
                  <c:v>43286.208333333336</c:v>
                </c:pt>
                <c:pt idx="110">
                  <c:v>43286.25</c:v>
                </c:pt>
                <c:pt idx="111">
                  <c:v>43286.281944444447</c:v>
                </c:pt>
                <c:pt idx="112">
                  <c:v>43286.291666666664</c:v>
                </c:pt>
                <c:pt idx="113">
                  <c:v>43286.333333333336</c:v>
                </c:pt>
                <c:pt idx="114">
                  <c:v>43286.375</c:v>
                </c:pt>
                <c:pt idx="115">
                  <c:v>43286.416666666664</c:v>
                </c:pt>
                <c:pt idx="116">
                  <c:v>43286.458333333336</c:v>
                </c:pt>
                <c:pt idx="117">
                  <c:v>43286.5</c:v>
                </c:pt>
                <c:pt idx="118">
                  <c:v>43286.541666666664</c:v>
                </c:pt>
                <c:pt idx="119">
                  <c:v>43286.583333333336</c:v>
                </c:pt>
                <c:pt idx="120">
                  <c:v>43286.625</c:v>
                </c:pt>
                <c:pt idx="121">
                  <c:v>43286.666666666664</c:v>
                </c:pt>
                <c:pt idx="122">
                  <c:v>43286.708333333336</c:v>
                </c:pt>
                <c:pt idx="123">
                  <c:v>43286.75</c:v>
                </c:pt>
                <c:pt idx="124">
                  <c:v>43286.791666666664</c:v>
                </c:pt>
                <c:pt idx="125">
                  <c:v>43286.833333333336</c:v>
                </c:pt>
                <c:pt idx="126">
                  <c:v>43286.875</c:v>
                </c:pt>
                <c:pt idx="127">
                  <c:v>43286.916666666664</c:v>
                </c:pt>
                <c:pt idx="128">
                  <c:v>43286.922222222223</c:v>
                </c:pt>
                <c:pt idx="129">
                  <c:v>43286.958333333336</c:v>
                </c:pt>
                <c:pt idx="130">
                  <c:v>43287</c:v>
                </c:pt>
                <c:pt idx="131">
                  <c:v>43287.041666666664</c:v>
                </c:pt>
                <c:pt idx="132">
                  <c:v>43287.083333333336</c:v>
                </c:pt>
                <c:pt idx="133">
                  <c:v>43287.125</c:v>
                </c:pt>
                <c:pt idx="134">
                  <c:v>43287.166666666664</c:v>
                </c:pt>
                <c:pt idx="135">
                  <c:v>43287.208333333336</c:v>
                </c:pt>
                <c:pt idx="136">
                  <c:v>43287.25</c:v>
                </c:pt>
                <c:pt idx="137">
                  <c:v>43287.290277777778</c:v>
                </c:pt>
                <c:pt idx="138">
                  <c:v>43287.291666666664</c:v>
                </c:pt>
                <c:pt idx="139">
                  <c:v>43287.333333333336</c:v>
                </c:pt>
                <c:pt idx="140">
                  <c:v>43287.375</c:v>
                </c:pt>
                <c:pt idx="141">
                  <c:v>43287.416666666664</c:v>
                </c:pt>
                <c:pt idx="142">
                  <c:v>43287.458333333336</c:v>
                </c:pt>
                <c:pt idx="143">
                  <c:v>43287.5</c:v>
                </c:pt>
                <c:pt idx="144">
                  <c:v>43287.541666666664</c:v>
                </c:pt>
                <c:pt idx="145">
                  <c:v>43287.583333333336</c:v>
                </c:pt>
                <c:pt idx="146">
                  <c:v>43287.625</c:v>
                </c:pt>
                <c:pt idx="147">
                  <c:v>43287.666666666664</c:v>
                </c:pt>
                <c:pt idx="148">
                  <c:v>43287.708333333336</c:v>
                </c:pt>
                <c:pt idx="149">
                  <c:v>43287.75</c:v>
                </c:pt>
                <c:pt idx="150">
                  <c:v>43287.791666666664</c:v>
                </c:pt>
                <c:pt idx="151">
                  <c:v>43287.833333333336</c:v>
                </c:pt>
                <c:pt idx="152">
                  <c:v>43287.875</c:v>
                </c:pt>
                <c:pt idx="153">
                  <c:v>43287.916666666664</c:v>
                </c:pt>
                <c:pt idx="154">
                  <c:v>43287.955555555556</c:v>
                </c:pt>
                <c:pt idx="155">
                  <c:v>43287.958333333336</c:v>
                </c:pt>
                <c:pt idx="156">
                  <c:v>43288</c:v>
                </c:pt>
                <c:pt idx="157">
                  <c:v>43288.041666666664</c:v>
                </c:pt>
                <c:pt idx="158">
                  <c:v>43288.083333333336</c:v>
                </c:pt>
                <c:pt idx="159">
                  <c:v>43288.125</c:v>
                </c:pt>
                <c:pt idx="160">
                  <c:v>43288.166666666664</c:v>
                </c:pt>
                <c:pt idx="161">
                  <c:v>43288.208333333336</c:v>
                </c:pt>
                <c:pt idx="162">
                  <c:v>43288.25</c:v>
                </c:pt>
                <c:pt idx="163">
                  <c:v>43288.291666666664</c:v>
                </c:pt>
                <c:pt idx="164">
                  <c:v>43288.296527777777</c:v>
                </c:pt>
                <c:pt idx="165">
                  <c:v>43288.333333333336</c:v>
                </c:pt>
                <c:pt idx="166">
                  <c:v>43288.375</c:v>
                </c:pt>
                <c:pt idx="167">
                  <c:v>43288.416666666664</c:v>
                </c:pt>
                <c:pt idx="168">
                  <c:v>43288.458333333336</c:v>
                </c:pt>
                <c:pt idx="169">
                  <c:v>43288.5</c:v>
                </c:pt>
                <c:pt idx="170">
                  <c:v>43288.541666666664</c:v>
                </c:pt>
                <c:pt idx="171">
                  <c:v>43288.583333333336</c:v>
                </c:pt>
                <c:pt idx="172">
                  <c:v>43288.59375</c:v>
                </c:pt>
                <c:pt idx="173">
                  <c:v>43288.625</c:v>
                </c:pt>
                <c:pt idx="174">
                  <c:v>43288.666666666664</c:v>
                </c:pt>
                <c:pt idx="175">
                  <c:v>43288.708333333336</c:v>
                </c:pt>
                <c:pt idx="176">
                  <c:v>43288.75</c:v>
                </c:pt>
                <c:pt idx="177">
                  <c:v>43288.75277777778</c:v>
                </c:pt>
                <c:pt idx="178">
                  <c:v>43288.791666666664</c:v>
                </c:pt>
                <c:pt idx="179">
                  <c:v>43288.833333333336</c:v>
                </c:pt>
                <c:pt idx="180">
                  <c:v>43288.875</c:v>
                </c:pt>
                <c:pt idx="181">
                  <c:v>43288.916666666664</c:v>
                </c:pt>
                <c:pt idx="182">
                  <c:v>43288.958333333336</c:v>
                </c:pt>
                <c:pt idx="183">
                  <c:v>43288.99722222222</c:v>
                </c:pt>
                <c:pt idx="184">
                  <c:v>43289</c:v>
                </c:pt>
                <c:pt idx="185">
                  <c:v>43289.041666666664</c:v>
                </c:pt>
                <c:pt idx="186">
                  <c:v>43289.083333333336</c:v>
                </c:pt>
                <c:pt idx="187">
                  <c:v>43289.125</c:v>
                </c:pt>
                <c:pt idx="188">
                  <c:v>43289.166666666664</c:v>
                </c:pt>
                <c:pt idx="189">
                  <c:v>43289.208333333336</c:v>
                </c:pt>
                <c:pt idx="190">
                  <c:v>43289.25</c:v>
                </c:pt>
                <c:pt idx="191">
                  <c:v>43289.291666666664</c:v>
                </c:pt>
                <c:pt idx="192">
                  <c:v>43289.298611111109</c:v>
                </c:pt>
                <c:pt idx="193">
                  <c:v>43289.333333333336</c:v>
                </c:pt>
                <c:pt idx="194">
                  <c:v>43289.375</c:v>
                </c:pt>
                <c:pt idx="195">
                  <c:v>43289.416666666664</c:v>
                </c:pt>
                <c:pt idx="196">
                  <c:v>43289.458333333336</c:v>
                </c:pt>
                <c:pt idx="197">
                  <c:v>43289.5</c:v>
                </c:pt>
                <c:pt idx="198">
                  <c:v>43289.541666666664</c:v>
                </c:pt>
                <c:pt idx="199">
                  <c:v>43289.583333333336</c:v>
                </c:pt>
                <c:pt idx="200">
                  <c:v>43289.590277777781</c:v>
                </c:pt>
                <c:pt idx="201">
                  <c:v>43289.625</c:v>
                </c:pt>
                <c:pt idx="202">
                  <c:v>43289.666666666664</c:v>
                </c:pt>
                <c:pt idx="203">
                  <c:v>43289.708333333336</c:v>
                </c:pt>
                <c:pt idx="204">
                  <c:v>43289.75</c:v>
                </c:pt>
                <c:pt idx="205">
                  <c:v>43289.791666666664</c:v>
                </c:pt>
                <c:pt idx="206">
                  <c:v>43289.833333333336</c:v>
                </c:pt>
                <c:pt idx="207">
                  <c:v>43289.855555555558</c:v>
                </c:pt>
                <c:pt idx="208">
                  <c:v>43289.875</c:v>
                </c:pt>
                <c:pt idx="209">
                  <c:v>43289.916666666664</c:v>
                </c:pt>
                <c:pt idx="210">
                  <c:v>43289.958333333336</c:v>
                </c:pt>
                <c:pt idx="211">
                  <c:v>43290</c:v>
                </c:pt>
                <c:pt idx="212">
                  <c:v>43290.041666666664</c:v>
                </c:pt>
                <c:pt idx="213">
                  <c:v>43290.054166666669</c:v>
                </c:pt>
                <c:pt idx="214">
                  <c:v>43290.083333333336</c:v>
                </c:pt>
                <c:pt idx="215">
                  <c:v>43290.125</c:v>
                </c:pt>
                <c:pt idx="216">
                  <c:v>43290.166666666664</c:v>
                </c:pt>
                <c:pt idx="217">
                  <c:v>43290.208333333336</c:v>
                </c:pt>
                <c:pt idx="218">
                  <c:v>43290.25</c:v>
                </c:pt>
                <c:pt idx="219">
                  <c:v>43290.291666666664</c:v>
                </c:pt>
                <c:pt idx="220">
                  <c:v>43290.292361111111</c:v>
                </c:pt>
                <c:pt idx="221">
                  <c:v>43290.333333333336</c:v>
                </c:pt>
                <c:pt idx="222">
                  <c:v>43290.375</c:v>
                </c:pt>
                <c:pt idx="223">
                  <c:v>43290.416666666664</c:v>
                </c:pt>
                <c:pt idx="224">
                  <c:v>43290.458333333336</c:v>
                </c:pt>
                <c:pt idx="225">
                  <c:v>43290.5</c:v>
                </c:pt>
                <c:pt idx="226">
                  <c:v>43290.541666666664</c:v>
                </c:pt>
                <c:pt idx="227">
                  <c:v>43290.583333333336</c:v>
                </c:pt>
                <c:pt idx="228">
                  <c:v>43290.604166666664</c:v>
                </c:pt>
                <c:pt idx="229">
                  <c:v>43290.625</c:v>
                </c:pt>
                <c:pt idx="230">
                  <c:v>43290.666666666664</c:v>
                </c:pt>
                <c:pt idx="231">
                  <c:v>43290.708333333336</c:v>
                </c:pt>
                <c:pt idx="232">
                  <c:v>43290.75</c:v>
                </c:pt>
                <c:pt idx="233">
                  <c:v>43290.791666666664</c:v>
                </c:pt>
                <c:pt idx="234">
                  <c:v>43290.833333333336</c:v>
                </c:pt>
                <c:pt idx="235">
                  <c:v>43290.875</c:v>
                </c:pt>
                <c:pt idx="236">
                  <c:v>43290.916666666664</c:v>
                </c:pt>
                <c:pt idx="237">
                  <c:v>43290.938194444447</c:v>
                </c:pt>
                <c:pt idx="238">
                  <c:v>43290.958333333336</c:v>
                </c:pt>
                <c:pt idx="239">
                  <c:v>43291</c:v>
                </c:pt>
                <c:pt idx="240">
                  <c:v>43291.041666666664</c:v>
                </c:pt>
                <c:pt idx="241">
                  <c:v>43291.083333333336</c:v>
                </c:pt>
                <c:pt idx="242">
                  <c:v>43291.125</c:v>
                </c:pt>
                <c:pt idx="243">
                  <c:v>43291.150694444441</c:v>
                </c:pt>
                <c:pt idx="244">
                  <c:v>43291.166666666664</c:v>
                </c:pt>
                <c:pt idx="245">
                  <c:v>43291.208333333336</c:v>
                </c:pt>
                <c:pt idx="246">
                  <c:v>43291.25</c:v>
                </c:pt>
                <c:pt idx="247">
                  <c:v>43291.277777777781</c:v>
                </c:pt>
                <c:pt idx="248">
                  <c:v>43291.291666666664</c:v>
                </c:pt>
                <c:pt idx="249">
                  <c:v>43291.333333333336</c:v>
                </c:pt>
                <c:pt idx="250">
                  <c:v>43291.375</c:v>
                </c:pt>
                <c:pt idx="251">
                  <c:v>43291.416666666664</c:v>
                </c:pt>
                <c:pt idx="252">
                  <c:v>43291.458333333336</c:v>
                </c:pt>
                <c:pt idx="253">
                  <c:v>43291.5</c:v>
                </c:pt>
                <c:pt idx="254">
                  <c:v>43291.541666666664</c:v>
                </c:pt>
                <c:pt idx="255">
                  <c:v>43291.583333333336</c:v>
                </c:pt>
                <c:pt idx="256">
                  <c:v>43291.625</c:v>
                </c:pt>
                <c:pt idx="257">
                  <c:v>43291.627083333333</c:v>
                </c:pt>
                <c:pt idx="258">
                  <c:v>43291.666666666664</c:v>
                </c:pt>
                <c:pt idx="259">
                  <c:v>43291.708333333336</c:v>
                </c:pt>
                <c:pt idx="260">
                  <c:v>43291.75</c:v>
                </c:pt>
                <c:pt idx="261">
                  <c:v>43291.791666666664</c:v>
                </c:pt>
                <c:pt idx="262">
                  <c:v>43291.833333333336</c:v>
                </c:pt>
                <c:pt idx="263">
                  <c:v>43291.875</c:v>
                </c:pt>
                <c:pt idx="264">
                  <c:v>43291.916666666664</c:v>
                </c:pt>
                <c:pt idx="265">
                  <c:v>43291.958333333336</c:v>
                </c:pt>
                <c:pt idx="266">
                  <c:v>43292</c:v>
                </c:pt>
                <c:pt idx="267">
                  <c:v>43292.006944444445</c:v>
                </c:pt>
                <c:pt idx="268">
                  <c:v>43292.041666666664</c:v>
                </c:pt>
                <c:pt idx="269">
                  <c:v>43292.083333333336</c:v>
                </c:pt>
                <c:pt idx="270">
                  <c:v>43292.125</c:v>
                </c:pt>
                <c:pt idx="271">
                  <c:v>43292.166666666664</c:v>
                </c:pt>
                <c:pt idx="272">
                  <c:v>43292.208333333336</c:v>
                </c:pt>
                <c:pt idx="273">
                  <c:v>43292.25</c:v>
                </c:pt>
                <c:pt idx="274">
                  <c:v>43292.291666666664</c:v>
                </c:pt>
                <c:pt idx="275">
                  <c:v>43292.333333333336</c:v>
                </c:pt>
                <c:pt idx="276">
                  <c:v>43292.375</c:v>
                </c:pt>
                <c:pt idx="277">
                  <c:v>43292.416666666664</c:v>
                </c:pt>
                <c:pt idx="278">
                  <c:v>43292.458333333336</c:v>
                </c:pt>
                <c:pt idx="279">
                  <c:v>43292.5</c:v>
                </c:pt>
                <c:pt idx="280">
                  <c:v>43292.541666666664</c:v>
                </c:pt>
                <c:pt idx="281">
                  <c:v>43292.583333333336</c:v>
                </c:pt>
                <c:pt idx="282">
                  <c:v>43292.625</c:v>
                </c:pt>
                <c:pt idx="283">
                  <c:v>43292.65625</c:v>
                </c:pt>
                <c:pt idx="284">
                  <c:v>43292.666666666664</c:v>
                </c:pt>
                <c:pt idx="285">
                  <c:v>43292.708333333336</c:v>
                </c:pt>
                <c:pt idx="286">
                  <c:v>43292.75</c:v>
                </c:pt>
                <c:pt idx="287">
                  <c:v>43292.791666666664</c:v>
                </c:pt>
                <c:pt idx="288">
                  <c:v>43292.833333333336</c:v>
                </c:pt>
                <c:pt idx="289">
                  <c:v>43292.875</c:v>
                </c:pt>
                <c:pt idx="290">
                  <c:v>43292.916666666664</c:v>
                </c:pt>
                <c:pt idx="291">
                  <c:v>43292.958333333336</c:v>
                </c:pt>
                <c:pt idx="292">
                  <c:v>43293</c:v>
                </c:pt>
                <c:pt idx="293">
                  <c:v>43293.041666666664</c:v>
                </c:pt>
                <c:pt idx="294">
                  <c:v>43293.05972222222</c:v>
                </c:pt>
                <c:pt idx="295">
                  <c:v>43293.083333333336</c:v>
                </c:pt>
                <c:pt idx="296">
                  <c:v>43293.125</c:v>
                </c:pt>
                <c:pt idx="297">
                  <c:v>43293.166666666664</c:v>
                </c:pt>
                <c:pt idx="298">
                  <c:v>43293.208333333336</c:v>
                </c:pt>
                <c:pt idx="299">
                  <c:v>43293.25</c:v>
                </c:pt>
                <c:pt idx="300">
                  <c:v>43293.291666666664</c:v>
                </c:pt>
                <c:pt idx="301">
                  <c:v>43293.333333333336</c:v>
                </c:pt>
                <c:pt idx="302">
                  <c:v>43293.375</c:v>
                </c:pt>
                <c:pt idx="303">
                  <c:v>43293.416666666664</c:v>
                </c:pt>
                <c:pt idx="304">
                  <c:v>43293.458333333336</c:v>
                </c:pt>
                <c:pt idx="305">
                  <c:v>43293.5</c:v>
                </c:pt>
                <c:pt idx="306">
                  <c:v>43293.541666666664</c:v>
                </c:pt>
                <c:pt idx="307">
                  <c:v>43293.583333333336</c:v>
                </c:pt>
                <c:pt idx="308">
                  <c:v>43293.625</c:v>
                </c:pt>
                <c:pt idx="309">
                  <c:v>43293.666666666664</c:v>
                </c:pt>
                <c:pt idx="310">
                  <c:v>43293.688888888886</c:v>
                </c:pt>
                <c:pt idx="311">
                  <c:v>43293.708333333336</c:v>
                </c:pt>
                <c:pt idx="312">
                  <c:v>43293.75</c:v>
                </c:pt>
                <c:pt idx="313">
                  <c:v>43293.791666666664</c:v>
                </c:pt>
                <c:pt idx="314">
                  <c:v>43293.833333333336</c:v>
                </c:pt>
                <c:pt idx="315">
                  <c:v>43293.875</c:v>
                </c:pt>
                <c:pt idx="316">
                  <c:v>43293.916666666664</c:v>
                </c:pt>
                <c:pt idx="317">
                  <c:v>43293.958333333336</c:v>
                </c:pt>
                <c:pt idx="318">
                  <c:v>43294</c:v>
                </c:pt>
                <c:pt idx="319">
                  <c:v>43294.041666666664</c:v>
                </c:pt>
                <c:pt idx="320">
                  <c:v>43294.083333333336</c:v>
                </c:pt>
                <c:pt idx="321">
                  <c:v>43294.104166666664</c:v>
                </c:pt>
                <c:pt idx="322">
                  <c:v>43294.125</c:v>
                </c:pt>
                <c:pt idx="323">
                  <c:v>43294.166666666664</c:v>
                </c:pt>
                <c:pt idx="324">
                  <c:v>43294.208333333336</c:v>
                </c:pt>
                <c:pt idx="325">
                  <c:v>43294.25</c:v>
                </c:pt>
                <c:pt idx="326">
                  <c:v>43294.291666666664</c:v>
                </c:pt>
                <c:pt idx="327">
                  <c:v>43294.333333333336</c:v>
                </c:pt>
                <c:pt idx="328">
                  <c:v>43294.375</c:v>
                </c:pt>
                <c:pt idx="329">
                  <c:v>43294.416666666664</c:v>
                </c:pt>
                <c:pt idx="330">
                  <c:v>43294.458333333336</c:v>
                </c:pt>
                <c:pt idx="331">
                  <c:v>43294.5</c:v>
                </c:pt>
                <c:pt idx="332">
                  <c:v>43294.541666666664</c:v>
                </c:pt>
                <c:pt idx="333">
                  <c:v>43294.583333333336</c:v>
                </c:pt>
                <c:pt idx="334">
                  <c:v>43294.625</c:v>
                </c:pt>
                <c:pt idx="335">
                  <c:v>43294.666666666664</c:v>
                </c:pt>
                <c:pt idx="336">
                  <c:v>43294.708333333336</c:v>
                </c:pt>
                <c:pt idx="337">
                  <c:v>43294.723611111112</c:v>
                </c:pt>
                <c:pt idx="338">
                  <c:v>43294.75</c:v>
                </c:pt>
                <c:pt idx="339">
                  <c:v>43294.791666666664</c:v>
                </c:pt>
                <c:pt idx="340">
                  <c:v>43294.833333333336</c:v>
                </c:pt>
                <c:pt idx="341">
                  <c:v>43294.875</c:v>
                </c:pt>
                <c:pt idx="342">
                  <c:v>43294.916666666664</c:v>
                </c:pt>
                <c:pt idx="343">
                  <c:v>43294.958333333336</c:v>
                </c:pt>
                <c:pt idx="344">
                  <c:v>43295</c:v>
                </c:pt>
                <c:pt idx="345">
                  <c:v>43295.041666666664</c:v>
                </c:pt>
                <c:pt idx="346">
                  <c:v>43295.083333333336</c:v>
                </c:pt>
                <c:pt idx="347">
                  <c:v>43295.125</c:v>
                </c:pt>
                <c:pt idx="348">
                  <c:v>43295.145138888889</c:v>
                </c:pt>
                <c:pt idx="349">
                  <c:v>43295.166666666664</c:v>
                </c:pt>
                <c:pt idx="350">
                  <c:v>43295.208333333336</c:v>
                </c:pt>
                <c:pt idx="351">
                  <c:v>43295.25</c:v>
                </c:pt>
                <c:pt idx="352">
                  <c:v>43295.291666666664</c:v>
                </c:pt>
                <c:pt idx="353">
                  <c:v>43295.333333333336</c:v>
                </c:pt>
                <c:pt idx="354">
                  <c:v>43295.375</c:v>
                </c:pt>
                <c:pt idx="355">
                  <c:v>43295.416666666664</c:v>
                </c:pt>
                <c:pt idx="356">
                  <c:v>43295.458333333336</c:v>
                </c:pt>
                <c:pt idx="357">
                  <c:v>43295.5</c:v>
                </c:pt>
                <c:pt idx="358">
                  <c:v>43295.541666666664</c:v>
                </c:pt>
                <c:pt idx="359">
                  <c:v>43295.583333333336</c:v>
                </c:pt>
                <c:pt idx="360">
                  <c:v>43295.625</c:v>
                </c:pt>
                <c:pt idx="361">
                  <c:v>43295.666666666664</c:v>
                </c:pt>
                <c:pt idx="362">
                  <c:v>43295.708333333336</c:v>
                </c:pt>
                <c:pt idx="363">
                  <c:v>43295.75</c:v>
                </c:pt>
                <c:pt idx="364">
                  <c:v>43295.761111111111</c:v>
                </c:pt>
                <c:pt idx="365">
                  <c:v>43295.791666666664</c:v>
                </c:pt>
                <c:pt idx="366">
                  <c:v>43295.833333333336</c:v>
                </c:pt>
                <c:pt idx="367">
                  <c:v>43295.875</c:v>
                </c:pt>
                <c:pt idx="368">
                  <c:v>43295.916666666664</c:v>
                </c:pt>
                <c:pt idx="369">
                  <c:v>43295.958333333336</c:v>
                </c:pt>
                <c:pt idx="370">
                  <c:v>43296</c:v>
                </c:pt>
                <c:pt idx="371">
                  <c:v>43296.041666666664</c:v>
                </c:pt>
                <c:pt idx="372">
                  <c:v>43296.083333333336</c:v>
                </c:pt>
                <c:pt idx="373">
                  <c:v>43296.125</c:v>
                </c:pt>
                <c:pt idx="374">
                  <c:v>43296.166666666664</c:v>
                </c:pt>
                <c:pt idx="375">
                  <c:v>43296.183333333334</c:v>
                </c:pt>
                <c:pt idx="376">
                  <c:v>43296.208333333336</c:v>
                </c:pt>
                <c:pt idx="377">
                  <c:v>43296.25</c:v>
                </c:pt>
                <c:pt idx="378">
                  <c:v>43296.291666666664</c:v>
                </c:pt>
                <c:pt idx="379">
                  <c:v>43296.333333333336</c:v>
                </c:pt>
                <c:pt idx="380">
                  <c:v>43296.375</c:v>
                </c:pt>
                <c:pt idx="381">
                  <c:v>43296.416666666664</c:v>
                </c:pt>
                <c:pt idx="382">
                  <c:v>43296.458333333336</c:v>
                </c:pt>
                <c:pt idx="383">
                  <c:v>43296.5</c:v>
                </c:pt>
                <c:pt idx="384">
                  <c:v>43296.541666666664</c:v>
                </c:pt>
                <c:pt idx="385">
                  <c:v>43296.583333333336</c:v>
                </c:pt>
                <c:pt idx="386">
                  <c:v>43296.625</c:v>
                </c:pt>
                <c:pt idx="387">
                  <c:v>43296.666666666664</c:v>
                </c:pt>
                <c:pt idx="388">
                  <c:v>43296.708333333336</c:v>
                </c:pt>
                <c:pt idx="389">
                  <c:v>43296.75</c:v>
                </c:pt>
                <c:pt idx="390">
                  <c:v>43296.791666666664</c:v>
                </c:pt>
                <c:pt idx="391">
                  <c:v>43296.800000000003</c:v>
                </c:pt>
                <c:pt idx="392">
                  <c:v>43296.833333333336</c:v>
                </c:pt>
                <c:pt idx="393">
                  <c:v>43296.875</c:v>
                </c:pt>
                <c:pt idx="394">
                  <c:v>43296.916666666664</c:v>
                </c:pt>
                <c:pt idx="395">
                  <c:v>43296.958333333336</c:v>
                </c:pt>
                <c:pt idx="396">
                  <c:v>43297</c:v>
                </c:pt>
                <c:pt idx="397">
                  <c:v>43297.041666666664</c:v>
                </c:pt>
                <c:pt idx="398">
                  <c:v>43297.083333333336</c:v>
                </c:pt>
                <c:pt idx="399">
                  <c:v>43297.125</c:v>
                </c:pt>
                <c:pt idx="400">
                  <c:v>43297.166666666664</c:v>
                </c:pt>
                <c:pt idx="401">
                  <c:v>43297.208333333336</c:v>
                </c:pt>
                <c:pt idx="402">
                  <c:v>43297.216666666667</c:v>
                </c:pt>
                <c:pt idx="403">
                  <c:v>43297.25</c:v>
                </c:pt>
                <c:pt idx="404">
                  <c:v>43297.291666666664</c:v>
                </c:pt>
                <c:pt idx="405">
                  <c:v>43297.333333333336</c:v>
                </c:pt>
                <c:pt idx="406">
                  <c:v>43297.375</c:v>
                </c:pt>
                <c:pt idx="407">
                  <c:v>43297.416666666664</c:v>
                </c:pt>
                <c:pt idx="408">
                  <c:v>43297.458333333336</c:v>
                </c:pt>
                <c:pt idx="409">
                  <c:v>43297.5</c:v>
                </c:pt>
                <c:pt idx="410">
                  <c:v>43297.541666666664</c:v>
                </c:pt>
                <c:pt idx="411">
                  <c:v>43297.583333333336</c:v>
                </c:pt>
                <c:pt idx="412">
                  <c:v>43297.625</c:v>
                </c:pt>
                <c:pt idx="413">
                  <c:v>43297.666666666664</c:v>
                </c:pt>
                <c:pt idx="414">
                  <c:v>43297.708333333336</c:v>
                </c:pt>
                <c:pt idx="415">
                  <c:v>43297.75</c:v>
                </c:pt>
                <c:pt idx="416">
                  <c:v>43297.791666666664</c:v>
                </c:pt>
                <c:pt idx="417">
                  <c:v>43297.833333333336</c:v>
                </c:pt>
                <c:pt idx="418">
                  <c:v>43297.838888888888</c:v>
                </c:pt>
                <c:pt idx="419">
                  <c:v>43297.875</c:v>
                </c:pt>
                <c:pt idx="420">
                  <c:v>43297.916666666664</c:v>
                </c:pt>
                <c:pt idx="421">
                  <c:v>43297.958333333336</c:v>
                </c:pt>
                <c:pt idx="422">
                  <c:v>43298</c:v>
                </c:pt>
                <c:pt idx="423">
                  <c:v>43298.041666666664</c:v>
                </c:pt>
                <c:pt idx="424">
                  <c:v>43298.083333333336</c:v>
                </c:pt>
                <c:pt idx="425">
                  <c:v>43298.125</c:v>
                </c:pt>
                <c:pt idx="426">
                  <c:v>43298.166666666664</c:v>
                </c:pt>
                <c:pt idx="427">
                  <c:v>43298.208333333336</c:v>
                </c:pt>
                <c:pt idx="428">
                  <c:v>43298.243055555555</c:v>
                </c:pt>
                <c:pt idx="429">
                  <c:v>43298.25</c:v>
                </c:pt>
                <c:pt idx="430">
                  <c:v>43298.291666666664</c:v>
                </c:pt>
                <c:pt idx="431">
                  <c:v>43298.333333333336</c:v>
                </c:pt>
                <c:pt idx="432">
                  <c:v>43298.375</c:v>
                </c:pt>
                <c:pt idx="433">
                  <c:v>43298.416666666664</c:v>
                </c:pt>
                <c:pt idx="434">
                  <c:v>43298.458333333336</c:v>
                </c:pt>
                <c:pt idx="435">
                  <c:v>43298.5</c:v>
                </c:pt>
                <c:pt idx="436">
                  <c:v>43298.541666666664</c:v>
                </c:pt>
                <c:pt idx="437">
                  <c:v>43298.583333333336</c:v>
                </c:pt>
                <c:pt idx="438">
                  <c:v>43298.625</c:v>
                </c:pt>
                <c:pt idx="439">
                  <c:v>43298.666666666664</c:v>
                </c:pt>
                <c:pt idx="440">
                  <c:v>43298.708333333336</c:v>
                </c:pt>
                <c:pt idx="441">
                  <c:v>43298.75</c:v>
                </c:pt>
                <c:pt idx="442">
                  <c:v>43298.791666666664</c:v>
                </c:pt>
                <c:pt idx="443">
                  <c:v>43298.833333333336</c:v>
                </c:pt>
                <c:pt idx="444">
                  <c:v>43298.875</c:v>
                </c:pt>
                <c:pt idx="445">
                  <c:v>43298.878472222219</c:v>
                </c:pt>
                <c:pt idx="446">
                  <c:v>43298.916666666664</c:v>
                </c:pt>
                <c:pt idx="447">
                  <c:v>43298.958333333336</c:v>
                </c:pt>
                <c:pt idx="448">
                  <c:v>43299</c:v>
                </c:pt>
                <c:pt idx="449">
                  <c:v>43299.041666666664</c:v>
                </c:pt>
                <c:pt idx="450">
                  <c:v>43299.083333333336</c:v>
                </c:pt>
                <c:pt idx="451">
                  <c:v>43299.125</c:v>
                </c:pt>
                <c:pt idx="452">
                  <c:v>43299.166666666664</c:v>
                </c:pt>
                <c:pt idx="453">
                  <c:v>43299.208333333336</c:v>
                </c:pt>
                <c:pt idx="454">
                  <c:v>43299.25</c:v>
                </c:pt>
                <c:pt idx="455">
                  <c:v>43299.261111111111</c:v>
                </c:pt>
                <c:pt idx="456">
                  <c:v>43299.291666666664</c:v>
                </c:pt>
                <c:pt idx="457">
                  <c:v>43299.333333333336</c:v>
                </c:pt>
                <c:pt idx="458">
                  <c:v>43299.375</c:v>
                </c:pt>
                <c:pt idx="459">
                  <c:v>43299.416666666664</c:v>
                </c:pt>
                <c:pt idx="460">
                  <c:v>43299.458333333336</c:v>
                </c:pt>
                <c:pt idx="461">
                  <c:v>43299.5</c:v>
                </c:pt>
                <c:pt idx="462">
                  <c:v>43299.541666666664</c:v>
                </c:pt>
                <c:pt idx="463">
                  <c:v>43299.583333333336</c:v>
                </c:pt>
                <c:pt idx="464">
                  <c:v>43299.625</c:v>
                </c:pt>
                <c:pt idx="465">
                  <c:v>43299.666666666664</c:v>
                </c:pt>
                <c:pt idx="466">
                  <c:v>43299.708333333336</c:v>
                </c:pt>
                <c:pt idx="467">
                  <c:v>43299.75</c:v>
                </c:pt>
                <c:pt idx="468">
                  <c:v>43299.791666666664</c:v>
                </c:pt>
                <c:pt idx="469">
                  <c:v>43299.833333333336</c:v>
                </c:pt>
                <c:pt idx="470">
                  <c:v>43299.875</c:v>
                </c:pt>
                <c:pt idx="471">
                  <c:v>43299.916666666664</c:v>
                </c:pt>
                <c:pt idx="472">
                  <c:v>43299.918055555558</c:v>
                </c:pt>
                <c:pt idx="473">
                  <c:v>43299.958333333336</c:v>
                </c:pt>
                <c:pt idx="474">
                  <c:v>43300</c:v>
                </c:pt>
                <c:pt idx="475">
                  <c:v>43300.041666666664</c:v>
                </c:pt>
                <c:pt idx="476">
                  <c:v>43300.083333333336</c:v>
                </c:pt>
                <c:pt idx="477">
                  <c:v>43300.125</c:v>
                </c:pt>
                <c:pt idx="478">
                  <c:v>43300.166666666664</c:v>
                </c:pt>
                <c:pt idx="479">
                  <c:v>43300.208333333336</c:v>
                </c:pt>
                <c:pt idx="480">
                  <c:v>43300.25</c:v>
                </c:pt>
                <c:pt idx="481">
                  <c:v>43300.272222222222</c:v>
                </c:pt>
                <c:pt idx="482">
                  <c:v>43300.291666666664</c:v>
                </c:pt>
                <c:pt idx="483">
                  <c:v>43300.333333333336</c:v>
                </c:pt>
                <c:pt idx="484">
                  <c:v>43300.375</c:v>
                </c:pt>
                <c:pt idx="485">
                  <c:v>43300.416666666664</c:v>
                </c:pt>
                <c:pt idx="486">
                  <c:v>43300.458333333336</c:v>
                </c:pt>
                <c:pt idx="487">
                  <c:v>43300.5</c:v>
                </c:pt>
                <c:pt idx="488">
                  <c:v>43300.525000000001</c:v>
                </c:pt>
                <c:pt idx="489">
                  <c:v>43300.541666666664</c:v>
                </c:pt>
                <c:pt idx="490">
                  <c:v>43300.583333333336</c:v>
                </c:pt>
                <c:pt idx="491">
                  <c:v>43300.624305555553</c:v>
                </c:pt>
                <c:pt idx="492">
                  <c:v>43300.625</c:v>
                </c:pt>
                <c:pt idx="493">
                  <c:v>43300.666666666664</c:v>
                </c:pt>
                <c:pt idx="494">
                  <c:v>43300.708333333336</c:v>
                </c:pt>
                <c:pt idx="495">
                  <c:v>43300.75</c:v>
                </c:pt>
                <c:pt idx="496">
                  <c:v>43300.791666666664</c:v>
                </c:pt>
                <c:pt idx="497">
                  <c:v>43300.833333333336</c:v>
                </c:pt>
                <c:pt idx="498">
                  <c:v>43300.875</c:v>
                </c:pt>
                <c:pt idx="499">
                  <c:v>43300.916666666664</c:v>
                </c:pt>
                <c:pt idx="500">
                  <c:v>43300.958333333336</c:v>
                </c:pt>
                <c:pt idx="501">
                  <c:v>43300.958333333336</c:v>
                </c:pt>
                <c:pt idx="502">
                  <c:v>43301</c:v>
                </c:pt>
                <c:pt idx="503">
                  <c:v>43301.041666666664</c:v>
                </c:pt>
                <c:pt idx="504">
                  <c:v>43301.083333333336</c:v>
                </c:pt>
                <c:pt idx="505">
                  <c:v>43301.125</c:v>
                </c:pt>
                <c:pt idx="506">
                  <c:v>43301.166666666664</c:v>
                </c:pt>
                <c:pt idx="507">
                  <c:v>43301.208333333336</c:v>
                </c:pt>
                <c:pt idx="508">
                  <c:v>43301.25</c:v>
                </c:pt>
                <c:pt idx="509">
                  <c:v>43301.277777777781</c:v>
                </c:pt>
                <c:pt idx="510">
                  <c:v>43301.291666666664</c:v>
                </c:pt>
                <c:pt idx="511">
                  <c:v>43301.333333333336</c:v>
                </c:pt>
                <c:pt idx="512">
                  <c:v>43301.375</c:v>
                </c:pt>
                <c:pt idx="513">
                  <c:v>43301.416666666664</c:v>
                </c:pt>
                <c:pt idx="514">
                  <c:v>43301.458333333336</c:v>
                </c:pt>
                <c:pt idx="515">
                  <c:v>43301.5</c:v>
                </c:pt>
                <c:pt idx="516">
                  <c:v>43301.53125</c:v>
                </c:pt>
                <c:pt idx="517">
                  <c:v>43301.541666666664</c:v>
                </c:pt>
                <c:pt idx="518">
                  <c:v>43301.583333333336</c:v>
                </c:pt>
                <c:pt idx="519">
                  <c:v>43301.625</c:v>
                </c:pt>
                <c:pt idx="520">
                  <c:v>43301.666666666664</c:v>
                </c:pt>
                <c:pt idx="521">
                  <c:v>43301.708333333336</c:v>
                </c:pt>
                <c:pt idx="522">
                  <c:v>43301.732638888891</c:v>
                </c:pt>
                <c:pt idx="523">
                  <c:v>43301.75</c:v>
                </c:pt>
                <c:pt idx="524">
                  <c:v>43301.791666666664</c:v>
                </c:pt>
                <c:pt idx="525">
                  <c:v>43301.833333333336</c:v>
                </c:pt>
                <c:pt idx="526">
                  <c:v>43301.875</c:v>
                </c:pt>
                <c:pt idx="527">
                  <c:v>43301.916666666664</c:v>
                </c:pt>
                <c:pt idx="528">
                  <c:v>43301.958333333336</c:v>
                </c:pt>
                <c:pt idx="529">
                  <c:v>43302</c:v>
                </c:pt>
                <c:pt idx="530">
                  <c:v>43302.001388888886</c:v>
                </c:pt>
                <c:pt idx="531">
                  <c:v>43302.041666666664</c:v>
                </c:pt>
                <c:pt idx="532">
                  <c:v>43302.083333333336</c:v>
                </c:pt>
                <c:pt idx="533">
                  <c:v>43302.125</c:v>
                </c:pt>
                <c:pt idx="534">
                  <c:v>43302.166666666664</c:v>
                </c:pt>
                <c:pt idx="535">
                  <c:v>43302.208333333336</c:v>
                </c:pt>
                <c:pt idx="536">
                  <c:v>43302.25</c:v>
                </c:pt>
                <c:pt idx="537">
                  <c:v>43302.279861111114</c:v>
                </c:pt>
                <c:pt idx="538">
                  <c:v>43302.291666666664</c:v>
                </c:pt>
                <c:pt idx="539">
                  <c:v>43302.333333333336</c:v>
                </c:pt>
                <c:pt idx="540">
                  <c:v>43302.375</c:v>
                </c:pt>
                <c:pt idx="541">
                  <c:v>43302.416666666664</c:v>
                </c:pt>
                <c:pt idx="542">
                  <c:v>43302.458333333336</c:v>
                </c:pt>
                <c:pt idx="543">
                  <c:v>43302.5</c:v>
                </c:pt>
                <c:pt idx="544">
                  <c:v>43302.541666666664</c:v>
                </c:pt>
                <c:pt idx="545">
                  <c:v>43302.555555555555</c:v>
                </c:pt>
                <c:pt idx="546">
                  <c:v>43302.583333333336</c:v>
                </c:pt>
                <c:pt idx="547">
                  <c:v>43302.625</c:v>
                </c:pt>
                <c:pt idx="548">
                  <c:v>43302.666666666664</c:v>
                </c:pt>
                <c:pt idx="549">
                  <c:v>43302.708333333336</c:v>
                </c:pt>
                <c:pt idx="550">
                  <c:v>43302.75</c:v>
                </c:pt>
                <c:pt idx="551">
                  <c:v>43302.791666666664</c:v>
                </c:pt>
                <c:pt idx="552">
                  <c:v>43302.82708333333</c:v>
                </c:pt>
                <c:pt idx="553">
                  <c:v>43302.833333333336</c:v>
                </c:pt>
                <c:pt idx="554">
                  <c:v>43302.875</c:v>
                </c:pt>
                <c:pt idx="555">
                  <c:v>43302.916666666664</c:v>
                </c:pt>
                <c:pt idx="556">
                  <c:v>43302.958333333336</c:v>
                </c:pt>
                <c:pt idx="557">
                  <c:v>43303</c:v>
                </c:pt>
                <c:pt idx="558">
                  <c:v>43303.041666666664</c:v>
                </c:pt>
                <c:pt idx="559">
                  <c:v>43303.052083333336</c:v>
                </c:pt>
                <c:pt idx="560">
                  <c:v>43303.083333333336</c:v>
                </c:pt>
                <c:pt idx="561">
                  <c:v>43303.125</c:v>
                </c:pt>
                <c:pt idx="562">
                  <c:v>43303.166666666664</c:v>
                </c:pt>
                <c:pt idx="563">
                  <c:v>43303.208333333336</c:v>
                </c:pt>
                <c:pt idx="564">
                  <c:v>43303.25</c:v>
                </c:pt>
                <c:pt idx="565">
                  <c:v>43303.277777777781</c:v>
                </c:pt>
                <c:pt idx="566">
                  <c:v>43303.291666666664</c:v>
                </c:pt>
                <c:pt idx="567">
                  <c:v>43303.333333333336</c:v>
                </c:pt>
                <c:pt idx="568">
                  <c:v>43303.375</c:v>
                </c:pt>
                <c:pt idx="569">
                  <c:v>43303.416666666664</c:v>
                </c:pt>
                <c:pt idx="570">
                  <c:v>43303.458333333336</c:v>
                </c:pt>
                <c:pt idx="571">
                  <c:v>43303.5</c:v>
                </c:pt>
                <c:pt idx="572">
                  <c:v>43303.541666666664</c:v>
                </c:pt>
                <c:pt idx="573">
                  <c:v>43303.583333333336</c:v>
                </c:pt>
                <c:pt idx="574">
                  <c:v>43303.584722222222</c:v>
                </c:pt>
                <c:pt idx="575">
                  <c:v>43303.625</c:v>
                </c:pt>
                <c:pt idx="576">
                  <c:v>43303.666666666664</c:v>
                </c:pt>
                <c:pt idx="577">
                  <c:v>43303.708333333336</c:v>
                </c:pt>
                <c:pt idx="578">
                  <c:v>43303.75</c:v>
                </c:pt>
                <c:pt idx="579">
                  <c:v>43303.791666666664</c:v>
                </c:pt>
                <c:pt idx="580">
                  <c:v>43303.833333333336</c:v>
                </c:pt>
                <c:pt idx="581">
                  <c:v>43303.875</c:v>
                </c:pt>
                <c:pt idx="582">
                  <c:v>43303.916666666664</c:v>
                </c:pt>
                <c:pt idx="583">
                  <c:v>43303.92083333333</c:v>
                </c:pt>
                <c:pt idx="584">
                  <c:v>43303.958333333336</c:v>
                </c:pt>
                <c:pt idx="585">
                  <c:v>43304</c:v>
                </c:pt>
                <c:pt idx="586">
                  <c:v>43304.041666666664</c:v>
                </c:pt>
                <c:pt idx="587">
                  <c:v>43304.083333333336</c:v>
                </c:pt>
                <c:pt idx="588">
                  <c:v>43304.125</c:v>
                </c:pt>
                <c:pt idx="589">
                  <c:v>43304.125</c:v>
                </c:pt>
                <c:pt idx="590">
                  <c:v>43304.166666666664</c:v>
                </c:pt>
                <c:pt idx="591">
                  <c:v>43304.208333333336</c:v>
                </c:pt>
                <c:pt idx="592">
                  <c:v>43304.25</c:v>
                </c:pt>
                <c:pt idx="593">
                  <c:v>43304.261111111111</c:v>
                </c:pt>
                <c:pt idx="594">
                  <c:v>43304.291666666664</c:v>
                </c:pt>
                <c:pt idx="595">
                  <c:v>43304.333333333336</c:v>
                </c:pt>
                <c:pt idx="596">
                  <c:v>43304.375</c:v>
                </c:pt>
                <c:pt idx="597">
                  <c:v>43304.416666666664</c:v>
                </c:pt>
                <c:pt idx="598">
                  <c:v>43304.458333333336</c:v>
                </c:pt>
                <c:pt idx="599">
                  <c:v>43304.5</c:v>
                </c:pt>
                <c:pt idx="600">
                  <c:v>43304.541666666664</c:v>
                </c:pt>
                <c:pt idx="601">
                  <c:v>43304.583333333336</c:v>
                </c:pt>
                <c:pt idx="602">
                  <c:v>43304.615277777775</c:v>
                </c:pt>
                <c:pt idx="603">
                  <c:v>43304.625</c:v>
                </c:pt>
                <c:pt idx="604">
                  <c:v>43304.666666666664</c:v>
                </c:pt>
                <c:pt idx="605">
                  <c:v>43304.708333333336</c:v>
                </c:pt>
                <c:pt idx="606">
                  <c:v>43304.75</c:v>
                </c:pt>
                <c:pt idx="607">
                  <c:v>43304.791666666664</c:v>
                </c:pt>
                <c:pt idx="608">
                  <c:v>43304.833333333336</c:v>
                </c:pt>
                <c:pt idx="609">
                  <c:v>43304.875</c:v>
                </c:pt>
                <c:pt idx="610">
                  <c:v>43304.916666666664</c:v>
                </c:pt>
                <c:pt idx="611">
                  <c:v>43304.958333333336</c:v>
                </c:pt>
                <c:pt idx="612">
                  <c:v>43304.997916666667</c:v>
                </c:pt>
                <c:pt idx="613">
                  <c:v>43305</c:v>
                </c:pt>
                <c:pt idx="614">
                  <c:v>43305.041666666664</c:v>
                </c:pt>
                <c:pt idx="615">
                  <c:v>43305.083333333336</c:v>
                </c:pt>
                <c:pt idx="616">
                  <c:v>43305.125</c:v>
                </c:pt>
                <c:pt idx="617">
                  <c:v>43305.166666666664</c:v>
                </c:pt>
                <c:pt idx="618">
                  <c:v>43305.208333333336</c:v>
                </c:pt>
                <c:pt idx="619">
                  <c:v>43305.25</c:v>
                </c:pt>
                <c:pt idx="620">
                  <c:v>43305.291666666664</c:v>
                </c:pt>
                <c:pt idx="621">
                  <c:v>43305.333333333336</c:v>
                </c:pt>
                <c:pt idx="622">
                  <c:v>43305.375</c:v>
                </c:pt>
                <c:pt idx="623">
                  <c:v>43305.416666666664</c:v>
                </c:pt>
                <c:pt idx="624">
                  <c:v>43305.458333333336</c:v>
                </c:pt>
                <c:pt idx="625">
                  <c:v>43305.5</c:v>
                </c:pt>
                <c:pt idx="626">
                  <c:v>43305.541666666664</c:v>
                </c:pt>
                <c:pt idx="627">
                  <c:v>43305.583333333336</c:v>
                </c:pt>
                <c:pt idx="628">
                  <c:v>43305.625</c:v>
                </c:pt>
                <c:pt idx="629">
                  <c:v>43305.644444444442</c:v>
                </c:pt>
                <c:pt idx="630">
                  <c:v>43305.666666666664</c:v>
                </c:pt>
                <c:pt idx="631">
                  <c:v>43305.708333333336</c:v>
                </c:pt>
                <c:pt idx="632">
                  <c:v>43305.75</c:v>
                </c:pt>
                <c:pt idx="633">
                  <c:v>43305.791666666664</c:v>
                </c:pt>
                <c:pt idx="634">
                  <c:v>43305.833333333336</c:v>
                </c:pt>
                <c:pt idx="635">
                  <c:v>43305.875</c:v>
                </c:pt>
                <c:pt idx="636">
                  <c:v>43305.916666666664</c:v>
                </c:pt>
                <c:pt idx="637">
                  <c:v>43305.958333333336</c:v>
                </c:pt>
                <c:pt idx="638">
                  <c:v>43306</c:v>
                </c:pt>
                <c:pt idx="639">
                  <c:v>43306.041666666664</c:v>
                </c:pt>
                <c:pt idx="640">
                  <c:v>43306.04791666667</c:v>
                </c:pt>
                <c:pt idx="641">
                  <c:v>43306.083333333336</c:v>
                </c:pt>
                <c:pt idx="642">
                  <c:v>43306.125</c:v>
                </c:pt>
                <c:pt idx="643">
                  <c:v>43306.166666666664</c:v>
                </c:pt>
                <c:pt idx="644">
                  <c:v>43306.208333333336</c:v>
                </c:pt>
                <c:pt idx="645">
                  <c:v>43306.25</c:v>
                </c:pt>
                <c:pt idx="646">
                  <c:v>43306.291666666664</c:v>
                </c:pt>
                <c:pt idx="647">
                  <c:v>43306.333333333336</c:v>
                </c:pt>
                <c:pt idx="648">
                  <c:v>43306.375</c:v>
                </c:pt>
                <c:pt idx="649">
                  <c:v>43306.416666666664</c:v>
                </c:pt>
                <c:pt idx="650">
                  <c:v>43306.458333333336</c:v>
                </c:pt>
                <c:pt idx="651">
                  <c:v>43306.5</c:v>
                </c:pt>
                <c:pt idx="652">
                  <c:v>43306.541666666664</c:v>
                </c:pt>
                <c:pt idx="653">
                  <c:v>43306.583333333336</c:v>
                </c:pt>
                <c:pt idx="654">
                  <c:v>43306.625</c:v>
                </c:pt>
                <c:pt idx="655">
                  <c:v>43306.666666666664</c:v>
                </c:pt>
                <c:pt idx="656">
                  <c:v>43306.672222222223</c:v>
                </c:pt>
                <c:pt idx="657">
                  <c:v>43306.708333333336</c:v>
                </c:pt>
                <c:pt idx="658">
                  <c:v>43306.75</c:v>
                </c:pt>
                <c:pt idx="659">
                  <c:v>43306.791666666664</c:v>
                </c:pt>
                <c:pt idx="660">
                  <c:v>43306.833333333336</c:v>
                </c:pt>
                <c:pt idx="661">
                  <c:v>43306.875</c:v>
                </c:pt>
                <c:pt idx="662">
                  <c:v>43306.916666666664</c:v>
                </c:pt>
                <c:pt idx="663">
                  <c:v>43306.958333333336</c:v>
                </c:pt>
                <c:pt idx="664">
                  <c:v>43307</c:v>
                </c:pt>
                <c:pt idx="665">
                  <c:v>43307.041666666664</c:v>
                </c:pt>
                <c:pt idx="666">
                  <c:v>43307.083333333336</c:v>
                </c:pt>
                <c:pt idx="667">
                  <c:v>43307.085416666669</c:v>
                </c:pt>
                <c:pt idx="668">
                  <c:v>43307.125</c:v>
                </c:pt>
                <c:pt idx="669">
                  <c:v>43307.166666666664</c:v>
                </c:pt>
                <c:pt idx="670">
                  <c:v>43307.208333333336</c:v>
                </c:pt>
                <c:pt idx="671">
                  <c:v>43307.25</c:v>
                </c:pt>
                <c:pt idx="672">
                  <c:v>43307.291666666664</c:v>
                </c:pt>
                <c:pt idx="673">
                  <c:v>43307.333333333336</c:v>
                </c:pt>
                <c:pt idx="674">
                  <c:v>43307.375</c:v>
                </c:pt>
                <c:pt idx="675">
                  <c:v>43307.416666666664</c:v>
                </c:pt>
                <c:pt idx="676">
                  <c:v>43307.458333333336</c:v>
                </c:pt>
                <c:pt idx="677">
                  <c:v>43307.5</c:v>
                </c:pt>
                <c:pt idx="678">
                  <c:v>43307.541666666664</c:v>
                </c:pt>
                <c:pt idx="679">
                  <c:v>43307.583333333336</c:v>
                </c:pt>
                <c:pt idx="680">
                  <c:v>43307.625</c:v>
                </c:pt>
                <c:pt idx="681">
                  <c:v>43307.666666666664</c:v>
                </c:pt>
                <c:pt idx="682">
                  <c:v>43307.698611111111</c:v>
                </c:pt>
                <c:pt idx="683">
                  <c:v>43307.708333333336</c:v>
                </c:pt>
                <c:pt idx="684">
                  <c:v>43307.75</c:v>
                </c:pt>
                <c:pt idx="685">
                  <c:v>43307.791666666664</c:v>
                </c:pt>
                <c:pt idx="686">
                  <c:v>43307.833333333336</c:v>
                </c:pt>
                <c:pt idx="687">
                  <c:v>43307.875</c:v>
                </c:pt>
                <c:pt idx="688">
                  <c:v>43307.916666666664</c:v>
                </c:pt>
                <c:pt idx="689">
                  <c:v>43307.958333333336</c:v>
                </c:pt>
                <c:pt idx="690">
                  <c:v>43308</c:v>
                </c:pt>
                <c:pt idx="691">
                  <c:v>43308.041666666664</c:v>
                </c:pt>
                <c:pt idx="692">
                  <c:v>43308.083333333336</c:v>
                </c:pt>
                <c:pt idx="693">
                  <c:v>43308.116666666669</c:v>
                </c:pt>
                <c:pt idx="694">
                  <c:v>43308.125</c:v>
                </c:pt>
                <c:pt idx="695">
                  <c:v>43308.166666666664</c:v>
                </c:pt>
                <c:pt idx="696">
                  <c:v>43308.208333333336</c:v>
                </c:pt>
                <c:pt idx="697">
                  <c:v>43308.25</c:v>
                </c:pt>
                <c:pt idx="698">
                  <c:v>43308.291666666664</c:v>
                </c:pt>
                <c:pt idx="699">
                  <c:v>43308.333333333336</c:v>
                </c:pt>
                <c:pt idx="700">
                  <c:v>43308.375</c:v>
                </c:pt>
                <c:pt idx="701">
                  <c:v>43308.416666666664</c:v>
                </c:pt>
                <c:pt idx="702">
                  <c:v>43308.458333333336</c:v>
                </c:pt>
                <c:pt idx="703">
                  <c:v>43308.5</c:v>
                </c:pt>
                <c:pt idx="704">
                  <c:v>43308.541666666664</c:v>
                </c:pt>
                <c:pt idx="705">
                  <c:v>43308.583333333336</c:v>
                </c:pt>
                <c:pt idx="706">
                  <c:v>43308.625</c:v>
                </c:pt>
                <c:pt idx="707">
                  <c:v>43308.666666666664</c:v>
                </c:pt>
                <c:pt idx="708">
                  <c:v>43308.708333333336</c:v>
                </c:pt>
                <c:pt idx="709">
                  <c:v>43308.725694444445</c:v>
                </c:pt>
                <c:pt idx="710">
                  <c:v>43308.75</c:v>
                </c:pt>
                <c:pt idx="711">
                  <c:v>43308.791666666664</c:v>
                </c:pt>
                <c:pt idx="712">
                  <c:v>43308.833333333336</c:v>
                </c:pt>
                <c:pt idx="713">
                  <c:v>43308.875</c:v>
                </c:pt>
                <c:pt idx="714">
                  <c:v>43308.916666666664</c:v>
                </c:pt>
                <c:pt idx="715">
                  <c:v>43308.958333333336</c:v>
                </c:pt>
                <c:pt idx="716">
                  <c:v>43309</c:v>
                </c:pt>
                <c:pt idx="717">
                  <c:v>43309.041666666664</c:v>
                </c:pt>
                <c:pt idx="718">
                  <c:v>43309.083333333336</c:v>
                </c:pt>
                <c:pt idx="719">
                  <c:v>43309.125</c:v>
                </c:pt>
                <c:pt idx="720">
                  <c:v>43309.143750000003</c:v>
                </c:pt>
                <c:pt idx="721">
                  <c:v>43309.166666666664</c:v>
                </c:pt>
                <c:pt idx="722">
                  <c:v>43309.208333333336</c:v>
                </c:pt>
                <c:pt idx="723">
                  <c:v>43309.25</c:v>
                </c:pt>
                <c:pt idx="724">
                  <c:v>43309.291666666664</c:v>
                </c:pt>
                <c:pt idx="725">
                  <c:v>43309.333333333336</c:v>
                </c:pt>
                <c:pt idx="726">
                  <c:v>43309.375</c:v>
                </c:pt>
                <c:pt idx="727">
                  <c:v>43309.416666666664</c:v>
                </c:pt>
                <c:pt idx="728">
                  <c:v>43309.458333333336</c:v>
                </c:pt>
                <c:pt idx="729">
                  <c:v>43309.5</c:v>
                </c:pt>
                <c:pt idx="730">
                  <c:v>43309.541666666664</c:v>
                </c:pt>
                <c:pt idx="731">
                  <c:v>43309.583333333336</c:v>
                </c:pt>
                <c:pt idx="732">
                  <c:v>43309.625</c:v>
                </c:pt>
                <c:pt idx="733">
                  <c:v>43309.666666666664</c:v>
                </c:pt>
                <c:pt idx="734">
                  <c:v>43309.708333333336</c:v>
                </c:pt>
                <c:pt idx="735">
                  <c:v>43309.75</c:v>
                </c:pt>
                <c:pt idx="736">
                  <c:v>43309.754166666666</c:v>
                </c:pt>
                <c:pt idx="737">
                  <c:v>43309.791666666664</c:v>
                </c:pt>
                <c:pt idx="738">
                  <c:v>43309.833333333336</c:v>
                </c:pt>
                <c:pt idx="739">
                  <c:v>43309.875</c:v>
                </c:pt>
                <c:pt idx="740">
                  <c:v>43309.916666666664</c:v>
                </c:pt>
                <c:pt idx="741">
                  <c:v>43309.958333333336</c:v>
                </c:pt>
                <c:pt idx="742">
                  <c:v>43310</c:v>
                </c:pt>
                <c:pt idx="743">
                  <c:v>43310.041666666664</c:v>
                </c:pt>
                <c:pt idx="744">
                  <c:v>43310.083333333336</c:v>
                </c:pt>
                <c:pt idx="745">
                  <c:v>43310.125</c:v>
                </c:pt>
                <c:pt idx="746">
                  <c:v>43310.166666666664</c:v>
                </c:pt>
                <c:pt idx="747">
                  <c:v>43310.167361111111</c:v>
                </c:pt>
                <c:pt idx="748">
                  <c:v>43310.208333333336</c:v>
                </c:pt>
                <c:pt idx="749">
                  <c:v>43310.25</c:v>
                </c:pt>
                <c:pt idx="750">
                  <c:v>43310.291666666664</c:v>
                </c:pt>
                <c:pt idx="751">
                  <c:v>43310.333333333336</c:v>
                </c:pt>
                <c:pt idx="752">
                  <c:v>43310.375</c:v>
                </c:pt>
                <c:pt idx="753">
                  <c:v>43310.416666666664</c:v>
                </c:pt>
                <c:pt idx="754">
                  <c:v>43310.458333333336</c:v>
                </c:pt>
                <c:pt idx="755">
                  <c:v>43310.5</c:v>
                </c:pt>
                <c:pt idx="756">
                  <c:v>43310.541666666664</c:v>
                </c:pt>
                <c:pt idx="757">
                  <c:v>43310.583333333336</c:v>
                </c:pt>
                <c:pt idx="758">
                  <c:v>43310.625</c:v>
                </c:pt>
                <c:pt idx="759">
                  <c:v>43310.666666666664</c:v>
                </c:pt>
                <c:pt idx="760">
                  <c:v>43310.708333333336</c:v>
                </c:pt>
                <c:pt idx="761">
                  <c:v>43310.75</c:v>
                </c:pt>
                <c:pt idx="762">
                  <c:v>43310.782638888886</c:v>
                </c:pt>
                <c:pt idx="763">
                  <c:v>43310.791666666664</c:v>
                </c:pt>
                <c:pt idx="764">
                  <c:v>43310.833333333336</c:v>
                </c:pt>
                <c:pt idx="765">
                  <c:v>43310.875</c:v>
                </c:pt>
                <c:pt idx="766">
                  <c:v>43310.916666666664</c:v>
                </c:pt>
                <c:pt idx="767">
                  <c:v>43310.958333333336</c:v>
                </c:pt>
                <c:pt idx="768">
                  <c:v>43311</c:v>
                </c:pt>
                <c:pt idx="769">
                  <c:v>43311.041666666664</c:v>
                </c:pt>
                <c:pt idx="770">
                  <c:v>43311.083333333336</c:v>
                </c:pt>
                <c:pt idx="771">
                  <c:v>43311.125</c:v>
                </c:pt>
                <c:pt idx="772">
                  <c:v>43311.166666666664</c:v>
                </c:pt>
                <c:pt idx="773">
                  <c:v>43311.1875</c:v>
                </c:pt>
                <c:pt idx="774">
                  <c:v>43311.208333333336</c:v>
                </c:pt>
                <c:pt idx="775">
                  <c:v>43311.25</c:v>
                </c:pt>
                <c:pt idx="776">
                  <c:v>43311.291666666664</c:v>
                </c:pt>
                <c:pt idx="777">
                  <c:v>43311.333333333336</c:v>
                </c:pt>
                <c:pt idx="778">
                  <c:v>43311.375</c:v>
                </c:pt>
                <c:pt idx="779">
                  <c:v>43311.416666666664</c:v>
                </c:pt>
                <c:pt idx="780">
                  <c:v>43311.458333333336</c:v>
                </c:pt>
                <c:pt idx="781">
                  <c:v>43311.5</c:v>
                </c:pt>
                <c:pt idx="782">
                  <c:v>43311.541666666664</c:v>
                </c:pt>
                <c:pt idx="783">
                  <c:v>43311.583333333336</c:v>
                </c:pt>
                <c:pt idx="784">
                  <c:v>43311.625</c:v>
                </c:pt>
                <c:pt idx="785">
                  <c:v>43311.666666666664</c:v>
                </c:pt>
                <c:pt idx="786">
                  <c:v>43311.708333333336</c:v>
                </c:pt>
                <c:pt idx="787">
                  <c:v>43311.75</c:v>
                </c:pt>
                <c:pt idx="788">
                  <c:v>43311.791666666664</c:v>
                </c:pt>
                <c:pt idx="789">
                  <c:v>43311.811111111114</c:v>
                </c:pt>
                <c:pt idx="790">
                  <c:v>43311.833333333336</c:v>
                </c:pt>
                <c:pt idx="791">
                  <c:v>43311.875</c:v>
                </c:pt>
                <c:pt idx="792">
                  <c:v>43311.916666666664</c:v>
                </c:pt>
                <c:pt idx="793">
                  <c:v>43311.958333333336</c:v>
                </c:pt>
                <c:pt idx="794">
                  <c:v>43312</c:v>
                </c:pt>
                <c:pt idx="795">
                  <c:v>43312.041666666664</c:v>
                </c:pt>
                <c:pt idx="796">
                  <c:v>43312.083333333336</c:v>
                </c:pt>
                <c:pt idx="797">
                  <c:v>43312.125</c:v>
                </c:pt>
                <c:pt idx="798">
                  <c:v>43312.166666666664</c:v>
                </c:pt>
                <c:pt idx="799">
                  <c:v>43312.202777777777</c:v>
                </c:pt>
                <c:pt idx="800">
                  <c:v>43312.208333333336</c:v>
                </c:pt>
                <c:pt idx="801">
                  <c:v>43312.25</c:v>
                </c:pt>
                <c:pt idx="802">
                  <c:v>43312.291666666664</c:v>
                </c:pt>
                <c:pt idx="803">
                  <c:v>43312.333333333336</c:v>
                </c:pt>
                <c:pt idx="804">
                  <c:v>43312.375</c:v>
                </c:pt>
                <c:pt idx="805">
                  <c:v>43312.416666666664</c:v>
                </c:pt>
                <c:pt idx="806">
                  <c:v>43312.458333333336</c:v>
                </c:pt>
                <c:pt idx="807">
                  <c:v>43312.5</c:v>
                </c:pt>
                <c:pt idx="808">
                  <c:v>43312.541666666664</c:v>
                </c:pt>
                <c:pt idx="809">
                  <c:v>43312.583333333336</c:v>
                </c:pt>
                <c:pt idx="810">
                  <c:v>43312.625</c:v>
                </c:pt>
                <c:pt idx="811">
                  <c:v>43312.666666666664</c:v>
                </c:pt>
                <c:pt idx="812">
                  <c:v>43312.708333333336</c:v>
                </c:pt>
                <c:pt idx="813">
                  <c:v>43312.75</c:v>
                </c:pt>
                <c:pt idx="814">
                  <c:v>43312.791666666664</c:v>
                </c:pt>
                <c:pt idx="815">
                  <c:v>43312.833333333336</c:v>
                </c:pt>
                <c:pt idx="816">
                  <c:v>43312.838888888888</c:v>
                </c:pt>
                <c:pt idx="817">
                  <c:v>43312.875</c:v>
                </c:pt>
                <c:pt idx="818">
                  <c:v>43312.916666666664</c:v>
                </c:pt>
                <c:pt idx="819">
                  <c:v>43312.958333333336</c:v>
                </c:pt>
              </c:numCache>
            </c:numRef>
          </c:cat>
          <c:val>
            <c:numRef>
              <c:f>涠洲岛!$C$1615:$C$2434</c:f>
              <c:numCache>
                <c:formatCode>General</c:formatCode>
                <c:ptCount val="820"/>
                <c:pt idx="0">
                  <c:v>2.46</c:v>
                </c:pt>
                <c:pt idx="1">
                  <c:v>1.95</c:v>
                </c:pt>
                <c:pt idx="2">
                  <c:v>1.5</c:v>
                </c:pt>
                <c:pt idx="3">
                  <c:v>1.1399999999999999</c:v>
                </c:pt>
                <c:pt idx="4">
                  <c:v>0.9</c:v>
                </c:pt>
                <c:pt idx="5">
                  <c:v>0.82</c:v>
                </c:pt>
                <c:pt idx="6">
                  <c:v>0.82</c:v>
                </c:pt>
                <c:pt idx="7">
                  <c:v>0.87</c:v>
                </c:pt>
                <c:pt idx="8">
                  <c:v>1.01</c:v>
                </c:pt>
                <c:pt idx="9">
                  <c:v>1.21</c:v>
                </c:pt>
                <c:pt idx="10">
                  <c:v>1.41</c:v>
                </c:pt>
                <c:pt idx="11">
                  <c:v>1.59</c:v>
                </c:pt>
                <c:pt idx="12">
                  <c:v>1.75</c:v>
                </c:pt>
                <c:pt idx="13">
                  <c:v>1.93</c:v>
                </c:pt>
                <c:pt idx="14">
                  <c:v>2.17</c:v>
                </c:pt>
                <c:pt idx="15">
                  <c:v>2.4700000000000002</c:v>
                </c:pt>
                <c:pt idx="16">
                  <c:v>2.84</c:v>
                </c:pt>
                <c:pt idx="17">
                  <c:v>3.26</c:v>
                </c:pt>
                <c:pt idx="18">
                  <c:v>3.65</c:v>
                </c:pt>
                <c:pt idx="19">
                  <c:v>3.97</c:v>
                </c:pt>
                <c:pt idx="20">
                  <c:v>4.1500000000000004</c:v>
                </c:pt>
                <c:pt idx="21">
                  <c:v>4.1900000000000004</c:v>
                </c:pt>
                <c:pt idx="22">
                  <c:v>4.17</c:v>
                </c:pt>
                <c:pt idx="23">
                  <c:v>4</c:v>
                </c:pt>
                <c:pt idx="24">
                  <c:v>3.68</c:v>
                </c:pt>
                <c:pt idx="25">
                  <c:v>3.24</c:v>
                </c:pt>
                <c:pt idx="26">
                  <c:v>2.75</c:v>
                </c:pt>
                <c:pt idx="27">
                  <c:v>2.25</c:v>
                </c:pt>
                <c:pt idx="28">
                  <c:v>1.78</c:v>
                </c:pt>
                <c:pt idx="29">
                  <c:v>1.38</c:v>
                </c:pt>
                <c:pt idx="30">
                  <c:v>1.08</c:v>
                </c:pt>
                <c:pt idx="31">
                  <c:v>0.92</c:v>
                </c:pt>
                <c:pt idx="32">
                  <c:v>0.89</c:v>
                </c:pt>
                <c:pt idx="33">
                  <c:v>0.9</c:v>
                </c:pt>
                <c:pt idx="34">
                  <c:v>0.99</c:v>
                </c:pt>
                <c:pt idx="35">
                  <c:v>1.1499999999999999</c:v>
                </c:pt>
                <c:pt idx="36">
                  <c:v>1.34</c:v>
                </c:pt>
                <c:pt idx="37">
                  <c:v>1.53</c:v>
                </c:pt>
                <c:pt idx="38">
                  <c:v>1.7</c:v>
                </c:pt>
                <c:pt idx="39">
                  <c:v>1.86</c:v>
                </c:pt>
                <c:pt idx="40">
                  <c:v>2.04</c:v>
                </c:pt>
                <c:pt idx="41">
                  <c:v>2.29</c:v>
                </c:pt>
                <c:pt idx="42">
                  <c:v>2.6</c:v>
                </c:pt>
                <c:pt idx="43">
                  <c:v>2.97</c:v>
                </c:pt>
                <c:pt idx="44">
                  <c:v>3.36</c:v>
                </c:pt>
                <c:pt idx="45">
                  <c:v>3.72</c:v>
                </c:pt>
                <c:pt idx="46">
                  <c:v>3.98</c:v>
                </c:pt>
                <c:pt idx="47">
                  <c:v>4.0999999999999996</c:v>
                </c:pt>
                <c:pt idx="48">
                  <c:v>4.0999999999999996</c:v>
                </c:pt>
                <c:pt idx="49">
                  <c:v>4.05</c:v>
                </c:pt>
                <c:pt idx="50">
                  <c:v>3.82</c:v>
                </c:pt>
                <c:pt idx="51">
                  <c:v>3.46</c:v>
                </c:pt>
                <c:pt idx="52">
                  <c:v>3</c:v>
                </c:pt>
                <c:pt idx="53">
                  <c:v>2.5099999999999998</c:v>
                </c:pt>
                <c:pt idx="54">
                  <c:v>2.04</c:v>
                </c:pt>
                <c:pt idx="55">
                  <c:v>1.61</c:v>
                </c:pt>
                <c:pt idx="56">
                  <c:v>1.28</c:v>
                </c:pt>
                <c:pt idx="57">
                  <c:v>1.06</c:v>
                </c:pt>
                <c:pt idx="58">
                  <c:v>0.98</c:v>
                </c:pt>
                <c:pt idx="59">
                  <c:v>0.98</c:v>
                </c:pt>
                <c:pt idx="60">
                  <c:v>1.02</c:v>
                </c:pt>
                <c:pt idx="61">
                  <c:v>1.1499999999999999</c:v>
                </c:pt>
                <c:pt idx="62">
                  <c:v>1.32</c:v>
                </c:pt>
                <c:pt idx="63">
                  <c:v>1.51</c:v>
                </c:pt>
                <c:pt idx="64">
                  <c:v>1.68</c:v>
                </c:pt>
                <c:pt idx="65">
                  <c:v>1.83</c:v>
                </c:pt>
                <c:pt idx="66">
                  <c:v>1.98</c:v>
                </c:pt>
                <c:pt idx="67">
                  <c:v>2.17</c:v>
                </c:pt>
                <c:pt idx="68">
                  <c:v>2.41</c:v>
                </c:pt>
                <c:pt idx="69">
                  <c:v>2.71</c:v>
                </c:pt>
                <c:pt idx="70">
                  <c:v>3.06</c:v>
                </c:pt>
                <c:pt idx="71">
                  <c:v>3.42</c:v>
                </c:pt>
                <c:pt idx="72">
                  <c:v>3.73</c:v>
                </c:pt>
                <c:pt idx="73">
                  <c:v>3.92</c:v>
                </c:pt>
                <c:pt idx="74">
                  <c:v>3.98</c:v>
                </c:pt>
                <c:pt idx="75">
                  <c:v>3.98</c:v>
                </c:pt>
                <c:pt idx="76">
                  <c:v>3.86</c:v>
                </c:pt>
                <c:pt idx="77">
                  <c:v>3.59</c:v>
                </c:pt>
                <c:pt idx="78">
                  <c:v>3.2</c:v>
                </c:pt>
                <c:pt idx="79">
                  <c:v>2.74</c:v>
                </c:pt>
                <c:pt idx="80">
                  <c:v>2.27</c:v>
                </c:pt>
                <c:pt idx="81">
                  <c:v>1.83</c:v>
                </c:pt>
                <c:pt idx="82">
                  <c:v>1.48</c:v>
                </c:pt>
                <c:pt idx="83">
                  <c:v>1.23</c:v>
                </c:pt>
                <c:pt idx="84">
                  <c:v>1.1000000000000001</c:v>
                </c:pt>
                <c:pt idx="85">
                  <c:v>1.08</c:v>
                </c:pt>
                <c:pt idx="86">
                  <c:v>1.1000000000000001</c:v>
                </c:pt>
                <c:pt idx="87">
                  <c:v>1.19</c:v>
                </c:pt>
                <c:pt idx="88">
                  <c:v>1.34</c:v>
                </c:pt>
                <c:pt idx="89">
                  <c:v>1.52</c:v>
                </c:pt>
                <c:pt idx="90">
                  <c:v>1.7</c:v>
                </c:pt>
                <c:pt idx="91">
                  <c:v>1.85</c:v>
                </c:pt>
                <c:pt idx="92">
                  <c:v>1.98</c:v>
                </c:pt>
                <c:pt idx="93">
                  <c:v>2.12</c:v>
                </c:pt>
                <c:pt idx="94">
                  <c:v>2.29</c:v>
                </c:pt>
                <c:pt idx="95">
                  <c:v>2.5099999999999998</c:v>
                </c:pt>
                <c:pt idx="96">
                  <c:v>2.79</c:v>
                </c:pt>
                <c:pt idx="97">
                  <c:v>3.11</c:v>
                </c:pt>
                <c:pt idx="98">
                  <c:v>3.42</c:v>
                </c:pt>
                <c:pt idx="99">
                  <c:v>3.67</c:v>
                </c:pt>
                <c:pt idx="100">
                  <c:v>3.81</c:v>
                </c:pt>
                <c:pt idx="101">
                  <c:v>3.82</c:v>
                </c:pt>
                <c:pt idx="102">
                  <c:v>3.8</c:v>
                </c:pt>
                <c:pt idx="103">
                  <c:v>3.63</c:v>
                </c:pt>
                <c:pt idx="104">
                  <c:v>3.33</c:v>
                </c:pt>
                <c:pt idx="105">
                  <c:v>2.92</c:v>
                </c:pt>
                <c:pt idx="106">
                  <c:v>2.48</c:v>
                </c:pt>
                <c:pt idx="107">
                  <c:v>2.0499999999999998</c:v>
                </c:pt>
                <c:pt idx="108">
                  <c:v>1.67</c:v>
                </c:pt>
                <c:pt idx="109">
                  <c:v>1.4</c:v>
                </c:pt>
                <c:pt idx="110">
                  <c:v>1.24</c:v>
                </c:pt>
                <c:pt idx="111">
                  <c:v>1.2</c:v>
                </c:pt>
                <c:pt idx="112">
                  <c:v>1.2</c:v>
                </c:pt>
                <c:pt idx="113">
                  <c:v>1.28</c:v>
                </c:pt>
                <c:pt idx="114">
                  <c:v>1.42</c:v>
                </c:pt>
                <c:pt idx="115">
                  <c:v>1.59</c:v>
                </c:pt>
                <c:pt idx="116">
                  <c:v>1.76</c:v>
                </c:pt>
                <c:pt idx="117">
                  <c:v>1.91</c:v>
                </c:pt>
                <c:pt idx="118">
                  <c:v>2.0299999999999998</c:v>
                </c:pt>
                <c:pt idx="119">
                  <c:v>2.13</c:v>
                </c:pt>
                <c:pt idx="120">
                  <c:v>2.2400000000000002</c:v>
                </c:pt>
                <c:pt idx="121">
                  <c:v>2.37</c:v>
                </c:pt>
                <c:pt idx="122">
                  <c:v>2.56</c:v>
                </c:pt>
                <c:pt idx="123">
                  <c:v>2.79</c:v>
                </c:pt>
                <c:pt idx="124">
                  <c:v>3.06</c:v>
                </c:pt>
                <c:pt idx="125">
                  <c:v>3.32</c:v>
                </c:pt>
                <c:pt idx="126">
                  <c:v>3.52</c:v>
                </c:pt>
                <c:pt idx="127">
                  <c:v>3.6</c:v>
                </c:pt>
                <c:pt idx="128">
                  <c:v>3.61</c:v>
                </c:pt>
                <c:pt idx="129">
                  <c:v>3.55</c:v>
                </c:pt>
                <c:pt idx="130">
                  <c:v>3.35</c:v>
                </c:pt>
                <c:pt idx="131">
                  <c:v>3.04</c:v>
                </c:pt>
                <c:pt idx="132">
                  <c:v>2.65</c:v>
                </c:pt>
                <c:pt idx="133">
                  <c:v>2.25</c:v>
                </c:pt>
                <c:pt idx="134">
                  <c:v>1.88</c:v>
                </c:pt>
                <c:pt idx="135">
                  <c:v>1.59</c:v>
                </c:pt>
                <c:pt idx="136">
                  <c:v>1.41</c:v>
                </c:pt>
                <c:pt idx="137">
                  <c:v>1.35</c:v>
                </c:pt>
                <c:pt idx="138">
                  <c:v>1.35</c:v>
                </c:pt>
                <c:pt idx="139">
                  <c:v>1.4</c:v>
                </c:pt>
                <c:pt idx="140">
                  <c:v>1.54</c:v>
                </c:pt>
                <c:pt idx="141">
                  <c:v>1.72</c:v>
                </c:pt>
                <c:pt idx="142">
                  <c:v>1.91</c:v>
                </c:pt>
                <c:pt idx="143">
                  <c:v>2.06</c:v>
                </c:pt>
                <c:pt idx="144">
                  <c:v>2.17</c:v>
                </c:pt>
                <c:pt idx="145">
                  <c:v>2.2400000000000002</c:v>
                </c:pt>
                <c:pt idx="146">
                  <c:v>2.2799999999999998</c:v>
                </c:pt>
                <c:pt idx="147">
                  <c:v>2.3199999999999998</c:v>
                </c:pt>
                <c:pt idx="148">
                  <c:v>2.39</c:v>
                </c:pt>
                <c:pt idx="149">
                  <c:v>2.5099999999999998</c:v>
                </c:pt>
                <c:pt idx="150">
                  <c:v>2.68</c:v>
                </c:pt>
                <c:pt idx="151">
                  <c:v>2.89</c:v>
                </c:pt>
                <c:pt idx="152">
                  <c:v>3.1</c:v>
                </c:pt>
                <c:pt idx="153">
                  <c:v>3.25</c:v>
                </c:pt>
                <c:pt idx="154">
                  <c:v>3.3</c:v>
                </c:pt>
                <c:pt idx="155">
                  <c:v>3.3</c:v>
                </c:pt>
                <c:pt idx="156">
                  <c:v>3.23</c:v>
                </c:pt>
                <c:pt idx="157">
                  <c:v>3.03</c:v>
                </c:pt>
                <c:pt idx="158">
                  <c:v>2.74</c:v>
                </c:pt>
                <c:pt idx="159">
                  <c:v>2.4</c:v>
                </c:pt>
                <c:pt idx="160">
                  <c:v>2.0699999999999998</c:v>
                </c:pt>
                <c:pt idx="161">
                  <c:v>1.79</c:v>
                </c:pt>
                <c:pt idx="162">
                  <c:v>1.6</c:v>
                </c:pt>
                <c:pt idx="163">
                  <c:v>1.52</c:v>
                </c:pt>
                <c:pt idx="164">
                  <c:v>1.52</c:v>
                </c:pt>
                <c:pt idx="165">
                  <c:v>1.57</c:v>
                </c:pt>
                <c:pt idx="166">
                  <c:v>1.72</c:v>
                </c:pt>
                <c:pt idx="167">
                  <c:v>1.92</c:v>
                </c:pt>
                <c:pt idx="168">
                  <c:v>2.13</c:v>
                </c:pt>
                <c:pt idx="169">
                  <c:v>2.31</c:v>
                </c:pt>
                <c:pt idx="170">
                  <c:v>2.4300000000000002</c:v>
                </c:pt>
                <c:pt idx="171">
                  <c:v>2.48</c:v>
                </c:pt>
                <c:pt idx="172">
                  <c:v>2.48</c:v>
                </c:pt>
                <c:pt idx="173">
                  <c:v>2.4700000000000002</c:v>
                </c:pt>
                <c:pt idx="174">
                  <c:v>2.41</c:v>
                </c:pt>
                <c:pt idx="175">
                  <c:v>2.35</c:v>
                </c:pt>
                <c:pt idx="176">
                  <c:v>2.3199999999999998</c:v>
                </c:pt>
                <c:pt idx="177">
                  <c:v>2.3199999999999998</c:v>
                </c:pt>
                <c:pt idx="178">
                  <c:v>2.35</c:v>
                </c:pt>
                <c:pt idx="179">
                  <c:v>2.44</c:v>
                </c:pt>
                <c:pt idx="180">
                  <c:v>2.58</c:v>
                </c:pt>
                <c:pt idx="181">
                  <c:v>2.74</c:v>
                </c:pt>
                <c:pt idx="182">
                  <c:v>2.86</c:v>
                </c:pt>
                <c:pt idx="183">
                  <c:v>2.9</c:v>
                </c:pt>
                <c:pt idx="184">
                  <c:v>2.9</c:v>
                </c:pt>
                <c:pt idx="185">
                  <c:v>2.84</c:v>
                </c:pt>
                <c:pt idx="186">
                  <c:v>2.68</c:v>
                </c:pt>
                <c:pt idx="187">
                  <c:v>2.4500000000000002</c:v>
                </c:pt>
                <c:pt idx="188">
                  <c:v>2.2000000000000002</c:v>
                </c:pt>
                <c:pt idx="189">
                  <c:v>1.96</c:v>
                </c:pt>
                <c:pt idx="190">
                  <c:v>1.78</c:v>
                </c:pt>
                <c:pt idx="191">
                  <c:v>1.71</c:v>
                </c:pt>
                <c:pt idx="192">
                  <c:v>1.71</c:v>
                </c:pt>
                <c:pt idx="193">
                  <c:v>1.75</c:v>
                </c:pt>
                <c:pt idx="194">
                  <c:v>1.91</c:v>
                </c:pt>
                <c:pt idx="195">
                  <c:v>2.14</c:v>
                </c:pt>
                <c:pt idx="196">
                  <c:v>2.4</c:v>
                </c:pt>
                <c:pt idx="197">
                  <c:v>2.63</c:v>
                </c:pt>
                <c:pt idx="198">
                  <c:v>2.79</c:v>
                </c:pt>
                <c:pt idx="199">
                  <c:v>2.86</c:v>
                </c:pt>
                <c:pt idx="200">
                  <c:v>2.86</c:v>
                </c:pt>
                <c:pt idx="201">
                  <c:v>2.82</c:v>
                </c:pt>
                <c:pt idx="202">
                  <c:v>2.69</c:v>
                </c:pt>
                <c:pt idx="203">
                  <c:v>2.5099999999999998</c:v>
                </c:pt>
                <c:pt idx="204">
                  <c:v>2.3199999999999998</c:v>
                </c:pt>
                <c:pt idx="205">
                  <c:v>2.17</c:v>
                </c:pt>
                <c:pt idx="206">
                  <c:v>2.09</c:v>
                </c:pt>
                <c:pt idx="207">
                  <c:v>2.08</c:v>
                </c:pt>
                <c:pt idx="208">
                  <c:v>2.08</c:v>
                </c:pt>
                <c:pt idx="209">
                  <c:v>2.15</c:v>
                </c:pt>
                <c:pt idx="210">
                  <c:v>2.2599999999999998</c:v>
                </c:pt>
                <c:pt idx="211">
                  <c:v>2.36</c:v>
                </c:pt>
                <c:pt idx="212">
                  <c:v>2.42</c:v>
                </c:pt>
                <c:pt idx="213">
                  <c:v>2.42</c:v>
                </c:pt>
                <c:pt idx="214">
                  <c:v>2.4</c:v>
                </c:pt>
                <c:pt idx="215">
                  <c:v>2.3199999999999998</c:v>
                </c:pt>
                <c:pt idx="216">
                  <c:v>2.1800000000000002</c:v>
                </c:pt>
                <c:pt idx="217">
                  <c:v>2.0299999999999998</c:v>
                </c:pt>
                <c:pt idx="218">
                  <c:v>1.9</c:v>
                </c:pt>
                <c:pt idx="219">
                  <c:v>1.85</c:v>
                </c:pt>
                <c:pt idx="220">
                  <c:v>1.85</c:v>
                </c:pt>
                <c:pt idx="221">
                  <c:v>1.9</c:v>
                </c:pt>
                <c:pt idx="222">
                  <c:v>2.06</c:v>
                </c:pt>
                <c:pt idx="223">
                  <c:v>2.3199999999999998</c:v>
                </c:pt>
                <c:pt idx="224">
                  <c:v>2.63</c:v>
                </c:pt>
                <c:pt idx="225">
                  <c:v>2.94</c:v>
                </c:pt>
                <c:pt idx="226">
                  <c:v>3.19</c:v>
                </c:pt>
                <c:pt idx="227">
                  <c:v>3.32</c:v>
                </c:pt>
                <c:pt idx="228">
                  <c:v>3.34</c:v>
                </c:pt>
                <c:pt idx="229">
                  <c:v>3.32</c:v>
                </c:pt>
                <c:pt idx="230">
                  <c:v>3.17</c:v>
                </c:pt>
                <c:pt idx="231">
                  <c:v>2.91</c:v>
                </c:pt>
                <c:pt idx="232">
                  <c:v>2.59</c:v>
                </c:pt>
                <c:pt idx="233">
                  <c:v>2.2599999999999998</c:v>
                </c:pt>
                <c:pt idx="234">
                  <c:v>1.97</c:v>
                </c:pt>
                <c:pt idx="235">
                  <c:v>1.77</c:v>
                </c:pt>
                <c:pt idx="236">
                  <c:v>1.67</c:v>
                </c:pt>
                <c:pt idx="237">
                  <c:v>1.65</c:v>
                </c:pt>
                <c:pt idx="238">
                  <c:v>1.66</c:v>
                </c:pt>
                <c:pt idx="239">
                  <c:v>1.73</c:v>
                </c:pt>
                <c:pt idx="240">
                  <c:v>1.83</c:v>
                </c:pt>
                <c:pt idx="241">
                  <c:v>1.92</c:v>
                </c:pt>
                <c:pt idx="242">
                  <c:v>1.97</c:v>
                </c:pt>
                <c:pt idx="243">
                  <c:v>1.98</c:v>
                </c:pt>
                <c:pt idx="244">
                  <c:v>1.98</c:v>
                </c:pt>
                <c:pt idx="245">
                  <c:v>1.94</c:v>
                </c:pt>
                <c:pt idx="246">
                  <c:v>1.9</c:v>
                </c:pt>
                <c:pt idx="247">
                  <c:v>1.89</c:v>
                </c:pt>
                <c:pt idx="248">
                  <c:v>1.89</c:v>
                </c:pt>
                <c:pt idx="249">
                  <c:v>1.96</c:v>
                </c:pt>
                <c:pt idx="250">
                  <c:v>2.13</c:v>
                </c:pt>
                <c:pt idx="251">
                  <c:v>2.41</c:v>
                </c:pt>
                <c:pt idx="252">
                  <c:v>2.76</c:v>
                </c:pt>
                <c:pt idx="253">
                  <c:v>3.15</c:v>
                </c:pt>
                <c:pt idx="254">
                  <c:v>3.5</c:v>
                </c:pt>
                <c:pt idx="255">
                  <c:v>3.74</c:v>
                </c:pt>
                <c:pt idx="256">
                  <c:v>3.83</c:v>
                </c:pt>
                <c:pt idx="257">
                  <c:v>3.83</c:v>
                </c:pt>
                <c:pt idx="258">
                  <c:v>3.75</c:v>
                </c:pt>
                <c:pt idx="259">
                  <c:v>3.49</c:v>
                </c:pt>
                <c:pt idx="260">
                  <c:v>3.1</c:v>
                </c:pt>
                <c:pt idx="261">
                  <c:v>2.64</c:v>
                </c:pt>
                <c:pt idx="262">
                  <c:v>2.1800000000000002</c:v>
                </c:pt>
                <c:pt idx="263">
                  <c:v>1.77</c:v>
                </c:pt>
                <c:pt idx="264">
                  <c:v>1.46</c:v>
                </c:pt>
                <c:pt idx="265">
                  <c:v>1.26</c:v>
                </c:pt>
                <c:pt idx="266">
                  <c:v>1.19</c:v>
                </c:pt>
                <c:pt idx="267">
                  <c:v>1.19</c:v>
                </c:pt>
                <c:pt idx="268">
                  <c:v>1.22</c:v>
                </c:pt>
                <c:pt idx="269">
                  <c:v>1.33</c:v>
                </c:pt>
                <c:pt idx="270">
                  <c:v>1.46</c:v>
                </c:pt>
                <c:pt idx="271">
                  <c:v>1.58</c:v>
                </c:pt>
                <c:pt idx="272">
                  <c:v>1.68</c:v>
                </c:pt>
                <c:pt idx="273">
                  <c:v>1.75</c:v>
                </c:pt>
                <c:pt idx="274">
                  <c:v>1.81</c:v>
                </c:pt>
                <c:pt idx="275">
                  <c:v>1.91</c:v>
                </c:pt>
                <c:pt idx="276">
                  <c:v>2.08</c:v>
                </c:pt>
                <c:pt idx="277">
                  <c:v>2.36</c:v>
                </c:pt>
                <c:pt idx="278">
                  <c:v>2.73</c:v>
                </c:pt>
                <c:pt idx="279">
                  <c:v>3.16</c:v>
                </c:pt>
                <c:pt idx="280">
                  <c:v>3.61</c:v>
                </c:pt>
                <c:pt idx="281">
                  <c:v>3.99</c:v>
                </c:pt>
                <c:pt idx="282">
                  <c:v>4.22</c:v>
                </c:pt>
                <c:pt idx="283">
                  <c:v>4.2699999999999996</c:v>
                </c:pt>
                <c:pt idx="284">
                  <c:v>4.2699999999999996</c:v>
                </c:pt>
                <c:pt idx="285">
                  <c:v>4.1100000000000003</c:v>
                </c:pt>
                <c:pt idx="286">
                  <c:v>3.74</c:v>
                </c:pt>
                <c:pt idx="287">
                  <c:v>3.24</c:v>
                </c:pt>
                <c:pt idx="288">
                  <c:v>2.68</c:v>
                </c:pt>
                <c:pt idx="289">
                  <c:v>2.12</c:v>
                </c:pt>
                <c:pt idx="290">
                  <c:v>1.61</c:v>
                </c:pt>
                <c:pt idx="291">
                  <c:v>1.21</c:v>
                </c:pt>
                <c:pt idx="292">
                  <c:v>0.93</c:v>
                </c:pt>
                <c:pt idx="293">
                  <c:v>0.8</c:v>
                </c:pt>
                <c:pt idx="294">
                  <c:v>0.79</c:v>
                </c:pt>
                <c:pt idx="295">
                  <c:v>0.81</c:v>
                </c:pt>
                <c:pt idx="296">
                  <c:v>0.93</c:v>
                </c:pt>
                <c:pt idx="297">
                  <c:v>1.1000000000000001</c:v>
                </c:pt>
                <c:pt idx="298">
                  <c:v>1.28</c:v>
                </c:pt>
                <c:pt idx="299">
                  <c:v>1.45</c:v>
                </c:pt>
                <c:pt idx="300">
                  <c:v>1.59</c:v>
                </c:pt>
                <c:pt idx="301">
                  <c:v>1.74</c:v>
                </c:pt>
                <c:pt idx="302">
                  <c:v>1.93</c:v>
                </c:pt>
                <c:pt idx="303">
                  <c:v>2.19</c:v>
                </c:pt>
                <c:pt idx="304">
                  <c:v>2.5499999999999998</c:v>
                </c:pt>
                <c:pt idx="305">
                  <c:v>3</c:v>
                </c:pt>
                <c:pt idx="306">
                  <c:v>3.49</c:v>
                </c:pt>
                <c:pt idx="307">
                  <c:v>3.97</c:v>
                </c:pt>
                <c:pt idx="308">
                  <c:v>4.3499999999999996</c:v>
                </c:pt>
                <c:pt idx="309">
                  <c:v>4.57</c:v>
                </c:pt>
                <c:pt idx="310">
                  <c:v>4.5999999999999996</c:v>
                </c:pt>
                <c:pt idx="311">
                  <c:v>4.57</c:v>
                </c:pt>
                <c:pt idx="312">
                  <c:v>4.3499999999999996</c:v>
                </c:pt>
                <c:pt idx="313">
                  <c:v>3.91</c:v>
                </c:pt>
                <c:pt idx="314">
                  <c:v>3.34</c:v>
                </c:pt>
                <c:pt idx="315">
                  <c:v>2.7</c:v>
                </c:pt>
                <c:pt idx="316">
                  <c:v>2.08</c:v>
                </c:pt>
                <c:pt idx="317">
                  <c:v>1.51</c:v>
                </c:pt>
                <c:pt idx="318">
                  <c:v>1.04</c:v>
                </c:pt>
                <c:pt idx="319">
                  <c:v>0.71</c:v>
                </c:pt>
                <c:pt idx="320">
                  <c:v>0.54</c:v>
                </c:pt>
                <c:pt idx="321">
                  <c:v>0.52</c:v>
                </c:pt>
                <c:pt idx="322">
                  <c:v>0.54</c:v>
                </c:pt>
                <c:pt idx="323">
                  <c:v>0.66</c:v>
                </c:pt>
                <c:pt idx="324">
                  <c:v>0.86</c:v>
                </c:pt>
                <c:pt idx="325">
                  <c:v>1.08</c:v>
                </c:pt>
                <c:pt idx="326">
                  <c:v>1.3</c:v>
                </c:pt>
                <c:pt idx="327">
                  <c:v>1.49</c:v>
                </c:pt>
                <c:pt idx="328">
                  <c:v>1.69</c:v>
                </c:pt>
                <c:pt idx="329">
                  <c:v>1.94</c:v>
                </c:pt>
                <c:pt idx="330">
                  <c:v>2.27</c:v>
                </c:pt>
                <c:pt idx="331">
                  <c:v>2.69</c:v>
                </c:pt>
                <c:pt idx="332">
                  <c:v>3.18</c:v>
                </c:pt>
                <c:pt idx="333">
                  <c:v>3.71</c:v>
                </c:pt>
                <c:pt idx="334">
                  <c:v>4.2</c:v>
                </c:pt>
                <c:pt idx="335">
                  <c:v>4.58</c:v>
                </c:pt>
                <c:pt idx="336">
                  <c:v>4.7699999999999996</c:v>
                </c:pt>
                <c:pt idx="337">
                  <c:v>4.78</c:v>
                </c:pt>
                <c:pt idx="338">
                  <c:v>4.74</c:v>
                </c:pt>
                <c:pt idx="339">
                  <c:v>4.47</c:v>
                </c:pt>
                <c:pt idx="340">
                  <c:v>3.99</c:v>
                </c:pt>
                <c:pt idx="341">
                  <c:v>3.38</c:v>
                </c:pt>
                <c:pt idx="342">
                  <c:v>2.71</c:v>
                </c:pt>
                <c:pt idx="343">
                  <c:v>2.06</c:v>
                </c:pt>
                <c:pt idx="344">
                  <c:v>1.45</c:v>
                </c:pt>
                <c:pt idx="345">
                  <c:v>0.95</c:v>
                </c:pt>
                <c:pt idx="346">
                  <c:v>0.6</c:v>
                </c:pt>
                <c:pt idx="347">
                  <c:v>0.42</c:v>
                </c:pt>
                <c:pt idx="348">
                  <c:v>0.4</c:v>
                </c:pt>
                <c:pt idx="349">
                  <c:v>0.42</c:v>
                </c:pt>
                <c:pt idx="350">
                  <c:v>0.55000000000000004</c:v>
                </c:pt>
                <c:pt idx="351">
                  <c:v>0.75</c:v>
                </c:pt>
                <c:pt idx="352">
                  <c:v>1</c:v>
                </c:pt>
                <c:pt idx="353">
                  <c:v>1.23</c:v>
                </c:pt>
                <c:pt idx="354">
                  <c:v>1.45</c:v>
                </c:pt>
                <c:pt idx="355">
                  <c:v>1.67</c:v>
                </c:pt>
                <c:pt idx="356">
                  <c:v>1.95</c:v>
                </c:pt>
                <c:pt idx="357">
                  <c:v>2.3199999999999998</c:v>
                </c:pt>
                <c:pt idx="358">
                  <c:v>2.77</c:v>
                </c:pt>
                <c:pt idx="359">
                  <c:v>3.28</c:v>
                </c:pt>
                <c:pt idx="360">
                  <c:v>3.82</c:v>
                </c:pt>
                <c:pt idx="361">
                  <c:v>4.3099999999999996</c:v>
                </c:pt>
                <c:pt idx="362">
                  <c:v>4.67</c:v>
                </c:pt>
                <c:pt idx="363">
                  <c:v>4.84</c:v>
                </c:pt>
                <c:pt idx="364">
                  <c:v>4.84</c:v>
                </c:pt>
                <c:pt idx="365">
                  <c:v>4.78</c:v>
                </c:pt>
                <c:pt idx="366">
                  <c:v>4.49</c:v>
                </c:pt>
                <c:pt idx="367">
                  <c:v>3.99</c:v>
                </c:pt>
                <c:pt idx="368">
                  <c:v>3.37</c:v>
                </c:pt>
                <c:pt idx="369">
                  <c:v>2.7</c:v>
                </c:pt>
                <c:pt idx="370">
                  <c:v>2.0299999999999998</c:v>
                </c:pt>
                <c:pt idx="371">
                  <c:v>1.43</c:v>
                </c:pt>
                <c:pt idx="372">
                  <c:v>0.93</c:v>
                </c:pt>
                <c:pt idx="373">
                  <c:v>0.57999999999999996</c:v>
                </c:pt>
                <c:pt idx="374">
                  <c:v>0.42</c:v>
                </c:pt>
                <c:pt idx="375">
                  <c:v>0.41</c:v>
                </c:pt>
                <c:pt idx="376">
                  <c:v>0.44</c:v>
                </c:pt>
                <c:pt idx="377">
                  <c:v>0.56999999999999995</c:v>
                </c:pt>
                <c:pt idx="378">
                  <c:v>0.78</c:v>
                </c:pt>
                <c:pt idx="379">
                  <c:v>1.02</c:v>
                </c:pt>
                <c:pt idx="380">
                  <c:v>1.24</c:v>
                </c:pt>
                <c:pt idx="381">
                  <c:v>1.44</c:v>
                </c:pt>
                <c:pt idx="382">
                  <c:v>1.67</c:v>
                </c:pt>
                <c:pt idx="383">
                  <c:v>1.96</c:v>
                </c:pt>
                <c:pt idx="384">
                  <c:v>2.33</c:v>
                </c:pt>
                <c:pt idx="385">
                  <c:v>2.78</c:v>
                </c:pt>
                <c:pt idx="386">
                  <c:v>3.3</c:v>
                </c:pt>
                <c:pt idx="387">
                  <c:v>3.83</c:v>
                </c:pt>
                <c:pt idx="388">
                  <c:v>4.3099999999999996</c:v>
                </c:pt>
                <c:pt idx="389">
                  <c:v>4.6500000000000004</c:v>
                </c:pt>
                <c:pt idx="390">
                  <c:v>4.8</c:v>
                </c:pt>
                <c:pt idx="391">
                  <c:v>4.8</c:v>
                </c:pt>
                <c:pt idx="392">
                  <c:v>4.7300000000000004</c:v>
                </c:pt>
                <c:pt idx="393">
                  <c:v>4.42</c:v>
                </c:pt>
                <c:pt idx="394">
                  <c:v>3.92</c:v>
                </c:pt>
                <c:pt idx="395">
                  <c:v>3.31</c:v>
                </c:pt>
                <c:pt idx="396">
                  <c:v>2.65</c:v>
                </c:pt>
                <c:pt idx="397">
                  <c:v>2</c:v>
                </c:pt>
                <c:pt idx="398">
                  <c:v>1.41</c:v>
                </c:pt>
                <c:pt idx="399">
                  <c:v>0.95</c:v>
                </c:pt>
                <c:pt idx="400">
                  <c:v>0.65</c:v>
                </c:pt>
                <c:pt idx="401">
                  <c:v>0.53</c:v>
                </c:pt>
                <c:pt idx="402">
                  <c:v>0.53</c:v>
                </c:pt>
                <c:pt idx="403">
                  <c:v>0.56999999999999995</c:v>
                </c:pt>
                <c:pt idx="404">
                  <c:v>0.71</c:v>
                </c:pt>
                <c:pt idx="405">
                  <c:v>0.92</c:v>
                </c:pt>
                <c:pt idx="406">
                  <c:v>1.1299999999999999</c:v>
                </c:pt>
                <c:pt idx="407">
                  <c:v>1.32</c:v>
                </c:pt>
                <c:pt idx="408">
                  <c:v>1.49</c:v>
                </c:pt>
                <c:pt idx="409">
                  <c:v>1.69</c:v>
                </c:pt>
                <c:pt idx="410">
                  <c:v>1.96</c:v>
                </c:pt>
                <c:pt idx="411">
                  <c:v>2.31</c:v>
                </c:pt>
                <c:pt idx="412">
                  <c:v>2.74</c:v>
                </c:pt>
                <c:pt idx="413">
                  <c:v>3.24</c:v>
                </c:pt>
                <c:pt idx="414">
                  <c:v>3.75</c:v>
                </c:pt>
                <c:pt idx="415">
                  <c:v>4.21</c:v>
                </c:pt>
                <c:pt idx="416">
                  <c:v>4.5199999999999996</c:v>
                </c:pt>
                <c:pt idx="417">
                  <c:v>4.66</c:v>
                </c:pt>
                <c:pt idx="418">
                  <c:v>4.66</c:v>
                </c:pt>
                <c:pt idx="419">
                  <c:v>4.58</c:v>
                </c:pt>
                <c:pt idx="420">
                  <c:v>4.2699999999999996</c:v>
                </c:pt>
                <c:pt idx="421">
                  <c:v>3.78</c:v>
                </c:pt>
                <c:pt idx="422">
                  <c:v>3.18</c:v>
                </c:pt>
                <c:pt idx="423">
                  <c:v>2.5499999999999998</c:v>
                </c:pt>
                <c:pt idx="424">
                  <c:v>1.94</c:v>
                </c:pt>
                <c:pt idx="425">
                  <c:v>1.41</c:v>
                </c:pt>
                <c:pt idx="426">
                  <c:v>1.02</c:v>
                </c:pt>
                <c:pt idx="427">
                  <c:v>0.79</c:v>
                </c:pt>
                <c:pt idx="428">
                  <c:v>0.74</c:v>
                </c:pt>
                <c:pt idx="429">
                  <c:v>0.74</c:v>
                </c:pt>
                <c:pt idx="430">
                  <c:v>0.82</c:v>
                </c:pt>
                <c:pt idx="431">
                  <c:v>0.97</c:v>
                </c:pt>
                <c:pt idx="432">
                  <c:v>1.1599999999999999</c:v>
                </c:pt>
                <c:pt idx="433">
                  <c:v>1.34</c:v>
                </c:pt>
                <c:pt idx="434">
                  <c:v>1.48</c:v>
                </c:pt>
                <c:pt idx="435">
                  <c:v>1.6</c:v>
                </c:pt>
                <c:pt idx="436">
                  <c:v>1.75</c:v>
                </c:pt>
                <c:pt idx="437">
                  <c:v>1.96</c:v>
                </c:pt>
                <c:pt idx="438">
                  <c:v>2.2599999999999998</c:v>
                </c:pt>
                <c:pt idx="439">
                  <c:v>2.65</c:v>
                </c:pt>
                <c:pt idx="440">
                  <c:v>3.11</c:v>
                </c:pt>
                <c:pt idx="441">
                  <c:v>3.59</c:v>
                </c:pt>
                <c:pt idx="442">
                  <c:v>4</c:v>
                </c:pt>
                <c:pt idx="443">
                  <c:v>4.29</c:v>
                </c:pt>
                <c:pt idx="444">
                  <c:v>4.41</c:v>
                </c:pt>
                <c:pt idx="445">
                  <c:v>4.41</c:v>
                </c:pt>
                <c:pt idx="446">
                  <c:v>4.32</c:v>
                </c:pt>
                <c:pt idx="447">
                  <c:v>4.0199999999999996</c:v>
                </c:pt>
                <c:pt idx="448">
                  <c:v>3.56</c:v>
                </c:pt>
                <c:pt idx="449">
                  <c:v>3</c:v>
                </c:pt>
                <c:pt idx="450">
                  <c:v>2.41</c:v>
                </c:pt>
                <c:pt idx="451">
                  <c:v>1.88</c:v>
                </c:pt>
                <c:pt idx="452">
                  <c:v>1.44</c:v>
                </c:pt>
                <c:pt idx="453">
                  <c:v>1.1499999999999999</c:v>
                </c:pt>
                <c:pt idx="454">
                  <c:v>1.03</c:v>
                </c:pt>
                <c:pt idx="455">
                  <c:v>1.02</c:v>
                </c:pt>
                <c:pt idx="456">
                  <c:v>1.05</c:v>
                </c:pt>
                <c:pt idx="457">
                  <c:v>1.17</c:v>
                </c:pt>
                <c:pt idx="458">
                  <c:v>1.34</c:v>
                </c:pt>
                <c:pt idx="459">
                  <c:v>1.51</c:v>
                </c:pt>
                <c:pt idx="460">
                  <c:v>1.64</c:v>
                </c:pt>
                <c:pt idx="461">
                  <c:v>1.71</c:v>
                </c:pt>
                <c:pt idx="462">
                  <c:v>1.77</c:v>
                </c:pt>
                <c:pt idx="463">
                  <c:v>1.84</c:v>
                </c:pt>
                <c:pt idx="464">
                  <c:v>1.97</c:v>
                </c:pt>
                <c:pt idx="465">
                  <c:v>2.2000000000000002</c:v>
                </c:pt>
                <c:pt idx="466">
                  <c:v>2.5099999999999998</c:v>
                </c:pt>
                <c:pt idx="467">
                  <c:v>2.9</c:v>
                </c:pt>
                <c:pt idx="468">
                  <c:v>3.32</c:v>
                </c:pt>
                <c:pt idx="469">
                  <c:v>3.69</c:v>
                </c:pt>
                <c:pt idx="470">
                  <c:v>3.95</c:v>
                </c:pt>
                <c:pt idx="471">
                  <c:v>4.04</c:v>
                </c:pt>
                <c:pt idx="472">
                  <c:v>4.04</c:v>
                </c:pt>
                <c:pt idx="473">
                  <c:v>3.95</c:v>
                </c:pt>
                <c:pt idx="474">
                  <c:v>3.67</c:v>
                </c:pt>
                <c:pt idx="475">
                  <c:v>3.25</c:v>
                </c:pt>
                <c:pt idx="476">
                  <c:v>2.75</c:v>
                </c:pt>
                <c:pt idx="477">
                  <c:v>2.2599999999999998</c:v>
                </c:pt>
                <c:pt idx="478">
                  <c:v>1.82</c:v>
                </c:pt>
                <c:pt idx="479">
                  <c:v>1.51</c:v>
                </c:pt>
                <c:pt idx="480">
                  <c:v>1.35</c:v>
                </c:pt>
                <c:pt idx="481">
                  <c:v>1.32</c:v>
                </c:pt>
                <c:pt idx="482">
                  <c:v>1.34</c:v>
                </c:pt>
                <c:pt idx="483">
                  <c:v>1.45</c:v>
                </c:pt>
                <c:pt idx="484">
                  <c:v>1.62</c:v>
                </c:pt>
                <c:pt idx="485">
                  <c:v>1.8</c:v>
                </c:pt>
                <c:pt idx="486">
                  <c:v>1.95</c:v>
                </c:pt>
                <c:pt idx="487">
                  <c:v>2.02</c:v>
                </c:pt>
                <c:pt idx="488">
                  <c:v>2.0299999999999998</c:v>
                </c:pt>
                <c:pt idx="489">
                  <c:v>2.0299999999999998</c:v>
                </c:pt>
                <c:pt idx="490">
                  <c:v>1.99</c:v>
                </c:pt>
                <c:pt idx="491">
                  <c:v>1.97</c:v>
                </c:pt>
                <c:pt idx="492">
                  <c:v>1.97</c:v>
                </c:pt>
                <c:pt idx="493">
                  <c:v>2</c:v>
                </c:pt>
                <c:pt idx="494">
                  <c:v>2.12</c:v>
                </c:pt>
                <c:pt idx="495">
                  <c:v>2.34</c:v>
                </c:pt>
                <c:pt idx="496">
                  <c:v>2.64</c:v>
                </c:pt>
                <c:pt idx="497">
                  <c:v>2.97</c:v>
                </c:pt>
                <c:pt idx="498">
                  <c:v>3.27</c:v>
                </c:pt>
                <c:pt idx="499">
                  <c:v>3.49</c:v>
                </c:pt>
                <c:pt idx="500">
                  <c:v>3.56</c:v>
                </c:pt>
                <c:pt idx="501">
                  <c:v>3.56</c:v>
                </c:pt>
                <c:pt idx="502">
                  <c:v>3.48</c:v>
                </c:pt>
                <c:pt idx="503">
                  <c:v>3.24</c:v>
                </c:pt>
                <c:pt idx="504">
                  <c:v>2.88</c:v>
                </c:pt>
                <c:pt idx="505">
                  <c:v>2.48</c:v>
                </c:pt>
                <c:pt idx="506">
                  <c:v>2.1</c:v>
                </c:pt>
                <c:pt idx="507">
                  <c:v>1.8</c:v>
                </c:pt>
                <c:pt idx="508">
                  <c:v>1.63</c:v>
                </c:pt>
                <c:pt idx="509">
                  <c:v>1.6</c:v>
                </c:pt>
                <c:pt idx="510">
                  <c:v>1.6</c:v>
                </c:pt>
                <c:pt idx="511">
                  <c:v>1.71</c:v>
                </c:pt>
                <c:pt idx="512">
                  <c:v>1.9</c:v>
                </c:pt>
                <c:pt idx="513">
                  <c:v>2.12</c:v>
                </c:pt>
                <c:pt idx="514">
                  <c:v>2.31</c:v>
                </c:pt>
                <c:pt idx="515">
                  <c:v>2.44</c:v>
                </c:pt>
                <c:pt idx="516">
                  <c:v>2.46</c:v>
                </c:pt>
                <c:pt idx="517">
                  <c:v>2.46</c:v>
                </c:pt>
                <c:pt idx="518">
                  <c:v>2.4</c:v>
                </c:pt>
                <c:pt idx="519">
                  <c:v>2.27</c:v>
                </c:pt>
                <c:pt idx="520">
                  <c:v>2.14</c:v>
                </c:pt>
                <c:pt idx="521">
                  <c:v>2.0499999999999998</c:v>
                </c:pt>
                <c:pt idx="522">
                  <c:v>2.0299999999999998</c:v>
                </c:pt>
                <c:pt idx="523">
                  <c:v>2.04</c:v>
                </c:pt>
                <c:pt idx="524">
                  <c:v>2.14</c:v>
                </c:pt>
                <c:pt idx="525">
                  <c:v>2.3199999999999998</c:v>
                </c:pt>
                <c:pt idx="526">
                  <c:v>2.56</c:v>
                </c:pt>
                <c:pt idx="527">
                  <c:v>2.78</c:v>
                </c:pt>
                <c:pt idx="528">
                  <c:v>2.94</c:v>
                </c:pt>
                <c:pt idx="529">
                  <c:v>3</c:v>
                </c:pt>
                <c:pt idx="530">
                  <c:v>3.01</c:v>
                </c:pt>
                <c:pt idx="531">
                  <c:v>2.94</c:v>
                </c:pt>
                <c:pt idx="532">
                  <c:v>2.76</c:v>
                </c:pt>
                <c:pt idx="533">
                  <c:v>2.5</c:v>
                </c:pt>
                <c:pt idx="534">
                  <c:v>2.2200000000000002</c:v>
                </c:pt>
                <c:pt idx="535">
                  <c:v>1.97</c:v>
                </c:pt>
                <c:pt idx="536">
                  <c:v>1.82</c:v>
                </c:pt>
                <c:pt idx="537">
                  <c:v>1.79</c:v>
                </c:pt>
                <c:pt idx="538">
                  <c:v>1.79</c:v>
                </c:pt>
                <c:pt idx="539">
                  <c:v>1.9</c:v>
                </c:pt>
                <c:pt idx="540">
                  <c:v>2.11</c:v>
                </c:pt>
                <c:pt idx="541">
                  <c:v>2.37</c:v>
                </c:pt>
                <c:pt idx="542">
                  <c:v>2.62</c:v>
                </c:pt>
                <c:pt idx="543">
                  <c:v>2.82</c:v>
                </c:pt>
                <c:pt idx="544">
                  <c:v>2.93</c:v>
                </c:pt>
                <c:pt idx="545">
                  <c:v>2.93</c:v>
                </c:pt>
                <c:pt idx="546">
                  <c:v>2.9</c:v>
                </c:pt>
                <c:pt idx="547">
                  <c:v>2.77</c:v>
                </c:pt>
                <c:pt idx="548">
                  <c:v>2.5499999999999998</c:v>
                </c:pt>
                <c:pt idx="549">
                  <c:v>2.3199999999999998</c:v>
                </c:pt>
                <c:pt idx="550">
                  <c:v>2.1</c:v>
                </c:pt>
                <c:pt idx="551">
                  <c:v>1.97</c:v>
                </c:pt>
                <c:pt idx="552">
                  <c:v>1.93</c:v>
                </c:pt>
                <c:pt idx="553">
                  <c:v>1.93</c:v>
                </c:pt>
                <c:pt idx="554">
                  <c:v>1.99</c:v>
                </c:pt>
                <c:pt idx="555">
                  <c:v>2.12</c:v>
                </c:pt>
                <c:pt idx="556">
                  <c:v>2.2599999999999998</c:v>
                </c:pt>
                <c:pt idx="557">
                  <c:v>2.38</c:v>
                </c:pt>
                <c:pt idx="558">
                  <c:v>2.44</c:v>
                </c:pt>
                <c:pt idx="559">
                  <c:v>2.4500000000000002</c:v>
                </c:pt>
                <c:pt idx="560">
                  <c:v>2.42</c:v>
                </c:pt>
                <c:pt idx="561">
                  <c:v>2.3199999999999998</c:v>
                </c:pt>
                <c:pt idx="562">
                  <c:v>2.16</c:v>
                </c:pt>
                <c:pt idx="563">
                  <c:v>2</c:v>
                </c:pt>
                <c:pt idx="564">
                  <c:v>1.9</c:v>
                </c:pt>
                <c:pt idx="565">
                  <c:v>1.87</c:v>
                </c:pt>
                <c:pt idx="566">
                  <c:v>1.88</c:v>
                </c:pt>
                <c:pt idx="567">
                  <c:v>1.98</c:v>
                </c:pt>
                <c:pt idx="568">
                  <c:v>2.2000000000000002</c:v>
                </c:pt>
                <c:pt idx="569">
                  <c:v>2.4900000000000002</c:v>
                </c:pt>
                <c:pt idx="570">
                  <c:v>2.81</c:v>
                </c:pt>
                <c:pt idx="571">
                  <c:v>3.09</c:v>
                </c:pt>
                <c:pt idx="572">
                  <c:v>3.29</c:v>
                </c:pt>
                <c:pt idx="573">
                  <c:v>3.36</c:v>
                </c:pt>
                <c:pt idx="574">
                  <c:v>3.36</c:v>
                </c:pt>
                <c:pt idx="575">
                  <c:v>3.3</c:v>
                </c:pt>
                <c:pt idx="576">
                  <c:v>3.09</c:v>
                </c:pt>
                <c:pt idx="577">
                  <c:v>2.8</c:v>
                </c:pt>
                <c:pt idx="578">
                  <c:v>2.4700000000000002</c:v>
                </c:pt>
                <c:pt idx="579">
                  <c:v>2.15</c:v>
                </c:pt>
                <c:pt idx="580">
                  <c:v>1.89</c:v>
                </c:pt>
                <c:pt idx="581">
                  <c:v>1.73</c:v>
                </c:pt>
                <c:pt idx="582">
                  <c:v>1.67</c:v>
                </c:pt>
                <c:pt idx="583">
                  <c:v>1.67</c:v>
                </c:pt>
                <c:pt idx="584">
                  <c:v>1.7</c:v>
                </c:pt>
                <c:pt idx="585">
                  <c:v>1.78</c:v>
                </c:pt>
                <c:pt idx="586">
                  <c:v>1.87</c:v>
                </c:pt>
                <c:pt idx="587">
                  <c:v>1.95</c:v>
                </c:pt>
                <c:pt idx="588">
                  <c:v>1.98</c:v>
                </c:pt>
                <c:pt idx="589">
                  <c:v>1.98</c:v>
                </c:pt>
                <c:pt idx="590">
                  <c:v>1.95</c:v>
                </c:pt>
                <c:pt idx="591">
                  <c:v>1.9</c:v>
                </c:pt>
                <c:pt idx="592">
                  <c:v>1.86</c:v>
                </c:pt>
                <c:pt idx="593">
                  <c:v>1.86</c:v>
                </c:pt>
                <c:pt idx="594">
                  <c:v>1.88</c:v>
                </c:pt>
                <c:pt idx="595">
                  <c:v>1.98</c:v>
                </c:pt>
                <c:pt idx="596">
                  <c:v>2.19</c:v>
                </c:pt>
                <c:pt idx="597">
                  <c:v>2.4900000000000002</c:v>
                </c:pt>
                <c:pt idx="598">
                  <c:v>2.84</c:v>
                </c:pt>
                <c:pt idx="599">
                  <c:v>3.19</c:v>
                </c:pt>
                <c:pt idx="600">
                  <c:v>3.48</c:v>
                </c:pt>
                <c:pt idx="601">
                  <c:v>3.66</c:v>
                </c:pt>
                <c:pt idx="602">
                  <c:v>3.71</c:v>
                </c:pt>
                <c:pt idx="603">
                  <c:v>3.7</c:v>
                </c:pt>
                <c:pt idx="604">
                  <c:v>3.59</c:v>
                </c:pt>
                <c:pt idx="605">
                  <c:v>3.32</c:v>
                </c:pt>
                <c:pt idx="606">
                  <c:v>2.96</c:v>
                </c:pt>
                <c:pt idx="607">
                  <c:v>2.56</c:v>
                </c:pt>
                <c:pt idx="608">
                  <c:v>2.15</c:v>
                </c:pt>
                <c:pt idx="609">
                  <c:v>1.8</c:v>
                </c:pt>
                <c:pt idx="610">
                  <c:v>1.54</c:v>
                </c:pt>
                <c:pt idx="611">
                  <c:v>1.39</c:v>
                </c:pt>
                <c:pt idx="612">
                  <c:v>1.35</c:v>
                </c:pt>
                <c:pt idx="613">
                  <c:v>1.35</c:v>
                </c:pt>
                <c:pt idx="614">
                  <c:v>1.39</c:v>
                </c:pt>
                <c:pt idx="615">
                  <c:v>1.48</c:v>
                </c:pt>
                <c:pt idx="616">
                  <c:v>1.58</c:v>
                </c:pt>
                <c:pt idx="617">
                  <c:v>1.66</c:v>
                </c:pt>
                <c:pt idx="618">
                  <c:v>1.71</c:v>
                </c:pt>
                <c:pt idx="619">
                  <c:v>1.74</c:v>
                </c:pt>
                <c:pt idx="620">
                  <c:v>1.8</c:v>
                </c:pt>
                <c:pt idx="621">
                  <c:v>1.91</c:v>
                </c:pt>
                <c:pt idx="622">
                  <c:v>2.1</c:v>
                </c:pt>
                <c:pt idx="623">
                  <c:v>2.39</c:v>
                </c:pt>
                <c:pt idx="624">
                  <c:v>2.75</c:v>
                </c:pt>
                <c:pt idx="625">
                  <c:v>3.14</c:v>
                </c:pt>
                <c:pt idx="626">
                  <c:v>3.5</c:v>
                </c:pt>
                <c:pt idx="627">
                  <c:v>3.78</c:v>
                </c:pt>
                <c:pt idx="628">
                  <c:v>3.93</c:v>
                </c:pt>
                <c:pt idx="629">
                  <c:v>3.95</c:v>
                </c:pt>
                <c:pt idx="630">
                  <c:v>3.93</c:v>
                </c:pt>
                <c:pt idx="631">
                  <c:v>3.75</c:v>
                </c:pt>
                <c:pt idx="632">
                  <c:v>3.44</c:v>
                </c:pt>
                <c:pt idx="633">
                  <c:v>3.03</c:v>
                </c:pt>
                <c:pt idx="634">
                  <c:v>2.57</c:v>
                </c:pt>
                <c:pt idx="635">
                  <c:v>2.11</c:v>
                </c:pt>
                <c:pt idx="636">
                  <c:v>1.69</c:v>
                </c:pt>
                <c:pt idx="637">
                  <c:v>1.36</c:v>
                </c:pt>
                <c:pt idx="638">
                  <c:v>1.1599999999999999</c:v>
                </c:pt>
                <c:pt idx="639">
                  <c:v>1.08</c:v>
                </c:pt>
                <c:pt idx="640">
                  <c:v>1.08</c:v>
                </c:pt>
                <c:pt idx="641">
                  <c:v>1.1100000000000001</c:v>
                </c:pt>
                <c:pt idx="642">
                  <c:v>1.22</c:v>
                </c:pt>
                <c:pt idx="643">
                  <c:v>1.35</c:v>
                </c:pt>
                <c:pt idx="644">
                  <c:v>1.48</c:v>
                </c:pt>
                <c:pt idx="645">
                  <c:v>1.58</c:v>
                </c:pt>
                <c:pt idx="646">
                  <c:v>1.68</c:v>
                </c:pt>
                <c:pt idx="647">
                  <c:v>1.81</c:v>
                </c:pt>
                <c:pt idx="648">
                  <c:v>1.98</c:v>
                </c:pt>
                <c:pt idx="649">
                  <c:v>2.25</c:v>
                </c:pt>
                <c:pt idx="650">
                  <c:v>2.59</c:v>
                </c:pt>
                <c:pt idx="651">
                  <c:v>2.98</c:v>
                </c:pt>
                <c:pt idx="652">
                  <c:v>3.38</c:v>
                </c:pt>
                <c:pt idx="653">
                  <c:v>3.74</c:v>
                </c:pt>
                <c:pt idx="654">
                  <c:v>3.99</c:v>
                </c:pt>
                <c:pt idx="655">
                  <c:v>4.0999999999999996</c:v>
                </c:pt>
                <c:pt idx="656">
                  <c:v>4.0999999999999996</c:v>
                </c:pt>
                <c:pt idx="657">
                  <c:v>4.03</c:v>
                </c:pt>
                <c:pt idx="658">
                  <c:v>3.81</c:v>
                </c:pt>
                <c:pt idx="659">
                  <c:v>3.45</c:v>
                </c:pt>
                <c:pt idx="660">
                  <c:v>3</c:v>
                </c:pt>
                <c:pt idx="661">
                  <c:v>2.5099999999999998</c:v>
                </c:pt>
                <c:pt idx="662">
                  <c:v>2.0099999999999998</c:v>
                </c:pt>
                <c:pt idx="663">
                  <c:v>1.56</c:v>
                </c:pt>
                <c:pt idx="664">
                  <c:v>1.21</c:v>
                </c:pt>
                <c:pt idx="665">
                  <c:v>0.99</c:v>
                </c:pt>
                <c:pt idx="666">
                  <c:v>0.91</c:v>
                </c:pt>
                <c:pt idx="667">
                  <c:v>0.91</c:v>
                </c:pt>
                <c:pt idx="668">
                  <c:v>0.96</c:v>
                </c:pt>
                <c:pt idx="669">
                  <c:v>1.0900000000000001</c:v>
                </c:pt>
                <c:pt idx="670">
                  <c:v>1.25</c:v>
                </c:pt>
                <c:pt idx="671">
                  <c:v>1.41</c:v>
                </c:pt>
                <c:pt idx="672">
                  <c:v>1.55</c:v>
                </c:pt>
                <c:pt idx="673">
                  <c:v>1.69</c:v>
                </c:pt>
                <c:pt idx="674">
                  <c:v>1.86</c:v>
                </c:pt>
                <c:pt idx="675">
                  <c:v>2.09</c:v>
                </c:pt>
                <c:pt idx="676">
                  <c:v>2.39</c:v>
                </c:pt>
                <c:pt idx="677">
                  <c:v>2.77</c:v>
                </c:pt>
                <c:pt idx="678">
                  <c:v>3.18</c:v>
                </c:pt>
                <c:pt idx="679">
                  <c:v>3.59</c:v>
                </c:pt>
                <c:pt idx="680">
                  <c:v>3.92</c:v>
                </c:pt>
                <c:pt idx="681">
                  <c:v>4.13</c:v>
                </c:pt>
                <c:pt idx="682">
                  <c:v>4.18</c:v>
                </c:pt>
                <c:pt idx="683">
                  <c:v>4.18</c:v>
                </c:pt>
                <c:pt idx="684">
                  <c:v>4.05</c:v>
                </c:pt>
                <c:pt idx="685">
                  <c:v>3.78</c:v>
                </c:pt>
                <c:pt idx="686">
                  <c:v>3.38</c:v>
                </c:pt>
                <c:pt idx="687">
                  <c:v>2.9</c:v>
                </c:pt>
                <c:pt idx="688">
                  <c:v>2.39</c:v>
                </c:pt>
                <c:pt idx="689">
                  <c:v>1.88</c:v>
                </c:pt>
                <c:pt idx="690">
                  <c:v>1.43</c:v>
                </c:pt>
                <c:pt idx="691">
                  <c:v>1.08</c:v>
                </c:pt>
                <c:pt idx="692">
                  <c:v>0.88</c:v>
                </c:pt>
                <c:pt idx="693">
                  <c:v>0.84</c:v>
                </c:pt>
                <c:pt idx="694">
                  <c:v>0.84</c:v>
                </c:pt>
                <c:pt idx="695">
                  <c:v>0.92</c:v>
                </c:pt>
                <c:pt idx="696">
                  <c:v>1.07</c:v>
                </c:pt>
                <c:pt idx="697">
                  <c:v>1.26</c:v>
                </c:pt>
                <c:pt idx="698">
                  <c:v>1.44</c:v>
                </c:pt>
                <c:pt idx="699">
                  <c:v>1.59</c:v>
                </c:pt>
                <c:pt idx="700">
                  <c:v>1.74</c:v>
                </c:pt>
                <c:pt idx="701">
                  <c:v>1.93</c:v>
                </c:pt>
                <c:pt idx="702">
                  <c:v>2.19</c:v>
                </c:pt>
                <c:pt idx="703">
                  <c:v>2.5299999999999998</c:v>
                </c:pt>
                <c:pt idx="704">
                  <c:v>2.93</c:v>
                </c:pt>
                <c:pt idx="705">
                  <c:v>3.35</c:v>
                </c:pt>
                <c:pt idx="706">
                  <c:v>3.74</c:v>
                </c:pt>
                <c:pt idx="707">
                  <c:v>4.04</c:v>
                </c:pt>
                <c:pt idx="708">
                  <c:v>4.2</c:v>
                </c:pt>
                <c:pt idx="709">
                  <c:v>4.22</c:v>
                </c:pt>
                <c:pt idx="710">
                  <c:v>4.1900000000000004</c:v>
                </c:pt>
                <c:pt idx="711">
                  <c:v>4.01</c:v>
                </c:pt>
                <c:pt idx="712">
                  <c:v>3.68</c:v>
                </c:pt>
                <c:pt idx="713">
                  <c:v>3.24</c:v>
                </c:pt>
                <c:pt idx="714">
                  <c:v>2.75</c:v>
                </c:pt>
                <c:pt idx="715">
                  <c:v>2.23</c:v>
                </c:pt>
                <c:pt idx="716">
                  <c:v>1.73</c:v>
                </c:pt>
                <c:pt idx="717">
                  <c:v>1.31</c:v>
                </c:pt>
                <c:pt idx="718">
                  <c:v>1</c:v>
                </c:pt>
                <c:pt idx="719">
                  <c:v>0.85</c:v>
                </c:pt>
                <c:pt idx="720">
                  <c:v>0.84</c:v>
                </c:pt>
                <c:pt idx="721">
                  <c:v>0.86</c:v>
                </c:pt>
                <c:pt idx="722">
                  <c:v>0.97</c:v>
                </c:pt>
                <c:pt idx="723">
                  <c:v>1.1399999999999999</c:v>
                </c:pt>
                <c:pt idx="724">
                  <c:v>1.34</c:v>
                </c:pt>
                <c:pt idx="725">
                  <c:v>1.51</c:v>
                </c:pt>
                <c:pt idx="726">
                  <c:v>1.65</c:v>
                </c:pt>
                <c:pt idx="727">
                  <c:v>1.81</c:v>
                </c:pt>
                <c:pt idx="728">
                  <c:v>2.0099999999999998</c:v>
                </c:pt>
                <c:pt idx="729">
                  <c:v>2.29</c:v>
                </c:pt>
                <c:pt idx="730">
                  <c:v>2.64</c:v>
                </c:pt>
                <c:pt idx="731">
                  <c:v>3.05</c:v>
                </c:pt>
                <c:pt idx="732">
                  <c:v>3.47</c:v>
                </c:pt>
                <c:pt idx="733">
                  <c:v>3.84</c:v>
                </c:pt>
                <c:pt idx="734">
                  <c:v>4.1100000000000003</c:v>
                </c:pt>
                <c:pt idx="735">
                  <c:v>4.21</c:v>
                </c:pt>
                <c:pt idx="736">
                  <c:v>4.21</c:v>
                </c:pt>
                <c:pt idx="737">
                  <c:v>4.1399999999999997</c:v>
                </c:pt>
                <c:pt idx="738">
                  <c:v>3.91</c:v>
                </c:pt>
                <c:pt idx="739">
                  <c:v>3.53</c:v>
                </c:pt>
                <c:pt idx="740">
                  <c:v>3.07</c:v>
                </c:pt>
                <c:pt idx="741">
                  <c:v>2.56</c:v>
                </c:pt>
                <c:pt idx="742">
                  <c:v>2.0499999999999998</c:v>
                </c:pt>
                <c:pt idx="743">
                  <c:v>1.59</c:v>
                </c:pt>
                <c:pt idx="744">
                  <c:v>1.21</c:v>
                </c:pt>
                <c:pt idx="745">
                  <c:v>0.98</c:v>
                </c:pt>
                <c:pt idx="746">
                  <c:v>0.9</c:v>
                </c:pt>
                <c:pt idx="747">
                  <c:v>0.9</c:v>
                </c:pt>
                <c:pt idx="748">
                  <c:v>0.96</c:v>
                </c:pt>
                <c:pt idx="749">
                  <c:v>1.1000000000000001</c:v>
                </c:pt>
                <c:pt idx="750">
                  <c:v>1.28</c:v>
                </c:pt>
                <c:pt idx="751">
                  <c:v>1.46</c:v>
                </c:pt>
                <c:pt idx="752">
                  <c:v>1.61</c:v>
                </c:pt>
                <c:pt idx="753">
                  <c:v>1.74</c:v>
                </c:pt>
                <c:pt idx="754">
                  <c:v>1.88</c:v>
                </c:pt>
                <c:pt idx="755">
                  <c:v>2.09</c:v>
                </c:pt>
                <c:pt idx="756">
                  <c:v>2.38</c:v>
                </c:pt>
                <c:pt idx="757">
                  <c:v>2.74</c:v>
                </c:pt>
                <c:pt idx="758">
                  <c:v>3.15</c:v>
                </c:pt>
                <c:pt idx="759">
                  <c:v>3.56</c:v>
                </c:pt>
                <c:pt idx="760">
                  <c:v>3.9</c:v>
                </c:pt>
                <c:pt idx="761">
                  <c:v>4.12</c:v>
                </c:pt>
                <c:pt idx="762">
                  <c:v>4.18</c:v>
                </c:pt>
                <c:pt idx="763">
                  <c:v>4.17</c:v>
                </c:pt>
                <c:pt idx="764">
                  <c:v>4.04</c:v>
                </c:pt>
                <c:pt idx="765">
                  <c:v>3.75</c:v>
                </c:pt>
                <c:pt idx="766">
                  <c:v>3.34</c:v>
                </c:pt>
                <c:pt idx="767">
                  <c:v>2.85</c:v>
                </c:pt>
                <c:pt idx="768">
                  <c:v>2.34</c:v>
                </c:pt>
                <c:pt idx="769">
                  <c:v>1.86</c:v>
                </c:pt>
                <c:pt idx="770">
                  <c:v>1.46</c:v>
                </c:pt>
                <c:pt idx="771">
                  <c:v>1.1599999999999999</c:v>
                </c:pt>
                <c:pt idx="772">
                  <c:v>1.01</c:v>
                </c:pt>
                <c:pt idx="773">
                  <c:v>1</c:v>
                </c:pt>
                <c:pt idx="774">
                  <c:v>1.01</c:v>
                </c:pt>
                <c:pt idx="775">
                  <c:v>1.1100000000000001</c:v>
                </c:pt>
                <c:pt idx="776">
                  <c:v>1.27</c:v>
                </c:pt>
                <c:pt idx="777">
                  <c:v>1.45</c:v>
                </c:pt>
                <c:pt idx="778">
                  <c:v>1.61</c:v>
                </c:pt>
                <c:pt idx="779">
                  <c:v>1.72</c:v>
                </c:pt>
                <c:pt idx="780">
                  <c:v>1.82</c:v>
                </c:pt>
                <c:pt idx="781">
                  <c:v>1.96</c:v>
                </c:pt>
                <c:pt idx="782">
                  <c:v>2.16</c:v>
                </c:pt>
                <c:pt idx="783">
                  <c:v>2.4500000000000002</c:v>
                </c:pt>
                <c:pt idx="784">
                  <c:v>2.82</c:v>
                </c:pt>
                <c:pt idx="785">
                  <c:v>3.22</c:v>
                </c:pt>
                <c:pt idx="786">
                  <c:v>3.61</c:v>
                </c:pt>
                <c:pt idx="787">
                  <c:v>3.91</c:v>
                </c:pt>
                <c:pt idx="788">
                  <c:v>4.08</c:v>
                </c:pt>
                <c:pt idx="789">
                  <c:v>4.0999999999999996</c:v>
                </c:pt>
                <c:pt idx="790">
                  <c:v>4.08</c:v>
                </c:pt>
                <c:pt idx="791">
                  <c:v>3.89</c:v>
                </c:pt>
                <c:pt idx="792">
                  <c:v>3.55</c:v>
                </c:pt>
                <c:pt idx="793">
                  <c:v>3.1</c:v>
                </c:pt>
                <c:pt idx="794">
                  <c:v>2.61</c:v>
                </c:pt>
                <c:pt idx="795">
                  <c:v>2.12</c:v>
                </c:pt>
                <c:pt idx="796">
                  <c:v>1.69</c:v>
                </c:pt>
                <c:pt idx="797">
                  <c:v>1.36</c:v>
                </c:pt>
                <c:pt idx="798">
                  <c:v>1.1599999999999999</c:v>
                </c:pt>
                <c:pt idx="799">
                  <c:v>1.1100000000000001</c:v>
                </c:pt>
                <c:pt idx="800">
                  <c:v>1.1100000000000001</c:v>
                </c:pt>
                <c:pt idx="801">
                  <c:v>1.18</c:v>
                </c:pt>
                <c:pt idx="802">
                  <c:v>1.32</c:v>
                </c:pt>
                <c:pt idx="803">
                  <c:v>1.49</c:v>
                </c:pt>
                <c:pt idx="804">
                  <c:v>1.64</c:v>
                </c:pt>
                <c:pt idx="805">
                  <c:v>1.76</c:v>
                </c:pt>
                <c:pt idx="806">
                  <c:v>1.84</c:v>
                </c:pt>
                <c:pt idx="807">
                  <c:v>1.91</c:v>
                </c:pt>
                <c:pt idx="808">
                  <c:v>2.0299999999999998</c:v>
                </c:pt>
                <c:pt idx="809">
                  <c:v>2.23</c:v>
                </c:pt>
                <c:pt idx="810">
                  <c:v>2.52</c:v>
                </c:pt>
                <c:pt idx="811">
                  <c:v>2.87</c:v>
                </c:pt>
                <c:pt idx="812">
                  <c:v>3.27</c:v>
                </c:pt>
                <c:pt idx="813">
                  <c:v>3.63</c:v>
                </c:pt>
                <c:pt idx="814">
                  <c:v>3.88</c:v>
                </c:pt>
                <c:pt idx="815">
                  <c:v>3.99</c:v>
                </c:pt>
                <c:pt idx="816">
                  <c:v>3.99</c:v>
                </c:pt>
                <c:pt idx="817">
                  <c:v>3.92</c:v>
                </c:pt>
                <c:pt idx="818">
                  <c:v>3.68</c:v>
                </c:pt>
                <c:pt idx="819">
                  <c:v>3.3</c:v>
                </c:pt>
              </c:numCache>
            </c:numRef>
          </c:val>
          <c:smooth val="0"/>
          <c:extLst>
            <c:ext xmlns:c16="http://schemas.microsoft.com/office/drawing/2014/chart" uri="{C3380CC4-5D6E-409C-BE32-E72D297353CC}">
              <c16:uniqueId val="{00000000-AFB5-4B1B-AB0C-EB8D9E0D0F18}"/>
            </c:ext>
          </c:extLst>
        </c:ser>
        <c:dLbls>
          <c:showLegendKey val="0"/>
          <c:showVal val="0"/>
          <c:showCatName val="0"/>
          <c:showSerName val="0"/>
          <c:showPercent val="0"/>
          <c:showBubbleSize val="0"/>
        </c:dLbls>
        <c:marker val="1"/>
        <c:smooth val="0"/>
        <c:axId val="216678096"/>
        <c:axId val="216678656"/>
      </c:lineChart>
      <c:catAx>
        <c:axId val="216678096"/>
        <c:scaling>
          <c:orientation val="minMax"/>
        </c:scaling>
        <c:delete val="0"/>
        <c:axPos val="b"/>
        <c:numFmt formatCode="m/d\ h:mm;@"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678656"/>
        <c:crosses val="autoZero"/>
        <c:auto val="0"/>
        <c:lblAlgn val="ctr"/>
        <c:lblOffset val="100"/>
        <c:tickLblSkip val="130"/>
        <c:tickMarkSkip val="110"/>
        <c:noMultiLvlLbl val="0"/>
      </c:catAx>
      <c:valAx>
        <c:axId val="216678656"/>
        <c:scaling>
          <c:orientation val="minMax"/>
        </c:scaling>
        <c:delete val="0"/>
        <c:axPos val="l"/>
        <c:numFmt formatCode="General" sourceLinked="1"/>
        <c:majorTickMark val="out"/>
        <c:minorTickMark val="none"/>
        <c:tickLblPos val="nextTo"/>
        <c:spPr>
          <a:noFill/>
          <a:ln>
            <a:solidFill>
              <a:schemeClr val="tx1">
                <a:lumMod val="95000"/>
                <a:lumOff val="5000"/>
              </a:schemeClr>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67809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66970687608178"/>
          <c:y val="0.11292130779487616"/>
          <c:w val="0.82307840167522128"/>
          <c:h val="0.65941495089506197"/>
        </c:manualLayout>
      </c:layout>
      <c:lineChart>
        <c:grouping val="standard"/>
        <c:varyColors val="0"/>
        <c:ser>
          <c:idx val="0"/>
          <c:order val="0"/>
          <c:tx>
            <c:strRef>
              <c:f>Sheet1!$C$246</c:f>
              <c:strCache>
                <c:ptCount val="1"/>
                <c:pt idx="0">
                  <c:v>S0</c:v>
                </c:pt>
              </c:strCache>
            </c:strRef>
          </c:tx>
          <c:spPr>
            <a:ln w="12700" cap="rnd">
              <a:solidFill>
                <a:schemeClr val="accent1"/>
              </a:solidFill>
              <a:round/>
            </a:ln>
            <a:effectLst/>
          </c:spPr>
          <c:marker>
            <c:symbol val="diamond"/>
            <c:size val="6"/>
            <c:spPr>
              <a:solidFill>
                <a:schemeClr val="accent1"/>
              </a:solidFill>
              <a:ln w="9525">
                <a:solidFill>
                  <a:schemeClr val="accent1"/>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C$247:$C$257</c:f>
              <c:numCache>
                <c:formatCode>General</c:formatCode>
                <c:ptCount val="11"/>
                <c:pt idx="0">
                  <c:v>5.6625563461610486E-3</c:v>
                </c:pt>
                <c:pt idx="1">
                  <c:v>5.1410051037515392E-3</c:v>
                </c:pt>
                <c:pt idx="2">
                  <c:v>4.2096635994487612E-3</c:v>
                </c:pt>
                <c:pt idx="3">
                  <c:v>3.6136050366948709E-3</c:v>
                </c:pt>
                <c:pt idx="4">
                  <c:v>3.0175464739411462E-3</c:v>
                </c:pt>
                <c:pt idx="5">
                  <c:v>2.2724732704988244E-3</c:v>
                </c:pt>
                <c:pt idx="6">
                  <c:v>1.5646537272286933E-3</c:v>
                </c:pt>
                <c:pt idx="7">
                  <c:v>7.0781954327013108E-4</c:v>
                </c:pt>
                <c:pt idx="8">
                  <c:v>3.725366017202509E-5</c:v>
                </c:pt>
                <c:pt idx="9">
                  <c:v>5.9605856275372492E-4</c:v>
                </c:pt>
                <c:pt idx="10">
                  <c:v>1.2293707856796403E-3</c:v>
                </c:pt>
              </c:numCache>
            </c:numRef>
          </c:val>
          <c:smooth val="0"/>
          <c:extLst>
            <c:ext xmlns:c16="http://schemas.microsoft.com/office/drawing/2014/chart" uri="{C3380CC4-5D6E-409C-BE32-E72D297353CC}">
              <c16:uniqueId val="{00000000-F9D8-4CA4-8E7D-406A7E4B17F0}"/>
            </c:ext>
          </c:extLst>
        </c:ser>
        <c:ser>
          <c:idx val="1"/>
          <c:order val="1"/>
          <c:tx>
            <c:strRef>
              <c:f>Sheet1!$D$246</c:f>
              <c:strCache>
                <c:ptCount val="1"/>
                <c:pt idx="0">
                  <c:v>M2</c:v>
                </c:pt>
              </c:strCache>
            </c:strRef>
          </c:tx>
          <c:spPr>
            <a:ln w="12700" cap="rnd">
              <a:solidFill>
                <a:schemeClr val="accent2"/>
              </a:solidFill>
              <a:round/>
            </a:ln>
            <a:effectLst/>
          </c:spPr>
          <c:marker>
            <c:symbol val="square"/>
            <c:size val="6"/>
            <c:spPr>
              <a:solidFill>
                <a:schemeClr val="accent2"/>
              </a:solidFill>
              <a:ln w="9525">
                <a:solidFill>
                  <a:schemeClr val="accent2"/>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D$247:$D$257</c:f>
              <c:numCache>
                <c:formatCode>General</c:formatCode>
                <c:ptCount val="11"/>
                <c:pt idx="0">
                  <c:v>2.1233156390364702E-3</c:v>
                </c:pt>
                <c:pt idx="1">
                  <c:v>4.7366271947733816E-2</c:v>
                </c:pt>
                <c:pt idx="2">
                  <c:v>3.2503062474479247E-2</c:v>
                </c:pt>
                <c:pt idx="3">
                  <c:v>3.5769701919150729E-2</c:v>
                </c:pt>
                <c:pt idx="4">
                  <c:v>1.5516537362188754E-3</c:v>
                </c:pt>
                <c:pt idx="5">
                  <c:v>1.543487137607198E-2</c:v>
                </c:pt>
                <c:pt idx="6">
                  <c:v>4.8101265822784955E-2</c:v>
                </c:pt>
                <c:pt idx="7">
                  <c:v>4.8999591670064022E-4</c:v>
                </c:pt>
                <c:pt idx="8">
                  <c:v>5.0632911392405111E-2</c:v>
                </c:pt>
                <c:pt idx="9">
                  <c:v>3.3238056349530573E-2</c:v>
                </c:pt>
                <c:pt idx="10">
                  <c:v>4.0016333197223489E-2</c:v>
                </c:pt>
              </c:numCache>
            </c:numRef>
          </c:val>
          <c:smooth val="0"/>
          <c:extLst>
            <c:ext xmlns:c16="http://schemas.microsoft.com/office/drawing/2014/chart" uri="{C3380CC4-5D6E-409C-BE32-E72D297353CC}">
              <c16:uniqueId val="{00000001-F9D8-4CA4-8E7D-406A7E4B17F0}"/>
            </c:ext>
          </c:extLst>
        </c:ser>
        <c:ser>
          <c:idx val="2"/>
          <c:order val="2"/>
          <c:tx>
            <c:strRef>
              <c:f>Sheet1!$E$246</c:f>
              <c:strCache>
                <c:ptCount val="1"/>
                <c:pt idx="0">
                  <c:v>S2</c:v>
                </c:pt>
              </c:strCache>
            </c:strRef>
          </c:tx>
          <c:spPr>
            <a:ln w="12700" cap="rnd">
              <a:solidFill>
                <a:schemeClr val="accent3"/>
              </a:solidFill>
              <a:round/>
            </a:ln>
            <a:effectLst/>
          </c:spPr>
          <c:marker>
            <c:symbol val="triangle"/>
            <c:size val="6"/>
            <c:spPr>
              <a:solidFill>
                <a:schemeClr val="accent3"/>
              </a:solidFill>
              <a:ln w="9525">
                <a:solidFill>
                  <a:schemeClr val="accent3"/>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E$247:$E$257</c:f>
              <c:numCache>
                <c:formatCode>General</c:formatCode>
                <c:ptCount val="11"/>
                <c:pt idx="0">
                  <c:v>5.9430255402750487E-2</c:v>
                </c:pt>
                <c:pt idx="1">
                  <c:v>6.900785854616899E-2</c:v>
                </c:pt>
                <c:pt idx="2">
                  <c:v>2.7504911591355569E-2</c:v>
                </c:pt>
                <c:pt idx="3">
                  <c:v>6.1149312377210295E-2</c:v>
                </c:pt>
                <c:pt idx="4">
                  <c:v>3.2907662082514652E-2</c:v>
                </c:pt>
                <c:pt idx="5">
                  <c:v>7.1709233791748539E-2</c:v>
                </c:pt>
                <c:pt idx="6">
                  <c:v>6.3850687622789837E-2</c:v>
                </c:pt>
                <c:pt idx="7">
                  <c:v>5.0589390962671919E-2</c:v>
                </c:pt>
                <c:pt idx="8">
                  <c:v>6.8516699410608992E-2</c:v>
                </c:pt>
                <c:pt idx="9">
                  <c:v>1.2278978388998047E-2</c:v>
                </c:pt>
                <c:pt idx="10">
                  <c:v>7.7111984282907622E-2</c:v>
                </c:pt>
              </c:numCache>
            </c:numRef>
          </c:val>
          <c:smooth val="0"/>
          <c:extLst>
            <c:ext xmlns:c16="http://schemas.microsoft.com/office/drawing/2014/chart" uri="{C3380CC4-5D6E-409C-BE32-E72D297353CC}">
              <c16:uniqueId val="{00000002-F9D8-4CA4-8E7D-406A7E4B17F0}"/>
            </c:ext>
          </c:extLst>
        </c:ser>
        <c:ser>
          <c:idx val="3"/>
          <c:order val="3"/>
          <c:tx>
            <c:strRef>
              <c:f>Sheet1!$F$246</c:f>
              <c:strCache>
                <c:ptCount val="1"/>
                <c:pt idx="0">
                  <c:v>N2</c:v>
                </c:pt>
              </c:strCache>
            </c:strRef>
          </c:tx>
          <c:spPr>
            <a:ln w="12700" cap="rnd">
              <a:solidFill>
                <a:schemeClr val="accent4"/>
              </a:solidFill>
              <a:round/>
            </a:ln>
            <a:effectLst/>
          </c:spPr>
          <c:marker>
            <c:symbol val="x"/>
            <c:size val="6"/>
            <c:spPr>
              <a:noFill/>
              <a:ln w="9525">
                <a:solidFill>
                  <a:schemeClr val="accent4"/>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F$247:$F$257</c:f>
              <c:numCache>
                <c:formatCode>General</c:formatCode>
                <c:ptCount val="11"/>
                <c:pt idx="0">
                  <c:v>8.2219522073714107E-2</c:v>
                </c:pt>
                <c:pt idx="1">
                  <c:v>6.3588497367355168E-2</c:v>
                </c:pt>
                <c:pt idx="2">
                  <c:v>0.19643580396921836</c:v>
                </c:pt>
                <c:pt idx="3">
                  <c:v>4.4552450384771201E-2</c:v>
                </c:pt>
                <c:pt idx="4">
                  <c:v>3.2806804374240564E-2</c:v>
                </c:pt>
                <c:pt idx="5">
                  <c:v>3.7262049412717754E-2</c:v>
                </c:pt>
                <c:pt idx="6">
                  <c:v>7.6549210206561247E-2</c:v>
                </c:pt>
                <c:pt idx="7">
                  <c:v>9.1535034426893508E-2</c:v>
                </c:pt>
                <c:pt idx="8">
                  <c:v>9.4775212636694917E-2</c:v>
                </c:pt>
                <c:pt idx="9">
                  <c:v>6.4398541919805458E-2</c:v>
                </c:pt>
                <c:pt idx="10">
                  <c:v>4.8602673147023129E-2</c:v>
                </c:pt>
              </c:numCache>
            </c:numRef>
          </c:val>
          <c:smooth val="0"/>
          <c:extLst>
            <c:ext xmlns:c16="http://schemas.microsoft.com/office/drawing/2014/chart" uri="{C3380CC4-5D6E-409C-BE32-E72D297353CC}">
              <c16:uniqueId val="{00000003-F9D8-4CA4-8E7D-406A7E4B17F0}"/>
            </c:ext>
          </c:extLst>
        </c:ser>
        <c:ser>
          <c:idx val="4"/>
          <c:order val="4"/>
          <c:tx>
            <c:strRef>
              <c:f>Sheet1!$G$246</c:f>
              <c:strCache>
                <c:ptCount val="1"/>
                <c:pt idx="0">
                  <c:v>K1</c:v>
                </c:pt>
              </c:strCache>
            </c:strRef>
          </c:tx>
          <c:spPr>
            <a:ln w="12700" cap="rnd">
              <a:solidFill>
                <a:schemeClr val="accent5"/>
              </a:solidFill>
              <a:round/>
            </a:ln>
            <a:effectLst/>
          </c:spPr>
          <c:marker>
            <c:symbol val="star"/>
            <c:size val="6"/>
            <c:spPr>
              <a:noFill/>
              <a:ln w="12700">
                <a:solidFill>
                  <a:schemeClr val="accent5"/>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G$247:$G$257</c:f>
              <c:numCache>
                <c:formatCode>General</c:formatCode>
                <c:ptCount val="11"/>
                <c:pt idx="0">
                  <c:v>0.13052892050726866</c:v>
                </c:pt>
                <c:pt idx="1">
                  <c:v>0.15094339622641498</c:v>
                </c:pt>
                <c:pt idx="2">
                  <c:v>1.2063099288586326E-2</c:v>
                </c:pt>
                <c:pt idx="3">
                  <c:v>7.6090318589545347E-2</c:v>
                </c:pt>
                <c:pt idx="4">
                  <c:v>5.5057222394061363E-2</c:v>
                </c:pt>
                <c:pt idx="5">
                  <c:v>8.1967213114754009E-2</c:v>
                </c:pt>
                <c:pt idx="6">
                  <c:v>9.6504794308691466E-2</c:v>
                </c:pt>
                <c:pt idx="7">
                  <c:v>8.3513764305597916E-3</c:v>
                </c:pt>
                <c:pt idx="8">
                  <c:v>5.5675842870399062E-2</c:v>
                </c:pt>
                <c:pt idx="9">
                  <c:v>4.2375502629137168E-2</c:v>
                </c:pt>
                <c:pt idx="10">
                  <c:v>3.9591710485617007E-2</c:v>
                </c:pt>
              </c:numCache>
            </c:numRef>
          </c:val>
          <c:smooth val="0"/>
          <c:extLst>
            <c:ext xmlns:c16="http://schemas.microsoft.com/office/drawing/2014/chart" uri="{C3380CC4-5D6E-409C-BE32-E72D297353CC}">
              <c16:uniqueId val="{00000004-F9D8-4CA4-8E7D-406A7E4B17F0}"/>
            </c:ext>
          </c:extLst>
        </c:ser>
        <c:ser>
          <c:idx val="5"/>
          <c:order val="5"/>
          <c:tx>
            <c:strRef>
              <c:f>Sheet1!$H$246</c:f>
              <c:strCache>
                <c:ptCount val="1"/>
                <c:pt idx="0">
                  <c:v>O1</c:v>
                </c:pt>
              </c:strCache>
            </c:strRef>
          </c:tx>
          <c:spPr>
            <a:ln w="12700" cap="rnd">
              <a:solidFill>
                <a:schemeClr val="accent6"/>
              </a:solidFill>
              <a:round/>
            </a:ln>
            <a:effectLst/>
          </c:spPr>
          <c:marker>
            <c:symbol val="circle"/>
            <c:size val="6"/>
            <c:spPr>
              <a:solidFill>
                <a:schemeClr val="accent6"/>
              </a:solidFill>
              <a:ln w="12700">
                <a:solidFill>
                  <a:schemeClr val="accent6"/>
                </a:solidFill>
                <a:round/>
              </a:ln>
              <a:effectLst/>
            </c:spPr>
          </c:marker>
          <c:cat>
            <c:strRef>
              <c:f>Sheet1!$B$233:$B$244</c:f>
              <c:strCache>
                <c:ptCount val="12"/>
                <c:pt idx="0">
                  <c:v>90</c:v>
                </c:pt>
                <c:pt idx="1">
                  <c:v>95</c:v>
                </c:pt>
                <c:pt idx="2">
                  <c:v>100</c:v>
                </c:pt>
                <c:pt idx="3">
                  <c:v>105</c:v>
                </c:pt>
                <c:pt idx="4">
                  <c:v>110</c:v>
                </c:pt>
                <c:pt idx="5">
                  <c:v>115</c:v>
                </c:pt>
                <c:pt idx="6">
                  <c:v>120</c:v>
                </c:pt>
                <c:pt idx="7">
                  <c:v>125</c:v>
                </c:pt>
                <c:pt idx="8">
                  <c:v>130</c:v>
                </c:pt>
                <c:pt idx="9">
                  <c:v>135</c:v>
                </c:pt>
                <c:pt idx="10">
                  <c:v>140</c:v>
                </c:pt>
                <c:pt idx="11">
                  <c:v>（单位：小时）</c:v>
                </c:pt>
              </c:strCache>
            </c:strRef>
          </c:cat>
          <c:val>
            <c:numRef>
              <c:f>Sheet1!$H$247:$H$257</c:f>
              <c:numCache>
                <c:formatCode>General</c:formatCode>
                <c:ptCount val="11"/>
                <c:pt idx="0">
                  <c:v>0.27576601671309187</c:v>
                </c:pt>
                <c:pt idx="1">
                  <c:v>0.56894150417827294</c:v>
                </c:pt>
                <c:pt idx="2">
                  <c:v>0.48119777158774368</c:v>
                </c:pt>
                <c:pt idx="3">
                  <c:v>3.1337047353760472E-2</c:v>
                </c:pt>
                <c:pt idx="4">
                  <c:v>0.69846796657381616</c:v>
                </c:pt>
                <c:pt idx="5">
                  <c:v>4.8050139275766138E-2</c:v>
                </c:pt>
                <c:pt idx="6">
                  <c:v>0.27785515320334253</c:v>
                </c:pt>
                <c:pt idx="7">
                  <c:v>0.29596100278551518</c:v>
                </c:pt>
                <c:pt idx="8">
                  <c:v>5.1532033426183968E-2</c:v>
                </c:pt>
                <c:pt idx="9">
                  <c:v>0.45752089136490254</c:v>
                </c:pt>
                <c:pt idx="10">
                  <c:v>0.22562674094707527</c:v>
                </c:pt>
              </c:numCache>
            </c:numRef>
          </c:val>
          <c:smooth val="0"/>
          <c:extLst>
            <c:ext xmlns:c16="http://schemas.microsoft.com/office/drawing/2014/chart" uri="{C3380CC4-5D6E-409C-BE32-E72D297353CC}">
              <c16:uniqueId val="{00000005-F9D8-4CA4-8E7D-406A7E4B17F0}"/>
            </c:ext>
          </c:extLst>
        </c:ser>
        <c:dLbls>
          <c:showLegendKey val="0"/>
          <c:showVal val="0"/>
          <c:showCatName val="0"/>
          <c:showSerName val="0"/>
          <c:showPercent val="0"/>
          <c:showBubbleSize val="0"/>
        </c:dLbls>
        <c:marker val="1"/>
        <c:smooth val="0"/>
        <c:axId val="216948560"/>
        <c:axId val="216949120"/>
      </c:lineChart>
      <c:catAx>
        <c:axId val="216948560"/>
        <c:scaling>
          <c:orientation val="minMax"/>
        </c:scaling>
        <c:delete val="0"/>
        <c:axPos val="b"/>
        <c:numFmt formatCode="0_);[Red]\(0\)" sourceLinked="0"/>
        <c:majorTickMark val="out"/>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49120"/>
        <c:crosses val="autoZero"/>
        <c:auto val="1"/>
        <c:lblAlgn val="ctr"/>
        <c:lblOffset val="140"/>
        <c:noMultiLvlLbl val="0"/>
      </c:catAx>
      <c:valAx>
        <c:axId val="216949120"/>
        <c:scaling>
          <c:orientation val="minMax"/>
          <c:max val="0.9"/>
          <c:min val="0"/>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48560"/>
        <c:crosses val="autoZero"/>
        <c:crossBetween val="between"/>
      </c:valAx>
      <c:spPr>
        <a:noFill/>
        <a:ln>
          <a:noFill/>
        </a:ln>
        <a:effectLst/>
      </c:spPr>
    </c:plotArea>
    <c:legend>
      <c:legendPos val="t"/>
      <c:layout>
        <c:manualLayout>
          <c:xMode val="edge"/>
          <c:yMode val="edge"/>
          <c:x val="0.24508364496289359"/>
          <c:y val="1.8019074320313209E-2"/>
          <c:w val="0.74466122900178522"/>
          <c:h val="0.1083762326169405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mn-lt"/>
              <a:ea typeface="+mn-ea"/>
              <a:cs typeface="+mn-cs"/>
            </a:defRPr>
          </a:pPr>
          <a:endParaRPr lang="zh-CN"/>
        </a:p>
      </c:txPr>
    </c:legend>
    <c:plotVisOnly val="1"/>
    <c:dispBlanksAs val="gap"/>
    <c:showDLblsOverMax val="0"/>
  </c:chart>
  <c:spPr>
    <a:solidFill>
      <a:schemeClr val="lt1"/>
    </a:solidFill>
    <a:ln w="12700" cap="flat" cmpd="sng" algn="ctr">
      <a:noFill/>
      <a:round/>
    </a:ln>
    <a:effectLst/>
  </c:spPr>
  <c:txPr>
    <a:bodyPr/>
    <a:lstStyle/>
    <a:p>
      <a:pPr>
        <a:defRPr/>
      </a:pPr>
      <a:endParaRPr lang="zh-CN"/>
    </a:p>
  </c:txPr>
  <c:externalData r:id="rId3">
    <c:autoUpdate val="0"/>
  </c:externalData>
  <c:userShapes r:id="rId4"/>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50977951602365"/>
          <c:y val="0.11605855234471349"/>
          <c:w val="0.81542399243775177"/>
          <c:h val="0.67792585107054881"/>
        </c:manualLayout>
      </c:layout>
      <c:lineChart>
        <c:grouping val="standard"/>
        <c:varyColors val="0"/>
        <c:ser>
          <c:idx val="0"/>
          <c:order val="0"/>
          <c:tx>
            <c:strRef>
              <c:f>Sheet1!$C$276</c:f>
              <c:strCache>
                <c:ptCount val="1"/>
                <c:pt idx="0">
                  <c:v>S0</c:v>
                </c:pt>
              </c:strCache>
            </c:strRef>
          </c:tx>
          <c:spPr>
            <a:ln w="12700" cap="rnd">
              <a:solidFill>
                <a:schemeClr val="accent1"/>
              </a:solidFill>
              <a:round/>
            </a:ln>
            <a:effectLst/>
          </c:spPr>
          <c:marker>
            <c:symbol val="diamond"/>
            <c:size val="6"/>
            <c:spPr>
              <a:solidFill>
                <a:schemeClr val="accent1"/>
              </a:solidFill>
              <a:ln w="9525">
                <a:solidFill>
                  <a:schemeClr val="accent1"/>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C$277:$C$287</c:f>
              <c:numCache>
                <c:formatCode>General</c:formatCode>
                <c:ptCount val="11"/>
                <c:pt idx="0">
                  <c:v>1.6471681378554025E-3</c:v>
                </c:pt>
                <c:pt idx="1">
                  <c:v>1.604933057397485E-3</c:v>
                </c:pt>
                <c:pt idx="2">
                  <c:v>2.027283861975909E-3</c:v>
                </c:pt>
                <c:pt idx="3">
                  <c:v>2.153989103349286E-3</c:v>
                </c:pt>
                <c:pt idx="4">
                  <c:v>2.0695189424336387E-3</c:v>
                </c:pt>
                <c:pt idx="5">
                  <c:v>2.1962241838072031E-3</c:v>
                </c:pt>
                <c:pt idx="6">
                  <c:v>2.491869747011875E-3</c:v>
                </c:pt>
                <c:pt idx="7">
                  <c:v>2.9564556320480283E-3</c:v>
                </c:pt>
                <c:pt idx="8">
                  <c:v>2.9142205515902985E-3</c:v>
                </c:pt>
                <c:pt idx="9">
                  <c:v>2.7452802297588167E-3</c:v>
                </c:pt>
                <c:pt idx="10">
                  <c:v>3.0409257929636755E-3</c:v>
                </c:pt>
              </c:numCache>
            </c:numRef>
          </c:val>
          <c:smooth val="0"/>
          <c:extLst>
            <c:ext xmlns:c16="http://schemas.microsoft.com/office/drawing/2014/chart" uri="{C3380CC4-5D6E-409C-BE32-E72D297353CC}">
              <c16:uniqueId val="{00000000-6FED-472D-AD01-CD0A5C4D024A}"/>
            </c:ext>
          </c:extLst>
        </c:ser>
        <c:ser>
          <c:idx val="1"/>
          <c:order val="1"/>
          <c:tx>
            <c:strRef>
              <c:f>Sheet1!$D$276</c:f>
              <c:strCache>
                <c:ptCount val="1"/>
                <c:pt idx="0">
                  <c:v>M2</c:v>
                </c:pt>
              </c:strCache>
            </c:strRef>
          </c:tx>
          <c:spPr>
            <a:ln w="12700" cap="rnd">
              <a:solidFill>
                <a:schemeClr val="accent2"/>
              </a:solidFill>
              <a:round/>
            </a:ln>
            <a:effectLst/>
          </c:spPr>
          <c:marker>
            <c:symbol val="square"/>
            <c:size val="6"/>
            <c:spPr>
              <a:solidFill>
                <a:schemeClr val="accent2"/>
              </a:solidFill>
              <a:ln w="9525">
                <a:solidFill>
                  <a:schemeClr val="accent2"/>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D$277:$D$287</c:f>
              <c:numCache>
                <c:formatCode>General</c:formatCode>
                <c:ptCount val="11"/>
                <c:pt idx="0">
                  <c:v>0.11176171079429735</c:v>
                </c:pt>
                <c:pt idx="1">
                  <c:v>4.7352342158859487E-2</c:v>
                </c:pt>
                <c:pt idx="2">
                  <c:v>1.4002036659877813E-2</c:v>
                </c:pt>
                <c:pt idx="3">
                  <c:v>5.1680244399185296E-2</c:v>
                </c:pt>
                <c:pt idx="4">
                  <c:v>1.6802443991853346E-2</c:v>
                </c:pt>
                <c:pt idx="5">
                  <c:v>5.0661914460285208E-2</c:v>
                </c:pt>
                <c:pt idx="6">
                  <c:v>6.8737270875763243E-3</c:v>
                </c:pt>
                <c:pt idx="7">
                  <c:v>1.7566191446028417E-2</c:v>
                </c:pt>
                <c:pt idx="8">
                  <c:v>1.9857433808553905E-2</c:v>
                </c:pt>
                <c:pt idx="9">
                  <c:v>1.6293279022403302E-2</c:v>
                </c:pt>
                <c:pt idx="10">
                  <c:v>8.1720977596741393E-2</c:v>
                </c:pt>
              </c:numCache>
            </c:numRef>
          </c:val>
          <c:smooth val="0"/>
          <c:extLst>
            <c:ext xmlns:c16="http://schemas.microsoft.com/office/drawing/2014/chart" uri="{C3380CC4-5D6E-409C-BE32-E72D297353CC}">
              <c16:uniqueId val="{00000001-6FED-472D-AD01-CD0A5C4D024A}"/>
            </c:ext>
          </c:extLst>
        </c:ser>
        <c:ser>
          <c:idx val="2"/>
          <c:order val="2"/>
          <c:tx>
            <c:strRef>
              <c:f>Sheet1!$E$276</c:f>
              <c:strCache>
                <c:ptCount val="1"/>
                <c:pt idx="0">
                  <c:v>S2</c:v>
                </c:pt>
              </c:strCache>
            </c:strRef>
          </c:tx>
          <c:spPr>
            <a:ln w="12700" cap="rnd">
              <a:solidFill>
                <a:schemeClr val="accent3"/>
              </a:solidFill>
              <a:round/>
            </a:ln>
            <a:effectLst/>
          </c:spPr>
          <c:marker>
            <c:symbol val="triangle"/>
            <c:size val="6"/>
            <c:spPr>
              <a:solidFill>
                <a:schemeClr val="accent3"/>
              </a:solidFill>
              <a:ln w="9525">
                <a:solidFill>
                  <a:schemeClr val="accent3"/>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E$277:$E$287</c:f>
              <c:numCache>
                <c:formatCode>General</c:formatCode>
                <c:ptCount val="11"/>
                <c:pt idx="0">
                  <c:v>1.1608040201005023</c:v>
                </c:pt>
                <c:pt idx="1">
                  <c:v>0.68592964824120617</c:v>
                </c:pt>
                <c:pt idx="2">
                  <c:v>0.40201005025125625</c:v>
                </c:pt>
                <c:pt idx="3">
                  <c:v>0.61809045226130643</c:v>
                </c:pt>
                <c:pt idx="4">
                  <c:v>0.59798994974874375</c:v>
                </c:pt>
                <c:pt idx="5">
                  <c:v>0.43718592964824116</c:v>
                </c:pt>
                <c:pt idx="6">
                  <c:v>0.45979899497487425</c:v>
                </c:pt>
                <c:pt idx="7">
                  <c:v>0.25376884422110546</c:v>
                </c:pt>
                <c:pt idx="8">
                  <c:v>0.25628140703517588</c:v>
                </c:pt>
                <c:pt idx="9">
                  <c:v>0.21608040201005016</c:v>
                </c:pt>
                <c:pt idx="10">
                  <c:v>0.16834170854271349</c:v>
                </c:pt>
              </c:numCache>
            </c:numRef>
          </c:val>
          <c:smooth val="0"/>
          <c:extLst>
            <c:ext xmlns:c16="http://schemas.microsoft.com/office/drawing/2014/chart" uri="{C3380CC4-5D6E-409C-BE32-E72D297353CC}">
              <c16:uniqueId val="{00000002-6FED-472D-AD01-CD0A5C4D024A}"/>
            </c:ext>
          </c:extLst>
        </c:ser>
        <c:ser>
          <c:idx val="3"/>
          <c:order val="3"/>
          <c:tx>
            <c:strRef>
              <c:f>Sheet1!$F$276</c:f>
              <c:strCache>
                <c:ptCount val="1"/>
                <c:pt idx="0">
                  <c:v>N2</c:v>
                </c:pt>
              </c:strCache>
            </c:strRef>
          </c:tx>
          <c:spPr>
            <a:ln w="12700" cap="rnd">
              <a:solidFill>
                <a:schemeClr val="accent4"/>
              </a:solidFill>
              <a:round/>
            </a:ln>
            <a:effectLst/>
          </c:spPr>
          <c:marker>
            <c:symbol val="x"/>
            <c:size val="6"/>
            <c:spPr>
              <a:noFill/>
              <a:ln w="9525">
                <a:solidFill>
                  <a:schemeClr val="accent4"/>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F$277:$F$287</c:f>
              <c:numCache>
                <c:formatCode>General</c:formatCode>
                <c:ptCount val="11"/>
                <c:pt idx="0">
                  <c:v>0.75</c:v>
                </c:pt>
                <c:pt idx="1">
                  <c:v>0.45901639344262285</c:v>
                </c:pt>
                <c:pt idx="2">
                  <c:v>0.20696721311475405</c:v>
                </c:pt>
                <c:pt idx="3">
                  <c:v>0.14036885245901629</c:v>
                </c:pt>
                <c:pt idx="4">
                  <c:v>0.2540983606557376</c:v>
                </c:pt>
                <c:pt idx="5">
                  <c:v>0.42213114754098358</c:v>
                </c:pt>
                <c:pt idx="6">
                  <c:v>0.2438524590163933</c:v>
                </c:pt>
                <c:pt idx="7">
                  <c:v>0.15471311475409824</c:v>
                </c:pt>
                <c:pt idx="8">
                  <c:v>0.14754098360655732</c:v>
                </c:pt>
                <c:pt idx="9">
                  <c:v>0.26434426229508184</c:v>
                </c:pt>
                <c:pt idx="10">
                  <c:v>0.46413934426229497</c:v>
                </c:pt>
              </c:numCache>
            </c:numRef>
          </c:val>
          <c:smooth val="0"/>
          <c:extLst>
            <c:ext xmlns:c16="http://schemas.microsoft.com/office/drawing/2014/chart" uri="{C3380CC4-5D6E-409C-BE32-E72D297353CC}">
              <c16:uniqueId val="{00000003-6FED-472D-AD01-CD0A5C4D024A}"/>
            </c:ext>
          </c:extLst>
        </c:ser>
        <c:ser>
          <c:idx val="4"/>
          <c:order val="4"/>
          <c:tx>
            <c:strRef>
              <c:f>Sheet1!$G$276</c:f>
              <c:strCache>
                <c:ptCount val="1"/>
                <c:pt idx="0">
                  <c:v>K1</c:v>
                </c:pt>
              </c:strCache>
            </c:strRef>
          </c:tx>
          <c:spPr>
            <a:ln w="12700" cap="rnd">
              <a:solidFill>
                <a:schemeClr val="accent5"/>
              </a:solidFill>
              <a:round/>
            </a:ln>
            <a:effectLst/>
          </c:spPr>
          <c:marker>
            <c:symbol val="star"/>
            <c:size val="6"/>
            <c:spPr>
              <a:noFill/>
              <a:ln w="9525">
                <a:solidFill>
                  <a:schemeClr val="accent5"/>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G$277:$G$287</c:f>
              <c:numCache>
                <c:formatCode>General</c:formatCode>
                <c:ptCount val="11"/>
                <c:pt idx="0">
                  <c:v>0.13004704037632295</c:v>
                </c:pt>
                <c:pt idx="1">
                  <c:v>0.13406507252058009</c:v>
                </c:pt>
                <c:pt idx="2">
                  <c:v>0.11818894551156403</c:v>
                </c:pt>
                <c:pt idx="3">
                  <c:v>0.12406899255194036</c:v>
                </c:pt>
                <c:pt idx="4">
                  <c:v>0.11867894943159545</c:v>
                </c:pt>
                <c:pt idx="5">
                  <c:v>0.1179929439435515</c:v>
                </c:pt>
                <c:pt idx="6">
                  <c:v>0.11132889063112497</c:v>
                </c:pt>
                <c:pt idx="7">
                  <c:v>0.10241081928655422</c:v>
                </c:pt>
                <c:pt idx="8">
                  <c:v>0.10182281458251666</c:v>
                </c:pt>
                <c:pt idx="9">
                  <c:v>9.5942767542140331E-2</c:v>
                </c:pt>
                <c:pt idx="10">
                  <c:v>9.2120736965895705E-2</c:v>
                </c:pt>
              </c:numCache>
            </c:numRef>
          </c:val>
          <c:smooth val="0"/>
          <c:extLst>
            <c:ext xmlns:c16="http://schemas.microsoft.com/office/drawing/2014/chart" uri="{C3380CC4-5D6E-409C-BE32-E72D297353CC}">
              <c16:uniqueId val="{00000004-6FED-472D-AD01-CD0A5C4D024A}"/>
            </c:ext>
          </c:extLst>
        </c:ser>
        <c:ser>
          <c:idx val="5"/>
          <c:order val="5"/>
          <c:tx>
            <c:strRef>
              <c:f>Sheet1!$H$276</c:f>
              <c:strCache>
                <c:ptCount val="1"/>
                <c:pt idx="0">
                  <c:v>O1</c:v>
                </c:pt>
              </c:strCache>
            </c:strRef>
          </c:tx>
          <c:spPr>
            <a:ln w="12700" cap="rnd">
              <a:solidFill>
                <a:schemeClr val="accent6"/>
              </a:solidFill>
              <a:round/>
            </a:ln>
            <a:effectLst/>
          </c:spPr>
          <c:marker>
            <c:symbol val="circle"/>
            <c:size val="6"/>
            <c:spPr>
              <a:solidFill>
                <a:schemeClr val="accent6"/>
              </a:solidFill>
              <a:ln w="9525">
                <a:solidFill>
                  <a:schemeClr val="accent6"/>
                </a:solidFill>
                <a:round/>
              </a:ln>
              <a:effectLst/>
            </c:spPr>
          </c:marker>
          <c:cat>
            <c:numRef>
              <c:f>Sheet1!$B$263:$B$273</c:f>
              <c:numCache>
                <c:formatCode>General</c:formatCode>
                <c:ptCount val="11"/>
                <c:pt idx="0">
                  <c:v>90</c:v>
                </c:pt>
                <c:pt idx="1">
                  <c:v>95</c:v>
                </c:pt>
                <c:pt idx="2">
                  <c:v>100</c:v>
                </c:pt>
                <c:pt idx="3">
                  <c:v>105</c:v>
                </c:pt>
                <c:pt idx="4">
                  <c:v>110</c:v>
                </c:pt>
                <c:pt idx="5">
                  <c:v>115</c:v>
                </c:pt>
                <c:pt idx="6">
                  <c:v>120</c:v>
                </c:pt>
                <c:pt idx="7">
                  <c:v>125</c:v>
                </c:pt>
                <c:pt idx="8">
                  <c:v>130</c:v>
                </c:pt>
                <c:pt idx="9">
                  <c:v>135</c:v>
                </c:pt>
                <c:pt idx="10">
                  <c:v>140</c:v>
                </c:pt>
              </c:numCache>
            </c:numRef>
          </c:cat>
          <c:val>
            <c:numRef>
              <c:f>Sheet1!$H$277:$H$287</c:f>
              <c:numCache>
                <c:formatCode>General</c:formatCode>
                <c:ptCount val="11"/>
                <c:pt idx="0">
                  <c:v>8.30644197442333E-2</c:v>
                </c:pt>
                <c:pt idx="1">
                  <c:v>8.0554559579299648E-2</c:v>
                </c:pt>
                <c:pt idx="2">
                  <c:v>8.96378630333447E-3</c:v>
                </c:pt>
                <c:pt idx="3">
                  <c:v>1.9959364168758275E-2</c:v>
                </c:pt>
                <c:pt idx="4">
                  <c:v>1.1951715071112715E-3</c:v>
                </c:pt>
                <c:pt idx="5">
                  <c:v>1.5537229592446531E-2</c:v>
                </c:pt>
                <c:pt idx="6">
                  <c:v>1.2190749372534943E-2</c:v>
                </c:pt>
                <c:pt idx="7">
                  <c:v>5.6412095135651992E-2</c:v>
                </c:pt>
                <c:pt idx="8">
                  <c:v>5.6173060834229759E-2</c:v>
                </c:pt>
                <c:pt idx="9">
                  <c:v>7.4220150591609954E-2</c:v>
                </c:pt>
                <c:pt idx="10">
                  <c:v>5.9639058204852331E-2</c:v>
                </c:pt>
              </c:numCache>
            </c:numRef>
          </c:val>
          <c:smooth val="0"/>
          <c:extLst>
            <c:ext xmlns:c16="http://schemas.microsoft.com/office/drawing/2014/chart" uri="{C3380CC4-5D6E-409C-BE32-E72D297353CC}">
              <c16:uniqueId val="{00000005-6FED-472D-AD01-CD0A5C4D024A}"/>
            </c:ext>
          </c:extLst>
        </c:ser>
        <c:dLbls>
          <c:showLegendKey val="0"/>
          <c:showVal val="0"/>
          <c:showCatName val="0"/>
          <c:showSerName val="0"/>
          <c:showPercent val="0"/>
          <c:showBubbleSize val="0"/>
        </c:dLbls>
        <c:marker val="1"/>
        <c:smooth val="0"/>
        <c:axId val="216954160"/>
        <c:axId val="216954720"/>
      </c:lineChart>
      <c:catAx>
        <c:axId val="216954160"/>
        <c:scaling>
          <c:orientation val="minMax"/>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54720"/>
        <c:crosses val="autoZero"/>
        <c:auto val="1"/>
        <c:lblAlgn val="ctr"/>
        <c:lblOffset val="100"/>
        <c:noMultiLvlLbl val="0"/>
      </c:catAx>
      <c:valAx>
        <c:axId val="216954720"/>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54160"/>
        <c:crosses val="autoZero"/>
        <c:crossBetween val="between"/>
      </c:valAx>
      <c:spPr>
        <a:noFill/>
        <a:ln>
          <a:noFill/>
        </a:ln>
        <a:effectLst/>
      </c:spPr>
    </c:plotArea>
    <c:legend>
      <c:legendPos val="t"/>
      <c:layout>
        <c:manualLayout>
          <c:xMode val="edge"/>
          <c:yMode val="edge"/>
          <c:x val="8.1432571522184902E-2"/>
          <c:y val="4.375211726945448E-2"/>
          <c:w val="0.87749501467821844"/>
          <c:h val="8.2035794054994463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mn-lt"/>
              <a:ea typeface="+mn-ea"/>
              <a:cs typeface="+mn-cs"/>
            </a:defRPr>
          </a:pPr>
          <a:endParaRPr lang="zh-CN"/>
        </a:p>
      </c:txPr>
    </c:legend>
    <c:plotVisOnly val="1"/>
    <c:dispBlanksAs val="gap"/>
    <c:showDLblsOverMax val="0"/>
  </c:chart>
  <c:spPr>
    <a:solidFill>
      <a:schemeClr val="lt1"/>
    </a:solidFill>
    <a:ln w="22225" cap="flat" cmpd="sng" algn="ctr">
      <a:noFill/>
      <a:round/>
    </a:ln>
    <a:effectLst/>
  </c:spPr>
  <c:txPr>
    <a:bodyPr/>
    <a:lstStyle/>
    <a:p>
      <a:pPr>
        <a:defRPr/>
      </a:pPr>
      <a:endParaRPr lang="zh-CN"/>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5259771910874341E-2"/>
          <c:y val="3.8459420768637814E-2"/>
          <c:w val="0.84927383565984715"/>
          <c:h val="0.77488763510438674"/>
        </c:manualLayout>
      </c:layout>
      <c:lineChart>
        <c:grouping val="standard"/>
        <c:varyColors val="0"/>
        <c:ser>
          <c:idx val="0"/>
          <c:order val="0"/>
          <c:spPr>
            <a:ln w="15875" cap="rnd">
              <a:solidFill>
                <a:srgbClr val="00B0F0"/>
              </a:solidFill>
              <a:round/>
            </a:ln>
            <a:effectLst/>
          </c:spPr>
          <c:marker>
            <c:symbol val="circle"/>
            <c:size val="3"/>
            <c:spPr>
              <a:noFill/>
              <a:ln w="9525">
                <a:solidFill>
                  <a:schemeClr val="tx1">
                    <a:lumMod val="75000"/>
                    <a:lumOff val="25000"/>
                  </a:schemeClr>
                </a:solidFill>
              </a:ln>
              <a:effectLst/>
            </c:spPr>
          </c:marker>
          <c:cat>
            <c:numRef>
              <c:f>Sheet1!$B$1:$B$768</c:f>
              <c:numCache>
                <c:formatCode>m/d/yyyy\ h:mm</c:formatCode>
                <c:ptCount val="768"/>
                <c:pt idx="0">
                  <c:v>43281</c:v>
                </c:pt>
                <c:pt idx="1">
                  <c:v>43281.041666666664</c:v>
                </c:pt>
                <c:pt idx="2">
                  <c:v>43281.083333333336</c:v>
                </c:pt>
                <c:pt idx="3">
                  <c:v>43281.125</c:v>
                </c:pt>
                <c:pt idx="4">
                  <c:v>43281.166666666664</c:v>
                </c:pt>
                <c:pt idx="5">
                  <c:v>43281.208333333336</c:v>
                </c:pt>
                <c:pt idx="6">
                  <c:v>43281.25</c:v>
                </c:pt>
                <c:pt idx="7">
                  <c:v>43281.291666666664</c:v>
                </c:pt>
                <c:pt idx="8">
                  <c:v>43281.333333333336</c:v>
                </c:pt>
                <c:pt idx="9">
                  <c:v>43281.375</c:v>
                </c:pt>
                <c:pt idx="10">
                  <c:v>43281.416666666664</c:v>
                </c:pt>
                <c:pt idx="11">
                  <c:v>43281.458333333336</c:v>
                </c:pt>
                <c:pt idx="12">
                  <c:v>43281.5</c:v>
                </c:pt>
                <c:pt idx="13">
                  <c:v>43281.541666666664</c:v>
                </c:pt>
                <c:pt idx="14">
                  <c:v>43281.583333333336</c:v>
                </c:pt>
                <c:pt idx="15">
                  <c:v>43281.625</c:v>
                </c:pt>
                <c:pt idx="16">
                  <c:v>43281.666666666664</c:v>
                </c:pt>
                <c:pt idx="17">
                  <c:v>43281.708333333336</c:v>
                </c:pt>
                <c:pt idx="18">
                  <c:v>43281.75</c:v>
                </c:pt>
                <c:pt idx="19">
                  <c:v>43281.791666666664</c:v>
                </c:pt>
                <c:pt idx="20">
                  <c:v>43281.833333333336</c:v>
                </c:pt>
                <c:pt idx="21">
                  <c:v>43281.875</c:v>
                </c:pt>
                <c:pt idx="22">
                  <c:v>43281.916666666664</c:v>
                </c:pt>
                <c:pt idx="23">
                  <c:v>43281.958333333336</c:v>
                </c:pt>
                <c:pt idx="24">
                  <c:v>43282</c:v>
                </c:pt>
                <c:pt idx="25">
                  <c:v>43282.041666666664</c:v>
                </c:pt>
                <c:pt idx="26">
                  <c:v>43282.083333333336</c:v>
                </c:pt>
                <c:pt idx="27">
                  <c:v>43282.125</c:v>
                </c:pt>
                <c:pt idx="28">
                  <c:v>43282.166666666664</c:v>
                </c:pt>
                <c:pt idx="29">
                  <c:v>43282.208333333336</c:v>
                </c:pt>
                <c:pt idx="30">
                  <c:v>43282.25</c:v>
                </c:pt>
                <c:pt idx="31">
                  <c:v>43282.291666666664</c:v>
                </c:pt>
                <c:pt idx="32">
                  <c:v>43282.333333333336</c:v>
                </c:pt>
                <c:pt idx="33">
                  <c:v>43282.375</c:v>
                </c:pt>
                <c:pt idx="34">
                  <c:v>43282.416666666664</c:v>
                </c:pt>
                <c:pt idx="35">
                  <c:v>43282.458333333336</c:v>
                </c:pt>
                <c:pt idx="36">
                  <c:v>43282.5</c:v>
                </c:pt>
                <c:pt idx="37">
                  <c:v>43282.541666666664</c:v>
                </c:pt>
                <c:pt idx="38">
                  <c:v>43282.583333333336</c:v>
                </c:pt>
                <c:pt idx="39">
                  <c:v>43282.625</c:v>
                </c:pt>
                <c:pt idx="40">
                  <c:v>43282.666666666664</c:v>
                </c:pt>
                <c:pt idx="41">
                  <c:v>43282.708333333336</c:v>
                </c:pt>
                <c:pt idx="42">
                  <c:v>43282.75</c:v>
                </c:pt>
                <c:pt idx="43">
                  <c:v>43282.791666666664</c:v>
                </c:pt>
                <c:pt idx="44">
                  <c:v>43282.833333333336</c:v>
                </c:pt>
                <c:pt idx="45">
                  <c:v>43282.875</c:v>
                </c:pt>
                <c:pt idx="46">
                  <c:v>43282.916666666664</c:v>
                </c:pt>
                <c:pt idx="47">
                  <c:v>43282.958333333336</c:v>
                </c:pt>
                <c:pt idx="48">
                  <c:v>43283</c:v>
                </c:pt>
                <c:pt idx="49">
                  <c:v>43283.041666666664</c:v>
                </c:pt>
                <c:pt idx="50">
                  <c:v>43283.083333333336</c:v>
                </c:pt>
                <c:pt idx="51">
                  <c:v>43283.125</c:v>
                </c:pt>
                <c:pt idx="52">
                  <c:v>43283.166666666664</c:v>
                </c:pt>
                <c:pt idx="53">
                  <c:v>43283.208333333336</c:v>
                </c:pt>
                <c:pt idx="54">
                  <c:v>43283.25</c:v>
                </c:pt>
                <c:pt idx="55">
                  <c:v>43283.291666666664</c:v>
                </c:pt>
                <c:pt idx="56">
                  <c:v>43283.333333333336</c:v>
                </c:pt>
                <c:pt idx="57">
                  <c:v>43283.375</c:v>
                </c:pt>
                <c:pt idx="58">
                  <c:v>43283.416666666664</c:v>
                </c:pt>
                <c:pt idx="59">
                  <c:v>43283.458333333336</c:v>
                </c:pt>
                <c:pt idx="60">
                  <c:v>43283.5</c:v>
                </c:pt>
                <c:pt idx="61">
                  <c:v>43283.541666666664</c:v>
                </c:pt>
                <c:pt idx="62">
                  <c:v>43283.583333333336</c:v>
                </c:pt>
                <c:pt idx="63">
                  <c:v>43283.625</c:v>
                </c:pt>
                <c:pt idx="64">
                  <c:v>43283.666666666664</c:v>
                </c:pt>
                <c:pt idx="65">
                  <c:v>43283.708333333336</c:v>
                </c:pt>
                <c:pt idx="66">
                  <c:v>43283.75</c:v>
                </c:pt>
                <c:pt idx="67">
                  <c:v>43283.791666666664</c:v>
                </c:pt>
                <c:pt idx="68">
                  <c:v>43283.833333333336</c:v>
                </c:pt>
                <c:pt idx="69">
                  <c:v>43283.875</c:v>
                </c:pt>
                <c:pt idx="70">
                  <c:v>43283.916666666664</c:v>
                </c:pt>
                <c:pt idx="71">
                  <c:v>43283.958333333336</c:v>
                </c:pt>
                <c:pt idx="72">
                  <c:v>43284</c:v>
                </c:pt>
                <c:pt idx="73">
                  <c:v>43284.041666666664</c:v>
                </c:pt>
                <c:pt idx="74">
                  <c:v>43284.083333333336</c:v>
                </c:pt>
                <c:pt idx="75">
                  <c:v>43284.125</c:v>
                </c:pt>
                <c:pt idx="76">
                  <c:v>43284.166666666664</c:v>
                </c:pt>
                <c:pt idx="77">
                  <c:v>43284.208333333336</c:v>
                </c:pt>
                <c:pt idx="78">
                  <c:v>43284.25</c:v>
                </c:pt>
                <c:pt idx="79">
                  <c:v>43284.291666666664</c:v>
                </c:pt>
                <c:pt idx="80">
                  <c:v>43284.333333333336</c:v>
                </c:pt>
                <c:pt idx="81">
                  <c:v>43284.375</c:v>
                </c:pt>
                <c:pt idx="82">
                  <c:v>43284.416666666664</c:v>
                </c:pt>
                <c:pt idx="83">
                  <c:v>43284.458333333336</c:v>
                </c:pt>
                <c:pt idx="84">
                  <c:v>43284.5</c:v>
                </c:pt>
                <c:pt idx="85">
                  <c:v>43284.541666666664</c:v>
                </c:pt>
                <c:pt idx="86">
                  <c:v>43284.583333333336</c:v>
                </c:pt>
                <c:pt idx="87">
                  <c:v>43284.625</c:v>
                </c:pt>
                <c:pt idx="88">
                  <c:v>43284.666666666664</c:v>
                </c:pt>
                <c:pt idx="89">
                  <c:v>43284.708333333336</c:v>
                </c:pt>
                <c:pt idx="90">
                  <c:v>43284.75</c:v>
                </c:pt>
                <c:pt idx="91">
                  <c:v>43284.791666666664</c:v>
                </c:pt>
                <c:pt idx="92">
                  <c:v>43284.833333333336</c:v>
                </c:pt>
                <c:pt idx="93">
                  <c:v>43284.875</c:v>
                </c:pt>
                <c:pt idx="94">
                  <c:v>43284.916666666664</c:v>
                </c:pt>
                <c:pt idx="95">
                  <c:v>43284.958333333336</c:v>
                </c:pt>
                <c:pt idx="96">
                  <c:v>43285</c:v>
                </c:pt>
                <c:pt idx="97">
                  <c:v>43285.041666666664</c:v>
                </c:pt>
                <c:pt idx="98">
                  <c:v>43285.083333333336</c:v>
                </c:pt>
                <c:pt idx="99">
                  <c:v>43285.125</c:v>
                </c:pt>
                <c:pt idx="100">
                  <c:v>43285.166666666664</c:v>
                </c:pt>
                <c:pt idx="101">
                  <c:v>43285.208333333336</c:v>
                </c:pt>
                <c:pt idx="102">
                  <c:v>43285.25</c:v>
                </c:pt>
                <c:pt idx="103">
                  <c:v>43285.291666666664</c:v>
                </c:pt>
                <c:pt idx="104">
                  <c:v>43285.333333333336</c:v>
                </c:pt>
                <c:pt idx="105">
                  <c:v>43285.375</c:v>
                </c:pt>
                <c:pt idx="106">
                  <c:v>43285.416666666664</c:v>
                </c:pt>
                <c:pt idx="107">
                  <c:v>43285.458333333336</c:v>
                </c:pt>
                <c:pt idx="108">
                  <c:v>43285.5</c:v>
                </c:pt>
                <c:pt idx="109">
                  <c:v>43285.541666666664</c:v>
                </c:pt>
                <c:pt idx="110">
                  <c:v>43285.583333333336</c:v>
                </c:pt>
                <c:pt idx="111">
                  <c:v>43285.625</c:v>
                </c:pt>
                <c:pt idx="112">
                  <c:v>43285.666666666664</c:v>
                </c:pt>
                <c:pt idx="113">
                  <c:v>43285.708333333336</c:v>
                </c:pt>
                <c:pt idx="114">
                  <c:v>43285.75</c:v>
                </c:pt>
                <c:pt idx="115">
                  <c:v>43285.791666666664</c:v>
                </c:pt>
                <c:pt idx="116">
                  <c:v>43285.833333333336</c:v>
                </c:pt>
                <c:pt idx="117">
                  <c:v>43285.875</c:v>
                </c:pt>
                <c:pt idx="118">
                  <c:v>43285.916666666664</c:v>
                </c:pt>
                <c:pt idx="119">
                  <c:v>43285.958333333336</c:v>
                </c:pt>
                <c:pt idx="120">
                  <c:v>43286</c:v>
                </c:pt>
                <c:pt idx="121">
                  <c:v>43286.041666666664</c:v>
                </c:pt>
                <c:pt idx="122">
                  <c:v>43286.083333333336</c:v>
                </c:pt>
                <c:pt idx="123">
                  <c:v>43286.125</c:v>
                </c:pt>
                <c:pt idx="124">
                  <c:v>43286.166666666664</c:v>
                </c:pt>
                <c:pt idx="125">
                  <c:v>43286.208333333336</c:v>
                </c:pt>
                <c:pt idx="126">
                  <c:v>43286.25</c:v>
                </c:pt>
                <c:pt idx="127">
                  <c:v>43286.291666666664</c:v>
                </c:pt>
                <c:pt idx="128">
                  <c:v>43286.333333333336</c:v>
                </c:pt>
                <c:pt idx="129">
                  <c:v>43286.375</c:v>
                </c:pt>
                <c:pt idx="130">
                  <c:v>43286.416666666664</c:v>
                </c:pt>
                <c:pt idx="131">
                  <c:v>43286.458333333336</c:v>
                </c:pt>
                <c:pt idx="132">
                  <c:v>43286.5</c:v>
                </c:pt>
                <c:pt idx="133">
                  <c:v>43286.541666666664</c:v>
                </c:pt>
                <c:pt idx="134">
                  <c:v>43286.583333333336</c:v>
                </c:pt>
                <c:pt idx="135">
                  <c:v>43286.625</c:v>
                </c:pt>
                <c:pt idx="136">
                  <c:v>43286.666666666664</c:v>
                </c:pt>
                <c:pt idx="137">
                  <c:v>43286.708333333336</c:v>
                </c:pt>
                <c:pt idx="138">
                  <c:v>43286.75</c:v>
                </c:pt>
                <c:pt idx="139">
                  <c:v>43286.791666666664</c:v>
                </c:pt>
                <c:pt idx="140">
                  <c:v>43286.833333333336</c:v>
                </c:pt>
                <c:pt idx="141">
                  <c:v>43286.875</c:v>
                </c:pt>
                <c:pt idx="142">
                  <c:v>43286.916666666664</c:v>
                </c:pt>
                <c:pt idx="143">
                  <c:v>43286.958333333336</c:v>
                </c:pt>
                <c:pt idx="144">
                  <c:v>43287</c:v>
                </c:pt>
                <c:pt idx="145">
                  <c:v>43287.041666666664</c:v>
                </c:pt>
                <c:pt idx="146">
                  <c:v>43287.083333333336</c:v>
                </c:pt>
                <c:pt idx="147">
                  <c:v>43287.125</c:v>
                </c:pt>
                <c:pt idx="148">
                  <c:v>43287.166666666664</c:v>
                </c:pt>
                <c:pt idx="149">
                  <c:v>43287.208333333336</c:v>
                </c:pt>
                <c:pt idx="150">
                  <c:v>43287.25</c:v>
                </c:pt>
                <c:pt idx="151">
                  <c:v>43287.291666666664</c:v>
                </c:pt>
                <c:pt idx="152">
                  <c:v>43287.333333333336</c:v>
                </c:pt>
                <c:pt idx="153">
                  <c:v>43287.375</c:v>
                </c:pt>
                <c:pt idx="154">
                  <c:v>43287.416666666664</c:v>
                </c:pt>
                <c:pt idx="155">
                  <c:v>43287.458333333336</c:v>
                </c:pt>
                <c:pt idx="156">
                  <c:v>43287.5</c:v>
                </c:pt>
                <c:pt idx="157">
                  <c:v>43287.541666666664</c:v>
                </c:pt>
                <c:pt idx="158">
                  <c:v>43287.583333333336</c:v>
                </c:pt>
                <c:pt idx="159">
                  <c:v>43287.625</c:v>
                </c:pt>
                <c:pt idx="160">
                  <c:v>43287.666666666664</c:v>
                </c:pt>
                <c:pt idx="161">
                  <c:v>43287.708333333336</c:v>
                </c:pt>
                <c:pt idx="162">
                  <c:v>43287.75</c:v>
                </c:pt>
                <c:pt idx="163">
                  <c:v>43287.791666666664</c:v>
                </c:pt>
                <c:pt idx="164">
                  <c:v>43287.833333333336</c:v>
                </c:pt>
                <c:pt idx="165">
                  <c:v>43287.875</c:v>
                </c:pt>
                <c:pt idx="166">
                  <c:v>43287.916666666664</c:v>
                </c:pt>
                <c:pt idx="167">
                  <c:v>43287.958333333336</c:v>
                </c:pt>
                <c:pt idx="168">
                  <c:v>43288</c:v>
                </c:pt>
                <c:pt idx="169">
                  <c:v>43288.041666666664</c:v>
                </c:pt>
                <c:pt idx="170">
                  <c:v>43288.083333333336</c:v>
                </c:pt>
                <c:pt idx="171">
                  <c:v>43288.125</c:v>
                </c:pt>
                <c:pt idx="172">
                  <c:v>43288.166666666664</c:v>
                </c:pt>
                <c:pt idx="173">
                  <c:v>43288.208333333336</c:v>
                </c:pt>
                <c:pt idx="174">
                  <c:v>43288.25</c:v>
                </c:pt>
                <c:pt idx="175">
                  <c:v>43288.291666666664</c:v>
                </c:pt>
                <c:pt idx="176">
                  <c:v>43288.333333333336</c:v>
                </c:pt>
                <c:pt idx="177">
                  <c:v>43288.375</c:v>
                </c:pt>
                <c:pt idx="178">
                  <c:v>43288.416666666664</c:v>
                </c:pt>
                <c:pt idx="179">
                  <c:v>43288.458333333336</c:v>
                </c:pt>
                <c:pt idx="180">
                  <c:v>43288.5</c:v>
                </c:pt>
                <c:pt idx="181">
                  <c:v>43288.541666666664</c:v>
                </c:pt>
                <c:pt idx="182">
                  <c:v>43288.583333333336</c:v>
                </c:pt>
                <c:pt idx="183">
                  <c:v>43288.625</c:v>
                </c:pt>
                <c:pt idx="184">
                  <c:v>43288.666666666664</c:v>
                </c:pt>
                <c:pt idx="185">
                  <c:v>43288.708333333336</c:v>
                </c:pt>
                <c:pt idx="186">
                  <c:v>43288.75</c:v>
                </c:pt>
                <c:pt idx="187">
                  <c:v>43288.791666666664</c:v>
                </c:pt>
                <c:pt idx="188">
                  <c:v>43288.833333333336</c:v>
                </c:pt>
                <c:pt idx="189">
                  <c:v>43288.875</c:v>
                </c:pt>
                <c:pt idx="190">
                  <c:v>43288.916666666664</c:v>
                </c:pt>
                <c:pt idx="191">
                  <c:v>43288.958333333336</c:v>
                </c:pt>
                <c:pt idx="192">
                  <c:v>43289</c:v>
                </c:pt>
                <c:pt idx="193">
                  <c:v>43289.041666666664</c:v>
                </c:pt>
                <c:pt idx="194">
                  <c:v>43289.083333333336</c:v>
                </c:pt>
                <c:pt idx="195">
                  <c:v>43289.125</c:v>
                </c:pt>
                <c:pt idx="196">
                  <c:v>43289.166666666664</c:v>
                </c:pt>
                <c:pt idx="197">
                  <c:v>43289.208333333336</c:v>
                </c:pt>
                <c:pt idx="198">
                  <c:v>43289.25</c:v>
                </c:pt>
                <c:pt idx="199">
                  <c:v>43289.291666666664</c:v>
                </c:pt>
                <c:pt idx="200">
                  <c:v>43289.333333333336</c:v>
                </c:pt>
                <c:pt idx="201">
                  <c:v>43289.375</c:v>
                </c:pt>
                <c:pt idx="202">
                  <c:v>43289.416666666664</c:v>
                </c:pt>
                <c:pt idx="203">
                  <c:v>43289.458333333336</c:v>
                </c:pt>
                <c:pt idx="204">
                  <c:v>43289.5</c:v>
                </c:pt>
                <c:pt idx="205">
                  <c:v>43289.541666666664</c:v>
                </c:pt>
                <c:pt idx="206">
                  <c:v>43289.583333333336</c:v>
                </c:pt>
                <c:pt idx="207">
                  <c:v>43289.625</c:v>
                </c:pt>
                <c:pt idx="208">
                  <c:v>43289.666666666664</c:v>
                </c:pt>
                <c:pt idx="209">
                  <c:v>43289.708333333336</c:v>
                </c:pt>
                <c:pt idx="210">
                  <c:v>43289.75</c:v>
                </c:pt>
                <c:pt idx="211">
                  <c:v>43289.791666666664</c:v>
                </c:pt>
                <c:pt idx="212">
                  <c:v>43289.833333333336</c:v>
                </c:pt>
                <c:pt idx="213">
                  <c:v>43289.875</c:v>
                </c:pt>
                <c:pt idx="214">
                  <c:v>43289.916666666664</c:v>
                </c:pt>
                <c:pt idx="215">
                  <c:v>43289.958333333336</c:v>
                </c:pt>
                <c:pt idx="216">
                  <c:v>43290</c:v>
                </c:pt>
                <c:pt idx="217">
                  <c:v>43290.041666666664</c:v>
                </c:pt>
                <c:pt idx="218">
                  <c:v>43290.083333333336</c:v>
                </c:pt>
                <c:pt idx="219">
                  <c:v>43290.125</c:v>
                </c:pt>
                <c:pt idx="220">
                  <c:v>43290.166666666664</c:v>
                </c:pt>
                <c:pt idx="221">
                  <c:v>43290.208333333336</c:v>
                </c:pt>
                <c:pt idx="222">
                  <c:v>43290.25</c:v>
                </c:pt>
                <c:pt idx="223">
                  <c:v>43290.291666666664</c:v>
                </c:pt>
                <c:pt idx="224">
                  <c:v>43290.333333333336</c:v>
                </c:pt>
                <c:pt idx="225">
                  <c:v>43290.375</c:v>
                </c:pt>
                <c:pt idx="226">
                  <c:v>43290.416666666664</c:v>
                </c:pt>
                <c:pt idx="227">
                  <c:v>43290.458333333336</c:v>
                </c:pt>
                <c:pt idx="228">
                  <c:v>43290.5</c:v>
                </c:pt>
                <c:pt idx="229">
                  <c:v>43290.541666666664</c:v>
                </c:pt>
                <c:pt idx="230">
                  <c:v>43290.583333333336</c:v>
                </c:pt>
                <c:pt idx="231">
                  <c:v>43290.625</c:v>
                </c:pt>
                <c:pt idx="232">
                  <c:v>43290.666666666664</c:v>
                </c:pt>
                <c:pt idx="233">
                  <c:v>43290.708333333336</c:v>
                </c:pt>
                <c:pt idx="234">
                  <c:v>43290.75</c:v>
                </c:pt>
                <c:pt idx="235">
                  <c:v>43290.791666666664</c:v>
                </c:pt>
                <c:pt idx="236">
                  <c:v>43290.833333333336</c:v>
                </c:pt>
                <c:pt idx="237">
                  <c:v>43290.875</c:v>
                </c:pt>
                <c:pt idx="238">
                  <c:v>43290.916666666664</c:v>
                </c:pt>
                <c:pt idx="239">
                  <c:v>43290.958333333336</c:v>
                </c:pt>
                <c:pt idx="240">
                  <c:v>43291</c:v>
                </c:pt>
                <c:pt idx="241">
                  <c:v>43291.041666666664</c:v>
                </c:pt>
                <c:pt idx="242">
                  <c:v>43291.083333333336</c:v>
                </c:pt>
                <c:pt idx="243">
                  <c:v>43291.125</c:v>
                </c:pt>
                <c:pt idx="244">
                  <c:v>43291.166666666664</c:v>
                </c:pt>
                <c:pt idx="245">
                  <c:v>43291.208333333336</c:v>
                </c:pt>
                <c:pt idx="246">
                  <c:v>43291.25</c:v>
                </c:pt>
                <c:pt idx="247">
                  <c:v>43291.291666666664</c:v>
                </c:pt>
                <c:pt idx="248">
                  <c:v>43291.333333333336</c:v>
                </c:pt>
                <c:pt idx="249">
                  <c:v>43291.375</c:v>
                </c:pt>
                <c:pt idx="250">
                  <c:v>43291.416666666664</c:v>
                </c:pt>
                <c:pt idx="251">
                  <c:v>43291.458333333336</c:v>
                </c:pt>
                <c:pt idx="252">
                  <c:v>43291.5</c:v>
                </c:pt>
                <c:pt idx="253">
                  <c:v>43291.541666666664</c:v>
                </c:pt>
                <c:pt idx="254">
                  <c:v>43291.583333333336</c:v>
                </c:pt>
                <c:pt idx="255">
                  <c:v>43291.625</c:v>
                </c:pt>
                <c:pt idx="256">
                  <c:v>43291.666666666664</c:v>
                </c:pt>
                <c:pt idx="257">
                  <c:v>43291.708333333336</c:v>
                </c:pt>
                <c:pt idx="258">
                  <c:v>43291.75</c:v>
                </c:pt>
                <c:pt idx="259">
                  <c:v>43291.791666666664</c:v>
                </c:pt>
                <c:pt idx="260">
                  <c:v>43291.833333333336</c:v>
                </c:pt>
                <c:pt idx="261">
                  <c:v>43291.875</c:v>
                </c:pt>
                <c:pt idx="262">
                  <c:v>43291.916666666664</c:v>
                </c:pt>
                <c:pt idx="263">
                  <c:v>43291.958333333336</c:v>
                </c:pt>
                <c:pt idx="264">
                  <c:v>43292</c:v>
                </c:pt>
                <c:pt idx="265">
                  <c:v>43292.041666666664</c:v>
                </c:pt>
                <c:pt idx="266">
                  <c:v>43292.083333333336</c:v>
                </c:pt>
                <c:pt idx="267">
                  <c:v>43292.125</c:v>
                </c:pt>
                <c:pt idx="268">
                  <c:v>43292.166666666664</c:v>
                </c:pt>
                <c:pt idx="269">
                  <c:v>43292.208333333336</c:v>
                </c:pt>
                <c:pt idx="270">
                  <c:v>43292.25</c:v>
                </c:pt>
                <c:pt idx="271">
                  <c:v>43292.291666666664</c:v>
                </c:pt>
                <c:pt idx="272">
                  <c:v>43292.333333333336</c:v>
                </c:pt>
                <c:pt idx="273">
                  <c:v>43292.375</c:v>
                </c:pt>
                <c:pt idx="274">
                  <c:v>43292.416666666664</c:v>
                </c:pt>
                <c:pt idx="275">
                  <c:v>43292.458333333336</c:v>
                </c:pt>
                <c:pt idx="276">
                  <c:v>43292.5</c:v>
                </c:pt>
                <c:pt idx="277">
                  <c:v>43292.541666666664</c:v>
                </c:pt>
                <c:pt idx="278">
                  <c:v>43292.583333333336</c:v>
                </c:pt>
                <c:pt idx="279">
                  <c:v>43292.625</c:v>
                </c:pt>
                <c:pt idx="280">
                  <c:v>43292.666666666664</c:v>
                </c:pt>
                <c:pt idx="281">
                  <c:v>43292.708333333336</c:v>
                </c:pt>
                <c:pt idx="282">
                  <c:v>43292.75</c:v>
                </c:pt>
                <c:pt idx="283">
                  <c:v>43292.791666666664</c:v>
                </c:pt>
                <c:pt idx="284">
                  <c:v>43292.833333333336</c:v>
                </c:pt>
                <c:pt idx="285">
                  <c:v>43292.875</c:v>
                </c:pt>
                <c:pt idx="286">
                  <c:v>43292.916666666664</c:v>
                </c:pt>
                <c:pt idx="287">
                  <c:v>43292.958333333336</c:v>
                </c:pt>
                <c:pt idx="288">
                  <c:v>43293</c:v>
                </c:pt>
                <c:pt idx="289">
                  <c:v>43293.041666666664</c:v>
                </c:pt>
                <c:pt idx="290">
                  <c:v>43293.083333333336</c:v>
                </c:pt>
                <c:pt idx="291">
                  <c:v>43293.125</c:v>
                </c:pt>
                <c:pt idx="292">
                  <c:v>43293.166666666664</c:v>
                </c:pt>
                <c:pt idx="293">
                  <c:v>43293.208333333336</c:v>
                </c:pt>
                <c:pt idx="294">
                  <c:v>43293.25</c:v>
                </c:pt>
                <c:pt idx="295">
                  <c:v>43293.291666666664</c:v>
                </c:pt>
                <c:pt idx="296">
                  <c:v>43293.333333333336</c:v>
                </c:pt>
                <c:pt idx="297">
                  <c:v>43293.375</c:v>
                </c:pt>
                <c:pt idx="298">
                  <c:v>43293.416666666664</c:v>
                </c:pt>
                <c:pt idx="299">
                  <c:v>43293.458333333336</c:v>
                </c:pt>
                <c:pt idx="300">
                  <c:v>43293.5</c:v>
                </c:pt>
                <c:pt idx="301">
                  <c:v>43293.541666666664</c:v>
                </c:pt>
                <c:pt idx="302">
                  <c:v>43293.583333333336</c:v>
                </c:pt>
                <c:pt idx="303">
                  <c:v>43293.625</c:v>
                </c:pt>
                <c:pt idx="304">
                  <c:v>43293.666666666664</c:v>
                </c:pt>
                <c:pt idx="305">
                  <c:v>43293.708333333336</c:v>
                </c:pt>
                <c:pt idx="306">
                  <c:v>43293.75</c:v>
                </c:pt>
                <c:pt idx="307">
                  <c:v>43293.791666666664</c:v>
                </c:pt>
                <c:pt idx="308">
                  <c:v>43293.833333333336</c:v>
                </c:pt>
                <c:pt idx="309">
                  <c:v>43293.875</c:v>
                </c:pt>
                <c:pt idx="310">
                  <c:v>43293.916666666664</c:v>
                </c:pt>
                <c:pt idx="311">
                  <c:v>43293.958333333336</c:v>
                </c:pt>
                <c:pt idx="312">
                  <c:v>43294</c:v>
                </c:pt>
                <c:pt idx="313">
                  <c:v>43294.041666666664</c:v>
                </c:pt>
                <c:pt idx="314">
                  <c:v>43294.083333333336</c:v>
                </c:pt>
                <c:pt idx="315">
                  <c:v>43294.125</c:v>
                </c:pt>
                <c:pt idx="316">
                  <c:v>43294.166666666664</c:v>
                </c:pt>
                <c:pt idx="317">
                  <c:v>43294.208333333336</c:v>
                </c:pt>
                <c:pt idx="318">
                  <c:v>43294.25</c:v>
                </c:pt>
                <c:pt idx="319">
                  <c:v>43294.291666666664</c:v>
                </c:pt>
                <c:pt idx="320">
                  <c:v>43294.333333333336</c:v>
                </c:pt>
                <c:pt idx="321">
                  <c:v>43294.375</c:v>
                </c:pt>
                <c:pt idx="322">
                  <c:v>43294.416666666664</c:v>
                </c:pt>
                <c:pt idx="323">
                  <c:v>43294.458333333336</c:v>
                </c:pt>
                <c:pt idx="324">
                  <c:v>43294.5</c:v>
                </c:pt>
                <c:pt idx="325">
                  <c:v>43294.541666666664</c:v>
                </c:pt>
                <c:pt idx="326">
                  <c:v>43294.583333333336</c:v>
                </c:pt>
                <c:pt idx="327">
                  <c:v>43294.625</c:v>
                </c:pt>
                <c:pt idx="328">
                  <c:v>43294.666666666664</c:v>
                </c:pt>
                <c:pt idx="329">
                  <c:v>43294.708333333336</c:v>
                </c:pt>
                <c:pt idx="330">
                  <c:v>43294.75</c:v>
                </c:pt>
                <c:pt idx="331">
                  <c:v>43294.791666666664</c:v>
                </c:pt>
                <c:pt idx="332">
                  <c:v>43294.833333333336</c:v>
                </c:pt>
                <c:pt idx="333">
                  <c:v>43294.875</c:v>
                </c:pt>
                <c:pt idx="334">
                  <c:v>43294.916666666664</c:v>
                </c:pt>
                <c:pt idx="335">
                  <c:v>43294.958333333336</c:v>
                </c:pt>
                <c:pt idx="336">
                  <c:v>43295</c:v>
                </c:pt>
                <c:pt idx="337">
                  <c:v>43295.041666666664</c:v>
                </c:pt>
                <c:pt idx="338">
                  <c:v>43295.083333333336</c:v>
                </c:pt>
                <c:pt idx="339">
                  <c:v>43295.125</c:v>
                </c:pt>
                <c:pt idx="340">
                  <c:v>43295.166666666664</c:v>
                </c:pt>
                <c:pt idx="341">
                  <c:v>43295.208333333336</c:v>
                </c:pt>
                <c:pt idx="342">
                  <c:v>43295.25</c:v>
                </c:pt>
                <c:pt idx="343">
                  <c:v>43295.291666666664</c:v>
                </c:pt>
                <c:pt idx="344">
                  <c:v>43295.333333333336</c:v>
                </c:pt>
                <c:pt idx="345">
                  <c:v>43295.375</c:v>
                </c:pt>
                <c:pt idx="346">
                  <c:v>43295.416666666664</c:v>
                </c:pt>
                <c:pt idx="347">
                  <c:v>43295.458333333336</c:v>
                </c:pt>
                <c:pt idx="348">
                  <c:v>43295.5</c:v>
                </c:pt>
                <c:pt idx="349">
                  <c:v>43295.541666666664</c:v>
                </c:pt>
                <c:pt idx="350">
                  <c:v>43295.583333333336</c:v>
                </c:pt>
                <c:pt idx="351">
                  <c:v>43295.625</c:v>
                </c:pt>
                <c:pt idx="352">
                  <c:v>43295.666666666664</c:v>
                </c:pt>
                <c:pt idx="353">
                  <c:v>43295.708333333336</c:v>
                </c:pt>
                <c:pt idx="354">
                  <c:v>43295.75</c:v>
                </c:pt>
                <c:pt idx="355">
                  <c:v>43295.791666666664</c:v>
                </c:pt>
                <c:pt idx="356">
                  <c:v>43295.833333333336</c:v>
                </c:pt>
                <c:pt idx="357">
                  <c:v>43295.875</c:v>
                </c:pt>
                <c:pt idx="358">
                  <c:v>43295.916666666664</c:v>
                </c:pt>
                <c:pt idx="359">
                  <c:v>43295.958333333336</c:v>
                </c:pt>
                <c:pt idx="360">
                  <c:v>43296</c:v>
                </c:pt>
                <c:pt idx="361">
                  <c:v>43296.041666666664</c:v>
                </c:pt>
                <c:pt idx="362">
                  <c:v>43296.083333333336</c:v>
                </c:pt>
                <c:pt idx="363">
                  <c:v>43296.125</c:v>
                </c:pt>
                <c:pt idx="364">
                  <c:v>43296.166666666664</c:v>
                </c:pt>
                <c:pt idx="365">
                  <c:v>43296.208333333336</c:v>
                </c:pt>
                <c:pt idx="366">
                  <c:v>43296.25</c:v>
                </c:pt>
                <c:pt idx="367">
                  <c:v>43296.291666666664</c:v>
                </c:pt>
                <c:pt idx="368">
                  <c:v>43296.333333333336</c:v>
                </c:pt>
                <c:pt idx="369">
                  <c:v>43296.375</c:v>
                </c:pt>
                <c:pt idx="370">
                  <c:v>43296.416666666664</c:v>
                </c:pt>
                <c:pt idx="371">
                  <c:v>43296.458333333336</c:v>
                </c:pt>
                <c:pt idx="372">
                  <c:v>43296.5</c:v>
                </c:pt>
                <c:pt idx="373">
                  <c:v>43296.541666666664</c:v>
                </c:pt>
                <c:pt idx="374">
                  <c:v>43296.583333333336</c:v>
                </c:pt>
                <c:pt idx="375">
                  <c:v>43296.625</c:v>
                </c:pt>
                <c:pt idx="376">
                  <c:v>43296.666666666664</c:v>
                </c:pt>
                <c:pt idx="377">
                  <c:v>43296.708333333336</c:v>
                </c:pt>
                <c:pt idx="378">
                  <c:v>43296.75</c:v>
                </c:pt>
                <c:pt idx="379">
                  <c:v>43296.791666666664</c:v>
                </c:pt>
                <c:pt idx="380">
                  <c:v>43296.833333333336</c:v>
                </c:pt>
                <c:pt idx="381">
                  <c:v>43296.875</c:v>
                </c:pt>
                <c:pt idx="382">
                  <c:v>43296.916666666664</c:v>
                </c:pt>
                <c:pt idx="383">
                  <c:v>43296.958333333336</c:v>
                </c:pt>
                <c:pt idx="384">
                  <c:v>43297</c:v>
                </c:pt>
                <c:pt idx="385">
                  <c:v>43297.041666666664</c:v>
                </c:pt>
                <c:pt idx="386">
                  <c:v>43297.083333333336</c:v>
                </c:pt>
                <c:pt idx="387">
                  <c:v>43297.125</c:v>
                </c:pt>
                <c:pt idx="388">
                  <c:v>43297.166666666664</c:v>
                </c:pt>
                <c:pt idx="389">
                  <c:v>43297.208333333336</c:v>
                </c:pt>
                <c:pt idx="390">
                  <c:v>43297.25</c:v>
                </c:pt>
                <c:pt idx="391">
                  <c:v>43297.291666666664</c:v>
                </c:pt>
                <c:pt idx="392">
                  <c:v>43297.333333333336</c:v>
                </c:pt>
                <c:pt idx="393">
                  <c:v>43297.375</c:v>
                </c:pt>
                <c:pt idx="394">
                  <c:v>43297.416666666664</c:v>
                </c:pt>
                <c:pt idx="395">
                  <c:v>43297.458333333336</c:v>
                </c:pt>
                <c:pt idx="396">
                  <c:v>43297.5</c:v>
                </c:pt>
                <c:pt idx="397">
                  <c:v>43297.541666666664</c:v>
                </c:pt>
                <c:pt idx="398">
                  <c:v>43297.583333333336</c:v>
                </c:pt>
                <c:pt idx="399">
                  <c:v>43297.625</c:v>
                </c:pt>
                <c:pt idx="400">
                  <c:v>43297.666666666664</c:v>
                </c:pt>
                <c:pt idx="401">
                  <c:v>43297.708333333336</c:v>
                </c:pt>
                <c:pt idx="402">
                  <c:v>43297.75</c:v>
                </c:pt>
                <c:pt idx="403">
                  <c:v>43297.791666666664</c:v>
                </c:pt>
                <c:pt idx="404">
                  <c:v>43297.833333333336</c:v>
                </c:pt>
                <c:pt idx="405">
                  <c:v>43297.875</c:v>
                </c:pt>
                <c:pt idx="406">
                  <c:v>43297.916666666664</c:v>
                </c:pt>
                <c:pt idx="407">
                  <c:v>43297.958333333336</c:v>
                </c:pt>
                <c:pt idx="408">
                  <c:v>43298</c:v>
                </c:pt>
                <c:pt idx="409">
                  <c:v>43298.041666666664</c:v>
                </c:pt>
                <c:pt idx="410">
                  <c:v>43298.083333333336</c:v>
                </c:pt>
                <c:pt idx="411">
                  <c:v>43298.125</c:v>
                </c:pt>
                <c:pt idx="412">
                  <c:v>43298.166666666664</c:v>
                </c:pt>
                <c:pt idx="413">
                  <c:v>43298.208333333336</c:v>
                </c:pt>
                <c:pt idx="414">
                  <c:v>43298.25</c:v>
                </c:pt>
                <c:pt idx="415">
                  <c:v>43298.291666666664</c:v>
                </c:pt>
                <c:pt idx="416">
                  <c:v>43298.333333333336</c:v>
                </c:pt>
                <c:pt idx="417">
                  <c:v>43298.375</c:v>
                </c:pt>
                <c:pt idx="418">
                  <c:v>43298.416666666664</c:v>
                </c:pt>
                <c:pt idx="419">
                  <c:v>43298.458333333336</c:v>
                </c:pt>
                <c:pt idx="420">
                  <c:v>43298.5</c:v>
                </c:pt>
                <c:pt idx="421">
                  <c:v>43298.541666666664</c:v>
                </c:pt>
                <c:pt idx="422">
                  <c:v>43298.583333333336</c:v>
                </c:pt>
                <c:pt idx="423">
                  <c:v>43298.625</c:v>
                </c:pt>
                <c:pt idx="424">
                  <c:v>43298.666666666664</c:v>
                </c:pt>
                <c:pt idx="425">
                  <c:v>43298.708333333336</c:v>
                </c:pt>
                <c:pt idx="426">
                  <c:v>43298.75</c:v>
                </c:pt>
                <c:pt idx="427">
                  <c:v>43298.791666666664</c:v>
                </c:pt>
                <c:pt idx="428">
                  <c:v>43298.833333333336</c:v>
                </c:pt>
                <c:pt idx="429">
                  <c:v>43298.875</c:v>
                </c:pt>
                <c:pt idx="430">
                  <c:v>43298.916666666664</c:v>
                </c:pt>
                <c:pt idx="431">
                  <c:v>43298.958333333336</c:v>
                </c:pt>
                <c:pt idx="432">
                  <c:v>43299</c:v>
                </c:pt>
                <c:pt idx="433">
                  <c:v>43299.041666666664</c:v>
                </c:pt>
                <c:pt idx="434">
                  <c:v>43299.083333333336</c:v>
                </c:pt>
                <c:pt idx="435">
                  <c:v>43299.125</c:v>
                </c:pt>
                <c:pt idx="436">
                  <c:v>43299.166666666664</c:v>
                </c:pt>
                <c:pt idx="437">
                  <c:v>43299.208333333336</c:v>
                </c:pt>
                <c:pt idx="438">
                  <c:v>43299.25</c:v>
                </c:pt>
                <c:pt idx="439">
                  <c:v>43299.291666666664</c:v>
                </c:pt>
                <c:pt idx="440">
                  <c:v>43299.333333333336</c:v>
                </c:pt>
                <c:pt idx="441">
                  <c:v>43299.375</c:v>
                </c:pt>
                <c:pt idx="442">
                  <c:v>43299.416666666664</c:v>
                </c:pt>
                <c:pt idx="443">
                  <c:v>43299.458333333336</c:v>
                </c:pt>
                <c:pt idx="444">
                  <c:v>43299.5</c:v>
                </c:pt>
                <c:pt idx="445">
                  <c:v>43299.541666666664</c:v>
                </c:pt>
                <c:pt idx="446">
                  <c:v>43299.583333333336</c:v>
                </c:pt>
                <c:pt idx="447">
                  <c:v>43299.625</c:v>
                </c:pt>
                <c:pt idx="448">
                  <c:v>43299.666666666664</c:v>
                </c:pt>
                <c:pt idx="449">
                  <c:v>43299.708333333336</c:v>
                </c:pt>
                <c:pt idx="450">
                  <c:v>43299.75</c:v>
                </c:pt>
                <c:pt idx="451">
                  <c:v>43299.791666666664</c:v>
                </c:pt>
                <c:pt idx="452">
                  <c:v>43299.833333333336</c:v>
                </c:pt>
                <c:pt idx="453">
                  <c:v>43299.875</c:v>
                </c:pt>
                <c:pt idx="454">
                  <c:v>43299.916666666664</c:v>
                </c:pt>
                <c:pt idx="455">
                  <c:v>43299.958333333336</c:v>
                </c:pt>
                <c:pt idx="456">
                  <c:v>43300</c:v>
                </c:pt>
                <c:pt idx="457">
                  <c:v>43300.041666666664</c:v>
                </c:pt>
                <c:pt idx="458">
                  <c:v>43300.083333333336</c:v>
                </c:pt>
                <c:pt idx="459">
                  <c:v>43300.125</c:v>
                </c:pt>
                <c:pt idx="460">
                  <c:v>43300.166666666664</c:v>
                </c:pt>
                <c:pt idx="461">
                  <c:v>43300.208333333336</c:v>
                </c:pt>
                <c:pt idx="462">
                  <c:v>43300.25</c:v>
                </c:pt>
                <c:pt idx="463">
                  <c:v>43300.291666666664</c:v>
                </c:pt>
                <c:pt idx="464">
                  <c:v>43300.333333333336</c:v>
                </c:pt>
                <c:pt idx="465">
                  <c:v>43300.375</c:v>
                </c:pt>
                <c:pt idx="466">
                  <c:v>43300.416666666664</c:v>
                </c:pt>
                <c:pt idx="467">
                  <c:v>43300.458333333336</c:v>
                </c:pt>
                <c:pt idx="468">
                  <c:v>43300.5</c:v>
                </c:pt>
                <c:pt idx="469">
                  <c:v>43300.541666666664</c:v>
                </c:pt>
                <c:pt idx="470">
                  <c:v>43300.583333333336</c:v>
                </c:pt>
                <c:pt idx="471">
                  <c:v>43300.625</c:v>
                </c:pt>
                <c:pt idx="472">
                  <c:v>43300.666666666664</c:v>
                </c:pt>
                <c:pt idx="473">
                  <c:v>43300.708333333336</c:v>
                </c:pt>
                <c:pt idx="474">
                  <c:v>43300.75</c:v>
                </c:pt>
                <c:pt idx="475">
                  <c:v>43300.791666666664</c:v>
                </c:pt>
                <c:pt idx="476">
                  <c:v>43300.833333333336</c:v>
                </c:pt>
                <c:pt idx="477">
                  <c:v>43300.875</c:v>
                </c:pt>
                <c:pt idx="478">
                  <c:v>43300.916666666664</c:v>
                </c:pt>
                <c:pt idx="479">
                  <c:v>43300.958333333336</c:v>
                </c:pt>
                <c:pt idx="480">
                  <c:v>43301</c:v>
                </c:pt>
                <c:pt idx="481">
                  <c:v>43301.041666666664</c:v>
                </c:pt>
                <c:pt idx="482">
                  <c:v>43301.083333333336</c:v>
                </c:pt>
                <c:pt idx="483">
                  <c:v>43301.125</c:v>
                </c:pt>
                <c:pt idx="484">
                  <c:v>43301.166666666664</c:v>
                </c:pt>
                <c:pt idx="485">
                  <c:v>43301.208333333336</c:v>
                </c:pt>
                <c:pt idx="486">
                  <c:v>43301.25</c:v>
                </c:pt>
                <c:pt idx="487">
                  <c:v>43301.291666666664</c:v>
                </c:pt>
                <c:pt idx="488">
                  <c:v>43301.333333333336</c:v>
                </c:pt>
                <c:pt idx="489">
                  <c:v>43301.375</c:v>
                </c:pt>
                <c:pt idx="490">
                  <c:v>43301.416666666664</c:v>
                </c:pt>
                <c:pt idx="491">
                  <c:v>43301.458333333336</c:v>
                </c:pt>
                <c:pt idx="492">
                  <c:v>43301.5</c:v>
                </c:pt>
                <c:pt idx="493">
                  <c:v>43301.541666666664</c:v>
                </c:pt>
                <c:pt idx="494">
                  <c:v>43301.583333333336</c:v>
                </c:pt>
                <c:pt idx="495">
                  <c:v>43301.625</c:v>
                </c:pt>
                <c:pt idx="496">
                  <c:v>43301.666666666664</c:v>
                </c:pt>
                <c:pt idx="497">
                  <c:v>43301.708333333336</c:v>
                </c:pt>
                <c:pt idx="498">
                  <c:v>43301.75</c:v>
                </c:pt>
                <c:pt idx="499">
                  <c:v>43301.791666666664</c:v>
                </c:pt>
                <c:pt idx="500">
                  <c:v>43301.833333333336</c:v>
                </c:pt>
                <c:pt idx="501">
                  <c:v>43301.875</c:v>
                </c:pt>
                <c:pt idx="502">
                  <c:v>43301.916666666664</c:v>
                </c:pt>
                <c:pt idx="503">
                  <c:v>43301.958333333336</c:v>
                </c:pt>
                <c:pt idx="504">
                  <c:v>43302</c:v>
                </c:pt>
                <c:pt idx="505">
                  <c:v>43302.041666666664</c:v>
                </c:pt>
                <c:pt idx="506">
                  <c:v>43302.083333333336</c:v>
                </c:pt>
                <c:pt idx="507">
                  <c:v>43302.125</c:v>
                </c:pt>
                <c:pt idx="508">
                  <c:v>43302.166666666664</c:v>
                </c:pt>
                <c:pt idx="509">
                  <c:v>43302.208333333336</c:v>
                </c:pt>
                <c:pt idx="510">
                  <c:v>43302.25</c:v>
                </c:pt>
                <c:pt idx="511">
                  <c:v>43302.291666666664</c:v>
                </c:pt>
                <c:pt idx="512">
                  <c:v>43302.333333333336</c:v>
                </c:pt>
                <c:pt idx="513">
                  <c:v>43302.375</c:v>
                </c:pt>
                <c:pt idx="514">
                  <c:v>43302.416666666664</c:v>
                </c:pt>
                <c:pt idx="515">
                  <c:v>43302.458333333336</c:v>
                </c:pt>
                <c:pt idx="516">
                  <c:v>43302.5</c:v>
                </c:pt>
                <c:pt idx="517">
                  <c:v>43302.541666666664</c:v>
                </c:pt>
                <c:pt idx="518">
                  <c:v>43302.583333333336</c:v>
                </c:pt>
                <c:pt idx="519">
                  <c:v>43302.625</c:v>
                </c:pt>
                <c:pt idx="520">
                  <c:v>43302.666666666664</c:v>
                </c:pt>
                <c:pt idx="521">
                  <c:v>43302.708333333336</c:v>
                </c:pt>
                <c:pt idx="522">
                  <c:v>43302.75</c:v>
                </c:pt>
                <c:pt idx="523">
                  <c:v>43302.791666666664</c:v>
                </c:pt>
                <c:pt idx="524">
                  <c:v>43302.833333333336</c:v>
                </c:pt>
                <c:pt idx="525">
                  <c:v>43302.875</c:v>
                </c:pt>
                <c:pt idx="526">
                  <c:v>43302.916666666664</c:v>
                </c:pt>
                <c:pt idx="527">
                  <c:v>43302.958333333336</c:v>
                </c:pt>
                <c:pt idx="528">
                  <c:v>43303</c:v>
                </c:pt>
                <c:pt idx="529">
                  <c:v>43303.041666666664</c:v>
                </c:pt>
                <c:pt idx="530">
                  <c:v>43303.083333333336</c:v>
                </c:pt>
                <c:pt idx="531">
                  <c:v>43303.125</c:v>
                </c:pt>
                <c:pt idx="532">
                  <c:v>43303.166666666664</c:v>
                </c:pt>
                <c:pt idx="533">
                  <c:v>43303.208333333336</c:v>
                </c:pt>
                <c:pt idx="534">
                  <c:v>43303.25</c:v>
                </c:pt>
                <c:pt idx="535">
                  <c:v>43303.291666666664</c:v>
                </c:pt>
                <c:pt idx="536">
                  <c:v>43303.333333333336</c:v>
                </c:pt>
                <c:pt idx="537">
                  <c:v>43303.375</c:v>
                </c:pt>
                <c:pt idx="538">
                  <c:v>43303.416666666664</c:v>
                </c:pt>
                <c:pt idx="539">
                  <c:v>43303.458333333336</c:v>
                </c:pt>
                <c:pt idx="540">
                  <c:v>43303.5</c:v>
                </c:pt>
                <c:pt idx="541">
                  <c:v>43303.541666666664</c:v>
                </c:pt>
                <c:pt idx="542">
                  <c:v>43303.583333333336</c:v>
                </c:pt>
                <c:pt idx="543">
                  <c:v>43303.625</c:v>
                </c:pt>
                <c:pt idx="544">
                  <c:v>43303.666666666664</c:v>
                </c:pt>
                <c:pt idx="545">
                  <c:v>43303.708333333336</c:v>
                </c:pt>
                <c:pt idx="546">
                  <c:v>43303.75</c:v>
                </c:pt>
                <c:pt idx="547">
                  <c:v>43303.791666666664</c:v>
                </c:pt>
                <c:pt idx="548">
                  <c:v>43303.833333333336</c:v>
                </c:pt>
                <c:pt idx="549">
                  <c:v>43303.875</c:v>
                </c:pt>
                <c:pt idx="550">
                  <c:v>43303.916666666664</c:v>
                </c:pt>
                <c:pt idx="551">
                  <c:v>43303.958333333336</c:v>
                </c:pt>
                <c:pt idx="552">
                  <c:v>43304</c:v>
                </c:pt>
                <c:pt idx="553">
                  <c:v>43304.041666666664</c:v>
                </c:pt>
                <c:pt idx="554">
                  <c:v>43304.083333333336</c:v>
                </c:pt>
                <c:pt idx="555">
                  <c:v>43304.125</c:v>
                </c:pt>
                <c:pt idx="556">
                  <c:v>43304.166666666664</c:v>
                </c:pt>
                <c:pt idx="557">
                  <c:v>43304.208333333336</c:v>
                </c:pt>
                <c:pt idx="558">
                  <c:v>43304.25</c:v>
                </c:pt>
                <c:pt idx="559">
                  <c:v>43304.291666666664</c:v>
                </c:pt>
                <c:pt idx="560">
                  <c:v>43304.333333333336</c:v>
                </c:pt>
                <c:pt idx="561">
                  <c:v>43304.375</c:v>
                </c:pt>
                <c:pt idx="562">
                  <c:v>43304.416666666664</c:v>
                </c:pt>
                <c:pt idx="563">
                  <c:v>43304.458333333336</c:v>
                </c:pt>
                <c:pt idx="564">
                  <c:v>43304.5</c:v>
                </c:pt>
                <c:pt idx="565">
                  <c:v>43304.541666666664</c:v>
                </c:pt>
                <c:pt idx="566">
                  <c:v>43304.583333333336</c:v>
                </c:pt>
                <c:pt idx="567">
                  <c:v>43304.625</c:v>
                </c:pt>
                <c:pt idx="568">
                  <c:v>43304.666666666664</c:v>
                </c:pt>
                <c:pt idx="569">
                  <c:v>43304.708333333336</c:v>
                </c:pt>
                <c:pt idx="570">
                  <c:v>43304.75</c:v>
                </c:pt>
                <c:pt idx="571">
                  <c:v>43304.791666666664</c:v>
                </c:pt>
                <c:pt idx="572">
                  <c:v>43304.833333333336</c:v>
                </c:pt>
                <c:pt idx="573">
                  <c:v>43304.875</c:v>
                </c:pt>
                <c:pt idx="574">
                  <c:v>43304.916666666664</c:v>
                </c:pt>
                <c:pt idx="575">
                  <c:v>43304.958333333336</c:v>
                </c:pt>
                <c:pt idx="576">
                  <c:v>43305</c:v>
                </c:pt>
                <c:pt idx="577">
                  <c:v>43305.041666666664</c:v>
                </c:pt>
                <c:pt idx="578">
                  <c:v>43305.083333333336</c:v>
                </c:pt>
                <c:pt idx="579">
                  <c:v>43305.125</c:v>
                </c:pt>
                <c:pt idx="580">
                  <c:v>43305.166666666664</c:v>
                </c:pt>
                <c:pt idx="581">
                  <c:v>43305.208333333336</c:v>
                </c:pt>
                <c:pt idx="582">
                  <c:v>43305.25</c:v>
                </c:pt>
                <c:pt idx="583">
                  <c:v>43305.291666666664</c:v>
                </c:pt>
                <c:pt idx="584">
                  <c:v>43305.333333333336</c:v>
                </c:pt>
                <c:pt idx="585">
                  <c:v>43305.375</c:v>
                </c:pt>
                <c:pt idx="586">
                  <c:v>43305.416666666664</c:v>
                </c:pt>
                <c:pt idx="587">
                  <c:v>43305.458333333336</c:v>
                </c:pt>
                <c:pt idx="588">
                  <c:v>43305.5</c:v>
                </c:pt>
                <c:pt idx="589">
                  <c:v>43305.541666666664</c:v>
                </c:pt>
                <c:pt idx="590">
                  <c:v>43305.583333333336</c:v>
                </c:pt>
                <c:pt idx="591">
                  <c:v>43305.625</c:v>
                </c:pt>
                <c:pt idx="592">
                  <c:v>43305.666666666664</c:v>
                </c:pt>
                <c:pt idx="593">
                  <c:v>43305.708333333336</c:v>
                </c:pt>
                <c:pt idx="594">
                  <c:v>43305.75</c:v>
                </c:pt>
                <c:pt idx="595">
                  <c:v>43305.791666666664</c:v>
                </c:pt>
                <c:pt idx="596">
                  <c:v>43305.833333333336</c:v>
                </c:pt>
                <c:pt idx="597">
                  <c:v>43305.875</c:v>
                </c:pt>
                <c:pt idx="598">
                  <c:v>43305.916666666664</c:v>
                </c:pt>
                <c:pt idx="599">
                  <c:v>43305.958333333336</c:v>
                </c:pt>
                <c:pt idx="600">
                  <c:v>43306</c:v>
                </c:pt>
                <c:pt idx="601">
                  <c:v>43306.041666666664</c:v>
                </c:pt>
                <c:pt idx="602">
                  <c:v>43306.083333333336</c:v>
                </c:pt>
                <c:pt idx="603">
                  <c:v>43306.125</c:v>
                </c:pt>
                <c:pt idx="604">
                  <c:v>43306.166666666664</c:v>
                </c:pt>
                <c:pt idx="605">
                  <c:v>43306.208333333336</c:v>
                </c:pt>
                <c:pt idx="606">
                  <c:v>43306.25</c:v>
                </c:pt>
                <c:pt idx="607">
                  <c:v>43306.291666666664</c:v>
                </c:pt>
                <c:pt idx="608">
                  <c:v>43306.333333333336</c:v>
                </c:pt>
                <c:pt idx="609">
                  <c:v>43306.375</c:v>
                </c:pt>
                <c:pt idx="610">
                  <c:v>43306.416666666664</c:v>
                </c:pt>
                <c:pt idx="611">
                  <c:v>43306.458333333336</c:v>
                </c:pt>
                <c:pt idx="612">
                  <c:v>43306.5</c:v>
                </c:pt>
                <c:pt idx="613">
                  <c:v>43306.541666666664</c:v>
                </c:pt>
                <c:pt idx="614">
                  <c:v>43306.583333333336</c:v>
                </c:pt>
                <c:pt idx="615">
                  <c:v>43306.625</c:v>
                </c:pt>
                <c:pt idx="616">
                  <c:v>43306.666666666664</c:v>
                </c:pt>
                <c:pt idx="617">
                  <c:v>43306.708333333336</c:v>
                </c:pt>
                <c:pt idx="618">
                  <c:v>43306.75</c:v>
                </c:pt>
                <c:pt idx="619">
                  <c:v>43306.791666666664</c:v>
                </c:pt>
                <c:pt idx="620">
                  <c:v>43306.833333333336</c:v>
                </c:pt>
                <c:pt idx="621">
                  <c:v>43306.875</c:v>
                </c:pt>
                <c:pt idx="622">
                  <c:v>43306.916666666664</c:v>
                </c:pt>
                <c:pt idx="623">
                  <c:v>43306.958333333336</c:v>
                </c:pt>
                <c:pt idx="624">
                  <c:v>43307</c:v>
                </c:pt>
                <c:pt idx="625">
                  <c:v>43307.041666666664</c:v>
                </c:pt>
                <c:pt idx="626">
                  <c:v>43307.083333333336</c:v>
                </c:pt>
                <c:pt idx="627">
                  <c:v>43307.125</c:v>
                </c:pt>
                <c:pt idx="628">
                  <c:v>43307.166666666664</c:v>
                </c:pt>
                <c:pt idx="629">
                  <c:v>43307.208333333336</c:v>
                </c:pt>
                <c:pt idx="630">
                  <c:v>43307.25</c:v>
                </c:pt>
                <c:pt idx="631">
                  <c:v>43307.291666666664</c:v>
                </c:pt>
                <c:pt idx="632">
                  <c:v>43307.333333333336</c:v>
                </c:pt>
                <c:pt idx="633">
                  <c:v>43307.375</c:v>
                </c:pt>
                <c:pt idx="634">
                  <c:v>43307.416666666664</c:v>
                </c:pt>
                <c:pt idx="635">
                  <c:v>43307.458333333336</c:v>
                </c:pt>
                <c:pt idx="636">
                  <c:v>43307.5</c:v>
                </c:pt>
                <c:pt idx="637">
                  <c:v>43307.541666666664</c:v>
                </c:pt>
                <c:pt idx="638">
                  <c:v>43307.583333333336</c:v>
                </c:pt>
                <c:pt idx="639">
                  <c:v>43307.625</c:v>
                </c:pt>
                <c:pt idx="640">
                  <c:v>43307.666666666664</c:v>
                </c:pt>
                <c:pt idx="641">
                  <c:v>43307.708333333336</c:v>
                </c:pt>
                <c:pt idx="642">
                  <c:v>43307.75</c:v>
                </c:pt>
                <c:pt idx="643">
                  <c:v>43307.791666666664</c:v>
                </c:pt>
                <c:pt idx="644">
                  <c:v>43307.833333333336</c:v>
                </c:pt>
                <c:pt idx="645">
                  <c:v>43307.875</c:v>
                </c:pt>
                <c:pt idx="646">
                  <c:v>43307.916666666664</c:v>
                </c:pt>
                <c:pt idx="647">
                  <c:v>43307.958333333336</c:v>
                </c:pt>
                <c:pt idx="648">
                  <c:v>43308</c:v>
                </c:pt>
                <c:pt idx="649">
                  <c:v>43308.041666666664</c:v>
                </c:pt>
                <c:pt idx="650">
                  <c:v>43308.083333333336</c:v>
                </c:pt>
                <c:pt idx="651">
                  <c:v>43308.125</c:v>
                </c:pt>
                <c:pt idx="652">
                  <c:v>43308.166666666664</c:v>
                </c:pt>
                <c:pt idx="653">
                  <c:v>43308.208333333336</c:v>
                </c:pt>
                <c:pt idx="654">
                  <c:v>43308.25</c:v>
                </c:pt>
                <c:pt idx="655">
                  <c:v>43308.291666666664</c:v>
                </c:pt>
                <c:pt idx="656">
                  <c:v>43308.333333333336</c:v>
                </c:pt>
                <c:pt idx="657">
                  <c:v>43308.375</c:v>
                </c:pt>
                <c:pt idx="658">
                  <c:v>43308.416666666664</c:v>
                </c:pt>
                <c:pt idx="659">
                  <c:v>43308.458333333336</c:v>
                </c:pt>
                <c:pt idx="660">
                  <c:v>43308.5</c:v>
                </c:pt>
                <c:pt idx="661">
                  <c:v>43308.541666666664</c:v>
                </c:pt>
                <c:pt idx="662">
                  <c:v>43308.583333333336</c:v>
                </c:pt>
                <c:pt idx="663">
                  <c:v>43308.625</c:v>
                </c:pt>
                <c:pt idx="664">
                  <c:v>43308.666666666664</c:v>
                </c:pt>
                <c:pt idx="665">
                  <c:v>43308.708333333336</c:v>
                </c:pt>
                <c:pt idx="666">
                  <c:v>43308.75</c:v>
                </c:pt>
                <c:pt idx="667">
                  <c:v>43308.791666666664</c:v>
                </c:pt>
                <c:pt idx="668">
                  <c:v>43308.833333333336</c:v>
                </c:pt>
                <c:pt idx="669">
                  <c:v>43308.875</c:v>
                </c:pt>
                <c:pt idx="670">
                  <c:v>43308.916666666664</c:v>
                </c:pt>
                <c:pt idx="671">
                  <c:v>43308.958333333336</c:v>
                </c:pt>
                <c:pt idx="672">
                  <c:v>43309</c:v>
                </c:pt>
                <c:pt idx="673">
                  <c:v>43309.041666666664</c:v>
                </c:pt>
                <c:pt idx="674">
                  <c:v>43309.083333333336</c:v>
                </c:pt>
                <c:pt idx="675">
                  <c:v>43309.125</c:v>
                </c:pt>
                <c:pt idx="676">
                  <c:v>43309.166666666664</c:v>
                </c:pt>
                <c:pt idx="677">
                  <c:v>43309.208333333336</c:v>
                </c:pt>
                <c:pt idx="678">
                  <c:v>43309.25</c:v>
                </c:pt>
                <c:pt idx="679">
                  <c:v>43309.291666666664</c:v>
                </c:pt>
                <c:pt idx="680">
                  <c:v>43309.333333333336</c:v>
                </c:pt>
                <c:pt idx="681">
                  <c:v>43309.375</c:v>
                </c:pt>
                <c:pt idx="682">
                  <c:v>43309.416666666664</c:v>
                </c:pt>
                <c:pt idx="683">
                  <c:v>43309.458333333336</c:v>
                </c:pt>
                <c:pt idx="684">
                  <c:v>43309.5</c:v>
                </c:pt>
                <c:pt idx="685">
                  <c:v>43309.541666666664</c:v>
                </c:pt>
                <c:pt idx="686">
                  <c:v>43309.583333333336</c:v>
                </c:pt>
                <c:pt idx="687">
                  <c:v>43309.625</c:v>
                </c:pt>
                <c:pt idx="688">
                  <c:v>43309.666666666664</c:v>
                </c:pt>
                <c:pt idx="689">
                  <c:v>43309.708333333336</c:v>
                </c:pt>
                <c:pt idx="690">
                  <c:v>43309.75</c:v>
                </c:pt>
                <c:pt idx="691">
                  <c:v>43309.791666666664</c:v>
                </c:pt>
                <c:pt idx="692">
                  <c:v>43309.833333333336</c:v>
                </c:pt>
                <c:pt idx="693">
                  <c:v>43309.875</c:v>
                </c:pt>
                <c:pt idx="694">
                  <c:v>43309.916666666664</c:v>
                </c:pt>
                <c:pt idx="695">
                  <c:v>43309.958333333336</c:v>
                </c:pt>
                <c:pt idx="696">
                  <c:v>43310</c:v>
                </c:pt>
                <c:pt idx="697">
                  <c:v>43310.041666666664</c:v>
                </c:pt>
                <c:pt idx="698">
                  <c:v>43310.083333333336</c:v>
                </c:pt>
                <c:pt idx="699">
                  <c:v>43310.125</c:v>
                </c:pt>
                <c:pt idx="700">
                  <c:v>43310.166666666664</c:v>
                </c:pt>
                <c:pt idx="701">
                  <c:v>43310.208333333336</c:v>
                </c:pt>
                <c:pt idx="702">
                  <c:v>43310.25</c:v>
                </c:pt>
                <c:pt idx="703">
                  <c:v>43310.291666666664</c:v>
                </c:pt>
                <c:pt idx="704">
                  <c:v>43310.333333333336</c:v>
                </c:pt>
                <c:pt idx="705">
                  <c:v>43310.375</c:v>
                </c:pt>
                <c:pt idx="706">
                  <c:v>43310.416666666664</c:v>
                </c:pt>
                <c:pt idx="707">
                  <c:v>43310.458333333336</c:v>
                </c:pt>
                <c:pt idx="708">
                  <c:v>43310.5</c:v>
                </c:pt>
                <c:pt idx="709">
                  <c:v>43310.541666666664</c:v>
                </c:pt>
                <c:pt idx="710">
                  <c:v>43310.583333333336</c:v>
                </c:pt>
                <c:pt idx="711">
                  <c:v>43310.625</c:v>
                </c:pt>
                <c:pt idx="712">
                  <c:v>43310.666666666664</c:v>
                </c:pt>
                <c:pt idx="713">
                  <c:v>43310.708333333336</c:v>
                </c:pt>
                <c:pt idx="714">
                  <c:v>43310.75</c:v>
                </c:pt>
                <c:pt idx="715">
                  <c:v>43310.791666666664</c:v>
                </c:pt>
                <c:pt idx="716">
                  <c:v>43310.833333333336</c:v>
                </c:pt>
                <c:pt idx="717">
                  <c:v>43310.875</c:v>
                </c:pt>
                <c:pt idx="718">
                  <c:v>43310.916666666664</c:v>
                </c:pt>
                <c:pt idx="719">
                  <c:v>43310.958333333336</c:v>
                </c:pt>
                <c:pt idx="720">
                  <c:v>43311</c:v>
                </c:pt>
                <c:pt idx="721">
                  <c:v>43311.041666666664</c:v>
                </c:pt>
                <c:pt idx="722">
                  <c:v>43311.083333333336</c:v>
                </c:pt>
                <c:pt idx="723">
                  <c:v>43311.125</c:v>
                </c:pt>
                <c:pt idx="724">
                  <c:v>43311.166666666664</c:v>
                </c:pt>
                <c:pt idx="725">
                  <c:v>43311.208333333336</c:v>
                </c:pt>
                <c:pt idx="726">
                  <c:v>43311.25</c:v>
                </c:pt>
                <c:pt idx="727">
                  <c:v>43311.291666666664</c:v>
                </c:pt>
                <c:pt idx="728">
                  <c:v>43311.333333333336</c:v>
                </c:pt>
                <c:pt idx="729">
                  <c:v>43311.375</c:v>
                </c:pt>
                <c:pt idx="730">
                  <c:v>43311.416666666664</c:v>
                </c:pt>
                <c:pt idx="731">
                  <c:v>43311.458333333336</c:v>
                </c:pt>
                <c:pt idx="732">
                  <c:v>43311.5</c:v>
                </c:pt>
                <c:pt idx="733">
                  <c:v>43311.541666666664</c:v>
                </c:pt>
                <c:pt idx="734">
                  <c:v>43311.583333333336</c:v>
                </c:pt>
                <c:pt idx="735">
                  <c:v>43311.625</c:v>
                </c:pt>
                <c:pt idx="736">
                  <c:v>43311.666666666664</c:v>
                </c:pt>
                <c:pt idx="737">
                  <c:v>43311.708333333336</c:v>
                </c:pt>
                <c:pt idx="738">
                  <c:v>43311.75</c:v>
                </c:pt>
                <c:pt idx="739">
                  <c:v>43311.791666666664</c:v>
                </c:pt>
                <c:pt idx="740">
                  <c:v>43311.833333333336</c:v>
                </c:pt>
                <c:pt idx="741">
                  <c:v>43311.875</c:v>
                </c:pt>
                <c:pt idx="742">
                  <c:v>43311.916666666664</c:v>
                </c:pt>
                <c:pt idx="743">
                  <c:v>43311.958333333336</c:v>
                </c:pt>
                <c:pt idx="744">
                  <c:v>43312</c:v>
                </c:pt>
                <c:pt idx="745">
                  <c:v>43312.041666666664</c:v>
                </c:pt>
                <c:pt idx="746">
                  <c:v>43312.083333333336</c:v>
                </c:pt>
                <c:pt idx="747">
                  <c:v>43312.125</c:v>
                </c:pt>
                <c:pt idx="748">
                  <c:v>43312.166666666664</c:v>
                </c:pt>
                <c:pt idx="749">
                  <c:v>43312.208333333336</c:v>
                </c:pt>
                <c:pt idx="750">
                  <c:v>43312.25</c:v>
                </c:pt>
                <c:pt idx="751">
                  <c:v>43312.291666666664</c:v>
                </c:pt>
                <c:pt idx="752">
                  <c:v>43312.333333333336</c:v>
                </c:pt>
                <c:pt idx="753">
                  <c:v>43312.375</c:v>
                </c:pt>
                <c:pt idx="754">
                  <c:v>43312.416666666664</c:v>
                </c:pt>
                <c:pt idx="755">
                  <c:v>43312.458333333336</c:v>
                </c:pt>
                <c:pt idx="756">
                  <c:v>43312.5</c:v>
                </c:pt>
                <c:pt idx="757">
                  <c:v>43312.541666666664</c:v>
                </c:pt>
                <c:pt idx="758">
                  <c:v>43312.583333333336</c:v>
                </c:pt>
                <c:pt idx="759">
                  <c:v>43312.625</c:v>
                </c:pt>
                <c:pt idx="760">
                  <c:v>43312.666666666664</c:v>
                </c:pt>
                <c:pt idx="761">
                  <c:v>43312.708333333336</c:v>
                </c:pt>
                <c:pt idx="762">
                  <c:v>43312.75</c:v>
                </c:pt>
                <c:pt idx="763">
                  <c:v>43312.791666666664</c:v>
                </c:pt>
                <c:pt idx="764">
                  <c:v>43312.833333333336</c:v>
                </c:pt>
                <c:pt idx="765">
                  <c:v>43312.875</c:v>
                </c:pt>
                <c:pt idx="766">
                  <c:v>43312.916666666664</c:v>
                </c:pt>
                <c:pt idx="767">
                  <c:v>43312.958333333336</c:v>
                </c:pt>
              </c:numCache>
            </c:numRef>
          </c:cat>
          <c:val>
            <c:numRef>
              <c:f>Sheet1!$C$1:$C$768</c:f>
              <c:numCache>
                <c:formatCode>General</c:formatCode>
                <c:ptCount val="768"/>
                <c:pt idx="0">
                  <c:v>4.3499999999999996</c:v>
                </c:pt>
                <c:pt idx="1">
                  <c:v>3.9</c:v>
                </c:pt>
                <c:pt idx="2">
                  <c:v>3.24</c:v>
                </c:pt>
                <c:pt idx="3">
                  <c:v>2.52</c:v>
                </c:pt>
                <c:pt idx="4">
                  <c:v>1.88</c:v>
                </c:pt>
                <c:pt idx="5">
                  <c:v>1.48</c:v>
                </c:pt>
                <c:pt idx="6">
                  <c:v>1.42</c:v>
                </c:pt>
                <c:pt idx="7">
                  <c:v>1.73</c:v>
                </c:pt>
                <c:pt idx="8">
                  <c:v>2.33</c:v>
                </c:pt>
                <c:pt idx="9">
                  <c:v>3.02</c:v>
                </c:pt>
                <c:pt idx="10">
                  <c:v>3.54</c:v>
                </c:pt>
                <c:pt idx="11">
                  <c:v>3.74</c:v>
                </c:pt>
                <c:pt idx="12">
                  <c:v>3.6</c:v>
                </c:pt>
                <c:pt idx="13">
                  <c:v>3.19</c:v>
                </c:pt>
                <c:pt idx="14">
                  <c:v>2.6</c:v>
                </c:pt>
                <c:pt idx="15">
                  <c:v>1.97</c:v>
                </c:pt>
                <c:pt idx="16">
                  <c:v>1.44</c:v>
                </c:pt>
                <c:pt idx="17">
                  <c:v>1.1499999999999999</c:v>
                </c:pt>
                <c:pt idx="18">
                  <c:v>1.21</c:v>
                </c:pt>
                <c:pt idx="19">
                  <c:v>1.64</c:v>
                </c:pt>
                <c:pt idx="20">
                  <c:v>2.39</c:v>
                </c:pt>
                <c:pt idx="21">
                  <c:v>3.26</c:v>
                </c:pt>
                <c:pt idx="22">
                  <c:v>4</c:v>
                </c:pt>
                <c:pt idx="23">
                  <c:v>4.42</c:v>
                </c:pt>
                <c:pt idx="24">
                  <c:v>4.45</c:v>
                </c:pt>
                <c:pt idx="25">
                  <c:v>4.16</c:v>
                </c:pt>
                <c:pt idx="26">
                  <c:v>3.62</c:v>
                </c:pt>
                <c:pt idx="27">
                  <c:v>2.92</c:v>
                </c:pt>
                <c:pt idx="28">
                  <c:v>2.2400000000000002</c:v>
                </c:pt>
                <c:pt idx="29">
                  <c:v>1.7</c:v>
                </c:pt>
                <c:pt idx="30">
                  <c:v>1.46</c:v>
                </c:pt>
                <c:pt idx="31">
                  <c:v>1.56</c:v>
                </c:pt>
                <c:pt idx="32">
                  <c:v>2</c:v>
                </c:pt>
                <c:pt idx="33">
                  <c:v>2.64</c:v>
                </c:pt>
                <c:pt idx="34">
                  <c:v>3.26</c:v>
                </c:pt>
                <c:pt idx="35">
                  <c:v>3.64</c:v>
                </c:pt>
                <c:pt idx="36">
                  <c:v>3.68</c:v>
                </c:pt>
                <c:pt idx="37">
                  <c:v>3.42</c:v>
                </c:pt>
                <c:pt idx="38">
                  <c:v>2.93</c:v>
                </c:pt>
                <c:pt idx="39">
                  <c:v>2.33</c:v>
                </c:pt>
                <c:pt idx="40">
                  <c:v>1.74</c:v>
                </c:pt>
                <c:pt idx="41">
                  <c:v>1.32</c:v>
                </c:pt>
                <c:pt idx="42">
                  <c:v>1.2</c:v>
                </c:pt>
                <c:pt idx="43">
                  <c:v>1.42</c:v>
                </c:pt>
                <c:pt idx="44">
                  <c:v>1.99</c:v>
                </c:pt>
                <c:pt idx="45">
                  <c:v>2.79</c:v>
                </c:pt>
                <c:pt idx="46">
                  <c:v>3.6</c:v>
                </c:pt>
                <c:pt idx="47">
                  <c:v>4.1900000000000004</c:v>
                </c:pt>
                <c:pt idx="48">
                  <c:v>4.42</c:v>
                </c:pt>
                <c:pt idx="49">
                  <c:v>4.29</c:v>
                </c:pt>
                <c:pt idx="50">
                  <c:v>3.89</c:v>
                </c:pt>
                <c:pt idx="51">
                  <c:v>3.28</c:v>
                </c:pt>
                <c:pt idx="52">
                  <c:v>2.6</c:v>
                </c:pt>
                <c:pt idx="53">
                  <c:v>2</c:v>
                </c:pt>
                <c:pt idx="54">
                  <c:v>1.6</c:v>
                </c:pt>
                <c:pt idx="55">
                  <c:v>1.51</c:v>
                </c:pt>
                <c:pt idx="56">
                  <c:v>1.76</c:v>
                </c:pt>
                <c:pt idx="57">
                  <c:v>2.2799999999999998</c:v>
                </c:pt>
                <c:pt idx="58">
                  <c:v>2.91</c:v>
                </c:pt>
                <c:pt idx="59">
                  <c:v>3.41</c:v>
                </c:pt>
                <c:pt idx="60">
                  <c:v>3.63</c:v>
                </c:pt>
                <c:pt idx="61">
                  <c:v>3.53</c:v>
                </c:pt>
                <c:pt idx="62">
                  <c:v>3.18</c:v>
                </c:pt>
                <c:pt idx="63">
                  <c:v>2.66</c:v>
                </c:pt>
                <c:pt idx="64">
                  <c:v>2.08</c:v>
                </c:pt>
                <c:pt idx="65">
                  <c:v>1.58</c:v>
                </c:pt>
                <c:pt idx="66">
                  <c:v>1.31</c:v>
                </c:pt>
                <c:pt idx="67">
                  <c:v>1.34</c:v>
                </c:pt>
                <c:pt idx="68">
                  <c:v>1.7</c:v>
                </c:pt>
                <c:pt idx="69">
                  <c:v>2.36</c:v>
                </c:pt>
                <c:pt idx="70">
                  <c:v>3.15</c:v>
                </c:pt>
                <c:pt idx="71">
                  <c:v>3.83</c:v>
                </c:pt>
                <c:pt idx="72">
                  <c:v>4.2300000000000004</c:v>
                </c:pt>
                <c:pt idx="73">
                  <c:v>4.29</c:v>
                </c:pt>
                <c:pt idx="74">
                  <c:v>4.04</c:v>
                </c:pt>
                <c:pt idx="75">
                  <c:v>3.56</c:v>
                </c:pt>
                <c:pt idx="76">
                  <c:v>2.94</c:v>
                </c:pt>
                <c:pt idx="77">
                  <c:v>2.3199999999999998</c:v>
                </c:pt>
                <c:pt idx="78">
                  <c:v>1.84</c:v>
                </c:pt>
                <c:pt idx="79">
                  <c:v>1.58</c:v>
                </c:pt>
                <c:pt idx="80">
                  <c:v>1.63</c:v>
                </c:pt>
                <c:pt idx="81">
                  <c:v>1.98</c:v>
                </c:pt>
                <c:pt idx="82">
                  <c:v>2.5299999999999998</c:v>
                </c:pt>
                <c:pt idx="83">
                  <c:v>3.09</c:v>
                </c:pt>
                <c:pt idx="84">
                  <c:v>3.46</c:v>
                </c:pt>
                <c:pt idx="85">
                  <c:v>3.54</c:v>
                </c:pt>
                <c:pt idx="86">
                  <c:v>3.35</c:v>
                </c:pt>
                <c:pt idx="87">
                  <c:v>2.95</c:v>
                </c:pt>
                <c:pt idx="88">
                  <c:v>2.4300000000000002</c:v>
                </c:pt>
                <c:pt idx="89">
                  <c:v>1.91</c:v>
                </c:pt>
                <c:pt idx="90">
                  <c:v>1.53</c:v>
                </c:pt>
                <c:pt idx="91">
                  <c:v>1.4</c:v>
                </c:pt>
                <c:pt idx="92">
                  <c:v>1.55</c:v>
                </c:pt>
                <c:pt idx="93">
                  <c:v>2.0099999999999998</c:v>
                </c:pt>
                <c:pt idx="94">
                  <c:v>2.69</c:v>
                </c:pt>
                <c:pt idx="95">
                  <c:v>3.4</c:v>
                </c:pt>
                <c:pt idx="96">
                  <c:v>3.92</c:v>
                </c:pt>
                <c:pt idx="97">
                  <c:v>4.1500000000000004</c:v>
                </c:pt>
                <c:pt idx="98">
                  <c:v>4.07</c:v>
                </c:pt>
                <c:pt idx="99">
                  <c:v>3.74</c:v>
                </c:pt>
                <c:pt idx="100">
                  <c:v>3.23</c:v>
                </c:pt>
                <c:pt idx="101">
                  <c:v>2.65</c:v>
                </c:pt>
                <c:pt idx="102">
                  <c:v>2.12</c:v>
                </c:pt>
                <c:pt idx="103">
                  <c:v>1.75</c:v>
                </c:pt>
                <c:pt idx="104">
                  <c:v>1.62</c:v>
                </c:pt>
                <c:pt idx="105">
                  <c:v>1.76</c:v>
                </c:pt>
                <c:pt idx="106">
                  <c:v>2.17</c:v>
                </c:pt>
                <c:pt idx="107">
                  <c:v>2.71</c:v>
                </c:pt>
                <c:pt idx="108">
                  <c:v>3.17</c:v>
                </c:pt>
                <c:pt idx="109">
                  <c:v>3.42</c:v>
                </c:pt>
                <c:pt idx="110">
                  <c:v>3.41</c:v>
                </c:pt>
                <c:pt idx="111">
                  <c:v>3.17</c:v>
                </c:pt>
                <c:pt idx="112">
                  <c:v>2.76</c:v>
                </c:pt>
                <c:pt idx="113">
                  <c:v>2.2799999999999998</c:v>
                </c:pt>
                <c:pt idx="114">
                  <c:v>1.85</c:v>
                </c:pt>
                <c:pt idx="115">
                  <c:v>1.59</c:v>
                </c:pt>
                <c:pt idx="116">
                  <c:v>1.56</c:v>
                </c:pt>
                <c:pt idx="117">
                  <c:v>1.79</c:v>
                </c:pt>
                <c:pt idx="118">
                  <c:v>2.2799999999999998</c:v>
                </c:pt>
                <c:pt idx="119">
                  <c:v>2.92</c:v>
                </c:pt>
                <c:pt idx="120">
                  <c:v>3.51</c:v>
                </c:pt>
                <c:pt idx="121">
                  <c:v>3.88</c:v>
                </c:pt>
                <c:pt idx="122">
                  <c:v>3.98</c:v>
                </c:pt>
                <c:pt idx="123">
                  <c:v>3.82</c:v>
                </c:pt>
                <c:pt idx="124">
                  <c:v>3.45</c:v>
                </c:pt>
                <c:pt idx="125">
                  <c:v>2.95</c:v>
                </c:pt>
                <c:pt idx="126">
                  <c:v>2.4300000000000002</c:v>
                </c:pt>
                <c:pt idx="127">
                  <c:v>1.99</c:v>
                </c:pt>
                <c:pt idx="128">
                  <c:v>1.72</c:v>
                </c:pt>
                <c:pt idx="129">
                  <c:v>1.67</c:v>
                </c:pt>
                <c:pt idx="130">
                  <c:v>1.88</c:v>
                </c:pt>
                <c:pt idx="131">
                  <c:v>2.2999999999999998</c:v>
                </c:pt>
                <c:pt idx="132">
                  <c:v>2.79</c:v>
                </c:pt>
                <c:pt idx="133">
                  <c:v>3.17</c:v>
                </c:pt>
                <c:pt idx="134">
                  <c:v>3.35</c:v>
                </c:pt>
                <c:pt idx="135">
                  <c:v>3.31</c:v>
                </c:pt>
                <c:pt idx="136">
                  <c:v>3.06</c:v>
                </c:pt>
                <c:pt idx="137">
                  <c:v>2.67</c:v>
                </c:pt>
                <c:pt idx="138">
                  <c:v>2.25</c:v>
                </c:pt>
                <c:pt idx="139">
                  <c:v>1.9</c:v>
                </c:pt>
                <c:pt idx="140">
                  <c:v>1.72</c:v>
                </c:pt>
                <c:pt idx="141">
                  <c:v>1.73</c:v>
                </c:pt>
                <c:pt idx="142">
                  <c:v>1.99</c:v>
                </c:pt>
                <c:pt idx="143">
                  <c:v>2.46</c:v>
                </c:pt>
                <c:pt idx="144">
                  <c:v>3.01</c:v>
                </c:pt>
                <c:pt idx="145">
                  <c:v>3.48</c:v>
                </c:pt>
                <c:pt idx="146">
                  <c:v>3.75</c:v>
                </c:pt>
                <c:pt idx="147">
                  <c:v>3.78</c:v>
                </c:pt>
                <c:pt idx="148">
                  <c:v>3.6</c:v>
                </c:pt>
                <c:pt idx="149">
                  <c:v>3.22</c:v>
                </c:pt>
                <c:pt idx="150">
                  <c:v>2.75</c:v>
                </c:pt>
                <c:pt idx="151">
                  <c:v>2.29</c:v>
                </c:pt>
                <c:pt idx="152">
                  <c:v>1.92</c:v>
                </c:pt>
                <c:pt idx="153">
                  <c:v>1.7</c:v>
                </c:pt>
                <c:pt idx="154">
                  <c:v>1.69</c:v>
                </c:pt>
                <c:pt idx="155">
                  <c:v>1.93</c:v>
                </c:pt>
                <c:pt idx="156">
                  <c:v>2.34</c:v>
                </c:pt>
                <c:pt idx="157">
                  <c:v>2.79</c:v>
                </c:pt>
                <c:pt idx="158">
                  <c:v>3.14</c:v>
                </c:pt>
                <c:pt idx="159">
                  <c:v>3.32</c:v>
                </c:pt>
                <c:pt idx="160">
                  <c:v>3.29</c:v>
                </c:pt>
                <c:pt idx="161">
                  <c:v>3.06</c:v>
                </c:pt>
                <c:pt idx="162">
                  <c:v>2.71</c:v>
                </c:pt>
                <c:pt idx="163">
                  <c:v>2.34</c:v>
                </c:pt>
                <c:pt idx="164">
                  <c:v>2.04</c:v>
                </c:pt>
                <c:pt idx="165">
                  <c:v>1.87</c:v>
                </c:pt>
                <c:pt idx="166">
                  <c:v>1.88</c:v>
                </c:pt>
                <c:pt idx="167">
                  <c:v>2.1</c:v>
                </c:pt>
                <c:pt idx="168">
                  <c:v>2.5099999999999998</c:v>
                </c:pt>
                <c:pt idx="169">
                  <c:v>2.97</c:v>
                </c:pt>
                <c:pt idx="170">
                  <c:v>3.36</c:v>
                </c:pt>
                <c:pt idx="171">
                  <c:v>3.58</c:v>
                </c:pt>
                <c:pt idx="172">
                  <c:v>3.61</c:v>
                </c:pt>
                <c:pt idx="173">
                  <c:v>3.43</c:v>
                </c:pt>
                <c:pt idx="174">
                  <c:v>3.09</c:v>
                </c:pt>
                <c:pt idx="175">
                  <c:v>2.66</c:v>
                </c:pt>
                <c:pt idx="176">
                  <c:v>2.23</c:v>
                </c:pt>
                <c:pt idx="177">
                  <c:v>1.87</c:v>
                </c:pt>
                <c:pt idx="178">
                  <c:v>1.66</c:v>
                </c:pt>
                <c:pt idx="179">
                  <c:v>1.66</c:v>
                </c:pt>
                <c:pt idx="180">
                  <c:v>1.9</c:v>
                </c:pt>
                <c:pt idx="181">
                  <c:v>2.2999999999999998</c:v>
                </c:pt>
                <c:pt idx="182">
                  <c:v>2.75</c:v>
                </c:pt>
                <c:pt idx="183">
                  <c:v>3.13</c:v>
                </c:pt>
                <c:pt idx="184">
                  <c:v>3.36</c:v>
                </c:pt>
                <c:pt idx="185">
                  <c:v>3.37</c:v>
                </c:pt>
                <c:pt idx="186">
                  <c:v>3.19</c:v>
                </c:pt>
                <c:pt idx="187">
                  <c:v>2.88</c:v>
                </c:pt>
                <c:pt idx="188">
                  <c:v>2.52</c:v>
                </c:pt>
                <c:pt idx="189">
                  <c:v>2.21</c:v>
                </c:pt>
                <c:pt idx="190">
                  <c:v>1.99</c:v>
                </c:pt>
                <c:pt idx="191">
                  <c:v>1.95</c:v>
                </c:pt>
                <c:pt idx="192">
                  <c:v>2.1</c:v>
                </c:pt>
                <c:pt idx="193">
                  <c:v>2.4300000000000002</c:v>
                </c:pt>
                <c:pt idx="194">
                  <c:v>2.83</c:v>
                </c:pt>
                <c:pt idx="195">
                  <c:v>3.2</c:v>
                </c:pt>
                <c:pt idx="196">
                  <c:v>3.46</c:v>
                </c:pt>
                <c:pt idx="197">
                  <c:v>3.52</c:v>
                </c:pt>
                <c:pt idx="198">
                  <c:v>3.37</c:v>
                </c:pt>
                <c:pt idx="199">
                  <c:v>3.05</c:v>
                </c:pt>
                <c:pt idx="200">
                  <c:v>2.63</c:v>
                </c:pt>
                <c:pt idx="201">
                  <c:v>2.19</c:v>
                </c:pt>
                <c:pt idx="202">
                  <c:v>1.81</c:v>
                </c:pt>
                <c:pt idx="203">
                  <c:v>1.57</c:v>
                </c:pt>
                <c:pt idx="204">
                  <c:v>1.56</c:v>
                </c:pt>
                <c:pt idx="205">
                  <c:v>1.79</c:v>
                </c:pt>
                <c:pt idx="206">
                  <c:v>2.21</c:v>
                </c:pt>
                <c:pt idx="207">
                  <c:v>2.72</c:v>
                </c:pt>
                <c:pt idx="208">
                  <c:v>3.19</c:v>
                </c:pt>
                <c:pt idx="209">
                  <c:v>3.49</c:v>
                </c:pt>
                <c:pt idx="210">
                  <c:v>3.57</c:v>
                </c:pt>
                <c:pt idx="211">
                  <c:v>3.43</c:v>
                </c:pt>
                <c:pt idx="212">
                  <c:v>3.12</c:v>
                </c:pt>
                <c:pt idx="213">
                  <c:v>2.74</c:v>
                </c:pt>
                <c:pt idx="214">
                  <c:v>2.35</c:v>
                </c:pt>
                <c:pt idx="215">
                  <c:v>2.06</c:v>
                </c:pt>
                <c:pt idx="216">
                  <c:v>1.92</c:v>
                </c:pt>
                <c:pt idx="217">
                  <c:v>1.99</c:v>
                </c:pt>
                <c:pt idx="218">
                  <c:v>2.2599999999999998</c:v>
                </c:pt>
                <c:pt idx="219">
                  <c:v>2.66</c:v>
                </c:pt>
                <c:pt idx="220">
                  <c:v>3.08</c:v>
                </c:pt>
                <c:pt idx="221">
                  <c:v>3.4</c:v>
                </c:pt>
                <c:pt idx="222">
                  <c:v>3.52</c:v>
                </c:pt>
                <c:pt idx="223">
                  <c:v>3.4</c:v>
                </c:pt>
                <c:pt idx="224">
                  <c:v>3.09</c:v>
                </c:pt>
                <c:pt idx="225">
                  <c:v>2.64</c:v>
                </c:pt>
                <c:pt idx="226">
                  <c:v>2.15</c:v>
                </c:pt>
                <c:pt idx="227">
                  <c:v>1.71</c:v>
                </c:pt>
                <c:pt idx="228">
                  <c:v>1.44</c:v>
                </c:pt>
                <c:pt idx="229">
                  <c:v>1.4</c:v>
                </c:pt>
                <c:pt idx="230">
                  <c:v>1.64</c:v>
                </c:pt>
                <c:pt idx="231">
                  <c:v>2.12</c:v>
                </c:pt>
                <c:pt idx="232">
                  <c:v>2.74</c:v>
                </c:pt>
                <c:pt idx="233">
                  <c:v>3.32</c:v>
                </c:pt>
                <c:pt idx="234">
                  <c:v>3.72</c:v>
                </c:pt>
                <c:pt idx="235">
                  <c:v>3.86</c:v>
                </c:pt>
                <c:pt idx="236">
                  <c:v>3.73</c:v>
                </c:pt>
                <c:pt idx="237">
                  <c:v>3.39</c:v>
                </c:pt>
                <c:pt idx="238">
                  <c:v>2.93</c:v>
                </c:pt>
                <c:pt idx="239">
                  <c:v>2.4500000000000002</c:v>
                </c:pt>
                <c:pt idx="240">
                  <c:v>2.0499999999999998</c:v>
                </c:pt>
                <c:pt idx="241">
                  <c:v>1.81</c:v>
                </c:pt>
                <c:pt idx="242">
                  <c:v>1.81</c:v>
                </c:pt>
                <c:pt idx="243">
                  <c:v>2.06</c:v>
                </c:pt>
                <c:pt idx="244">
                  <c:v>2.52</c:v>
                </c:pt>
                <c:pt idx="245">
                  <c:v>3.03</c:v>
                </c:pt>
                <c:pt idx="246">
                  <c:v>3.43</c:v>
                </c:pt>
                <c:pt idx="247">
                  <c:v>3.6</c:v>
                </c:pt>
                <c:pt idx="248">
                  <c:v>3.5</c:v>
                </c:pt>
                <c:pt idx="249">
                  <c:v>3.15</c:v>
                </c:pt>
                <c:pt idx="250">
                  <c:v>2.64</c:v>
                </c:pt>
                <c:pt idx="251">
                  <c:v>2.08</c:v>
                </c:pt>
                <c:pt idx="252">
                  <c:v>1.58</c:v>
                </c:pt>
                <c:pt idx="253">
                  <c:v>1.25</c:v>
                </c:pt>
                <c:pt idx="254">
                  <c:v>1.2</c:v>
                </c:pt>
                <c:pt idx="255">
                  <c:v>1.48</c:v>
                </c:pt>
                <c:pt idx="256">
                  <c:v>2.08</c:v>
                </c:pt>
                <c:pt idx="257">
                  <c:v>2.83</c:v>
                </c:pt>
                <c:pt idx="258">
                  <c:v>3.54</c:v>
                </c:pt>
                <c:pt idx="259">
                  <c:v>4.0199999999999996</c:v>
                </c:pt>
                <c:pt idx="260">
                  <c:v>4.1900000000000004</c:v>
                </c:pt>
                <c:pt idx="261">
                  <c:v>4.04</c:v>
                </c:pt>
                <c:pt idx="262">
                  <c:v>3.63</c:v>
                </c:pt>
                <c:pt idx="263">
                  <c:v>3.07</c:v>
                </c:pt>
                <c:pt idx="264">
                  <c:v>2.4700000000000002</c:v>
                </c:pt>
                <c:pt idx="265">
                  <c:v>1.96</c:v>
                </c:pt>
                <c:pt idx="266">
                  <c:v>1.63</c:v>
                </c:pt>
                <c:pt idx="267">
                  <c:v>1.6</c:v>
                </c:pt>
                <c:pt idx="268">
                  <c:v>1.9</c:v>
                </c:pt>
                <c:pt idx="269">
                  <c:v>2.4500000000000002</c:v>
                </c:pt>
                <c:pt idx="270">
                  <c:v>3.07</c:v>
                </c:pt>
                <c:pt idx="271">
                  <c:v>3.54</c:v>
                </c:pt>
                <c:pt idx="272">
                  <c:v>3.73</c:v>
                </c:pt>
                <c:pt idx="273">
                  <c:v>3.61</c:v>
                </c:pt>
                <c:pt idx="274">
                  <c:v>3.21</c:v>
                </c:pt>
                <c:pt idx="275">
                  <c:v>2.62</c:v>
                </c:pt>
                <c:pt idx="276">
                  <c:v>1.97</c:v>
                </c:pt>
                <c:pt idx="277">
                  <c:v>1.41</c:v>
                </c:pt>
                <c:pt idx="278">
                  <c:v>1.05</c:v>
                </c:pt>
                <c:pt idx="279">
                  <c:v>1.01</c:v>
                </c:pt>
                <c:pt idx="280">
                  <c:v>1.38</c:v>
                </c:pt>
                <c:pt idx="281">
                  <c:v>2.11</c:v>
                </c:pt>
                <c:pt idx="282">
                  <c:v>3</c:v>
                </c:pt>
                <c:pt idx="283">
                  <c:v>3.82</c:v>
                </c:pt>
                <c:pt idx="284">
                  <c:v>4.3499999999999996</c:v>
                </c:pt>
                <c:pt idx="285">
                  <c:v>4.51</c:v>
                </c:pt>
                <c:pt idx="286">
                  <c:v>4.3</c:v>
                </c:pt>
                <c:pt idx="287">
                  <c:v>3.79</c:v>
                </c:pt>
                <c:pt idx="288">
                  <c:v>3.12</c:v>
                </c:pt>
                <c:pt idx="289">
                  <c:v>2.42</c:v>
                </c:pt>
                <c:pt idx="290">
                  <c:v>1.81</c:v>
                </c:pt>
                <c:pt idx="291">
                  <c:v>1.43</c:v>
                </c:pt>
                <c:pt idx="292">
                  <c:v>1.42</c:v>
                </c:pt>
                <c:pt idx="293">
                  <c:v>1.81</c:v>
                </c:pt>
                <c:pt idx="294">
                  <c:v>2.4700000000000002</c:v>
                </c:pt>
                <c:pt idx="295">
                  <c:v>3.18</c:v>
                </c:pt>
                <c:pt idx="296">
                  <c:v>3.7</c:v>
                </c:pt>
                <c:pt idx="297">
                  <c:v>3.88</c:v>
                </c:pt>
                <c:pt idx="298">
                  <c:v>3.7</c:v>
                </c:pt>
                <c:pt idx="299">
                  <c:v>3.22</c:v>
                </c:pt>
                <c:pt idx="300">
                  <c:v>2.5499999999999998</c:v>
                </c:pt>
                <c:pt idx="301">
                  <c:v>1.84</c:v>
                </c:pt>
                <c:pt idx="302">
                  <c:v>1.23</c:v>
                </c:pt>
                <c:pt idx="303">
                  <c:v>0.85</c:v>
                </c:pt>
                <c:pt idx="304">
                  <c:v>0.87</c:v>
                </c:pt>
                <c:pt idx="305">
                  <c:v>1.35</c:v>
                </c:pt>
                <c:pt idx="306">
                  <c:v>2.2200000000000002</c:v>
                </c:pt>
                <c:pt idx="307">
                  <c:v>3.24</c:v>
                </c:pt>
                <c:pt idx="308">
                  <c:v>4.12</c:v>
                </c:pt>
                <c:pt idx="309">
                  <c:v>4.6500000000000004</c:v>
                </c:pt>
                <c:pt idx="310">
                  <c:v>4.75</c:v>
                </c:pt>
                <c:pt idx="311">
                  <c:v>4.45</c:v>
                </c:pt>
                <c:pt idx="312">
                  <c:v>3.85</c:v>
                </c:pt>
                <c:pt idx="313">
                  <c:v>3.08</c:v>
                </c:pt>
                <c:pt idx="314">
                  <c:v>2.29</c:v>
                </c:pt>
                <c:pt idx="315">
                  <c:v>1.62</c:v>
                </c:pt>
                <c:pt idx="316">
                  <c:v>1.25</c:v>
                </c:pt>
                <c:pt idx="317">
                  <c:v>1.31</c:v>
                </c:pt>
                <c:pt idx="318">
                  <c:v>1.81</c:v>
                </c:pt>
                <c:pt idx="319">
                  <c:v>2.58</c:v>
                </c:pt>
                <c:pt idx="320">
                  <c:v>3.35</c:v>
                </c:pt>
                <c:pt idx="321">
                  <c:v>3.86</c:v>
                </c:pt>
                <c:pt idx="322">
                  <c:v>3.99</c:v>
                </c:pt>
                <c:pt idx="323">
                  <c:v>3.73</c:v>
                </c:pt>
                <c:pt idx="324">
                  <c:v>3.17</c:v>
                </c:pt>
                <c:pt idx="325">
                  <c:v>2.44</c:v>
                </c:pt>
                <c:pt idx="326">
                  <c:v>1.68</c:v>
                </c:pt>
                <c:pt idx="327">
                  <c:v>1.05</c:v>
                </c:pt>
                <c:pt idx="328">
                  <c:v>0.71</c:v>
                </c:pt>
                <c:pt idx="329">
                  <c:v>0.81</c:v>
                </c:pt>
                <c:pt idx="330">
                  <c:v>1.43</c:v>
                </c:pt>
                <c:pt idx="331">
                  <c:v>2.4300000000000002</c:v>
                </c:pt>
                <c:pt idx="332">
                  <c:v>3.53</c:v>
                </c:pt>
                <c:pt idx="333">
                  <c:v>4.41</c:v>
                </c:pt>
                <c:pt idx="334">
                  <c:v>4.88</c:v>
                </c:pt>
                <c:pt idx="335">
                  <c:v>4.8899999999999997</c:v>
                </c:pt>
                <c:pt idx="336">
                  <c:v>4.49</c:v>
                </c:pt>
                <c:pt idx="337">
                  <c:v>3.8</c:v>
                </c:pt>
                <c:pt idx="338">
                  <c:v>2.95</c:v>
                </c:pt>
                <c:pt idx="339">
                  <c:v>2.11</c:v>
                </c:pt>
                <c:pt idx="340">
                  <c:v>1.44</c:v>
                </c:pt>
                <c:pt idx="341">
                  <c:v>1.1200000000000001</c:v>
                </c:pt>
                <c:pt idx="342">
                  <c:v>1.28</c:v>
                </c:pt>
                <c:pt idx="343">
                  <c:v>1.9</c:v>
                </c:pt>
                <c:pt idx="344">
                  <c:v>2.75</c:v>
                </c:pt>
                <c:pt idx="345">
                  <c:v>3.53</c:v>
                </c:pt>
                <c:pt idx="346">
                  <c:v>3.98</c:v>
                </c:pt>
                <c:pt idx="347">
                  <c:v>4.03</c:v>
                </c:pt>
                <c:pt idx="348">
                  <c:v>3.69</c:v>
                </c:pt>
                <c:pt idx="349">
                  <c:v>3.07</c:v>
                </c:pt>
                <c:pt idx="350">
                  <c:v>2.29</c:v>
                </c:pt>
                <c:pt idx="351">
                  <c:v>1.52</c:v>
                </c:pt>
                <c:pt idx="352">
                  <c:v>0.91</c:v>
                </c:pt>
                <c:pt idx="353">
                  <c:v>0.64</c:v>
                </c:pt>
                <c:pt idx="354">
                  <c:v>0.87</c:v>
                </c:pt>
                <c:pt idx="355">
                  <c:v>1.61</c:v>
                </c:pt>
                <c:pt idx="356">
                  <c:v>2.71</c:v>
                </c:pt>
                <c:pt idx="357">
                  <c:v>3.82</c:v>
                </c:pt>
                <c:pt idx="358">
                  <c:v>4.63</c:v>
                </c:pt>
                <c:pt idx="359">
                  <c:v>4.99</c:v>
                </c:pt>
                <c:pt idx="360">
                  <c:v>4.8899999999999997</c:v>
                </c:pt>
                <c:pt idx="361">
                  <c:v>4.4000000000000004</c:v>
                </c:pt>
                <c:pt idx="362">
                  <c:v>3.63</c:v>
                </c:pt>
                <c:pt idx="363">
                  <c:v>2.74</c:v>
                </c:pt>
                <c:pt idx="364">
                  <c:v>1.89</c:v>
                </c:pt>
                <c:pt idx="365">
                  <c:v>1.28</c:v>
                </c:pt>
                <c:pt idx="366">
                  <c:v>1.06</c:v>
                </c:pt>
                <c:pt idx="367">
                  <c:v>1.34</c:v>
                </c:pt>
                <c:pt idx="368">
                  <c:v>2.06</c:v>
                </c:pt>
                <c:pt idx="369">
                  <c:v>2.95</c:v>
                </c:pt>
                <c:pt idx="370">
                  <c:v>3.68</c:v>
                </c:pt>
                <c:pt idx="371">
                  <c:v>4.04</c:v>
                </c:pt>
                <c:pt idx="372">
                  <c:v>3.99</c:v>
                </c:pt>
                <c:pt idx="373">
                  <c:v>3.59</c:v>
                </c:pt>
                <c:pt idx="374">
                  <c:v>2.93</c:v>
                </c:pt>
                <c:pt idx="375">
                  <c:v>2.13</c:v>
                </c:pt>
                <c:pt idx="376">
                  <c:v>1.38</c:v>
                </c:pt>
                <c:pt idx="377">
                  <c:v>0.85</c:v>
                </c:pt>
                <c:pt idx="378">
                  <c:v>0.69</c:v>
                </c:pt>
                <c:pt idx="379">
                  <c:v>1.04</c:v>
                </c:pt>
                <c:pt idx="380">
                  <c:v>1.89</c:v>
                </c:pt>
                <c:pt idx="381">
                  <c:v>3.02</c:v>
                </c:pt>
                <c:pt idx="382">
                  <c:v>4.0599999999999996</c:v>
                </c:pt>
                <c:pt idx="383">
                  <c:v>4.74</c:v>
                </c:pt>
                <c:pt idx="384">
                  <c:v>4.96</c:v>
                </c:pt>
                <c:pt idx="385">
                  <c:v>4.75</c:v>
                </c:pt>
                <c:pt idx="386">
                  <c:v>4.18</c:v>
                </c:pt>
                <c:pt idx="387">
                  <c:v>3.37</c:v>
                </c:pt>
                <c:pt idx="388">
                  <c:v>2.48</c:v>
                </c:pt>
                <c:pt idx="389">
                  <c:v>1.69</c:v>
                </c:pt>
                <c:pt idx="390">
                  <c:v>1.18</c:v>
                </c:pt>
                <c:pt idx="391">
                  <c:v>1.08</c:v>
                </c:pt>
                <c:pt idx="392">
                  <c:v>1.49</c:v>
                </c:pt>
                <c:pt idx="393">
                  <c:v>2.27</c:v>
                </c:pt>
                <c:pt idx="394">
                  <c:v>3.14</c:v>
                </c:pt>
                <c:pt idx="395">
                  <c:v>3.76</c:v>
                </c:pt>
                <c:pt idx="396">
                  <c:v>4.01</c:v>
                </c:pt>
                <c:pt idx="397">
                  <c:v>3.88</c:v>
                </c:pt>
                <c:pt idx="398">
                  <c:v>3.44</c:v>
                </c:pt>
                <c:pt idx="399">
                  <c:v>2.76</c:v>
                </c:pt>
                <c:pt idx="400">
                  <c:v>1.99</c:v>
                </c:pt>
                <c:pt idx="401">
                  <c:v>1.31</c:v>
                </c:pt>
                <c:pt idx="402">
                  <c:v>0.89</c:v>
                </c:pt>
                <c:pt idx="403">
                  <c:v>0.85</c:v>
                </c:pt>
                <c:pt idx="404">
                  <c:v>1.31</c:v>
                </c:pt>
                <c:pt idx="405">
                  <c:v>2.2200000000000002</c:v>
                </c:pt>
                <c:pt idx="406">
                  <c:v>3.31</c:v>
                </c:pt>
                <c:pt idx="407">
                  <c:v>4.21</c:v>
                </c:pt>
                <c:pt idx="408">
                  <c:v>4.71</c:v>
                </c:pt>
                <c:pt idx="409">
                  <c:v>4.79</c:v>
                </c:pt>
                <c:pt idx="410">
                  <c:v>4.49</c:v>
                </c:pt>
                <c:pt idx="411">
                  <c:v>3.86</c:v>
                </c:pt>
                <c:pt idx="412">
                  <c:v>3.05</c:v>
                </c:pt>
                <c:pt idx="413">
                  <c:v>2.2200000000000002</c:v>
                </c:pt>
                <c:pt idx="414">
                  <c:v>1.54</c:v>
                </c:pt>
                <c:pt idx="415">
                  <c:v>1.1499999999999999</c:v>
                </c:pt>
                <c:pt idx="416">
                  <c:v>1.19</c:v>
                </c:pt>
                <c:pt idx="417">
                  <c:v>1.69</c:v>
                </c:pt>
                <c:pt idx="418">
                  <c:v>2.48</c:v>
                </c:pt>
                <c:pt idx="419">
                  <c:v>3.26</c:v>
                </c:pt>
                <c:pt idx="420">
                  <c:v>3.75</c:v>
                </c:pt>
                <c:pt idx="421">
                  <c:v>3.9</c:v>
                </c:pt>
                <c:pt idx="422">
                  <c:v>3.73</c:v>
                </c:pt>
                <c:pt idx="423">
                  <c:v>3.27</c:v>
                </c:pt>
                <c:pt idx="424">
                  <c:v>2.6</c:v>
                </c:pt>
                <c:pt idx="425">
                  <c:v>1.9</c:v>
                </c:pt>
                <c:pt idx="426">
                  <c:v>1.34</c:v>
                </c:pt>
                <c:pt idx="427">
                  <c:v>1.04</c:v>
                </c:pt>
                <c:pt idx="428">
                  <c:v>1.1200000000000001</c:v>
                </c:pt>
                <c:pt idx="429">
                  <c:v>1.65</c:v>
                </c:pt>
                <c:pt idx="430">
                  <c:v>2.5499999999999998</c:v>
                </c:pt>
                <c:pt idx="431">
                  <c:v>3.5</c:v>
                </c:pt>
                <c:pt idx="432">
                  <c:v>4.21</c:v>
                </c:pt>
                <c:pt idx="433">
                  <c:v>4.54</c:v>
                </c:pt>
                <c:pt idx="434">
                  <c:v>4.51</c:v>
                </c:pt>
                <c:pt idx="435">
                  <c:v>4.1399999999999997</c:v>
                </c:pt>
                <c:pt idx="436">
                  <c:v>3.49</c:v>
                </c:pt>
                <c:pt idx="437">
                  <c:v>2.73</c:v>
                </c:pt>
                <c:pt idx="438">
                  <c:v>2</c:v>
                </c:pt>
                <c:pt idx="439">
                  <c:v>1.46</c:v>
                </c:pt>
                <c:pt idx="440">
                  <c:v>1.2</c:v>
                </c:pt>
                <c:pt idx="441">
                  <c:v>1.35</c:v>
                </c:pt>
                <c:pt idx="442">
                  <c:v>1.9</c:v>
                </c:pt>
                <c:pt idx="443">
                  <c:v>2.64</c:v>
                </c:pt>
                <c:pt idx="444">
                  <c:v>3.29</c:v>
                </c:pt>
                <c:pt idx="445">
                  <c:v>3.67</c:v>
                </c:pt>
                <c:pt idx="446">
                  <c:v>3.76</c:v>
                </c:pt>
                <c:pt idx="447">
                  <c:v>3.56</c:v>
                </c:pt>
                <c:pt idx="448">
                  <c:v>3.11</c:v>
                </c:pt>
                <c:pt idx="449">
                  <c:v>2.5</c:v>
                </c:pt>
                <c:pt idx="450">
                  <c:v>1.92</c:v>
                </c:pt>
                <c:pt idx="451">
                  <c:v>1.47</c:v>
                </c:pt>
                <c:pt idx="452">
                  <c:v>1.28</c:v>
                </c:pt>
                <c:pt idx="453">
                  <c:v>1.44</c:v>
                </c:pt>
                <c:pt idx="454">
                  <c:v>1.99</c:v>
                </c:pt>
                <c:pt idx="455">
                  <c:v>2.79</c:v>
                </c:pt>
                <c:pt idx="456">
                  <c:v>3.55</c:v>
                </c:pt>
                <c:pt idx="457">
                  <c:v>4.0599999999999996</c:v>
                </c:pt>
                <c:pt idx="458">
                  <c:v>4.26</c:v>
                </c:pt>
                <c:pt idx="459">
                  <c:v>4.1500000000000004</c:v>
                </c:pt>
                <c:pt idx="460">
                  <c:v>3.75</c:v>
                </c:pt>
                <c:pt idx="461">
                  <c:v>3.14</c:v>
                </c:pt>
                <c:pt idx="462">
                  <c:v>2.4700000000000002</c:v>
                </c:pt>
                <c:pt idx="463">
                  <c:v>1.88</c:v>
                </c:pt>
                <c:pt idx="464">
                  <c:v>1.46</c:v>
                </c:pt>
                <c:pt idx="465">
                  <c:v>1.32</c:v>
                </c:pt>
                <c:pt idx="466">
                  <c:v>1.54</c:v>
                </c:pt>
                <c:pt idx="467">
                  <c:v>2.08</c:v>
                </c:pt>
                <c:pt idx="468">
                  <c:v>2.72</c:v>
                </c:pt>
                <c:pt idx="469">
                  <c:v>3.24</c:v>
                </c:pt>
                <c:pt idx="470">
                  <c:v>3.55</c:v>
                </c:pt>
                <c:pt idx="471">
                  <c:v>3.6</c:v>
                </c:pt>
                <c:pt idx="472">
                  <c:v>3.41</c:v>
                </c:pt>
                <c:pt idx="473">
                  <c:v>3</c:v>
                </c:pt>
                <c:pt idx="474">
                  <c:v>2.5</c:v>
                </c:pt>
                <c:pt idx="475">
                  <c:v>2.0299999999999998</c:v>
                </c:pt>
                <c:pt idx="476">
                  <c:v>1.69</c:v>
                </c:pt>
                <c:pt idx="477">
                  <c:v>1.57</c:v>
                </c:pt>
                <c:pt idx="478">
                  <c:v>1.76</c:v>
                </c:pt>
                <c:pt idx="479">
                  <c:v>2.25</c:v>
                </c:pt>
                <c:pt idx="480">
                  <c:v>2.89</c:v>
                </c:pt>
                <c:pt idx="481">
                  <c:v>3.45</c:v>
                </c:pt>
                <c:pt idx="482">
                  <c:v>3.81</c:v>
                </c:pt>
                <c:pt idx="483">
                  <c:v>3.92</c:v>
                </c:pt>
                <c:pt idx="484">
                  <c:v>3.77</c:v>
                </c:pt>
                <c:pt idx="485">
                  <c:v>3.39</c:v>
                </c:pt>
                <c:pt idx="486">
                  <c:v>2.86</c:v>
                </c:pt>
                <c:pt idx="487">
                  <c:v>2.31</c:v>
                </c:pt>
                <c:pt idx="488">
                  <c:v>1.83</c:v>
                </c:pt>
                <c:pt idx="489">
                  <c:v>1.52</c:v>
                </c:pt>
                <c:pt idx="490">
                  <c:v>1.46</c:v>
                </c:pt>
                <c:pt idx="491">
                  <c:v>1.7</c:v>
                </c:pt>
                <c:pt idx="492">
                  <c:v>2.17</c:v>
                </c:pt>
                <c:pt idx="493">
                  <c:v>2.71</c:v>
                </c:pt>
                <c:pt idx="494">
                  <c:v>3.15</c:v>
                </c:pt>
                <c:pt idx="495">
                  <c:v>3.42</c:v>
                </c:pt>
                <c:pt idx="496">
                  <c:v>3.48</c:v>
                </c:pt>
                <c:pt idx="497">
                  <c:v>3.33</c:v>
                </c:pt>
                <c:pt idx="498">
                  <c:v>3</c:v>
                </c:pt>
                <c:pt idx="499">
                  <c:v>2.6</c:v>
                </c:pt>
                <c:pt idx="500">
                  <c:v>2.23</c:v>
                </c:pt>
                <c:pt idx="501">
                  <c:v>1.95</c:v>
                </c:pt>
                <c:pt idx="502">
                  <c:v>1.85</c:v>
                </c:pt>
                <c:pt idx="503">
                  <c:v>2</c:v>
                </c:pt>
                <c:pt idx="504">
                  <c:v>2.37</c:v>
                </c:pt>
                <c:pt idx="505">
                  <c:v>2.83</c:v>
                </c:pt>
                <c:pt idx="506">
                  <c:v>3.25</c:v>
                </c:pt>
                <c:pt idx="507">
                  <c:v>3.52</c:v>
                </c:pt>
                <c:pt idx="508">
                  <c:v>3.59</c:v>
                </c:pt>
                <c:pt idx="509">
                  <c:v>3.45</c:v>
                </c:pt>
                <c:pt idx="510">
                  <c:v>3.13</c:v>
                </c:pt>
                <c:pt idx="511">
                  <c:v>2.7</c:v>
                </c:pt>
                <c:pt idx="512">
                  <c:v>2.25</c:v>
                </c:pt>
                <c:pt idx="513">
                  <c:v>1.85</c:v>
                </c:pt>
                <c:pt idx="514">
                  <c:v>1.6</c:v>
                </c:pt>
                <c:pt idx="515">
                  <c:v>1.57</c:v>
                </c:pt>
                <c:pt idx="516">
                  <c:v>1.79</c:v>
                </c:pt>
                <c:pt idx="517">
                  <c:v>2.19</c:v>
                </c:pt>
                <c:pt idx="518">
                  <c:v>2.65</c:v>
                </c:pt>
                <c:pt idx="519">
                  <c:v>3.06</c:v>
                </c:pt>
                <c:pt idx="520">
                  <c:v>3.34</c:v>
                </c:pt>
                <c:pt idx="521">
                  <c:v>3.44</c:v>
                </c:pt>
                <c:pt idx="522">
                  <c:v>3.35</c:v>
                </c:pt>
                <c:pt idx="523">
                  <c:v>3.1</c:v>
                </c:pt>
                <c:pt idx="524">
                  <c:v>2.78</c:v>
                </c:pt>
                <c:pt idx="525">
                  <c:v>2.44</c:v>
                </c:pt>
                <c:pt idx="526">
                  <c:v>2.17</c:v>
                </c:pt>
                <c:pt idx="527">
                  <c:v>2.04</c:v>
                </c:pt>
                <c:pt idx="528">
                  <c:v>2.1</c:v>
                </c:pt>
                <c:pt idx="529">
                  <c:v>2.34</c:v>
                </c:pt>
                <c:pt idx="530">
                  <c:v>2.67</c:v>
                </c:pt>
                <c:pt idx="531">
                  <c:v>3</c:v>
                </c:pt>
                <c:pt idx="532">
                  <c:v>3.25</c:v>
                </c:pt>
                <c:pt idx="533">
                  <c:v>3.34</c:v>
                </c:pt>
                <c:pt idx="534">
                  <c:v>3.25</c:v>
                </c:pt>
                <c:pt idx="535">
                  <c:v>3</c:v>
                </c:pt>
                <c:pt idx="536">
                  <c:v>2.65</c:v>
                </c:pt>
                <c:pt idx="537">
                  <c:v>2.25</c:v>
                </c:pt>
                <c:pt idx="538">
                  <c:v>1.9</c:v>
                </c:pt>
                <c:pt idx="539">
                  <c:v>1.67</c:v>
                </c:pt>
                <c:pt idx="540">
                  <c:v>1.63</c:v>
                </c:pt>
                <c:pt idx="541">
                  <c:v>1.8</c:v>
                </c:pt>
                <c:pt idx="542">
                  <c:v>2.14</c:v>
                </c:pt>
                <c:pt idx="543">
                  <c:v>2.58</c:v>
                </c:pt>
                <c:pt idx="544">
                  <c:v>3.01</c:v>
                </c:pt>
                <c:pt idx="545">
                  <c:v>3.34</c:v>
                </c:pt>
                <c:pt idx="546">
                  <c:v>3.5</c:v>
                </c:pt>
                <c:pt idx="547">
                  <c:v>3.47</c:v>
                </c:pt>
                <c:pt idx="548">
                  <c:v>3.28</c:v>
                </c:pt>
                <c:pt idx="549">
                  <c:v>2.97</c:v>
                </c:pt>
                <c:pt idx="550">
                  <c:v>2.62</c:v>
                </c:pt>
                <c:pt idx="551">
                  <c:v>2.31</c:v>
                </c:pt>
                <c:pt idx="552">
                  <c:v>2.11</c:v>
                </c:pt>
                <c:pt idx="553">
                  <c:v>2.06</c:v>
                </c:pt>
                <c:pt idx="554">
                  <c:v>2.2000000000000002</c:v>
                </c:pt>
                <c:pt idx="555">
                  <c:v>2.4700000000000002</c:v>
                </c:pt>
                <c:pt idx="556">
                  <c:v>2.8</c:v>
                </c:pt>
                <c:pt idx="557">
                  <c:v>3.08</c:v>
                </c:pt>
                <c:pt idx="558">
                  <c:v>3.22</c:v>
                </c:pt>
                <c:pt idx="559">
                  <c:v>3.19</c:v>
                </c:pt>
                <c:pt idx="560">
                  <c:v>2.99</c:v>
                </c:pt>
                <c:pt idx="561">
                  <c:v>2.66</c:v>
                </c:pt>
                <c:pt idx="562">
                  <c:v>2.27</c:v>
                </c:pt>
                <c:pt idx="563">
                  <c:v>1.92</c:v>
                </c:pt>
                <c:pt idx="564">
                  <c:v>1.68</c:v>
                </c:pt>
                <c:pt idx="565">
                  <c:v>1.61</c:v>
                </c:pt>
                <c:pt idx="566">
                  <c:v>1.74</c:v>
                </c:pt>
                <c:pt idx="567">
                  <c:v>2.09</c:v>
                </c:pt>
                <c:pt idx="568">
                  <c:v>2.57</c:v>
                </c:pt>
                <c:pt idx="569">
                  <c:v>3.06</c:v>
                </c:pt>
                <c:pt idx="570">
                  <c:v>3.45</c:v>
                </c:pt>
                <c:pt idx="571">
                  <c:v>3.66</c:v>
                </c:pt>
                <c:pt idx="572">
                  <c:v>3.67</c:v>
                </c:pt>
                <c:pt idx="573">
                  <c:v>3.47</c:v>
                </c:pt>
                <c:pt idx="574">
                  <c:v>3.12</c:v>
                </c:pt>
                <c:pt idx="575">
                  <c:v>2.71</c:v>
                </c:pt>
                <c:pt idx="576">
                  <c:v>2.3199999999999998</c:v>
                </c:pt>
                <c:pt idx="577">
                  <c:v>2.0299999999999998</c:v>
                </c:pt>
                <c:pt idx="578">
                  <c:v>1.92</c:v>
                </c:pt>
                <c:pt idx="579">
                  <c:v>2.02</c:v>
                </c:pt>
                <c:pt idx="580">
                  <c:v>2.3199999999999998</c:v>
                </c:pt>
                <c:pt idx="581">
                  <c:v>2.7</c:v>
                </c:pt>
                <c:pt idx="582">
                  <c:v>3.04</c:v>
                </c:pt>
                <c:pt idx="583">
                  <c:v>3.24</c:v>
                </c:pt>
                <c:pt idx="584">
                  <c:v>3.24</c:v>
                </c:pt>
                <c:pt idx="585">
                  <c:v>3.04</c:v>
                </c:pt>
                <c:pt idx="586">
                  <c:v>2.68</c:v>
                </c:pt>
                <c:pt idx="587">
                  <c:v>2.27</c:v>
                </c:pt>
                <c:pt idx="588">
                  <c:v>1.88</c:v>
                </c:pt>
                <c:pt idx="589">
                  <c:v>1.61</c:v>
                </c:pt>
                <c:pt idx="590">
                  <c:v>1.52</c:v>
                </c:pt>
                <c:pt idx="591">
                  <c:v>1.68</c:v>
                </c:pt>
                <c:pt idx="592">
                  <c:v>2.09</c:v>
                </c:pt>
                <c:pt idx="593">
                  <c:v>2.65</c:v>
                </c:pt>
                <c:pt idx="594">
                  <c:v>3.22</c:v>
                </c:pt>
                <c:pt idx="595">
                  <c:v>3.66</c:v>
                </c:pt>
                <c:pt idx="596">
                  <c:v>3.9</c:v>
                </c:pt>
                <c:pt idx="597">
                  <c:v>3.87</c:v>
                </c:pt>
                <c:pt idx="598">
                  <c:v>3.61</c:v>
                </c:pt>
                <c:pt idx="599">
                  <c:v>3.17</c:v>
                </c:pt>
                <c:pt idx="600">
                  <c:v>2.67</c:v>
                </c:pt>
                <c:pt idx="601">
                  <c:v>2.2000000000000002</c:v>
                </c:pt>
                <c:pt idx="602">
                  <c:v>1.86</c:v>
                </c:pt>
                <c:pt idx="603">
                  <c:v>1.73</c:v>
                </c:pt>
                <c:pt idx="604">
                  <c:v>1.89</c:v>
                </c:pt>
                <c:pt idx="605">
                  <c:v>2.27</c:v>
                </c:pt>
                <c:pt idx="606">
                  <c:v>2.75</c:v>
                </c:pt>
                <c:pt idx="607">
                  <c:v>3.15</c:v>
                </c:pt>
                <c:pt idx="608">
                  <c:v>3.37</c:v>
                </c:pt>
                <c:pt idx="609">
                  <c:v>3.34</c:v>
                </c:pt>
                <c:pt idx="610">
                  <c:v>3.09</c:v>
                </c:pt>
                <c:pt idx="611">
                  <c:v>2.67</c:v>
                </c:pt>
                <c:pt idx="612">
                  <c:v>2.19</c:v>
                </c:pt>
                <c:pt idx="613">
                  <c:v>1.76</c:v>
                </c:pt>
                <c:pt idx="614">
                  <c:v>1.47</c:v>
                </c:pt>
                <c:pt idx="615">
                  <c:v>1.42</c:v>
                </c:pt>
                <c:pt idx="616">
                  <c:v>1.66</c:v>
                </c:pt>
                <c:pt idx="617">
                  <c:v>2.1800000000000002</c:v>
                </c:pt>
                <c:pt idx="618">
                  <c:v>2.85</c:v>
                </c:pt>
                <c:pt idx="619">
                  <c:v>3.49</c:v>
                </c:pt>
                <c:pt idx="620">
                  <c:v>3.95</c:v>
                </c:pt>
                <c:pt idx="621">
                  <c:v>4.13</c:v>
                </c:pt>
                <c:pt idx="622">
                  <c:v>4.0199999999999996</c:v>
                </c:pt>
                <c:pt idx="623">
                  <c:v>3.64</c:v>
                </c:pt>
                <c:pt idx="624">
                  <c:v>3.1</c:v>
                </c:pt>
                <c:pt idx="625">
                  <c:v>2.5099999999999998</c:v>
                </c:pt>
                <c:pt idx="626">
                  <c:v>1.99</c:v>
                </c:pt>
                <c:pt idx="627">
                  <c:v>1.64</c:v>
                </c:pt>
                <c:pt idx="628">
                  <c:v>1.59</c:v>
                </c:pt>
                <c:pt idx="629">
                  <c:v>1.87</c:v>
                </c:pt>
                <c:pt idx="630">
                  <c:v>2.37</c:v>
                </c:pt>
                <c:pt idx="631">
                  <c:v>2.93</c:v>
                </c:pt>
                <c:pt idx="632">
                  <c:v>3.36</c:v>
                </c:pt>
                <c:pt idx="633">
                  <c:v>3.54</c:v>
                </c:pt>
                <c:pt idx="634">
                  <c:v>3.43</c:v>
                </c:pt>
                <c:pt idx="635">
                  <c:v>3.08</c:v>
                </c:pt>
                <c:pt idx="636">
                  <c:v>2.58</c:v>
                </c:pt>
                <c:pt idx="637">
                  <c:v>2.04</c:v>
                </c:pt>
                <c:pt idx="638">
                  <c:v>1.58</c:v>
                </c:pt>
                <c:pt idx="639">
                  <c:v>1.32</c:v>
                </c:pt>
                <c:pt idx="640">
                  <c:v>1.35</c:v>
                </c:pt>
                <c:pt idx="641">
                  <c:v>1.73</c:v>
                </c:pt>
                <c:pt idx="642">
                  <c:v>2.38</c:v>
                </c:pt>
                <c:pt idx="643">
                  <c:v>3.15</c:v>
                </c:pt>
                <c:pt idx="644">
                  <c:v>3.82</c:v>
                </c:pt>
                <c:pt idx="645">
                  <c:v>4.2300000000000004</c:v>
                </c:pt>
                <c:pt idx="646">
                  <c:v>4.3099999999999996</c:v>
                </c:pt>
                <c:pt idx="647">
                  <c:v>4.0599999999999996</c:v>
                </c:pt>
                <c:pt idx="648">
                  <c:v>3.56</c:v>
                </c:pt>
                <c:pt idx="649">
                  <c:v>2.91</c:v>
                </c:pt>
                <c:pt idx="650">
                  <c:v>2.2599999999999998</c:v>
                </c:pt>
                <c:pt idx="651">
                  <c:v>1.73</c:v>
                </c:pt>
                <c:pt idx="652">
                  <c:v>1.47</c:v>
                </c:pt>
                <c:pt idx="653">
                  <c:v>1.55</c:v>
                </c:pt>
                <c:pt idx="654">
                  <c:v>1.98</c:v>
                </c:pt>
                <c:pt idx="655">
                  <c:v>2.6</c:v>
                </c:pt>
                <c:pt idx="656">
                  <c:v>3.21</c:v>
                </c:pt>
                <c:pt idx="657">
                  <c:v>3.6</c:v>
                </c:pt>
                <c:pt idx="658">
                  <c:v>3.68</c:v>
                </c:pt>
                <c:pt idx="659">
                  <c:v>3.45</c:v>
                </c:pt>
                <c:pt idx="660">
                  <c:v>2.99</c:v>
                </c:pt>
                <c:pt idx="661">
                  <c:v>2.4</c:v>
                </c:pt>
                <c:pt idx="662">
                  <c:v>1.82</c:v>
                </c:pt>
                <c:pt idx="663">
                  <c:v>1.38</c:v>
                </c:pt>
                <c:pt idx="664">
                  <c:v>1.2</c:v>
                </c:pt>
                <c:pt idx="665">
                  <c:v>1.38</c:v>
                </c:pt>
                <c:pt idx="666">
                  <c:v>1.92</c:v>
                </c:pt>
                <c:pt idx="667">
                  <c:v>2.71</c:v>
                </c:pt>
                <c:pt idx="668">
                  <c:v>3.54</c:v>
                </c:pt>
                <c:pt idx="669">
                  <c:v>4.16</c:v>
                </c:pt>
                <c:pt idx="670">
                  <c:v>4.45</c:v>
                </c:pt>
                <c:pt idx="671">
                  <c:v>4.37</c:v>
                </c:pt>
                <c:pt idx="672">
                  <c:v>3.97</c:v>
                </c:pt>
                <c:pt idx="673">
                  <c:v>3.35</c:v>
                </c:pt>
                <c:pt idx="674">
                  <c:v>2.63</c:v>
                </c:pt>
                <c:pt idx="675">
                  <c:v>1.96</c:v>
                </c:pt>
                <c:pt idx="676">
                  <c:v>1.5</c:v>
                </c:pt>
                <c:pt idx="677">
                  <c:v>1.38</c:v>
                </c:pt>
                <c:pt idx="678">
                  <c:v>1.64</c:v>
                </c:pt>
                <c:pt idx="679">
                  <c:v>2.2200000000000002</c:v>
                </c:pt>
                <c:pt idx="680">
                  <c:v>2.93</c:v>
                </c:pt>
                <c:pt idx="681">
                  <c:v>3.52</c:v>
                </c:pt>
                <c:pt idx="682">
                  <c:v>3.8</c:v>
                </c:pt>
                <c:pt idx="683">
                  <c:v>3.73</c:v>
                </c:pt>
                <c:pt idx="684">
                  <c:v>3.37</c:v>
                </c:pt>
                <c:pt idx="685">
                  <c:v>2.8</c:v>
                </c:pt>
                <c:pt idx="686">
                  <c:v>2.16</c:v>
                </c:pt>
                <c:pt idx="687">
                  <c:v>1.58</c:v>
                </c:pt>
                <c:pt idx="688">
                  <c:v>1.21</c:v>
                </c:pt>
                <c:pt idx="689">
                  <c:v>1.18</c:v>
                </c:pt>
                <c:pt idx="690">
                  <c:v>1.53</c:v>
                </c:pt>
                <c:pt idx="691">
                  <c:v>2.2400000000000002</c:v>
                </c:pt>
                <c:pt idx="692">
                  <c:v>3.12</c:v>
                </c:pt>
                <c:pt idx="693">
                  <c:v>3.93</c:v>
                </c:pt>
                <c:pt idx="694">
                  <c:v>4.43</c:v>
                </c:pt>
                <c:pt idx="695">
                  <c:v>4.54</c:v>
                </c:pt>
                <c:pt idx="696">
                  <c:v>4.29</c:v>
                </c:pt>
                <c:pt idx="697">
                  <c:v>3.76</c:v>
                </c:pt>
                <c:pt idx="698">
                  <c:v>3.04</c:v>
                </c:pt>
                <c:pt idx="699">
                  <c:v>2.29</c:v>
                </c:pt>
                <c:pt idx="700">
                  <c:v>1.68</c:v>
                </c:pt>
                <c:pt idx="701">
                  <c:v>1.36</c:v>
                </c:pt>
                <c:pt idx="702">
                  <c:v>1.41</c:v>
                </c:pt>
                <c:pt idx="703">
                  <c:v>1.86</c:v>
                </c:pt>
                <c:pt idx="704">
                  <c:v>2.56</c:v>
                </c:pt>
                <c:pt idx="705">
                  <c:v>3.28</c:v>
                </c:pt>
                <c:pt idx="706">
                  <c:v>3.76</c:v>
                </c:pt>
                <c:pt idx="707">
                  <c:v>3.89</c:v>
                </c:pt>
                <c:pt idx="708">
                  <c:v>3.67</c:v>
                </c:pt>
                <c:pt idx="709">
                  <c:v>3.19</c:v>
                </c:pt>
                <c:pt idx="710">
                  <c:v>2.5499999999999998</c:v>
                </c:pt>
                <c:pt idx="711">
                  <c:v>1.88</c:v>
                </c:pt>
                <c:pt idx="712">
                  <c:v>1.36</c:v>
                </c:pt>
                <c:pt idx="713">
                  <c:v>1.1299999999999999</c:v>
                </c:pt>
                <c:pt idx="714">
                  <c:v>1.28</c:v>
                </c:pt>
                <c:pt idx="715">
                  <c:v>1.81</c:v>
                </c:pt>
                <c:pt idx="716">
                  <c:v>2.65</c:v>
                </c:pt>
                <c:pt idx="717">
                  <c:v>3.56</c:v>
                </c:pt>
                <c:pt idx="718">
                  <c:v>4.25</c:v>
                </c:pt>
                <c:pt idx="719">
                  <c:v>4.57</c:v>
                </c:pt>
                <c:pt idx="720">
                  <c:v>4.49</c:v>
                </c:pt>
                <c:pt idx="721">
                  <c:v>4.09</c:v>
                </c:pt>
                <c:pt idx="722">
                  <c:v>3.44</c:v>
                </c:pt>
                <c:pt idx="723">
                  <c:v>2.68</c:v>
                </c:pt>
                <c:pt idx="724">
                  <c:v>1.96</c:v>
                </c:pt>
                <c:pt idx="725">
                  <c:v>1.47</c:v>
                </c:pt>
                <c:pt idx="726">
                  <c:v>1.32</c:v>
                </c:pt>
                <c:pt idx="727">
                  <c:v>1.57</c:v>
                </c:pt>
                <c:pt idx="728">
                  <c:v>2.17</c:v>
                </c:pt>
                <c:pt idx="729">
                  <c:v>2.93</c:v>
                </c:pt>
                <c:pt idx="730">
                  <c:v>3.58</c:v>
                </c:pt>
                <c:pt idx="731">
                  <c:v>3.9</c:v>
                </c:pt>
                <c:pt idx="732">
                  <c:v>3.85</c:v>
                </c:pt>
                <c:pt idx="733">
                  <c:v>3.5</c:v>
                </c:pt>
                <c:pt idx="734">
                  <c:v>2.93</c:v>
                </c:pt>
                <c:pt idx="735">
                  <c:v>2.25</c:v>
                </c:pt>
                <c:pt idx="736">
                  <c:v>1.63</c:v>
                </c:pt>
                <c:pt idx="737">
                  <c:v>1.23</c:v>
                </c:pt>
                <c:pt idx="738">
                  <c:v>1.17</c:v>
                </c:pt>
                <c:pt idx="739">
                  <c:v>1.5</c:v>
                </c:pt>
                <c:pt idx="740">
                  <c:v>2.2000000000000002</c:v>
                </c:pt>
                <c:pt idx="741">
                  <c:v>3.11</c:v>
                </c:pt>
                <c:pt idx="742">
                  <c:v>3.93</c:v>
                </c:pt>
                <c:pt idx="743">
                  <c:v>4.45</c:v>
                </c:pt>
                <c:pt idx="744">
                  <c:v>4.55</c:v>
                </c:pt>
                <c:pt idx="745">
                  <c:v>4.3</c:v>
                </c:pt>
                <c:pt idx="746">
                  <c:v>3.77</c:v>
                </c:pt>
                <c:pt idx="747">
                  <c:v>3.06</c:v>
                </c:pt>
                <c:pt idx="748">
                  <c:v>2.31</c:v>
                </c:pt>
                <c:pt idx="749">
                  <c:v>1.69</c:v>
                </c:pt>
                <c:pt idx="750">
                  <c:v>1.36</c:v>
                </c:pt>
                <c:pt idx="751">
                  <c:v>1.4</c:v>
                </c:pt>
                <c:pt idx="752">
                  <c:v>1.83</c:v>
                </c:pt>
                <c:pt idx="753">
                  <c:v>2.5299999999999998</c:v>
                </c:pt>
                <c:pt idx="754">
                  <c:v>3.27</c:v>
                </c:pt>
                <c:pt idx="755">
                  <c:v>3.77</c:v>
                </c:pt>
                <c:pt idx="756">
                  <c:v>3.91</c:v>
                </c:pt>
                <c:pt idx="757">
                  <c:v>3.72</c:v>
                </c:pt>
                <c:pt idx="758">
                  <c:v>3.26</c:v>
                </c:pt>
                <c:pt idx="759">
                  <c:v>2.64</c:v>
                </c:pt>
                <c:pt idx="760">
                  <c:v>1.98</c:v>
                </c:pt>
                <c:pt idx="761">
                  <c:v>1.47</c:v>
                </c:pt>
                <c:pt idx="762">
                  <c:v>1.22</c:v>
                </c:pt>
                <c:pt idx="763">
                  <c:v>1.34</c:v>
                </c:pt>
                <c:pt idx="764">
                  <c:v>1.84</c:v>
                </c:pt>
                <c:pt idx="765">
                  <c:v>2.64</c:v>
                </c:pt>
                <c:pt idx="766">
                  <c:v>3.51</c:v>
                </c:pt>
                <c:pt idx="767">
                  <c:v>4.18</c:v>
                </c:pt>
              </c:numCache>
            </c:numRef>
          </c:val>
          <c:smooth val="0"/>
          <c:extLst>
            <c:ext xmlns:c16="http://schemas.microsoft.com/office/drawing/2014/chart" uri="{C3380CC4-5D6E-409C-BE32-E72D297353CC}">
              <c16:uniqueId val="{00000000-F842-4C34-AD20-979C4A0AE883}"/>
            </c:ext>
          </c:extLst>
        </c:ser>
        <c:dLbls>
          <c:showLegendKey val="0"/>
          <c:showVal val="0"/>
          <c:showCatName val="0"/>
          <c:showSerName val="0"/>
          <c:showPercent val="0"/>
          <c:showBubbleSize val="0"/>
        </c:dLbls>
        <c:marker val="1"/>
        <c:smooth val="0"/>
        <c:axId val="216956960"/>
        <c:axId val="216957520"/>
      </c:lineChart>
      <c:catAx>
        <c:axId val="216956960"/>
        <c:scaling>
          <c:orientation val="minMax"/>
        </c:scaling>
        <c:delete val="0"/>
        <c:axPos val="b"/>
        <c:numFmt formatCode="m/d\ h:mm;@" sourceLinked="0"/>
        <c:majorTickMark val="out"/>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57520"/>
        <c:crosses val="autoZero"/>
        <c:auto val="0"/>
        <c:lblAlgn val="ctr"/>
        <c:lblOffset val="100"/>
        <c:tickLblSkip val="110"/>
        <c:tickMarkSkip val="110"/>
        <c:noMultiLvlLbl val="0"/>
      </c:catAx>
      <c:valAx>
        <c:axId val="216957520"/>
        <c:scaling>
          <c:orientation val="minMax"/>
        </c:scaling>
        <c:delete val="0"/>
        <c:axPos val="l"/>
        <c:numFmt formatCode="General" sourceLinked="1"/>
        <c:majorTickMark val="out"/>
        <c:minorTickMark val="none"/>
        <c:tickLblPos val="nextTo"/>
        <c:spPr>
          <a:noFill/>
          <a:ln>
            <a:solidFill>
              <a:schemeClr val="tx1">
                <a:lumMod val="95000"/>
                <a:lumOff val="5000"/>
              </a:schemeClr>
            </a:solidFill>
          </a:ln>
          <a:effectLst/>
        </c:spPr>
        <c:txPr>
          <a:bodyPr rot="-60000000" spcFirstLastPara="1" vertOverflow="ellipsis" vert="horz" wrap="square" anchor="ctr" anchorCtr="1"/>
          <a:lstStyle/>
          <a:p>
            <a:pPr>
              <a:defRPr sz="900" b="0" i="0" u="none" strike="noStrike" kern="1200" baseline="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56960"/>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33679123442903"/>
          <c:y val="4.226705091258405E-2"/>
          <c:w val="0.79505738818290583"/>
          <c:h val="0.78069784504602635"/>
        </c:manualLayout>
      </c:layout>
      <c:lineChart>
        <c:grouping val="standard"/>
        <c:varyColors val="0"/>
        <c:ser>
          <c:idx val="0"/>
          <c:order val="0"/>
          <c:tx>
            <c:strRef>
              <c:f>'潮型选取（绿华山）'!$B$1</c:f>
              <c:strCache>
                <c:ptCount val="1"/>
                <c:pt idx="0">
                  <c:v>潮位</c:v>
                </c:pt>
              </c:strCache>
            </c:strRef>
          </c:tx>
          <c:spPr>
            <a:ln w="12700" cap="sq">
              <a:solidFill>
                <a:srgbClr val="00B0F0"/>
              </a:solidFill>
              <a:bevel/>
            </a:ln>
            <a:effectLst/>
          </c:spPr>
          <c:marker>
            <c:symbol val="circle"/>
            <c:size val="2"/>
            <c:spPr>
              <a:solidFill>
                <a:schemeClr val="bg1"/>
              </a:solidFill>
              <a:ln w="9525" cap="sq">
                <a:solidFill>
                  <a:schemeClr val="bg1">
                    <a:lumMod val="65000"/>
                  </a:schemeClr>
                </a:solidFill>
                <a:bevel/>
              </a:ln>
              <a:effectLst/>
            </c:spPr>
          </c:marker>
          <c:cat>
            <c:numRef>
              <c:f>'潮型选取（绿华山）'!$A$2:$A$745</c:f>
              <c:numCache>
                <c:formatCode>m/d/yyyy\ h:mm</c:formatCode>
                <c:ptCount val="744"/>
                <c:pt idx="0">
                  <c:v>43282</c:v>
                </c:pt>
                <c:pt idx="1">
                  <c:v>43282.041666666664</c:v>
                </c:pt>
                <c:pt idx="2">
                  <c:v>43282.083333333336</c:v>
                </c:pt>
                <c:pt idx="3">
                  <c:v>43282.125</c:v>
                </c:pt>
                <c:pt idx="4">
                  <c:v>43282.166666666664</c:v>
                </c:pt>
                <c:pt idx="5">
                  <c:v>43282.208333333336</c:v>
                </c:pt>
                <c:pt idx="6">
                  <c:v>43282.25</c:v>
                </c:pt>
                <c:pt idx="7">
                  <c:v>43282.291666666664</c:v>
                </c:pt>
                <c:pt idx="8">
                  <c:v>43282.333333333336</c:v>
                </c:pt>
                <c:pt idx="9">
                  <c:v>43282.375</c:v>
                </c:pt>
                <c:pt idx="10">
                  <c:v>43282.416666666664</c:v>
                </c:pt>
                <c:pt idx="11">
                  <c:v>43282.458333333336</c:v>
                </c:pt>
                <c:pt idx="12">
                  <c:v>43282.5</c:v>
                </c:pt>
                <c:pt idx="13">
                  <c:v>43282.541666666664</c:v>
                </c:pt>
                <c:pt idx="14">
                  <c:v>43282.583333333336</c:v>
                </c:pt>
                <c:pt idx="15">
                  <c:v>43282.625</c:v>
                </c:pt>
                <c:pt idx="16">
                  <c:v>43282.666666666664</c:v>
                </c:pt>
                <c:pt idx="17">
                  <c:v>43282.708333333336</c:v>
                </c:pt>
                <c:pt idx="18">
                  <c:v>43282.75</c:v>
                </c:pt>
                <c:pt idx="19">
                  <c:v>43282.791666666664</c:v>
                </c:pt>
                <c:pt idx="20">
                  <c:v>43282.833333333336</c:v>
                </c:pt>
                <c:pt idx="21">
                  <c:v>43282.875</c:v>
                </c:pt>
                <c:pt idx="22">
                  <c:v>43282.916666666664</c:v>
                </c:pt>
                <c:pt idx="23">
                  <c:v>43282.958333333336</c:v>
                </c:pt>
                <c:pt idx="24">
                  <c:v>43283</c:v>
                </c:pt>
                <c:pt idx="25">
                  <c:v>43283.041666666664</c:v>
                </c:pt>
                <c:pt idx="26">
                  <c:v>43283.083333333336</c:v>
                </c:pt>
                <c:pt idx="27">
                  <c:v>43283.125</c:v>
                </c:pt>
                <c:pt idx="28">
                  <c:v>43283.166666666664</c:v>
                </c:pt>
                <c:pt idx="29">
                  <c:v>43283.208333333336</c:v>
                </c:pt>
                <c:pt idx="30">
                  <c:v>43283.25</c:v>
                </c:pt>
                <c:pt idx="31">
                  <c:v>43283.291666666664</c:v>
                </c:pt>
                <c:pt idx="32">
                  <c:v>43283.333333333336</c:v>
                </c:pt>
                <c:pt idx="33">
                  <c:v>43283.375</c:v>
                </c:pt>
                <c:pt idx="34">
                  <c:v>43283.416666666664</c:v>
                </c:pt>
                <c:pt idx="35">
                  <c:v>43283.458333333336</c:v>
                </c:pt>
                <c:pt idx="36">
                  <c:v>43283.5</c:v>
                </c:pt>
                <c:pt idx="37">
                  <c:v>43283.541666666664</c:v>
                </c:pt>
                <c:pt idx="38">
                  <c:v>43283.583333333336</c:v>
                </c:pt>
                <c:pt idx="39">
                  <c:v>43283.625</c:v>
                </c:pt>
                <c:pt idx="40">
                  <c:v>43283.666666666664</c:v>
                </c:pt>
                <c:pt idx="41">
                  <c:v>43283.708333333336</c:v>
                </c:pt>
                <c:pt idx="42">
                  <c:v>43283.75</c:v>
                </c:pt>
                <c:pt idx="43">
                  <c:v>43283.791666666664</c:v>
                </c:pt>
                <c:pt idx="44">
                  <c:v>43283.833333333336</c:v>
                </c:pt>
                <c:pt idx="45">
                  <c:v>43283.875</c:v>
                </c:pt>
                <c:pt idx="46">
                  <c:v>43283.916666666664</c:v>
                </c:pt>
                <c:pt idx="47">
                  <c:v>43283.958333333336</c:v>
                </c:pt>
                <c:pt idx="48">
                  <c:v>43284</c:v>
                </c:pt>
                <c:pt idx="49">
                  <c:v>43284.041666666664</c:v>
                </c:pt>
                <c:pt idx="50">
                  <c:v>43284.083333333336</c:v>
                </c:pt>
                <c:pt idx="51">
                  <c:v>43284.125</c:v>
                </c:pt>
                <c:pt idx="52">
                  <c:v>43284.166666666664</c:v>
                </c:pt>
                <c:pt idx="53">
                  <c:v>43284.208333333336</c:v>
                </c:pt>
                <c:pt idx="54">
                  <c:v>43284.25</c:v>
                </c:pt>
                <c:pt idx="55">
                  <c:v>43284.291666666664</c:v>
                </c:pt>
                <c:pt idx="56">
                  <c:v>43284.333333333336</c:v>
                </c:pt>
                <c:pt idx="57">
                  <c:v>43284.375</c:v>
                </c:pt>
                <c:pt idx="58">
                  <c:v>43284.416666666664</c:v>
                </c:pt>
                <c:pt idx="59">
                  <c:v>43284.458333333336</c:v>
                </c:pt>
                <c:pt idx="60">
                  <c:v>43284.5</c:v>
                </c:pt>
                <c:pt idx="61">
                  <c:v>43284.541666666664</c:v>
                </c:pt>
                <c:pt idx="62">
                  <c:v>43284.583333333336</c:v>
                </c:pt>
                <c:pt idx="63">
                  <c:v>43284.625</c:v>
                </c:pt>
                <c:pt idx="64">
                  <c:v>43284.666666666664</c:v>
                </c:pt>
                <c:pt idx="65">
                  <c:v>43284.708333333336</c:v>
                </c:pt>
                <c:pt idx="66">
                  <c:v>43284.75</c:v>
                </c:pt>
                <c:pt idx="67">
                  <c:v>43284.791666666664</c:v>
                </c:pt>
                <c:pt idx="68">
                  <c:v>43284.833333333336</c:v>
                </c:pt>
                <c:pt idx="69">
                  <c:v>43284.875</c:v>
                </c:pt>
                <c:pt idx="70">
                  <c:v>43284.916666666664</c:v>
                </c:pt>
                <c:pt idx="71">
                  <c:v>43284.958333333336</c:v>
                </c:pt>
                <c:pt idx="72">
                  <c:v>43285</c:v>
                </c:pt>
                <c:pt idx="73">
                  <c:v>43285.041666666664</c:v>
                </c:pt>
                <c:pt idx="74">
                  <c:v>43285.083333333336</c:v>
                </c:pt>
                <c:pt idx="75">
                  <c:v>43285.125</c:v>
                </c:pt>
                <c:pt idx="76">
                  <c:v>43285.166666666664</c:v>
                </c:pt>
                <c:pt idx="77">
                  <c:v>43285.208333333336</c:v>
                </c:pt>
                <c:pt idx="78">
                  <c:v>43285.25</c:v>
                </c:pt>
                <c:pt idx="79">
                  <c:v>43285.291666666664</c:v>
                </c:pt>
                <c:pt idx="80">
                  <c:v>43285.333333333336</c:v>
                </c:pt>
                <c:pt idx="81">
                  <c:v>43285.375</c:v>
                </c:pt>
                <c:pt idx="82">
                  <c:v>43285.416666666664</c:v>
                </c:pt>
                <c:pt idx="83">
                  <c:v>43285.458333333336</c:v>
                </c:pt>
                <c:pt idx="84">
                  <c:v>43285.5</c:v>
                </c:pt>
                <c:pt idx="85">
                  <c:v>43285.541666666664</c:v>
                </c:pt>
                <c:pt idx="86">
                  <c:v>43285.583333333336</c:v>
                </c:pt>
                <c:pt idx="87">
                  <c:v>43285.625</c:v>
                </c:pt>
                <c:pt idx="88">
                  <c:v>43285.666666666664</c:v>
                </c:pt>
                <c:pt idx="89">
                  <c:v>43285.708333333336</c:v>
                </c:pt>
                <c:pt idx="90">
                  <c:v>43285.75</c:v>
                </c:pt>
                <c:pt idx="91">
                  <c:v>43285.791666666664</c:v>
                </c:pt>
                <c:pt idx="92">
                  <c:v>43285.833333333336</c:v>
                </c:pt>
                <c:pt idx="93">
                  <c:v>43285.875</c:v>
                </c:pt>
                <c:pt idx="94">
                  <c:v>43285.916666666664</c:v>
                </c:pt>
                <c:pt idx="95">
                  <c:v>43285.958333333336</c:v>
                </c:pt>
                <c:pt idx="96">
                  <c:v>43286</c:v>
                </c:pt>
                <c:pt idx="97">
                  <c:v>43286.041666666664</c:v>
                </c:pt>
                <c:pt idx="98">
                  <c:v>43286.083333333336</c:v>
                </c:pt>
                <c:pt idx="99">
                  <c:v>43286.125</c:v>
                </c:pt>
                <c:pt idx="100">
                  <c:v>43286.166666666664</c:v>
                </c:pt>
                <c:pt idx="101">
                  <c:v>43286.208333333336</c:v>
                </c:pt>
                <c:pt idx="102">
                  <c:v>43286.25</c:v>
                </c:pt>
                <c:pt idx="103">
                  <c:v>43286.291666666664</c:v>
                </c:pt>
                <c:pt idx="104">
                  <c:v>43286.333333333336</c:v>
                </c:pt>
                <c:pt idx="105">
                  <c:v>43286.375</c:v>
                </c:pt>
                <c:pt idx="106">
                  <c:v>43286.416666666664</c:v>
                </c:pt>
                <c:pt idx="107">
                  <c:v>43286.458333333336</c:v>
                </c:pt>
                <c:pt idx="108">
                  <c:v>43286.5</c:v>
                </c:pt>
                <c:pt idx="109">
                  <c:v>43286.541666666664</c:v>
                </c:pt>
                <c:pt idx="110">
                  <c:v>43286.583333333336</c:v>
                </c:pt>
                <c:pt idx="111">
                  <c:v>43286.625</c:v>
                </c:pt>
                <c:pt idx="112">
                  <c:v>43286.666666666664</c:v>
                </c:pt>
                <c:pt idx="113">
                  <c:v>43286.708333333336</c:v>
                </c:pt>
                <c:pt idx="114">
                  <c:v>43286.75</c:v>
                </c:pt>
                <c:pt idx="115">
                  <c:v>43286.791666666664</c:v>
                </c:pt>
                <c:pt idx="116">
                  <c:v>43286.833333333336</c:v>
                </c:pt>
                <c:pt idx="117">
                  <c:v>43286.875</c:v>
                </c:pt>
                <c:pt idx="118">
                  <c:v>43286.916666666664</c:v>
                </c:pt>
                <c:pt idx="119">
                  <c:v>43286.958333333336</c:v>
                </c:pt>
                <c:pt idx="120">
                  <c:v>43287</c:v>
                </c:pt>
                <c:pt idx="121">
                  <c:v>43287.041666666664</c:v>
                </c:pt>
                <c:pt idx="122">
                  <c:v>43287.083333333336</c:v>
                </c:pt>
                <c:pt idx="123">
                  <c:v>43287.125</c:v>
                </c:pt>
                <c:pt idx="124">
                  <c:v>43287.166666666664</c:v>
                </c:pt>
                <c:pt idx="125">
                  <c:v>43287.208333333336</c:v>
                </c:pt>
                <c:pt idx="126">
                  <c:v>43287.25</c:v>
                </c:pt>
                <c:pt idx="127">
                  <c:v>43287.291666666664</c:v>
                </c:pt>
                <c:pt idx="128">
                  <c:v>43287.333333333336</c:v>
                </c:pt>
                <c:pt idx="129">
                  <c:v>43287.375</c:v>
                </c:pt>
                <c:pt idx="130">
                  <c:v>43287.416666666664</c:v>
                </c:pt>
                <c:pt idx="131">
                  <c:v>43287.458333333336</c:v>
                </c:pt>
                <c:pt idx="132">
                  <c:v>43287.5</c:v>
                </c:pt>
                <c:pt idx="133">
                  <c:v>43287.541666666664</c:v>
                </c:pt>
                <c:pt idx="134">
                  <c:v>43287.583333333336</c:v>
                </c:pt>
                <c:pt idx="135">
                  <c:v>43287.625</c:v>
                </c:pt>
                <c:pt idx="136">
                  <c:v>43287.666666666664</c:v>
                </c:pt>
                <c:pt idx="137">
                  <c:v>43287.708333333336</c:v>
                </c:pt>
                <c:pt idx="138">
                  <c:v>43287.75</c:v>
                </c:pt>
                <c:pt idx="139">
                  <c:v>43287.791666666664</c:v>
                </c:pt>
                <c:pt idx="140">
                  <c:v>43287.833333333336</c:v>
                </c:pt>
                <c:pt idx="141">
                  <c:v>43287.875</c:v>
                </c:pt>
                <c:pt idx="142">
                  <c:v>43287.916666666664</c:v>
                </c:pt>
                <c:pt idx="143">
                  <c:v>43287.958333333336</c:v>
                </c:pt>
                <c:pt idx="144">
                  <c:v>43288</c:v>
                </c:pt>
                <c:pt idx="145">
                  <c:v>43288.041666666664</c:v>
                </c:pt>
                <c:pt idx="146">
                  <c:v>43288.083333333336</c:v>
                </c:pt>
                <c:pt idx="147">
                  <c:v>43288.125</c:v>
                </c:pt>
                <c:pt idx="148">
                  <c:v>43288.166666666664</c:v>
                </c:pt>
                <c:pt idx="149">
                  <c:v>43288.208333333336</c:v>
                </c:pt>
                <c:pt idx="150">
                  <c:v>43288.25</c:v>
                </c:pt>
                <c:pt idx="151">
                  <c:v>43288.291666666664</c:v>
                </c:pt>
                <c:pt idx="152">
                  <c:v>43288.333333333336</c:v>
                </c:pt>
                <c:pt idx="153">
                  <c:v>43288.375</c:v>
                </c:pt>
                <c:pt idx="154">
                  <c:v>43288.416666666664</c:v>
                </c:pt>
                <c:pt idx="155">
                  <c:v>43288.458333333336</c:v>
                </c:pt>
                <c:pt idx="156">
                  <c:v>43288.5</c:v>
                </c:pt>
                <c:pt idx="157">
                  <c:v>43288.541666666664</c:v>
                </c:pt>
                <c:pt idx="158">
                  <c:v>43288.583333333336</c:v>
                </c:pt>
                <c:pt idx="159">
                  <c:v>43288.625</c:v>
                </c:pt>
                <c:pt idx="160">
                  <c:v>43288.666666666664</c:v>
                </c:pt>
                <c:pt idx="161">
                  <c:v>43288.708333333336</c:v>
                </c:pt>
                <c:pt idx="162">
                  <c:v>43288.75</c:v>
                </c:pt>
                <c:pt idx="163">
                  <c:v>43288.791666666664</c:v>
                </c:pt>
                <c:pt idx="164">
                  <c:v>43288.833333333336</c:v>
                </c:pt>
                <c:pt idx="165">
                  <c:v>43288.875</c:v>
                </c:pt>
                <c:pt idx="166">
                  <c:v>43288.916666666664</c:v>
                </c:pt>
                <c:pt idx="167">
                  <c:v>43288.958333333336</c:v>
                </c:pt>
                <c:pt idx="168">
                  <c:v>43289</c:v>
                </c:pt>
                <c:pt idx="169">
                  <c:v>43289.041666666664</c:v>
                </c:pt>
                <c:pt idx="170">
                  <c:v>43289.083333333336</c:v>
                </c:pt>
                <c:pt idx="171">
                  <c:v>43289.125</c:v>
                </c:pt>
                <c:pt idx="172">
                  <c:v>43289.166666666664</c:v>
                </c:pt>
                <c:pt idx="173">
                  <c:v>43289.208333333336</c:v>
                </c:pt>
                <c:pt idx="174">
                  <c:v>43289.25</c:v>
                </c:pt>
                <c:pt idx="175">
                  <c:v>43289.291666666664</c:v>
                </c:pt>
                <c:pt idx="176">
                  <c:v>43289.333333333336</c:v>
                </c:pt>
                <c:pt idx="177">
                  <c:v>43289.375</c:v>
                </c:pt>
                <c:pt idx="178">
                  <c:v>43289.416666666664</c:v>
                </c:pt>
                <c:pt idx="179">
                  <c:v>43289.458333333336</c:v>
                </c:pt>
                <c:pt idx="180">
                  <c:v>43289.5</c:v>
                </c:pt>
                <c:pt idx="181">
                  <c:v>43289.541666666664</c:v>
                </c:pt>
                <c:pt idx="182">
                  <c:v>43289.583333333336</c:v>
                </c:pt>
                <c:pt idx="183">
                  <c:v>43289.625</c:v>
                </c:pt>
                <c:pt idx="184">
                  <c:v>43289.666666666664</c:v>
                </c:pt>
                <c:pt idx="185">
                  <c:v>43289.708333333336</c:v>
                </c:pt>
                <c:pt idx="186">
                  <c:v>43289.75</c:v>
                </c:pt>
                <c:pt idx="187">
                  <c:v>43289.791666666664</c:v>
                </c:pt>
                <c:pt idx="188">
                  <c:v>43289.833333333336</c:v>
                </c:pt>
                <c:pt idx="189">
                  <c:v>43289.875</c:v>
                </c:pt>
                <c:pt idx="190">
                  <c:v>43289.916666666664</c:v>
                </c:pt>
                <c:pt idx="191">
                  <c:v>43289.958333333336</c:v>
                </c:pt>
                <c:pt idx="192">
                  <c:v>43290</c:v>
                </c:pt>
                <c:pt idx="193">
                  <c:v>43290.041666666664</c:v>
                </c:pt>
                <c:pt idx="194">
                  <c:v>43290.083333333336</c:v>
                </c:pt>
                <c:pt idx="195">
                  <c:v>43290.125</c:v>
                </c:pt>
                <c:pt idx="196">
                  <c:v>43290.166666666664</c:v>
                </c:pt>
                <c:pt idx="197">
                  <c:v>43290.208333333336</c:v>
                </c:pt>
                <c:pt idx="198">
                  <c:v>43290.25</c:v>
                </c:pt>
                <c:pt idx="199">
                  <c:v>43290.291666666664</c:v>
                </c:pt>
                <c:pt idx="200">
                  <c:v>43290.333333333336</c:v>
                </c:pt>
                <c:pt idx="201">
                  <c:v>43290.375</c:v>
                </c:pt>
                <c:pt idx="202">
                  <c:v>43290.416666666664</c:v>
                </c:pt>
                <c:pt idx="203">
                  <c:v>43290.458333333336</c:v>
                </c:pt>
                <c:pt idx="204">
                  <c:v>43290.5</c:v>
                </c:pt>
                <c:pt idx="205">
                  <c:v>43290.541666666664</c:v>
                </c:pt>
                <c:pt idx="206">
                  <c:v>43290.583333333336</c:v>
                </c:pt>
                <c:pt idx="207">
                  <c:v>43290.625</c:v>
                </c:pt>
                <c:pt idx="208">
                  <c:v>43290.666666666664</c:v>
                </c:pt>
                <c:pt idx="209">
                  <c:v>43290.708333333336</c:v>
                </c:pt>
                <c:pt idx="210">
                  <c:v>43290.75</c:v>
                </c:pt>
                <c:pt idx="211">
                  <c:v>43290.791666666664</c:v>
                </c:pt>
                <c:pt idx="212">
                  <c:v>43290.833333333336</c:v>
                </c:pt>
                <c:pt idx="213">
                  <c:v>43290.875</c:v>
                </c:pt>
                <c:pt idx="214">
                  <c:v>43290.916666666664</c:v>
                </c:pt>
                <c:pt idx="215">
                  <c:v>43290.958333333336</c:v>
                </c:pt>
                <c:pt idx="216">
                  <c:v>43291</c:v>
                </c:pt>
                <c:pt idx="217">
                  <c:v>43291.041666666664</c:v>
                </c:pt>
                <c:pt idx="218">
                  <c:v>43291.083333333336</c:v>
                </c:pt>
                <c:pt idx="219">
                  <c:v>43291.125</c:v>
                </c:pt>
                <c:pt idx="220">
                  <c:v>43291.166666666664</c:v>
                </c:pt>
                <c:pt idx="221">
                  <c:v>43291.208333333336</c:v>
                </c:pt>
                <c:pt idx="222">
                  <c:v>43291.25</c:v>
                </c:pt>
                <c:pt idx="223">
                  <c:v>43291.291666666664</c:v>
                </c:pt>
                <c:pt idx="224">
                  <c:v>43291.333333333336</c:v>
                </c:pt>
                <c:pt idx="225">
                  <c:v>43291.375</c:v>
                </c:pt>
                <c:pt idx="226">
                  <c:v>43291.416666666664</c:v>
                </c:pt>
                <c:pt idx="227">
                  <c:v>43291.458333333336</c:v>
                </c:pt>
                <c:pt idx="228">
                  <c:v>43291.5</c:v>
                </c:pt>
                <c:pt idx="229">
                  <c:v>43291.541666666664</c:v>
                </c:pt>
                <c:pt idx="230">
                  <c:v>43291.583333333336</c:v>
                </c:pt>
                <c:pt idx="231">
                  <c:v>43291.625</c:v>
                </c:pt>
                <c:pt idx="232">
                  <c:v>43291.666666666664</c:v>
                </c:pt>
                <c:pt idx="233">
                  <c:v>43291.708333333336</c:v>
                </c:pt>
                <c:pt idx="234">
                  <c:v>43291.75</c:v>
                </c:pt>
                <c:pt idx="235">
                  <c:v>43291.791666666664</c:v>
                </c:pt>
                <c:pt idx="236">
                  <c:v>43291.833333333336</c:v>
                </c:pt>
                <c:pt idx="237">
                  <c:v>43291.875</c:v>
                </c:pt>
                <c:pt idx="238">
                  <c:v>43291.916666666664</c:v>
                </c:pt>
                <c:pt idx="239">
                  <c:v>43291.958333333336</c:v>
                </c:pt>
                <c:pt idx="240">
                  <c:v>43292</c:v>
                </c:pt>
                <c:pt idx="241">
                  <c:v>43292.041666666664</c:v>
                </c:pt>
                <c:pt idx="242">
                  <c:v>43292.083333333336</c:v>
                </c:pt>
                <c:pt idx="243">
                  <c:v>43292.125</c:v>
                </c:pt>
                <c:pt idx="244">
                  <c:v>43292.166666666664</c:v>
                </c:pt>
                <c:pt idx="245">
                  <c:v>43292.208333333336</c:v>
                </c:pt>
                <c:pt idx="246">
                  <c:v>43292.25</c:v>
                </c:pt>
                <c:pt idx="247">
                  <c:v>43292.291666666664</c:v>
                </c:pt>
                <c:pt idx="248">
                  <c:v>43292.333333333336</c:v>
                </c:pt>
                <c:pt idx="249">
                  <c:v>43292.375</c:v>
                </c:pt>
                <c:pt idx="250">
                  <c:v>43292.416666666664</c:v>
                </c:pt>
                <c:pt idx="251">
                  <c:v>43292.458333333336</c:v>
                </c:pt>
                <c:pt idx="252">
                  <c:v>43292.5</c:v>
                </c:pt>
                <c:pt idx="253">
                  <c:v>43292.541666666664</c:v>
                </c:pt>
                <c:pt idx="254">
                  <c:v>43292.583333333336</c:v>
                </c:pt>
                <c:pt idx="255">
                  <c:v>43292.625</c:v>
                </c:pt>
                <c:pt idx="256">
                  <c:v>43292.666666666664</c:v>
                </c:pt>
                <c:pt idx="257">
                  <c:v>43292.708333333336</c:v>
                </c:pt>
                <c:pt idx="258">
                  <c:v>43292.75</c:v>
                </c:pt>
                <c:pt idx="259">
                  <c:v>43292.791666666664</c:v>
                </c:pt>
                <c:pt idx="260">
                  <c:v>43292.833333333336</c:v>
                </c:pt>
                <c:pt idx="261">
                  <c:v>43292.875</c:v>
                </c:pt>
                <c:pt idx="262">
                  <c:v>43292.916666666664</c:v>
                </c:pt>
                <c:pt idx="263">
                  <c:v>43292.958333333336</c:v>
                </c:pt>
                <c:pt idx="264">
                  <c:v>43293</c:v>
                </c:pt>
                <c:pt idx="265">
                  <c:v>43293.041666666664</c:v>
                </c:pt>
                <c:pt idx="266">
                  <c:v>43293.083333333336</c:v>
                </c:pt>
                <c:pt idx="267">
                  <c:v>43293.125</c:v>
                </c:pt>
                <c:pt idx="268">
                  <c:v>43293.166666666664</c:v>
                </c:pt>
                <c:pt idx="269">
                  <c:v>43293.208333333336</c:v>
                </c:pt>
                <c:pt idx="270">
                  <c:v>43293.25</c:v>
                </c:pt>
                <c:pt idx="271">
                  <c:v>43293.291666666664</c:v>
                </c:pt>
                <c:pt idx="272">
                  <c:v>43293.333333333336</c:v>
                </c:pt>
                <c:pt idx="273">
                  <c:v>43293.375</c:v>
                </c:pt>
                <c:pt idx="274">
                  <c:v>43293.416666666664</c:v>
                </c:pt>
                <c:pt idx="275">
                  <c:v>43293.458333333336</c:v>
                </c:pt>
                <c:pt idx="276">
                  <c:v>43293.5</c:v>
                </c:pt>
                <c:pt idx="277">
                  <c:v>43293.541666666664</c:v>
                </c:pt>
                <c:pt idx="278">
                  <c:v>43293.583333333336</c:v>
                </c:pt>
                <c:pt idx="279">
                  <c:v>43293.625</c:v>
                </c:pt>
                <c:pt idx="280">
                  <c:v>43293.666666666664</c:v>
                </c:pt>
                <c:pt idx="281">
                  <c:v>43293.708333333336</c:v>
                </c:pt>
                <c:pt idx="282">
                  <c:v>43293.75</c:v>
                </c:pt>
                <c:pt idx="283">
                  <c:v>43293.791666666664</c:v>
                </c:pt>
                <c:pt idx="284">
                  <c:v>43293.833333333336</c:v>
                </c:pt>
                <c:pt idx="285">
                  <c:v>43293.875</c:v>
                </c:pt>
                <c:pt idx="286">
                  <c:v>43293.916666666664</c:v>
                </c:pt>
                <c:pt idx="287">
                  <c:v>43293.958333333336</c:v>
                </c:pt>
                <c:pt idx="288">
                  <c:v>43294</c:v>
                </c:pt>
                <c:pt idx="289">
                  <c:v>43294.041666666664</c:v>
                </c:pt>
                <c:pt idx="290">
                  <c:v>43294.083333333336</c:v>
                </c:pt>
                <c:pt idx="291">
                  <c:v>43294.125</c:v>
                </c:pt>
                <c:pt idx="292">
                  <c:v>43294.166666666664</c:v>
                </c:pt>
                <c:pt idx="293">
                  <c:v>43294.208333333336</c:v>
                </c:pt>
                <c:pt idx="294">
                  <c:v>43294.25</c:v>
                </c:pt>
                <c:pt idx="295">
                  <c:v>43294.291666666664</c:v>
                </c:pt>
                <c:pt idx="296">
                  <c:v>43294.333333333336</c:v>
                </c:pt>
                <c:pt idx="297">
                  <c:v>43294.375</c:v>
                </c:pt>
                <c:pt idx="298">
                  <c:v>43294.416666666664</c:v>
                </c:pt>
                <c:pt idx="299">
                  <c:v>43294.458333333336</c:v>
                </c:pt>
                <c:pt idx="300">
                  <c:v>43294.5</c:v>
                </c:pt>
                <c:pt idx="301">
                  <c:v>43294.541666666664</c:v>
                </c:pt>
                <c:pt idx="302">
                  <c:v>43294.583333333336</c:v>
                </c:pt>
                <c:pt idx="303">
                  <c:v>43294.625</c:v>
                </c:pt>
                <c:pt idx="304">
                  <c:v>43294.666666666664</c:v>
                </c:pt>
                <c:pt idx="305">
                  <c:v>43294.708333333336</c:v>
                </c:pt>
                <c:pt idx="306">
                  <c:v>43294.75</c:v>
                </c:pt>
                <c:pt idx="307">
                  <c:v>43294.791666666664</c:v>
                </c:pt>
                <c:pt idx="308">
                  <c:v>43294.833333333336</c:v>
                </c:pt>
                <c:pt idx="309">
                  <c:v>43294.875</c:v>
                </c:pt>
                <c:pt idx="310">
                  <c:v>43294.916666666664</c:v>
                </c:pt>
                <c:pt idx="311">
                  <c:v>43294.958333333336</c:v>
                </c:pt>
                <c:pt idx="312">
                  <c:v>43295</c:v>
                </c:pt>
                <c:pt idx="313">
                  <c:v>43295.041666666664</c:v>
                </c:pt>
                <c:pt idx="314">
                  <c:v>43295.083333333336</c:v>
                </c:pt>
                <c:pt idx="315">
                  <c:v>43295.125</c:v>
                </c:pt>
                <c:pt idx="316">
                  <c:v>43295.166666666664</c:v>
                </c:pt>
                <c:pt idx="317">
                  <c:v>43295.208333333336</c:v>
                </c:pt>
                <c:pt idx="318">
                  <c:v>43295.25</c:v>
                </c:pt>
                <c:pt idx="319">
                  <c:v>43295.291666666664</c:v>
                </c:pt>
                <c:pt idx="320">
                  <c:v>43295.333333333336</c:v>
                </c:pt>
                <c:pt idx="321">
                  <c:v>43295.375</c:v>
                </c:pt>
                <c:pt idx="322">
                  <c:v>43295.416666666664</c:v>
                </c:pt>
                <c:pt idx="323">
                  <c:v>43295.458333333336</c:v>
                </c:pt>
                <c:pt idx="324">
                  <c:v>43295.5</c:v>
                </c:pt>
                <c:pt idx="325">
                  <c:v>43295.541666666664</c:v>
                </c:pt>
                <c:pt idx="326">
                  <c:v>43295.583333333336</c:v>
                </c:pt>
                <c:pt idx="327">
                  <c:v>43295.625</c:v>
                </c:pt>
                <c:pt idx="328">
                  <c:v>43295.666666666664</c:v>
                </c:pt>
                <c:pt idx="329">
                  <c:v>43295.708333333336</c:v>
                </c:pt>
                <c:pt idx="330">
                  <c:v>43295.75</c:v>
                </c:pt>
                <c:pt idx="331">
                  <c:v>43295.791666666664</c:v>
                </c:pt>
                <c:pt idx="332">
                  <c:v>43295.833333333336</c:v>
                </c:pt>
                <c:pt idx="333">
                  <c:v>43295.875</c:v>
                </c:pt>
                <c:pt idx="334">
                  <c:v>43295.916666666664</c:v>
                </c:pt>
                <c:pt idx="335">
                  <c:v>43295.958333333336</c:v>
                </c:pt>
                <c:pt idx="336">
                  <c:v>43296</c:v>
                </c:pt>
                <c:pt idx="337">
                  <c:v>43296.041666666664</c:v>
                </c:pt>
                <c:pt idx="338">
                  <c:v>43296.083333333336</c:v>
                </c:pt>
                <c:pt idx="339">
                  <c:v>43296.125</c:v>
                </c:pt>
                <c:pt idx="340">
                  <c:v>43296.166666666664</c:v>
                </c:pt>
                <c:pt idx="341">
                  <c:v>43296.208333333336</c:v>
                </c:pt>
                <c:pt idx="342">
                  <c:v>43296.25</c:v>
                </c:pt>
                <c:pt idx="343">
                  <c:v>43296.291666666664</c:v>
                </c:pt>
                <c:pt idx="344">
                  <c:v>43296.333333333336</c:v>
                </c:pt>
                <c:pt idx="345">
                  <c:v>43296.375</c:v>
                </c:pt>
                <c:pt idx="346">
                  <c:v>43296.416666666664</c:v>
                </c:pt>
                <c:pt idx="347">
                  <c:v>43296.458333333336</c:v>
                </c:pt>
                <c:pt idx="348">
                  <c:v>43296.5</c:v>
                </c:pt>
                <c:pt idx="349">
                  <c:v>43296.541666666664</c:v>
                </c:pt>
                <c:pt idx="350">
                  <c:v>43296.583333333336</c:v>
                </c:pt>
                <c:pt idx="351">
                  <c:v>43296.625</c:v>
                </c:pt>
                <c:pt idx="352">
                  <c:v>43296.666666666664</c:v>
                </c:pt>
                <c:pt idx="353">
                  <c:v>43296.708333333336</c:v>
                </c:pt>
                <c:pt idx="354">
                  <c:v>43296.75</c:v>
                </c:pt>
                <c:pt idx="355">
                  <c:v>43296.791666666664</c:v>
                </c:pt>
                <c:pt idx="356">
                  <c:v>43296.833333333336</c:v>
                </c:pt>
                <c:pt idx="357">
                  <c:v>43296.875</c:v>
                </c:pt>
                <c:pt idx="358">
                  <c:v>43296.916666666664</c:v>
                </c:pt>
                <c:pt idx="359">
                  <c:v>43296.958333333336</c:v>
                </c:pt>
                <c:pt idx="360">
                  <c:v>43297</c:v>
                </c:pt>
                <c:pt idx="361">
                  <c:v>43297.041666666664</c:v>
                </c:pt>
                <c:pt idx="362">
                  <c:v>43297.083333333336</c:v>
                </c:pt>
                <c:pt idx="363">
                  <c:v>43297.125</c:v>
                </c:pt>
                <c:pt idx="364">
                  <c:v>43297.166666666664</c:v>
                </c:pt>
                <c:pt idx="365">
                  <c:v>43297.208333333336</c:v>
                </c:pt>
                <c:pt idx="366">
                  <c:v>43297.25</c:v>
                </c:pt>
                <c:pt idx="367">
                  <c:v>43297.291666666664</c:v>
                </c:pt>
                <c:pt idx="368">
                  <c:v>43297.333333333336</c:v>
                </c:pt>
                <c:pt idx="369">
                  <c:v>43297.375</c:v>
                </c:pt>
                <c:pt idx="370">
                  <c:v>43297.416666666664</c:v>
                </c:pt>
                <c:pt idx="371">
                  <c:v>43297.458333333336</c:v>
                </c:pt>
                <c:pt idx="372">
                  <c:v>43297.5</c:v>
                </c:pt>
                <c:pt idx="373">
                  <c:v>43297.541666666664</c:v>
                </c:pt>
                <c:pt idx="374">
                  <c:v>43297.583333333336</c:v>
                </c:pt>
                <c:pt idx="375">
                  <c:v>43297.625</c:v>
                </c:pt>
                <c:pt idx="376">
                  <c:v>43297.666666666664</c:v>
                </c:pt>
                <c:pt idx="377">
                  <c:v>43297.708333333336</c:v>
                </c:pt>
                <c:pt idx="378">
                  <c:v>43297.75</c:v>
                </c:pt>
                <c:pt idx="379">
                  <c:v>43297.791666666664</c:v>
                </c:pt>
                <c:pt idx="380">
                  <c:v>43297.833333333336</c:v>
                </c:pt>
                <c:pt idx="381">
                  <c:v>43297.875</c:v>
                </c:pt>
                <c:pt idx="382">
                  <c:v>43297.916666666664</c:v>
                </c:pt>
                <c:pt idx="383">
                  <c:v>43297.958333333336</c:v>
                </c:pt>
                <c:pt idx="384">
                  <c:v>43298</c:v>
                </c:pt>
                <c:pt idx="385">
                  <c:v>43298.041666666664</c:v>
                </c:pt>
                <c:pt idx="386">
                  <c:v>43298.083333333336</c:v>
                </c:pt>
                <c:pt idx="387">
                  <c:v>43298.125</c:v>
                </c:pt>
                <c:pt idx="388">
                  <c:v>43298.166666666664</c:v>
                </c:pt>
                <c:pt idx="389">
                  <c:v>43298.208333333336</c:v>
                </c:pt>
                <c:pt idx="390">
                  <c:v>43298.25</c:v>
                </c:pt>
                <c:pt idx="391">
                  <c:v>43298.291666666664</c:v>
                </c:pt>
                <c:pt idx="392">
                  <c:v>43298.333333333336</c:v>
                </c:pt>
                <c:pt idx="393">
                  <c:v>43298.375</c:v>
                </c:pt>
                <c:pt idx="394">
                  <c:v>43298.416666666664</c:v>
                </c:pt>
                <c:pt idx="395">
                  <c:v>43298.458333333336</c:v>
                </c:pt>
                <c:pt idx="396">
                  <c:v>43298.5</c:v>
                </c:pt>
                <c:pt idx="397">
                  <c:v>43298.541666666664</c:v>
                </c:pt>
                <c:pt idx="398">
                  <c:v>43298.583333333336</c:v>
                </c:pt>
                <c:pt idx="399">
                  <c:v>43298.625</c:v>
                </c:pt>
                <c:pt idx="400">
                  <c:v>43298.666666666664</c:v>
                </c:pt>
                <c:pt idx="401">
                  <c:v>43298.708333333336</c:v>
                </c:pt>
                <c:pt idx="402">
                  <c:v>43298.75</c:v>
                </c:pt>
                <c:pt idx="403">
                  <c:v>43298.791666666664</c:v>
                </c:pt>
                <c:pt idx="404">
                  <c:v>43298.833333333336</c:v>
                </c:pt>
                <c:pt idx="405">
                  <c:v>43298.875</c:v>
                </c:pt>
                <c:pt idx="406">
                  <c:v>43298.916666666664</c:v>
                </c:pt>
                <c:pt idx="407">
                  <c:v>43298.958333333336</c:v>
                </c:pt>
                <c:pt idx="408">
                  <c:v>43299</c:v>
                </c:pt>
                <c:pt idx="409">
                  <c:v>43299.041666666664</c:v>
                </c:pt>
                <c:pt idx="410">
                  <c:v>43299.083333333336</c:v>
                </c:pt>
                <c:pt idx="411">
                  <c:v>43299.125</c:v>
                </c:pt>
                <c:pt idx="412">
                  <c:v>43299.166666666664</c:v>
                </c:pt>
                <c:pt idx="413">
                  <c:v>43299.208333333336</c:v>
                </c:pt>
                <c:pt idx="414">
                  <c:v>43299.25</c:v>
                </c:pt>
                <c:pt idx="415">
                  <c:v>43299.291666666664</c:v>
                </c:pt>
                <c:pt idx="416">
                  <c:v>43299.333333333336</c:v>
                </c:pt>
                <c:pt idx="417">
                  <c:v>43299.375</c:v>
                </c:pt>
                <c:pt idx="418">
                  <c:v>43299.416666666664</c:v>
                </c:pt>
                <c:pt idx="419">
                  <c:v>43299.458333333336</c:v>
                </c:pt>
                <c:pt idx="420">
                  <c:v>43299.5</c:v>
                </c:pt>
                <c:pt idx="421">
                  <c:v>43299.541666666664</c:v>
                </c:pt>
                <c:pt idx="422">
                  <c:v>43299.583333333336</c:v>
                </c:pt>
                <c:pt idx="423">
                  <c:v>43299.625</c:v>
                </c:pt>
                <c:pt idx="424">
                  <c:v>43299.666666666664</c:v>
                </c:pt>
                <c:pt idx="425">
                  <c:v>43299.708333333336</c:v>
                </c:pt>
                <c:pt idx="426">
                  <c:v>43299.75</c:v>
                </c:pt>
                <c:pt idx="427">
                  <c:v>43299.791666666664</c:v>
                </c:pt>
                <c:pt idx="428">
                  <c:v>43299.833333333336</c:v>
                </c:pt>
                <c:pt idx="429">
                  <c:v>43299.875</c:v>
                </c:pt>
                <c:pt idx="430">
                  <c:v>43299.916666666664</c:v>
                </c:pt>
                <c:pt idx="431">
                  <c:v>43299.958333333336</c:v>
                </c:pt>
                <c:pt idx="432">
                  <c:v>43300</c:v>
                </c:pt>
                <c:pt idx="433">
                  <c:v>43300.041666666664</c:v>
                </c:pt>
                <c:pt idx="434">
                  <c:v>43300.083333333336</c:v>
                </c:pt>
                <c:pt idx="435">
                  <c:v>43300.125</c:v>
                </c:pt>
                <c:pt idx="436">
                  <c:v>43300.166666666664</c:v>
                </c:pt>
                <c:pt idx="437">
                  <c:v>43300.208333333336</c:v>
                </c:pt>
                <c:pt idx="438">
                  <c:v>43300.25</c:v>
                </c:pt>
                <c:pt idx="439">
                  <c:v>43300.291666666664</c:v>
                </c:pt>
                <c:pt idx="440">
                  <c:v>43300.333333333336</c:v>
                </c:pt>
                <c:pt idx="441">
                  <c:v>43300.375</c:v>
                </c:pt>
                <c:pt idx="442">
                  <c:v>43300.416666666664</c:v>
                </c:pt>
                <c:pt idx="443">
                  <c:v>43300.458333333336</c:v>
                </c:pt>
                <c:pt idx="444">
                  <c:v>43300.5</c:v>
                </c:pt>
                <c:pt idx="445">
                  <c:v>43300.541666666664</c:v>
                </c:pt>
                <c:pt idx="446">
                  <c:v>43300.583333333336</c:v>
                </c:pt>
                <c:pt idx="447">
                  <c:v>43300.625</c:v>
                </c:pt>
                <c:pt idx="448">
                  <c:v>43300.666666666664</c:v>
                </c:pt>
                <c:pt idx="449">
                  <c:v>43300.708333333336</c:v>
                </c:pt>
                <c:pt idx="450">
                  <c:v>43300.75</c:v>
                </c:pt>
                <c:pt idx="451">
                  <c:v>43300.791666666664</c:v>
                </c:pt>
                <c:pt idx="452">
                  <c:v>43300.833333333336</c:v>
                </c:pt>
                <c:pt idx="453">
                  <c:v>43300.875</c:v>
                </c:pt>
                <c:pt idx="454">
                  <c:v>43300.916666666664</c:v>
                </c:pt>
                <c:pt idx="455">
                  <c:v>43300.958333333336</c:v>
                </c:pt>
                <c:pt idx="456">
                  <c:v>43301</c:v>
                </c:pt>
                <c:pt idx="457">
                  <c:v>43301.041666666664</c:v>
                </c:pt>
                <c:pt idx="458">
                  <c:v>43301.083333333336</c:v>
                </c:pt>
                <c:pt idx="459">
                  <c:v>43301.125</c:v>
                </c:pt>
                <c:pt idx="460">
                  <c:v>43301.166666666664</c:v>
                </c:pt>
                <c:pt idx="461">
                  <c:v>43301.208333333336</c:v>
                </c:pt>
                <c:pt idx="462">
                  <c:v>43301.25</c:v>
                </c:pt>
                <c:pt idx="463">
                  <c:v>43301.291666666664</c:v>
                </c:pt>
                <c:pt idx="464">
                  <c:v>43301.333333333336</c:v>
                </c:pt>
                <c:pt idx="465">
                  <c:v>43301.375</c:v>
                </c:pt>
                <c:pt idx="466">
                  <c:v>43301.416666666664</c:v>
                </c:pt>
                <c:pt idx="467">
                  <c:v>43301.458333333336</c:v>
                </c:pt>
                <c:pt idx="468">
                  <c:v>43301.5</c:v>
                </c:pt>
                <c:pt idx="469">
                  <c:v>43301.541666666664</c:v>
                </c:pt>
                <c:pt idx="470">
                  <c:v>43301.583333333336</c:v>
                </c:pt>
                <c:pt idx="471">
                  <c:v>43301.625</c:v>
                </c:pt>
                <c:pt idx="472">
                  <c:v>43301.666666666664</c:v>
                </c:pt>
                <c:pt idx="473">
                  <c:v>43301.708333333336</c:v>
                </c:pt>
                <c:pt idx="474">
                  <c:v>43301.75</c:v>
                </c:pt>
                <c:pt idx="475">
                  <c:v>43301.791666666664</c:v>
                </c:pt>
                <c:pt idx="476">
                  <c:v>43301.833333333336</c:v>
                </c:pt>
                <c:pt idx="477">
                  <c:v>43301.875</c:v>
                </c:pt>
                <c:pt idx="478">
                  <c:v>43301.916666666664</c:v>
                </c:pt>
                <c:pt idx="479">
                  <c:v>43301.958333333336</c:v>
                </c:pt>
                <c:pt idx="480">
                  <c:v>43302</c:v>
                </c:pt>
                <c:pt idx="481">
                  <c:v>43302.041666666664</c:v>
                </c:pt>
                <c:pt idx="482">
                  <c:v>43302.083333333336</c:v>
                </c:pt>
                <c:pt idx="483">
                  <c:v>43302.125</c:v>
                </c:pt>
                <c:pt idx="484">
                  <c:v>43302.166666666664</c:v>
                </c:pt>
                <c:pt idx="485">
                  <c:v>43302.208333333336</c:v>
                </c:pt>
                <c:pt idx="486">
                  <c:v>43302.25</c:v>
                </c:pt>
                <c:pt idx="487">
                  <c:v>43302.291666666664</c:v>
                </c:pt>
                <c:pt idx="488">
                  <c:v>43302.333333333336</c:v>
                </c:pt>
                <c:pt idx="489">
                  <c:v>43302.375</c:v>
                </c:pt>
                <c:pt idx="490">
                  <c:v>43302.416666666664</c:v>
                </c:pt>
                <c:pt idx="491">
                  <c:v>43302.458333333336</c:v>
                </c:pt>
                <c:pt idx="492">
                  <c:v>43302.5</c:v>
                </c:pt>
                <c:pt idx="493">
                  <c:v>43302.541666666664</c:v>
                </c:pt>
                <c:pt idx="494">
                  <c:v>43302.583333333336</c:v>
                </c:pt>
                <c:pt idx="495">
                  <c:v>43302.625</c:v>
                </c:pt>
                <c:pt idx="496">
                  <c:v>43302.666666666664</c:v>
                </c:pt>
                <c:pt idx="497">
                  <c:v>43302.708333333336</c:v>
                </c:pt>
                <c:pt idx="498">
                  <c:v>43302.75</c:v>
                </c:pt>
                <c:pt idx="499">
                  <c:v>43302.791666666664</c:v>
                </c:pt>
                <c:pt idx="500">
                  <c:v>43302.833333333336</c:v>
                </c:pt>
                <c:pt idx="501">
                  <c:v>43302.875</c:v>
                </c:pt>
                <c:pt idx="502">
                  <c:v>43302.916666666664</c:v>
                </c:pt>
                <c:pt idx="503">
                  <c:v>43302.958333333336</c:v>
                </c:pt>
                <c:pt idx="504">
                  <c:v>43303</c:v>
                </c:pt>
                <c:pt idx="505">
                  <c:v>43303.041666666664</c:v>
                </c:pt>
                <c:pt idx="506">
                  <c:v>43303.083333333336</c:v>
                </c:pt>
                <c:pt idx="507">
                  <c:v>43303.125</c:v>
                </c:pt>
                <c:pt idx="508">
                  <c:v>43303.166666666664</c:v>
                </c:pt>
                <c:pt idx="509">
                  <c:v>43303.208333333336</c:v>
                </c:pt>
                <c:pt idx="510">
                  <c:v>43303.25</c:v>
                </c:pt>
                <c:pt idx="511">
                  <c:v>43303.291666666664</c:v>
                </c:pt>
                <c:pt idx="512">
                  <c:v>43303.333333333336</c:v>
                </c:pt>
                <c:pt idx="513">
                  <c:v>43303.375</c:v>
                </c:pt>
                <c:pt idx="514">
                  <c:v>43303.416666666664</c:v>
                </c:pt>
                <c:pt idx="515">
                  <c:v>43303.458333333336</c:v>
                </c:pt>
                <c:pt idx="516">
                  <c:v>43303.5</c:v>
                </c:pt>
                <c:pt idx="517">
                  <c:v>43303.541666666664</c:v>
                </c:pt>
                <c:pt idx="518">
                  <c:v>43303.583333333336</c:v>
                </c:pt>
                <c:pt idx="519">
                  <c:v>43303.625</c:v>
                </c:pt>
                <c:pt idx="520">
                  <c:v>43303.666666666664</c:v>
                </c:pt>
                <c:pt idx="521">
                  <c:v>43303.708333333336</c:v>
                </c:pt>
                <c:pt idx="522">
                  <c:v>43303.75</c:v>
                </c:pt>
                <c:pt idx="523">
                  <c:v>43303.791666666664</c:v>
                </c:pt>
                <c:pt idx="524">
                  <c:v>43303.833333333336</c:v>
                </c:pt>
                <c:pt idx="525">
                  <c:v>43303.875</c:v>
                </c:pt>
                <c:pt idx="526">
                  <c:v>43303.916666666664</c:v>
                </c:pt>
                <c:pt idx="527">
                  <c:v>43303.958333333336</c:v>
                </c:pt>
                <c:pt idx="528">
                  <c:v>43304</c:v>
                </c:pt>
                <c:pt idx="529">
                  <c:v>43304.041666666664</c:v>
                </c:pt>
                <c:pt idx="530">
                  <c:v>43304.083333333336</c:v>
                </c:pt>
                <c:pt idx="531">
                  <c:v>43304.125</c:v>
                </c:pt>
                <c:pt idx="532">
                  <c:v>43304.166666666664</c:v>
                </c:pt>
                <c:pt idx="533">
                  <c:v>43304.208333333336</c:v>
                </c:pt>
                <c:pt idx="534">
                  <c:v>43304.25</c:v>
                </c:pt>
                <c:pt idx="535">
                  <c:v>43304.291666666664</c:v>
                </c:pt>
                <c:pt idx="536">
                  <c:v>43304.333333333336</c:v>
                </c:pt>
                <c:pt idx="537">
                  <c:v>43304.375</c:v>
                </c:pt>
                <c:pt idx="538">
                  <c:v>43304.416666666664</c:v>
                </c:pt>
                <c:pt idx="539">
                  <c:v>43304.458333333336</c:v>
                </c:pt>
                <c:pt idx="540">
                  <c:v>43304.5</c:v>
                </c:pt>
                <c:pt idx="541">
                  <c:v>43304.541666666664</c:v>
                </c:pt>
                <c:pt idx="542">
                  <c:v>43304.583333333336</c:v>
                </c:pt>
                <c:pt idx="543">
                  <c:v>43304.625</c:v>
                </c:pt>
                <c:pt idx="544">
                  <c:v>43304.666666666664</c:v>
                </c:pt>
                <c:pt idx="545">
                  <c:v>43304.708333333336</c:v>
                </c:pt>
                <c:pt idx="546">
                  <c:v>43304.75</c:v>
                </c:pt>
                <c:pt idx="547">
                  <c:v>43304.791666666664</c:v>
                </c:pt>
                <c:pt idx="548">
                  <c:v>43304.833333333336</c:v>
                </c:pt>
                <c:pt idx="549">
                  <c:v>43304.875</c:v>
                </c:pt>
                <c:pt idx="550">
                  <c:v>43304.916666666664</c:v>
                </c:pt>
                <c:pt idx="551">
                  <c:v>43304.958333333336</c:v>
                </c:pt>
                <c:pt idx="552">
                  <c:v>43305</c:v>
                </c:pt>
                <c:pt idx="553">
                  <c:v>43305.041666666664</c:v>
                </c:pt>
                <c:pt idx="554">
                  <c:v>43305.083333333336</c:v>
                </c:pt>
                <c:pt idx="555">
                  <c:v>43305.125</c:v>
                </c:pt>
                <c:pt idx="556">
                  <c:v>43305.166666666664</c:v>
                </c:pt>
                <c:pt idx="557">
                  <c:v>43305.208333333336</c:v>
                </c:pt>
                <c:pt idx="558">
                  <c:v>43305.25</c:v>
                </c:pt>
                <c:pt idx="559">
                  <c:v>43305.291666666664</c:v>
                </c:pt>
                <c:pt idx="560">
                  <c:v>43305.333333333336</c:v>
                </c:pt>
                <c:pt idx="561">
                  <c:v>43305.375</c:v>
                </c:pt>
                <c:pt idx="562">
                  <c:v>43305.416666666664</c:v>
                </c:pt>
                <c:pt idx="563">
                  <c:v>43305.458333333336</c:v>
                </c:pt>
                <c:pt idx="564">
                  <c:v>43305.5</c:v>
                </c:pt>
                <c:pt idx="565">
                  <c:v>43305.541666666664</c:v>
                </c:pt>
                <c:pt idx="566">
                  <c:v>43305.583333333336</c:v>
                </c:pt>
                <c:pt idx="567">
                  <c:v>43305.625</c:v>
                </c:pt>
                <c:pt idx="568">
                  <c:v>43305.666666666664</c:v>
                </c:pt>
                <c:pt idx="569">
                  <c:v>43305.708333333336</c:v>
                </c:pt>
                <c:pt idx="570">
                  <c:v>43305.75</c:v>
                </c:pt>
                <c:pt idx="571">
                  <c:v>43305.791666666664</c:v>
                </c:pt>
                <c:pt idx="572">
                  <c:v>43305.833333333336</c:v>
                </c:pt>
                <c:pt idx="573">
                  <c:v>43305.875</c:v>
                </c:pt>
                <c:pt idx="574">
                  <c:v>43305.916666666664</c:v>
                </c:pt>
                <c:pt idx="575">
                  <c:v>43305.958333333336</c:v>
                </c:pt>
                <c:pt idx="576">
                  <c:v>43306</c:v>
                </c:pt>
                <c:pt idx="577">
                  <c:v>43306.041666666664</c:v>
                </c:pt>
                <c:pt idx="578">
                  <c:v>43306.083333333336</c:v>
                </c:pt>
                <c:pt idx="579">
                  <c:v>43306.125</c:v>
                </c:pt>
                <c:pt idx="580">
                  <c:v>43306.166666666664</c:v>
                </c:pt>
                <c:pt idx="581">
                  <c:v>43306.208333333336</c:v>
                </c:pt>
                <c:pt idx="582">
                  <c:v>43306.25</c:v>
                </c:pt>
                <c:pt idx="583">
                  <c:v>43306.291666666664</c:v>
                </c:pt>
                <c:pt idx="584">
                  <c:v>43306.333333333336</c:v>
                </c:pt>
                <c:pt idx="585">
                  <c:v>43306.375</c:v>
                </c:pt>
                <c:pt idx="586">
                  <c:v>43306.416666666664</c:v>
                </c:pt>
                <c:pt idx="587">
                  <c:v>43306.458333333336</c:v>
                </c:pt>
                <c:pt idx="588">
                  <c:v>43306.5</c:v>
                </c:pt>
                <c:pt idx="589">
                  <c:v>43306.541666666664</c:v>
                </c:pt>
                <c:pt idx="590">
                  <c:v>43306.583333333336</c:v>
                </c:pt>
                <c:pt idx="591">
                  <c:v>43306.625</c:v>
                </c:pt>
                <c:pt idx="592">
                  <c:v>43306.666666666664</c:v>
                </c:pt>
                <c:pt idx="593">
                  <c:v>43306.708333333336</c:v>
                </c:pt>
                <c:pt idx="594">
                  <c:v>43306.75</c:v>
                </c:pt>
                <c:pt idx="595">
                  <c:v>43306.791666666664</c:v>
                </c:pt>
                <c:pt idx="596">
                  <c:v>43306.833333333336</c:v>
                </c:pt>
                <c:pt idx="597">
                  <c:v>43306.875</c:v>
                </c:pt>
                <c:pt idx="598">
                  <c:v>43306.916666666664</c:v>
                </c:pt>
                <c:pt idx="599">
                  <c:v>43306.958333333336</c:v>
                </c:pt>
                <c:pt idx="600">
                  <c:v>43307</c:v>
                </c:pt>
                <c:pt idx="601">
                  <c:v>43307.041666666664</c:v>
                </c:pt>
                <c:pt idx="602">
                  <c:v>43307.083333333336</c:v>
                </c:pt>
                <c:pt idx="603">
                  <c:v>43307.125</c:v>
                </c:pt>
                <c:pt idx="604">
                  <c:v>43307.166666666664</c:v>
                </c:pt>
                <c:pt idx="605">
                  <c:v>43307.208333333336</c:v>
                </c:pt>
                <c:pt idx="606">
                  <c:v>43307.25</c:v>
                </c:pt>
                <c:pt idx="607">
                  <c:v>43307.291666666664</c:v>
                </c:pt>
                <c:pt idx="608">
                  <c:v>43307.333333333336</c:v>
                </c:pt>
                <c:pt idx="609">
                  <c:v>43307.375</c:v>
                </c:pt>
                <c:pt idx="610">
                  <c:v>43307.416666666664</c:v>
                </c:pt>
                <c:pt idx="611">
                  <c:v>43307.458333333336</c:v>
                </c:pt>
                <c:pt idx="612">
                  <c:v>43307.5</c:v>
                </c:pt>
                <c:pt idx="613">
                  <c:v>43307.541666666664</c:v>
                </c:pt>
                <c:pt idx="614">
                  <c:v>43307.583333333336</c:v>
                </c:pt>
                <c:pt idx="615">
                  <c:v>43307.625</c:v>
                </c:pt>
                <c:pt idx="616">
                  <c:v>43307.666666666664</c:v>
                </c:pt>
                <c:pt idx="617">
                  <c:v>43307.708333333336</c:v>
                </c:pt>
                <c:pt idx="618">
                  <c:v>43307.75</c:v>
                </c:pt>
                <c:pt idx="619">
                  <c:v>43307.791666666664</c:v>
                </c:pt>
                <c:pt idx="620">
                  <c:v>43307.833333333336</c:v>
                </c:pt>
                <c:pt idx="621">
                  <c:v>43307.875</c:v>
                </c:pt>
                <c:pt idx="622">
                  <c:v>43307.916666666664</c:v>
                </c:pt>
                <c:pt idx="623">
                  <c:v>43307.958333333336</c:v>
                </c:pt>
                <c:pt idx="624">
                  <c:v>43308</c:v>
                </c:pt>
                <c:pt idx="625">
                  <c:v>43308.041666666664</c:v>
                </c:pt>
                <c:pt idx="626">
                  <c:v>43308.083333333336</c:v>
                </c:pt>
                <c:pt idx="627">
                  <c:v>43308.125</c:v>
                </c:pt>
                <c:pt idx="628">
                  <c:v>43308.166666666664</c:v>
                </c:pt>
                <c:pt idx="629">
                  <c:v>43308.208333333336</c:v>
                </c:pt>
                <c:pt idx="630">
                  <c:v>43308.25</c:v>
                </c:pt>
                <c:pt idx="631">
                  <c:v>43308.291666666664</c:v>
                </c:pt>
                <c:pt idx="632">
                  <c:v>43308.333333333336</c:v>
                </c:pt>
                <c:pt idx="633">
                  <c:v>43308.375</c:v>
                </c:pt>
                <c:pt idx="634">
                  <c:v>43308.416666666664</c:v>
                </c:pt>
                <c:pt idx="635">
                  <c:v>43308.458333333336</c:v>
                </c:pt>
                <c:pt idx="636">
                  <c:v>43308.5</c:v>
                </c:pt>
                <c:pt idx="637">
                  <c:v>43308.541666666664</c:v>
                </c:pt>
                <c:pt idx="638">
                  <c:v>43308.583333333336</c:v>
                </c:pt>
                <c:pt idx="639">
                  <c:v>43308.625</c:v>
                </c:pt>
                <c:pt idx="640">
                  <c:v>43308.666666666664</c:v>
                </c:pt>
                <c:pt idx="641">
                  <c:v>43308.708333333336</c:v>
                </c:pt>
                <c:pt idx="642">
                  <c:v>43308.75</c:v>
                </c:pt>
                <c:pt idx="643">
                  <c:v>43308.791666666664</c:v>
                </c:pt>
                <c:pt idx="644">
                  <c:v>43308.833333333336</c:v>
                </c:pt>
                <c:pt idx="645">
                  <c:v>43308.875</c:v>
                </c:pt>
                <c:pt idx="646">
                  <c:v>43308.916666666664</c:v>
                </c:pt>
                <c:pt idx="647">
                  <c:v>43308.958333333336</c:v>
                </c:pt>
                <c:pt idx="648">
                  <c:v>43309</c:v>
                </c:pt>
                <c:pt idx="649">
                  <c:v>43309.041666666664</c:v>
                </c:pt>
                <c:pt idx="650">
                  <c:v>43309.083333333336</c:v>
                </c:pt>
                <c:pt idx="651">
                  <c:v>43309.125</c:v>
                </c:pt>
                <c:pt idx="652">
                  <c:v>43309.166666666664</c:v>
                </c:pt>
                <c:pt idx="653">
                  <c:v>43309.208333333336</c:v>
                </c:pt>
                <c:pt idx="654">
                  <c:v>43309.25</c:v>
                </c:pt>
                <c:pt idx="655">
                  <c:v>43309.291666666664</c:v>
                </c:pt>
                <c:pt idx="656">
                  <c:v>43309.333333333336</c:v>
                </c:pt>
                <c:pt idx="657">
                  <c:v>43309.375</c:v>
                </c:pt>
                <c:pt idx="658">
                  <c:v>43309.416666666664</c:v>
                </c:pt>
                <c:pt idx="659">
                  <c:v>43309.458333333336</c:v>
                </c:pt>
                <c:pt idx="660">
                  <c:v>43309.5</c:v>
                </c:pt>
                <c:pt idx="661">
                  <c:v>43309.541666666664</c:v>
                </c:pt>
                <c:pt idx="662">
                  <c:v>43309.583333333336</c:v>
                </c:pt>
                <c:pt idx="663">
                  <c:v>43309.625</c:v>
                </c:pt>
                <c:pt idx="664">
                  <c:v>43309.666666666664</c:v>
                </c:pt>
                <c:pt idx="665">
                  <c:v>43309.708333333336</c:v>
                </c:pt>
                <c:pt idx="666">
                  <c:v>43309.75</c:v>
                </c:pt>
                <c:pt idx="667">
                  <c:v>43309.791666666664</c:v>
                </c:pt>
                <c:pt idx="668">
                  <c:v>43309.833333333336</c:v>
                </c:pt>
                <c:pt idx="669">
                  <c:v>43309.875</c:v>
                </c:pt>
                <c:pt idx="670">
                  <c:v>43309.916666666664</c:v>
                </c:pt>
                <c:pt idx="671">
                  <c:v>43309.958333333336</c:v>
                </c:pt>
                <c:pt idx="672">
                  <c:v>43310</c:v>
                </c:pt>
                <c:pt idx="673">
                  <c:v>43310.041666666664</c:v>
                </c:pt>
                <c:pt idx="674">
                  <c:v>43310.083333333336</c:v>
                </c:pt>
                <c:pt idx="675">
                  <c:v>43310.125</c:v>
                </c:pt>
                <c:pt idx="676">
                  <c:v>43310.166666666664</c:v>
                </c:pt>
                <c:pt idx="677">
                  <c:v>43310.208333333336</c:v>
                </c:pt>
                <c:pt idx="678">
                  <c:v>43310.25</c:v>
                </c:pt>
                <c:pt idx="679">
                  <c:v>43310.291666666664</c:v>
                </c:pt>
                <c:pt idx="680">
                  <c:v>43310.333333333336</c:v>
                </c:pt>
                <c:pt idx="681">
                  <c:v>43310.375</c:v>
                </c:pt>
                <c:pt idx="682">
                  <c:v>43310.416666666664</c:v>
                </c:pt>
                <c:pt idx="683">
                  <c:v>43310.458333333336</c:v>
                </c:pt>
                <c:pt idx="684">
                  <c:v>43310.5</c:v>
                </c:pt>
                <c:pt idx="685">
                  <c:v>43310.541666666664</c:v>
                </c:pt>
                <c:pt idx="686">
                  <c:v>43310.583333333336</c:v>
                </c:pt>
                <c:pt idx="687">
                  <c:v>43310.625</c:v>
                </c:pt>
                <c:pt idx="688">
                  <c:v>43310.666666666664</c:v>
                </c:pt>
                <c:pt idx="689">
                  <c:v>43310.708333333336</c:v>
                </c:pt>
                <c:pt idx="690">
                  <c:v>43310.75</c:v>
                </c:pt>
                <c:pt idx="691">
                  <c:v>43310.791666666664</c:v>
                </c:pt>
                <c:pt idx="692">
                  <c:v>43310.833333333336</c:v>
                </c:pt>
                <c:pt idx="693">
                  <c:v>43310.875</c:v>
                </c:pt>
                <c:pt idx="694">
                  <c:v>43310.916666666664</c:v>
                </c:pt>
                <c:pt idx="695">
                  <c:v>43310.958333333336</c:v>
                </c:pt>
                <c:pt idx="696">
                  <c:v>43311</c:v>
                </c:pt>
                <c:pt idx="697">
                  <c:v>43311.041666666664</c:v>
                </c:pt>
                <c:pt idx="698">
                  <c:v>43311.083333333336</c:v>
                </c:pt>
                <c:pt idx="699">
                  <c:v>43311.125</c:v>
                </c:pt>
                <c:pt idx="700">
                  <c:v>43311.166666666664</c:v>
                </c:pt>
                <c:pt idx="701">
                  <c:v>43311.208333333336</c:v>
                </c:pt>
                <c:pt idx="702">
                  <c:v>43311.25</c:v>
                </c:pt>
                <c:pt idx="703">
                  <c:v>43311.291666666664</c:v>
                </c:pt>
                <c:pt idx="704">
                  <c:v>43311.333333333336</c:v>
                </c:pt>
                <c:pt idx="705">
                  <c:v>43311.375</c:v>
                </c:pt>
                <c:pt idx="706">
                  <c:v>43311.416666666664</c:v>
                </c:pt>
                <c:pt idx="707">
                  <c:v>43311.458333333336</c:v>
                </c:pt>
                <c:pt idx="708">
                  <c:v>43311.5</c:v>
                </c:pt>
                <c:pt idx="709">
                  <c:v>43311.541666666664</c:v>
                </c:pt>
                <c:pt idx="710">
                  <c:v>43311.583333333336</c:v>
                </c:pt>
                <c:pt idx="711">
                  <c:v>43311.625</c:v>
                </c:pt>
                <c:pt idx="712">
                  <c:v>43311.666666666664</c:v>
                </c:pt>
                <c:pt idx="713">
                  <c:v>43311.708333333336</c:v>
                </c:pt>
                <c:pt idx="714">
                  <c:v>43311.75</c:v>
                </c:pt>
                <c:pt idx="715">
                  <c:v>43311.791666666664</c:v>
                </c:pt>
                <c:pt idx="716">
                  <c:v>43311.833333333336</c:v>
                </c:pt>
                <c:pt idx="717">
                  <c:v>43311.875</c:v>
                </c:pt>
                <c:pt idx="718">
                  <c:v>43311.916666666664</c:v>
                </c:pt>
                <c:pt idx="719">
                  <c:v>43311.958333333336</c:v>
                </c:pt>
                <c:pt idx="720">
                  <c:v>43312</c:v>
                </c:pt>
                <c:pt idx="721">
                  <c:v>43312.041666666664</c:v>
                </c:pt>
                <c:pt idx="722">
                  <c:v>43312.083333333336</c:v>
                </c:pt>
                <c:pt idx="723">
                  <c:v>43312.125</c:v>
                </c:pt>
                <c:pt idx="724">
                  <c:v>43312.166666666664</c:v>
                </c:pt>
                <c:pt idx="725">
                  <c:v>43312.208333333336</c:v>
                </c:pt>
                <c:pt idx="726">
                  <c:v>43312.25</c:v>
                </c:pt>
                <c:pt idx="727">
                  <c:v>43312.291666666664</c:v>
                </c:pt>
                <c:pt idx="728">
                  <c:v>43312.333333333336</c:v>
                </c:pt>
                <c:pt idx="729">
                  <c:v>43312.375</c:v>
                </c:pt>
                <c:pt idx="730">
                  <c:v>43312.416666666664</c:v>
                </c:pt>
                <c:pt idx="731">
                  <c:v>43312.458333333336</c:v>
                </c:pt>
                <c:pt idx="732">
                  <c:v>43312.5</c:v>
                </c:pt>
                <c:pt idx="733">
                  <c:v>43312.541666666664</c:v>
                </c:pt>
                <c:pt idx="734">
                  <c:v>43312.583333333336</c:v>
                </c:pt>
                <c:pt idx="735">
                  <c:v>43312.625</c:v>
                </c:pt>
                <c:pt idx="736">
                  <c:v>43312.666666666664</c:v>
                </c:pt>
                <c:pt idx="737">
                  <c:v>43312.708333333336</c:v>
                </c:pt>
                <c:pt idx="738">
                  <c:v>43312.75</c:v>
                </c:pt>
                <c:pt idx="739">
                  <c:v>43312.791666666664</c:v>
                </c:pt>
                <c:pt idx="740">
                  <c:v>43312.833333333336</c:v>
                </c:pt>
                <c:pt idx="741">
                  <c:v>43312.875</c:v>
                </c:pt>
                <c:pt idx="742">
                  <c:v>43312.916666666664</c:v>
                </c:pt>
                <c:pt idx="743">
                  <c:v>43312.958333333336</c:v>
                </c:pt>
              </c:numCache>
            </c:numRef>
          </c:cat>
          <c:val>
            <c:numRef>
              <c:f>'潮型选取（绿华山）'!$B$2:$B$745</c:f>
              <c:numCache>
                <c:formatCode>General</c:formatCode>
                <c:ptCount val="744"/>
                <c:pt idx="0">
                  <c:v>4.45</c:v>
                </c:pt>
                <c:pt idx="1">
                  <c:v>4.16</c:v>
                </c:pt>
                <c:pt idx="2">
                  <c:v>3.62</c:v>
                </c:pt>
                <c:pt idx="3">
                  <c:v>2.92</c:v>
                </c:pt>
                <c:pt idx="4">
                  <c:v>2.2400000000000002</c:v>
                </c:pt>
                <c:pt idx="5">
                  <c:v>1.7</c:v>
                </c:pt>
                <c:pt idx="6">
                  <c:v>1.46</c:v>
                </c:pt>
                <c:pt idx="7">
                  <c:v>1.56</c:v>
                </c:pt>
                <c:pt idx="8">
                  <c:v>2</c:v>
                </c:pt>
                <c:pt idx="9">
                  <c:v>2.64</c:v>
                </c:pt>
                <c:pt idx="10">
                  <c:v>3.26</c:v>
                </c:pt>
                <c:pt idx="11">
                  <c:v>3.64</c:v>
                </c:pt>
                <c:pt idx="12">
                  <c:v>3.68</c:v>
                </c:pt>
                <c:pt idx="13">
                  <c:v>3.42</c:v>
                </c:pt>
                <c:pt idx="14">
                  <c:v>2.93</c:v>
                </c:pt>
                <c:pt idx="15">
                  <c:v>2.33</c:v>
                </c:pt>
                <c:pt idx="16">
                  <c:v>1.74</c:v>
                </c:pt>
                <c:pt idx="17">
                  <c:v>1.32</c:v>
                </c:pt>
                <c:pt idx="18">
                  <c:v>1.2</c:v>
                </c:pt>
                <c:pt idx="19">
                  <c:v>1.42</c:v>
                </c:pt>
                <c:pt idx="20">
                  <c:v>1.99</c:v>
                </c:pt>
                <c:pt idx="21">
                  <c:v>2.79</c:v>
                </c:pt>
                <c:pt idx="22">
                  <c:v>3.6</c:v>
                </c:pt>
                <c:pt idx="23">
                  <c:v>4.1900000000000004</c:v>
                </c:pt>
                <c:pt idx="24">
                  <c:v>4.42</c:v>
                </c:pt>
                <c:pt idx="25">
                  <c:v>4.29</c:v>
                </c:pt>
                <c:pt idx="26">
                  <c:v>3.89</c:v>
                </c:pt>
                <c:pt idx="27">
                  <c:v>3.28</c:v>
                </c:pt>
                <c:pt idx="28">
                  <c:v>2.6</c:v>
                </c:pt>
                <c:pt idx="29">
                  <c:v>2</c:v>
                </c:pt>
                <c:pt idx="30">
                  <c:v>1.6</c:v>
                </c:pt>
                <c:pt idx="31">
                  <c:v>1.51</c:v>
                </c:pt>
                <c:pt idx="32">
                  <c:v>1.76</c:v>
                </c:pt>
                <c:pt idx="33">
                  <c:v>2.2799999999999998</c:v>
                </c:pt>
                <c:pt idx="34">
                  <c:v>2.91</c:v>
                </c:pt>
                <c:pt idx="35">
                  <c:v>3.41</c:v>
                </c:pt>
                <c:pt idx="36">
                  <c:v>3.63</c:v>
                </c:pt>
                <c:pt idx="37">
                  <c:v>3.53</c:v>
                </c:pt>
                <c:pt idx="38">
                  <c:v>3.18</c:v>
                </c:pt>
                <c:pt idx="39">
                  <c:v>2.66</c:v>
                </c:pt>
                <c:pt idx="40">
                  <c:v>2.08</c:v>
                </c:pt>
                <c:pt idx="41">
                  <c:v>1.58</c:v>
                </c:pt>
                <c:pt idx="42">
                  <c:v>1.31</c:v>
                </c:pt>
                <c:pt idx="43">
                  <c:v>1.34</c:v>
                </c:pt>
                <c:pt idx="44">
                  <c:v>1.7</c:v>
                </c:pt>
                <c:pt idx="45">
                  <c:v>2.36</c:v>
                </c:pt>
                <c:pt idx="46">
                  <c:v>3.15</c:v>
                </c:pt>
                <c:pt idx="47">
                  <c:v>3.83</c:v>
                </c:pt>
                <c:pt idx="48">
                  <c:v>4.2300000000000004</c:v>
                </c:pt>
                <c:pt idx="49">
                  <c:v>4.29</c:v>
                </c:pt>
                <c:pt idx="50">
                  <c:v>4.04</c:v>
                </c:pt>
                <c:pt idx="51">
                  <c:v>3.56</c:v>
                </c:pt>
                <c:pt idx="52">
                  <c:v>2.94</c:v>
                </c:pt>
                <c:pt idx="53">
                  <c:v>2.3199999999999998</c:v>
                </c:pt>
                <c:pt idx="54">
                  <c:v>1.84</c:v>
                </c:pt>
                <c:pt idx="55">
                  <c:v>1.58</c:v>
                </c:pt>
                <c:pt idx="56">
                  <c:v>1.63</c:v>
                </c:pt>
                <c:pt idx="57">
                  <c:v>1.98</c:v>
                </c:pt>
                <c:pt idx="58">
                  <c:v>2.5299999999999998</c:v>
                </c:pt>
                <c:pt idx="59">
                  <c:v>3.09</c:v>
                </c:pt>
                <c:pt idx="60">
                  <c:v>3.46</c:v>
                </c:pt>
                <c:pt idx="61">
                  <c:v>3.54</c:v>
                </c:pt>
                <c:pt idx="62">
                  <c:v>3.35</c:v>
                </c:pt>
                <c:pt idx="63">
                  <c:v>2.95</c:v>
                </c:pt>
                <c:pt idx="64">
                  <c:v>2.4300000000000002</c:v>
                </c:pt>
                <c:pt idx="65">
                  <c:v>1.91</c:v>
                </c:pt>
                <c:pt idx="66">
                  <c:v>1.53</c:v>
                </c:pt>
                <c:pt idx="67">
                  <c:v>1.4</c:v>
                </c:pt>
                <c:pt idx="68">
                  <c:v>1.55</c:v>
                </c:pt>
                <c:pt idx="69">
                  <c:v>2.0099999999999998</c:v>
                </c:pt>
                <c:pt idx="70">
                  <c:v>2.69</c:v>
                </c:pt>
                <c:pt idx="71">
                  <c:v>3.4</c:v>
                </c:pt>
                <c:pt idx="72">
                  <c:v>3.92</c:v>
                </c:pt>
                <c:pt idx="73">
                  <c:v>4.1500000000000004</c:v>
                </c:pt>
                <c:pt idx="74">
                  <c:v>4.07</c:v>
                </c:pt>
                <c:pt idx="75">
                  <c:v>3.74</c:v>
                </c:pt>
                <c:pt idx="76">
                  <c:v>3.23</c:v>
                </c:pt>
                <c:pt idx="77">
                  <c:v>2.65</c:v>
                </c:pt>
                <c:pt idx="78">
                  <c:v>2.12</c:v>
                </c:pt>
                <c:pt idx="79">
                  <c:v>1.75</c:v>
                </c:pt>
                <c:pt idx="80">
                  <c:v>1.62</c:v>
                </c:pt>
                <c:pt idx="81">
                  <c:v>1.76</c:v>
                </c:pt>
                <c:pt idx="82">
                  <c:v>2.17</c:v>
                </c:pt>
                <c:pt idx="83">
                  <c:v>2.71</c:v>
                </c:pt>
                <c:pt idx="84">
                  <c:v>3.17</c:v>
                </c:pt>
                <c:pt idx="85">
                  <c:v>3.42</c:v>
                </c:pt>
                <c:pt idx="86">
                  <c:v>3.41</c:v>
                </c:pt>
                <c:pt idx="87">
                  <c:v>3.17</c:v>
                </c:pt>
                <c:pt idx="88">
                  <c:v>2.76</c:v>
                </c:pt>
                <c:pt idx="89">
                  <c:v>2.2799999999999998</c:v>
                </c:pt>
                <c:pt idx="90">
                  <c:v>1.85</c:v>
                </c:pt>
                <c:pt idx="91">
                  <c:v>1.59</c:v>
                </c:pt>
                <c:pt idx="92">
                  <c:v>1.56</c:v>
                </c:pt>
                <c:pt idx="93">
                  <c:v>1.79</c:v>
                </c:pt>
                <c:pt idx="94">
                  <c:v>2.2799999999999998</c:v>
                </c:pt>
                <c:pt idx="95">
                  <c:v>2.92</c:v>
                </c:pt>
                <c:pt idx="96">
                  <c:v>3.51</c:v>
                </c:pt>
                <c:pt idx="97">
                  <c:v>3.88</c:v>
                </c:pt>
                <c:pt idx="98">
                  <c:v>3.98</c:v>
                </c:pt>
                <c:pt idx="99">
                  <c:v>3.82</c:v>
                </c:pt>
                <c:pt idx="100">
                  <c:v>3.45</c:v>
                </c:pt>
                <c:pt idx="101">
                  <c:v>2.95</c:v>
                </c:pt>
                <c:pt idx="102">
                  <c:v>2.4300000000000002</c:v>
                </c:pt>
                <c:pt idx="103">
                  <c:v>1.99</c:v>
                </c:pt>
                <c:pt idx="104">
                  <c:v>1.72</c:v>
                </c:pt>
                <c:pt idx="105">
                  <c:v>1.67</c:v>
                </c:pt>
                <c:pt idx="106">
                  <c:v>1.88</c:v>
                </c:pt>
                <c:pt idx="107">
                  <c:v>2.2999999999999998</c:v>
                </c:pt>
                <c:pt idx="108">
                  <c:v>2.79</c:v>
                </c:pt>
                <c:pt idx="109">
                  <c:v>3.17</c:v>
                </c:pt>
                <c:pt idx="110">
                  <c:v>3.35</c:v>
                </c:pt>
                <c:pt idx="111">
                  <c:v>3.31</c:v>
                </c:pt>
                <c:pt idx="112">
                  <c:v>3.06</c:v>
                </c:pt>
                <c:pt idx="113">
                  <c:v>2.67</c:v>
                </c:pt>
                <c:pt idx="114">
                  <c:v>2.25</c:v>
                </c:pt>
                <c:pt idx="115">
                  <c:v>1.9</c:v>
                </c:pt>
                <c:pt idx="116">
                  <c:v>1.72</c:v>
                </c:pt>
                <c:pt idx="117">
                  <c:v>1.73</c:v>
                </c:pt>
                <c:pt idx="118">
                  <c:v>1.99</c:v>
                </c:pt>
                <c:pt idx="119">
                  <c:v>2.46</c:v>
                </c:pt>
                <c:pt idx="120">
                  <c:v>3.01</c:v>
                </c:pt>
                <c:pt idx="121">
                  <c:v>3.48</c:v>
                </c:pt>
                <c:pt idx="122">
                  <c:v>3.75</c:v>
                </c:pt>
                <c:pt idx="123">
                  <c:v>3.78</c:v>
                </c:pt>
                <c:pt idx="124">
                  <c:v>3.6</c:v>
                </c:pt>
                <c:pt idx="125">
                  <c:v>3.22</c:v>
                </c:pt>
                <c:pt idx="126">
                  <c:v>2.75</c:v>
                </c:pt>
                <c:pt idx="127">
                  <c:v>2.29</c:v>
                </c:pt>
                <c:pt idx="128">
                  <c:v>1.92</c:v>
                </c:pt>
                <c:pt idx="129">
                  <c:v>1.7</c:v>
                </c:pt>
                <c:pt idx="130">
                  <c:v>1.69</c:v>
                </c:pt>
                <c:pt idx="131">
                  <c:v>1.93</c:v>
                </c:pt>
                <c:pt idx="132">
                  <c:v>2.34</c:v>
                </c:pt>
                <c:pt idx="133">
                  <c:v>2.79</c:v>
                </c:pt>
                <c:pt idx="134">
                  <c:v>3.14</c:v>
                </c:pt>
                <c:pt idx="135">
                  <c:v>3.32</c:v>
                </c:pt>
                <c:pt idx="136">
                  <c:v>3.29</c:v>
                </c:pt>
                <c:pt idx="137">
                  <c:v>3.06</c:v>
                </c:pt>
                <c:pt idx="138">
                  <c:v>2.71</c:v>
                </c:pt>
                <c:pt idx="139">
                  <c:v>2.34</c:v>
                </c:pt>
                <c:pt idx="140">
                  <c:v>2.04</c:v>
                </c:pt>
                <c:pt idx="141">
                  <c:v>1.87</c:v>
                </c:pt>
                <c:pt idx="142">
                  <c:v>1.88</c:v>
                </c:pt>
                <c:pt idx="143">
                  <c:v>2.1</c:v>
                </c:pt>
                <c:pt idx="144">
                  <c:v>2.5099999999999998</c:v>
                </c:pt>
                <c:pt idx="145">
                  <c:v>2.97</c:v>
                </c:pt>
                <c:pt idx="146">
                  <c:v>3.36</c:v>
                </c:pt>
                <c:pt idx="147">
                  <c:v>3.58</c:v>
                </c:pt>
                <c:pt idx="148">
                  <c:v>3.61</c:v>
                </c:pt>
                <c:pt idx="149">
                  <c:v>3.43</c:v>
                </c:pt>
                <c:pt idx="150">
                  <c:v>3.09</c:v>
                </c:pt>
                <c:pt idx="151">
                  <c:v>2.66</c:v>
                </c:pt>
                <c:pt idx="152">
                  <c:v>2.23</c:v>
                </c:pt>
                <c:pt idx="153">
                  <c:v>1.87</c:v>
                </c:pt>
                <c:pt idx="154">
                  <c:v>1.66</c:v>
                </c:pt>
                <c:pt idx="155">
                  <c:v>1.66</c:v>
                </c:pt>
                <c:pt idx="156">
                  <c:v>1.9</c:v>
                </c:pt>
                <c:pt idx="157">
                  <c:v>2.2999999999999998</c:v>
                </c:pt>
                <c:pt idx="158">
                  <c:v>2.75</c:v>
                </c:pt>
                <c:pt idx="159">
                  <c:v>3.13</c:v>
                </c:pt>
                <c:pt idx="160">
                  <c:v>3.36</c:v>
                </c:pt>
                <c:pt idx="161">
                  <c:v>3.37</c:v>
                </c:pt>
                <c:pt idx="162">
                  <c:v>3.19</c:v>
                </c:pt>
                <c:pt idx="163">
                  <c:v>2.88</c:v>
                </c:pt>
                <c:pt idx="164">
                  <c:v>2.52</c:v>
                </c:pt>
                <c:pt idx="165">
                  <c:v>2.21</c:v>
                </c:pt>
                <c:pt idx="166">
                  <c:v>1.99</c:v>
                </c:pt>
                <c:pt idx="167">
                  <c:v>1.95</c:v>
                </c:pt>
                <c:pt idx="168">
                  <c:v>2.1</c:v>
                </c:pt>
                <c:pt idx="169">
                  <c:v>2.4300000000000002</c:v>
                </c:pt>
                <c:pt idx="170">
                  <c:v>2.83</c:v>
                </c:pt>
                <c:pt idx="171">
                  <c:v>3.2</c:v>
                </c:pt>
                <c:pt idx="172">
                  <c:v>3.46</c:v>
                </c:pt>
                <c:pt idx="173">
                  <c:v>3.52</c:v>
                </c:pt>
                <c:pt idx="174">
                  <c:v>3.37</c:v>
                </c:pt>
                <c:pt idx="175">
                  <c:v>3.05</c:v>
                </c:pt>
                <c:pt idx="176">
                  <c:v>2.63</c:v>
                </c:pt>
                <c:pt idx="177">
                  <c:v>2.19</c:v>
                </c:pt>
                <c:pt idx="178">
                  <c:v>1.81</c:v>
                </c:pt>
                <c:pt idx="179">
                  <c:v>1.57</c:v>
                </c:pt>
                <c:pt idx="180">
                  <c:v>1.56</c:v>
                </c:pt>
                <c:pt idx="181">
                  <c:v>1.79</c:v>
                </c:pt>
                <c:pt idx="182">
                  <c:v>2.21</c:v>
                </c:pt>
                <c:pt idx="183">
                  <c:v>2.72</c:v>
                </c:pt>
                <c:pt idx="184">
                  <c:v>3.19</c:v>
                </c:pt>
                <c:pt idx="185">
                  <c:v>3.49</c:v>
                </c:pt>
                <c:pt idx="186">
                  <c:v>3.57</c:v>
                </c:pt>
                <c:pt idx="187">
                  <c:v>3.43</c:v>
                </c:pt>
                <c:pt idx="188">
                  <c:v>3.12</c:v>
                </c:pt>
                <c:pt idx="189">
                  <c:v>2.74</c:v>
                </c:pt>
                <c:pt idx="190">
                  <c:v>2.35</c:v>
                </c:pt>
                <c:pt idx="191">
                  <c:v>2.06</c:v>
                </c:pt>
                <c:pt idx="192">
                  <c:v>1.92</c:v>
                </c:pt>
                <c:pt idx="193">
                  <c:v>1.99</c:v>
                </c:pt>
                <c:pt idx="194">
                  <c:v>2.2599999999999998</c:v>
                </c:pt>
                <c:pt idx="195">
                  <c:v>2.66</c:v>
                </c:pt>
                <c:pt idx="196">
                  <c:v>3.08</c:v>
                </c:pt>
                <c:pt idx="197">
                  <c:v>3.4</c:v>
                </c:pt>
                <c:pt idx="198">
                  <c:v>3.52</c:v>
                </c:pt>
                <c:pt idx="199">
                  <c:v>3.4</c:v>
                </c:pt>
                <c:pt idx="200">
                  <c:v>3.09</c:v>
                </c:pt>
                <c:pt idx="201">
                  <c:v>2.64</c:v>
                </c:pt>
                <c:pt idx="202">
                  <c:v>2.15</c:v>
                </c:pt>
                <c:pt idx="203">
                  <c:v>1.71</c:v>
                </c:pt>
                <c:pt idx="204">
                  <c:v>1.44</c:v>
                </c:pt>
                <c:pt idx="205">
                  <c:v>1.4</c:v>
                </c:pt>
                <c:pt idx="206">
                  <c:v>1.64</c:v>
                </c:pt>
                <c:pt idx="207">
                  <c:v>2.12</c:v>
                </c:pt>
                <c:pt idx="208">
                  <c:v>2.74</c:v>
                </c:pt>
                <c:pt idx="209">
                  <c:v>3.32</c:v>
                </c:pt>
                <c:pt idx="210">
                  <c:v>3.72</c:v>
                </c:pt>
                <c:pt idx="211">
                  <c:v>3.86</c:v>
                </c:pt>
                <c:pt idx="212">
                  <c:v>3.73</c:v>
                </c:pt>
                <c:pt idx="213">
                  <c:v>3.39</c:v>
                </c:pt>
                <c:pt idx="214">
                  <c:v>2.93</c:v>
                </c:pt>
                <c:pt idx="215">
                  <c:v>2.4500000000000002</c:v>
                </c:pt>
                <c:pt idx="216">
                  <c:v>2.0499999999999998</c:v>
                </c:pt>
                <c:pt idx="217">
                  <c:v>1.81</c:v>
                </c:pt>
                <c:pt idx="218">
                  <c:v>1.81</c:v>
                </c:pt>
                <c:pt idx="219">
                  <c:v>2.06</c:v>
                </c:pt>
                <c:pt idx="220">
                  <c:v>2.52</c:v>
                </c:pt>
                <c:pt idx="221">
                  <c:v>3.03</c:v>
                </c:pt>
                <c:pt idx="222">
                  <c:v>3.43</c:v>
                </c:pt>
                <c:pt idx="223">
                  <c:v>3.6</c:v>
                </c:pt>
                <c:pt idx="224">
                  <c:v>3.5</c:v>
                </c:pt>
                <c:pt idx="225">
                  <c:v>3.15</c:v>
                </c:pt>
                <c:pt idx="226">
                  <c:v>2.64</c:v>
                </c:pt>
                <c:pt idx="227">
                  <c:v>2.08</c:v>
                </c:pt>
                <c:pt idx="228">
                  <c:v>1.58</c:v>
                </c:pt>
                <c:pt idx="229">
                  <c:v>1.25</c:v>
                </c:pt>
                <c:pt idx="230">
                  <c:v>1.2</c:v>
                </c:pt>
                <c:pt idx="231">
                  <c:v>1.48</c:v>
                </c:pt>
                <c:pt idx="232">
                  <c:v>2.08</c:v>
                </c:pt>
                <c:pt idx="233">
                  <c:v>2.83</c:v>
                </c:pt>
                <c:pt idx="234">
                  <c:v>3.54</c:v>
                </c:pt>
                <c:pt idx="235">
                  <c:v>4.0199999999999996</c:v>
                </c:pt>
                <c:pt idx="236">
                  <c:v>4.1900000000000004</c:v>
                </c:pt>
                <c:pt idx="237">
                  <c:v>4.04</c:v>
                </c:pt>
                <c:pt idx="238">
                  <c:v>3.63</c:v>
                </c:pt>
                <c:pt idx="239">
                  <c:v>3.07</c:v>
                </c:pt>
                <c:pt idx="240">
                  <c:v>2.4700000000000002</c:v>
                </c:pt>
                <c:pt idx="241">
                  <c:v>1.96</c:v>
                </c:pt>
                <c:pt idx="242">
                  <c:v>1.63</c:v>
                </c:pt>
                <c:pt idx="243">
                  <c:v>1.6</c:v>
                </c:pt>
                <c:pt idx="244">
                  <c:v>1.9</c:v>
                </c:pt>
                <c:pt idx="245">
                  <c:v>2.4500000000000002</c:v>
                </c:pt>
                <c:pt idx="246">
                  <c:v>3.07</c:v>
                </c:pt>
                <c:pt idx="247">
                  <c:v>3.54</c:v>
                </c:pt>
                <c:pt idx="248">
                  <c:v>3.73</c:v>
                </c:pt>
                <c:pt idx="249">
                  <c:v>3.61</c:v>
                </c:pt>
                <c:pt idx="250">
                  <c:v>3.21</c:v>
                </c:pt>
                <c:pt idx="251">
                  <c:v>2.62</c:v>
                </c:pt>
                <c:pt idx="252">
                  <c:v>1.97</c:v>
                </c:pt>
                <c:pt idx="253">
                  <c:v>1.41</c:v>
                </c:pt>
                <c:pt idx="254">
                  <c:v>1.05</c:v>
                </c:pt>
                <c:pt idx="255">
                  <c:v>1.01</c:v>
                </c:pt>
                <c:pt idx="256">
                  <c:v>1.38</c:v>
                </c:pt>
                <c:pt idx="257">
                  <c:v>2.11</c:v>
                </c:pt>
                <c:pt idx="258">
                  <c:v>3</c:v>
                </c:pt>
                <c:pt idx="259">
                  <c:v>3.82</c:v>
                </c:pt>
                <c:pt idx="260">
                  <c:v>4.3499999999999996</c:v>
                </c:pt>
                <c:pt idx="261">
                  <c:v>4.51</c:v>
                </c:pt>
                <c:pt idx="262">
                  <c:v>4.3</c:v>
                </c:pt>
                <c:pt idx="263">
                  <c:v>3.79</c:v>
                </c:pt>
                <c:pt idx="264">
                  <c:v>3.12</c:v>
                </c:pt>
                <c:pt idx="265">
                  <c:v>2.42</c:v>
                </c:pt>
                <c:pt idx="266">
                  <c:v>1.81</c:v>
                </c:pt>
                <c:pt idx="267">
                  <c:v>1.43</c:v>
                </c:pt>
                <c:pt idx="268">
                  <c:v>1.42</c:v>
                </c:pt>
                <c:pt idx="269">
                  <c:v>1.81</c:v>
                </c:pt>
                <c:pt idx="270">
                  <c:v>2.4700000000000002</c:v>
                </c:pt>
                <c:pt idx="271">
                  <c:v>3.18</c:v>
                </c:pt>
                <c:pt idx="272">
                  <c:v>3.7</c:v>
                </c:pt>
                <c:pt idx="273">
                  <c:v>3.88</c:v>
                </c:pt>
                <c:pt idx="274">
                  <c:v>3.7</c:v>
                </c:pt>
                <c:pt idx="275">
                  <c:v>3.22</c:v>
                </c:pt>
                <c:pt idx="276">
                  <c:v>2.5499999999999998</c:v>
                </c:pt>
                <c:pt idx="277">
                  <c:v>1.84</c:v>
                </c:pt>
                <c:pt idx="278">
                  <c:v>1.23</c:v>
                </c:pt>
                <c:pt idx="279">
                  <c:v>0.85</c:v>
                </c:pt>
                <c:pt idx="280">
                  <c:v>0.87</c:v>
                </c:pt>
                <c:pt idx="281">
                  <c:v>1.35</c:v>
                </c:pt>
                <c:pt idx="282">
                  <c:v>2.2200000000000002</c:v>
                </c:pt>
                <c:pt idx="283">
                  <c:v>3.24</c:v>
                </c:pt>
                <c:pt idx="284">
                  <c:v>4.12</c:v>
                </c:pt>
                <c:pt idx="285">
                  <c:v>4.6500000000000004</c:v>
                </c:pt>
                <c:pt idx="286">
                  <c:v>4.75</c:v>
                </c:pt>
                <c:pt idx="287">
                  <c:v>4.45</c:v>
                </c:pt>
                <c:pt idx="288">
                  <c:v>3.85</c:v>
                </c:pt>
                <c:pt idx="289">
                  <c:v>3.08</c:v>
                </c:pt>
                <c:pt idx="290">
                  <c:v>2.29</c:v>
                </c:pt>
                <c:pt idx="291">
                  <c:v>1.62</c:v>
                </c:pt>
                <c:pt idx="292">
                  <c:v>1.25</c:v>
                </c:pt>
                <c:pt idx="293">
                  <c:v>1.31</c:v>
                </c:pt>
                <c:pt idx="294">
                  <c:v>1.81</c:v>
                </c:pt>
                <c:pt idx="295">
                  <c:v>2.58</c:v>
                </c:pt>
                <c:pt idx="296">
                  <c:v>3.35</c:v>
                </c:pt>
                <c:pt idx="297">
                  <c:v>3.86</c:v>
                </c:pt>
                <c:pt idx="298">
                  <c:v>3.99</c:v>
                </c:pt>
                <c:pt idx="299">
                  <c:v>3.73</c:v>
                </c:pt>
                <c:pt idx="300">
                  <c:v>3.17</c:v>
                </c:pt>
                <c:pt idx="301">
                  <c:v>2.44</c:v>
                </c:pt>
                <c:pt idx="302">
                  <c:v>1.68</c:v>
                </c:pt>
                <c:pt idx="303">
                  <c:v>1.05</c:v>
                </c:pt>
                <c:pt idx="304">
                  <c:v>0.71</c:v>
                </c:pt>
                <c:pt idx="305">
                  <c:v>0.81</c:v>
                </c:pt>
                <c:pt idx="306">
                  <c:v>1.43</c:v>
                </c:pt>
                <c:pt idx="307">
                  <c:v>2.4300000000000002</c:v>
                </c:pt>
                <c:pt idx="308">
                  <c:v>3.53</c:v>
                </c:pt>
                <c:pt idx="309">
                  <c:v>4.41</c:v>
                </c:pt>
                <c:pt idx="310">
                  <c:v>4.88</c:v>
                </c:pt>
                <c:pt idx="311">
                  <c:v>4.8899999999999997</c:v>
                </c:pt>
                <c:pt idx="312">
                  <c:v>4.49</c:v>
                </c:pt>
                <c:pt idx="313">
                  <c:v>3.8</c:v>
                </c:pt>
                <c:pt idx="314">
                  <c:v>2.95</c:v>
                </c:pt>
                <c:pt idx="315">
                  <c:v>2.11</c:v>
                </c:pt>
                <c:pt idx="316">
                  <c:v>1.44</c:v>
                </c:pt>
                <c:pt idx="317">
                  <c:v>1.1200000000000001</c:v>
                </c:pt>
                <c:pt idx="318">
                  <c:v>1.28</c:v>
                </c:pt>
                <c:pt idx="319">
                  <c:v>1.9</c:v>
                </c:pt>
                <c:pt idx="320">
                  <c:v>2.75</c:v>
                </c:pt>
                <c:pt idx="321">
                  <c:v>3.53</c:v>
                </c:pt>
                <c:pt idx="322">
                  <c:v>3.98</c:v>
                </c:pt>
                <c:pt idx="323">
                  <c:v>4.03</c:v>
                </c:pt>
                <c:pt idx="324">
                  <c:v>3.69</c:v>
                </c:pt>
                <c:pt idx="325">
                  <c:v>3.07</c:v>
                </c:pt>
                <c:pt idx="326">
                  <c:v>2.29</c:v>
                </c:pt>
                <c:pt idx="327">
                  <c:v>1.52</c:v>
                </c:pt>
                <c:pt idx="328">
                  <c:v>0.91</c:v>
                </c:pt>
                <c:pt idx="329">
                  <c:v>0.64</c:v>
                </c:pt>
                <c:pt idx="330">
                  <c:v>0.87</c:v>
                </c:pt>
                <c:pt idx="331">
                  <c:v>1.61</c:v>
                </c:pt>
                <c:pt idx="332">
                  <c:v>2.71</c:v>
                </c:pt>
                <c:pt idx="333">
                  <c:v>3.82</c:v>
                </c:pt>
                <c:pt idx="334">
                  <c:v>4.63</c:v>
                </c:pt>
                <c:pt idx="335">
                  <c:v>4.99</c:v>
                </c:pt>
                <c:pt idx="336">
                  <c:v>4.8899999999999997</c:v>
                </c:pt>
                <c:pt idx="337">
                  <c:v>4.4000000000000004</c:v>
                </c:pt>
                <c:pt idx="338">
                  <c:v>3.63</c:v>
                </c:pt>
                <c:pt idx="339">
                  <c:v>2.74</c:v>
                </c:pt>
                <c:pt idx="340">
                  <c:v>1.89</c:v>
                </c:pt>
                <c:pt idx="341">
                  <c:v>1.28</c:v>
                </c:pt>
                <c:pt idx="342">
                  <c:v>1.06</c:v>
                </c:pt>
                <c:pt idx="343">
                  <c:v>1.34</c:v>
                </c:pt>
                <c:pt idx="344">
                  <c:v>2.06</c:v>
                </c:pt>
                <c:pt idx="345">
                  <c:v>2.95</c:v>
                </c:pt>
                <c:pt idx="346">
                  <c:v>3.68</c:v>
                </c:pt>
                <c:pt idx="347">
                  <c:v>4.04</c:v>
                </c:pt>
                <c:pt idx="348">
                  <c:v>3.99</c:v>
                </c:pt>
                <c:pt idx="349">
                  <c:v>3.59</c:v>
                </c:pt>
                <c:pt idx="350">
                  <c:v>2.93</c:v>
                </c:pt>
                <c:pt idx="351">
                  <c:v>2.13</c:v>
                </c:pt>
                <c:pt idx="352">
                  <c:v>1.38</c:v>
                </c:pt>
                <c:pt idx="353">
                  <c:v>0.85</c:v>
                </c:pt>
                <c:pt idx="354">
                  <c:v>0.69</c:v>
                </c:pt>
                <c:pt idx="355">
                  <c:v>1.04</c:v>
                </c:pt>
                <c:pt idx="356">
                  <c:v>1.89</c:v>
                </c:pt>
                <c:pt idx="357">
                  <c:v>3.02</c:v>
                </c:pt>
                <c:pt idx="358">
                  <c:v>4.0599999999999996</c:v>
                </c:pt>
                <c:pt idx="359">
                  <c:v>4.74</c:v>
                </c:pt>
                <c:pt idx="360">
                  <c:v>4.96</c:v>
                </c:pt>
                <c:pt idx="361">
                  <c:v>4.75</c:v>
                </c:pt>
                <c:pt idx="362">
                  <c:v>4.18</c:v>
                </c:pt>
                <c:pt idx="363">
                  <c:v>3.37</c:v>
                </c:pt>
                <c:pt idx="364">
                  <c:v>2.48</c:v>
                </c:pt>
                <c:pt idx="365">
                  <c:v>1.69</c:v>
                </c:pt>
                <c:pt idx="366">
                  <c:v>1.18</c:v>
                </c:pt>
                <c:pt idx="367">
                  <c:v>1.08</c:v>
                </c:pt>
                <c:pt idx="368">
                  <c:v>1.49</c:v>
                </c:pt>
                <c:pt idx="369">
                  <c:v>2.27</c:v>
                </c:pt>
                <c:pt idx="370">
                  <c:v>3.14</c:v>
                </c:pt>
                <c:pt idx="371">
                  <c:v>3.76</c:v>
                </c:pt>
                <c:pt idx="372">
                  <c:v>4.01</c:v>
                </c:pt>
                <c:pt idx="373">
                  <c:v>3.88</c:v>
                </c:pt>
                <c:pt idx="374">
                  <c:v>3.44</c:v>
                </c:pt>
                <c:pt idx="375">
                  <c:v>2.76</c:v>
                </c:pt>
                <c:pt idx="376">
                  <c:v>1.99</c:v>
                </c:pt>
                <c:pt idx="377">
                  <c:v>1.31</c:v>
                </c:pt>
                <c:pt idx="378">
                  <c:v>0.89</c:v>
                </c:pt>
                <c:pt idx="379">
                  <c:v>0.85</c:v>
                </c:pt>
                <c:pt idx="380">
                  <c:v>1.31</c:v>
                </c:pt>
                <c:pt idx="381">
                  <c:v>2.2200000000000002</c:v>
                </c:pt>
                <c:pt idx="382">
                  <c:v>3.31</c:v>
                </c:pt>
                <c:pt idx="383">
                  <c:v>4.21</c:v>
                </c:pt>
                <c:pt idx="384">
                  <c:v>4.71</c:v>
                </c:pt>
                <c:pt idx="385">
                  <c:v>4.79</c:v>
                </c:pt>
                <c:pt idx="386">
                  <c:v>4.49</c:v>
                </c:pt>
                <c:pt idx="387">
                  <c:v>3.86</c:v>
                </c:pt>
                <c:pt idx="388">
                  <c:v>3.05</c:v>
                </c:pt>
                <c:pt idx="389">
                  <c:v>2.2200000000000002</c:v>
                </c:pt>
                <c:pt idx="390">
                  <c:v>1.54</c:v>
                </c:pt>
                <c:pt idx="391">
                  <c:v>1.1499999999999999</c:v>
                </c:pt>
                <c:pt idx="392">
                  <c:v>1.19</c:v>
                </c:pt>
                <c:pt idx="393">
                  <c:v>1.69</c:v>
                </c:pt>
                <c:pt idx="394">
                  <c:v>2.48</c:v>
                </c:pt>
                <c:pt idx="395">
                  <c:v>3.26</c:v>
                </c:pt>
                <c:pt idx="396">
                  <c:v>3.75</c:v>
                </c:pt>
                <c:pt idx="397">
                  <c:v>3.9</c:v>
                </c:pt>
                <c:pt idx="398">
                  <c:v>3.73</c:v>
                </c:pt>
                <c:pt idx="399">
                  <c:v>3.27</c:v>
                </c:pt>
                <c:pt idx="400">
                  <c:v>2.6</c:v>
                </c:pt>
                <c:pt idx="401">
                  <c:v>1.9</c:v>
                </c:pt>
                <c:pt idx="402">
                  <c:v>1.34</c:v>
                </c:pt>
                <c:pt idx="403">
                  <c:v>1.04</c:v>
                </c:pt>
                <c:pt idx="404">
                  <c:v>1.1200000000000001</c:v>
                </c:pt>
                <c:pt idx="405">
                  <c:v>1.65</c:v>
                </c:pt>
                <c:pt idx="406">
                  <c:v>2.5499999999999998</c:v>
                </c:pt>
                <c:pt idx="407">
                  <c:v>3.5</c:v>
                </c:pt>
                <c:pt idx="408">
                  <c:v>4.21</c:v>
                </c:pt>
                <c:pt idx="409">
                  <c:v>4.54</c:v>
                </c:pt>
                <c:pt idx="410">
                  <c:v>4.51</c:v>
                </c:pt>
                <c:pt idx="411">
                  <c:v>4.1399999999999997</c:v>
                </c:pt>
                <c:pt idx="412">
                  <c:v>3.49</c:v>
                </c:pt>
                <c:pt idx="413">
                  <c:v>2.73</c:v>
                </c:pt>
                <c:pt idx="414">
                  <c:v>2</c:v>
                </c:pt>
                <c:pt idx="415">
                  <c:v>1.46</c:v>
                </c:pt>
                <c:pt idx="416">
                  <c:v>1.2</c:v>
                </c:pt>
                <c:pt idx="417">
                  <c:v>1.35</c:v>
                </c:pt>
                <c:pt idx="418">
                  <c:v>1.9</c:v>
                </c:pt>
                <c:pt idx="419">
                  <c:v>2.64</c:v>
                </c:pt>
                <c:pt idx="420">
                  <c:v>3.29</c:v>
                </c:pt>
                <c:pt idx="421">
                  <c:v>3.67</c:v>
                </c:pt>
                <c:pt idx="422">
                  <c:v>3.76</c:v>
                </c:pt>
                <c:pt idx="423">
                  <c:v>3.56</c:v>
                </c:pt>
                <c:pt idx="424">
                  <c:v>3.11</c:v>
                </c:pt>
                <c:pt idx="425">
                  <c:v>2.5</c:v>
                </c:pt>
                <c:pt idx="426">
                  <c:v>1.92</c:v>
                </c:pt>
                <c:pt idx="427">
                  <c:v>1.47</c:v>
                </c:pt>
                <c:pt idx="428">
                  <c:v>1.28</c:v>
                </c:pt>
                <c:pt idx="429">
                  <c:v>1.44</c:v>
                </c:pt>
                <c:pt idx="430">
                  <c:v>1.99</c:v>
                </c:pt>
                <c:pt idx="431">
                  <c:v>2.79</c:v>
                </c:pt>
                <c:pt idx="432">
                  <c:v>3.55</c:v>
                </c:pt>
                <c:pt idx="433">
                  <c:v>4.0599999999999996</c:v>
                </c:pt>
                <c:pt idx="434">
                  <c:v>4.26</c:v>
                </c:pt>
                <c:pt idx="435">
                  <c:v>4.1500000000000004</c:v>
                </c:pt>
                <c:pt idx="436">
                  <c:v>3.75</c:v>
                </c:pt>
                <c:pt idx="437">
                  <c:v>3.14</c:v>
                </c:pt>
                <c:pt idx="438">
                  <c:v>2.4700000000000002</c:v>
                </c:pt>
                <c:pt idx="439">
                  <c:v>1.88</c:v>
                </c:pt>
                <c:pt idx="440">
                  <c:v>1.46</c:v>
                </c:pt>
                <c:pt idx="441">
                  <c:v>1.32</c:v>
                </c:pt>
                <c:pt idx="442">
                  <c:v>1.54</c:v>
                </c:pt>
                <c:pt idx="443">
                  <c:v>2.08</c:v>
                </c:pt>
                <c:pt idx="444">
                  <c:v>2.72</c:v>
                </c:pt>
                <c:pt idx="445">
                  <c:v>3.24</c:v>
                </c:pt>
                <c:pt idx="446">
                  <c:v>3.55</c:v>
                </c:pt>
                <c:pt idx="447">
                  <c:v>3.6</c:v>
                </c:pt>
                <c:pt idx="448">
                  <c:v>3.41</c:v>
                </c:pt>
                <c:pt idx="449">
                  <c:v>3</c:v>
                </c:pt>
                <c:pt idx="450">
                  <c:v>2.5</c:v>
                </c:pt>
                <c:pt idx="451">
                  <c:v>2.0299999999999998</c:v>
                </c:pt>
                <c:pt idx="452">
                  <c:v>1.69</c:v>
                </c:pt>
                <c:pt idx="453">
                  <c:v>1.57</c:v>
                </c:pt>
                <c:pt idx="454">
                  <c:v>1.76</c:v>
                </c:pt>
                <c:pt idx="455">
                  <c:v>2.25</c:v>
                </c:pt>
                <c:pt idx="456">
                  <c:v>2.89</c:v>
                </c:pt>
                <c:pt idx="457">
                  <c:v>3.45</c:v>
                </c:pt>
                <c:pt idx="458">
                  <c:v>3.81</c:v>
                </c:pt>
                <c:pt idx="459">
                  <c:v>3.92</c:v>
                </c:pt>
                <c:pt idx="460">
                  <c:v>3.77</c:v>
                </c:pt>
                <c:pt idx="461">
                  <c:v>3.39</c:v>
                </c:pt>
                <c:pt idx="462">
                  <c:v>2.86</c:v>
                </c:pt>
                <c:pt idx="463">
                  <c:v>2.31</c:v>
                </c:pt>
                <c:pt idx="464">
                  <c:v>1.83</c:v>
                </c:pt>
                <c:pt idx="465">
                  <c:v>1.52</c:v>
                </c:pt>
                <c:pt idx="466">
                  <c:v>1.46</c:v>
                </c:pt>
                <c:pt idx="467">
                  <c:v>1.7</c:v>
                </c:pt>
                <c:pt idx="468">
                  <c:v>2.17</c:v>
                </c:pt>
                <c:pt idx="469">
                  <c:v>2.71</c:v>
                </c:pt>
                <c:pt idx="470">
                  <c:v>3.15</c:v>
                </c:pt>
                <c:pt idx="471">
                  <c:v>3.42</c:v>
                </c:pt>
                <c:pt idx="472">
                  <c:v>3.48</c:v>
                </c:pt>
                <c:pt idx="473">
                  <c:v>3.33</c:v>
                </c:pt>
                <c:pt idx="474">
                  <c:v>3</c:v>
                </c:pt>
                <c:pt idx="475">
                  <c:v>2.6</c:v>
                </c:pt>
                <c:pt idx="476">
                  <c:v>2.23</c:v>
                </c:pt>
                <c:pt idx="477">
                  <c:v>1.95</c:v>
                </c:pt>
                <c:pt idx="478">
                  <c:v>1.85</c:v>
                </c:pt>
                <c:pt idx="479">
                  <c:v>2</c:v>
                </c:pt>
                <c:pt idx="480">
                  <c:v>2.37</c:v>
                </c:pt>
                <c:pt idx="481">
                  <c:v>2.83</c:v>
                </c:pt>
                <c:pt idx="482">
                  <c:v>3.25</c:v>
                </c:pt>
                <c:pt idx="483">
                  <c:v>3.52</c:v>
                </c:pt>
                <c:pt idx="484">
                  <c:v>3.59</c:v>
                </c:pt>
                <c:pt idx="485">
                  <c:v>3.45</c:v>
                </c:pt>
                <c:pt idx="486">
                  <c:v>3.13</c:v>
                </c:pt>
                <c:pt idx="487">
                  <c:v>2.7</c:v>
                </c:pt>
                <c:pt idx="488">
                  <c:v>2.25</c:v>
                </c:pt>
                <c:pt idx="489">
                  <c:v>1.85</c:v>
                </c:pt>
                <c:pt idx="490">
                  <c:v>1.6</c:v>
                </c:pt>
                <c:pt idx="491">
                  <c:v>1.57</c:v>
                </c:pt>
                <c:pt idx="492">
                  <c:v>1.79</c:v>
                </c:pt>
                <c:pt idx="493">
                  <c:v>2.19</c:v>
                </c:pt>
                <c:pt idx="494">
                  <c:v>2.65</c:v>
                </c:pt>
                <c:pt idx="495">
                  <c:v>3.06</c:v>
                </c:pt>
                <c:pt idx="496">
                  <c:v>3.34</c:v>
                </c:pt>
                <c:pt idx="497">
                  <c:v>3.44</c:v>
                </c:pt>
                <c:pt idx="498">
                  <c:v>3.35</c:v>
                </c:pt>
                <c:pt idx="499">
                  <c:v>3.1</c:v>
                </c:pt>
                <c:pt idx="500">
                  <c:v>2.78</c:v>
                </c:pt>
                <c:pt idx="501">
                  <c:v>2.44</c:v>
                </c:pt>
                <c:pt idx="502">
                  <c:v>2.17</c:v>
                </c:pt>
                <c:pt idx="503">
                  <c:v>2.04</c:v>
                </c:pt>
                <c:pt idx="504">
                  <c:v>2.1</c:v>
                </c:pt>
                <c:pt idx="505">
                  <c:v>2.34</c:v>
                </c:pt>
                <c:pt idx="506">
                  <c:v>2.67</c:v>
                </c:pt>
                <c:pt idx="507">
                  <c:v>3</c:v>
                </c:pt>
                <c:pt idx="508">
                  <c:v>3.25</c:v>
                </c:pt>
                <c:pt idx="509">
                  <c:v>3.34</c:v>
                </c:pt>
                <c:pt idx="510">
                  <c:v>3.25</c:v>
                </c:pt>
                <c:pt idx="511">
                  <c:v>3</c:v>
                </c:pt>
                <c:pt idx="512">
                  <c:v>2.65</c:v>
                </c:pt>
                <c:pt idx="513">
                  <c:v>2.25</c:v>
                </c:pt>
                <c:pt idx="514">
                  <c:v>1.9</c:v>
                </c:pt>
                <c:pt idx="515">
                  <c:v>1.67</c:v>
                </c:pt>
                <c:pt idx="516">
                  <c:v>1.63</c:v>
                </c:pt>
                <c:pt idx="517">
                  <c:v>1.8</c:v>
                </c:pt>
                <c:pt idx="518">
                  <c:v>2.14</c:v>
                </c:pt>
                <c:pt idx="519">
                  <c:v>2.58</c:v>
                </c:pt>
                <c:pt idx="520">
                  <c:v>3.01</c:v>
                </c:pt>
                <c:pt idx="521">
                  <c:v>3.34</c:v>
                </c:pt>
                <c:pt idx="522">
                  <c:v>3.5</c:v>
                </c:pt>
                <c:pt idx="523">
                  <c:v>3.47</c:v>
                </c:pt>
                <c:pt idx="524">
                  <c:v>3.28</c:v>
                </c:pt>
                <c:pt idx="525">
                  <c:v>2.97</c:v>
                </c:pt>
                <c:pt idx="526">
                  <c:v>2.62</c:v>
                </c:pt>
                <c:pt idx="527">
                  <c:v>2.31</c:v>
                </c:pt>
                <c:pt idx="528">
                  <c:v>2.11</c:v>
                </c:pt>
                <c:pt idx="529">
                  <c:v>2.06</c:v>
                </c:pt>
                <c:pt idx="530">
                  <c:v>2.2000000000000002</c:v>
                </c:pt>
                <c:pt idx="531">
                  <c:v>2.4700000000000002</c:v>
                </c:pt>
                <c:pt idx="532">
                  <c:v>2.8</c:v>
                </c:pt>
                <c:pt idx="533">
                  <c:v>3.08</c:v>
                </c:pt>
                <c:pt idx="534">
                  <c:v>3.22</c:v>
                </c:pt>
                <c:pt idx="535">
                  <c:v>3.19</c:v>
                </c:pt>
                <c:pt idx="536">
                  <c:v>2.99</c:v>
                </c:pt>
                <c:pt idx="537">
                  <c:v>2.66</c:v>
                </c:pt>
                <c:pt idx="538">
                  <c:v>2.27</c:v>
                </c:pt>
                <c:pt idx="539">
                  <c:v>1.92</c:v>
                </c:pt>
                <c:pt idx="540">
                  <c:v>1.68</c:v>
                </c:pt>
                <c:pt idx="541">
                  <c:v>1.61</c:v>
                </c:pt>
                <c:pt idx="542">
                  <c:v>1.74</c:v>
                </c:pt>
                <c:pt idx="543">
                  <c:v>2.09</c:v>
                </c:pt>
                <c:pt idx="544">
                  <c:v>2.57</c:v>
                </c:pt>
                <c:pt idx="545">
                  <c:v>3.06</c:v>
                </c:pt>
                <c:pt idx="546">
                  <c:v>3.45</c:v>
                </c:pt>
                <c:pt idx="547">
                  <c:v>3.66</c:v>
                </c:pt>
                <c:pt idx="548">
                  <c:v>3.67</c:v>
                </c:pt>
                <c:pt idx="549">
                  <c:v>3.47</c:v>
                </c:pt>
                <c:pt idx="550">
                  <c:v>3.12</c:v>
                </c:pt>
                <c:pt idx="551">
                  <c:v>2.71</c:v>
                </c:pt>
                <c:pt idx="552">
                  <c:v>2.3199999999999998</c:v>
                </c:pt>
                <c:pt idx="553">
                  <c:v>2.0299999999999998</c:v>
                </c:pt>
                <c:pt idx="554">
                  <c:v>1.92</c:v>
                </c:pt>
                <c:pt idx="555">
                  <c:v>2.02</c:v>
                </c:pt>
                <c:pt idx="556">
                  <c:v>2.3199999999999998</c:v>
                </c:pt>
                <c:pt idx="557">
                  <c:v>2.7</c:v>
                </c:pt>
                <c:pt idx="558">
                  <c:v>3.04</c:v>
                </c:pt>
                <c:pt idx="559">
                  <c:v>3.24</c:v>
                </c:pt>
                <c:pt idx="560">
                  <c:v>3.24</c:v>
                </c:pt>
                <c:pt idx="561">
                  <c:v>3.04</c:v>
                </c:pt>
                <c:pt idx="562">
                  <c:v>2.68</c:v>
                </c:pt>
                <c:pt idx="563">
                  <c:v>2.27</c:v>
                </c:pt>
                <c:pt idx="564">
                  <c:v>1.88</c:v>
                </c:pt>
                <c:pt idx="565">
                  <c:v>1.61</c:v>
                </c:pt>
                <c:pt idx="566">
                  <c:v>1.52</c:v>
                </c:pt>
                <c:pt idx="567">
                  <c:v>1.68</c:v>
                </c:pt>
                <c:pt idx="568">
                  <c:v>2.09</c:v>
                </c:pt>
                <c:pt idx="569">
                  <c:v>2.65</c:v>
                </c:pt>
                <c:pt idx="570">
                  <c:v>3.22</c:v>
                </c:pt>
                <c:pt idx="571">
                  <c:v>3.66</c:v>
                </c:pt>
                <c:pt idx="572">
                  <c:v>3.9</c:v>
                </c:pt>
                <c:pt idx="573">
                  <c:v>3.87</c:v>
                </c:pt>
                <c:pt idx="574">
                  <c:v>3.61</c:v>
                </c:pt>
                <c:pt idx="575">
                  <c:v>3.17</c:v>
                </c:pt>
                <c:pt idx="576">
                  <c:v>2.67</c:v>
                </c:pt>
                <c:pt idx="577">
                  <c:v>2.2000000000000002</c:v>
                </c:pt>
                <c:pt idx="578">
                  <c:v>1.86</c:v>
                </c:pt>
                <c:pt idx="579">
                  <c:v>1.73</c:v>
                </c:pt>
                <c:pt idx="580">
                  <c:v>1.89</c:v>
                </c:pt>
                <c:pt idx="581">
                  <c:v>2.27</c:v>
                </c:pt>
                <c:pt idx="582">
                  <c:v>2.75</c:v>
                </c:pt>
                <c:pt idx="583">
                  <c:v>3.15</c:v>
                </c:pt>
                <c:pt idx="584">
                  <c:v>3.37</c:v>
                </c:pt>
                <c:pt idx="585">
                  <c:v>3.34</c:v>
                </c:pt>
                <c:pt idx="586">
                  <c:v>3.09</c:v>
                </c:pt>
                <c:pt idx="587">
                  <c:v>2.67</c:v>
                </c:pt>
                <c:pt idx="588">
                  <c:v>2.19</c:v>
                </c:pt>
                <c:pt idx="589">
                  <c:v>1.76</c:v>
                </c:pt>
                <c:pt idx="590">
                  <c:v>1.47</c:v>
                </c:pt>
                <c:pt idx="591">
                  <c:v>1.42</c:v>
                </c:pt>
                <c:pt idx="592">
                  <c:v>1.66</c:v>
                </c:pt>
                <c:pt idx="593">
                  <c:v>2.1800000000000002</c:v>
                </c:pt>
                <c:pt idx="594">
                  <c:v>2.85</c:v>
                </c:pt>
                <c:pt idx="595">
                  <c:v>3.49</c:v>
                </c:pt>
                <c:pt idx="596">
                  <c:v>3.95</c:v>
                </c:pt>
                <c:pt idx="597">
                  <c:v>4.13</c:v>
                </c:pt>
                <c:pt idx="598">
                  <c:v>4.0199999999999996</c:v>
                </c:pt>
                <c:pt idx="599">
                  <c:v>3.64</c:v>
                </c:pt>
                <c:pt idx="600">
                  <c:v>3.1</c:v>
                </c:pt>
                <c:pt idx="601">
                  <c:v>2.5099999999999998</c:v>
                </c:pt>
                <c:pt idx="602">
                  <c:v>1.99</c:v>
                </c:pt>
                <c:pt idx="603">
                  <c:v>1.64</c:v>
                </c:pt>
                <c:pt idx="604">
                  <c:v>1.59</c:v>
                </c:pt>
                <c:pt idx="605">
                  <c:v>1.87</c:v>
                </c:pt>
                <c:pt idx="606">
                  <c:v>2.37</c:v>
                </c:pt>
                <c:pt idx="607">
                  <c:v>2.93</c:v>
                </c:pt>
                <c:pt idx="608">
                  <c:v>3.36</c:v>
                </c:pt>
                <c:pt idx="609">
                  <c:v>3.54</c:v>
                </c:pt>
                <c:pt idx="610">
                  <c:v>3.43</c:v>
                </c:pt>
                <c:pt idx="611">
                  <c:v>3.08</c:v>
                </c:pt>
                <c:pt idx="612">
                  <c:v>2.58</c:v>
                </c:pt>
                <c:pt idx="613">
                  <c:v>2.04</c:v>
                </c:pt>
                <c:pt idx="614">
                  <c:v>1.58</c:v>
                </c:pt>
                <c:pt idx="615">
                  <c:v>1.32</c:v>
                </c:pt>
                <c:pt idx="616">
                  <c:v>1.35</c:v>
                </c:pt>
                <c:pt idx="617">
                  <c:v>1.73</c:v>
                </c:pt>
                <c:pt idx="618">
                  <c:v>2.38</c:v>
                </c:pt>
                <c:pt idx="619">
                  <c:v>3.15</c:v>
                </c:pt>
                <c:pt idx="620">
                  <c:v>3.82</c:v>
                </c:pt>
                <c:pt idx="621">
                  <c:v>4.2300000000000004</c:v>
                </c:pt>
                <c:pt idx="622">
                  <c:v>4.3099999999999996</c:v>
                </c:pt>
                <c:pt idx="623">
                  <c:v>4.0599999999999996</c:v>
                </c:pt>
                <c:pt idx="624">
                  <c:v>3.56</c:v>
                </c:pt>
                <c:pt idx="625">
                  <c:v>2.91</c:v>
                </c:pt>
                <c:pt idx="626">
                  <c:v>2.2599999999999998</c:v>
                </c:pt>
                <c:pt idx="627">
                  <c:v>1.73</c:v>
                </c:pt>
                <c:pt idx="628">
                  <c:v>1.47</c:v>
                </c:pt>
                <c:pt idx="629">
                  <c:v>1.55</c:v>
                </c:pt>
                <c:pt idx="630">
                  <c:v>1.98</c:v>
                </c:pt>
                <c:pt idx="631">
                  <c:v>2.6</c:v>
                </c:pt>
                <c:pt idx="632">
                  <c:v>3.21</c:v>
                </c:pt>
                <c:pt idx="633">
                  <c:v>3.6</c:v>
                </c:pt>
                <c:pt idx="634">
                  <c:v>3.68</c:v>
                </c:pt>
                <c:pt idx="635">
                  <c:v>3.45</c:v>
                </c:pt>
                <c:pt idx="636">
                  <c:v>2.99</c:v>
                </c:pt>
                <c:pt idx="637">
                  <c:v>2.4</c:v>
                </c:pt>
                <c:pt idx="638">
                  <c:v>1.82</c:v>
                </c:pt>
                <c:pt idx="639">
                  <c:v>1.38</c:v>
                </c:pt>
                <c:pt idx="640">
                  <c:v>1.2</c:v>
                </c:pt>
                <c:pt idx="641">
                  <c:v>1.38</c:v>
                </c:pt>
                <c:pt idx="642">
                  <c:v>1.92</c:v>
                </c:pt>
                <c:pt idx="643">
                  <c:v>2.71</c:v>
                </c:pt>
                <c:pt idx="644">
                  <c:v>3.54</c:v>
                </c:pt>
                <c:pt idx="645">
                  <c:v>4.16</c:v>
                </c:pt>
                <c:pt idx="646">
                  <c:v>4.45</c:v>
                </c:pt>
                <c:pt idx="647">
                  <c:v>4.37</c:v>
                </c:pt>
                <c:pt idx="648">
                  <c:v>3.97</c:v>
                </c:pt>
                <c:pt idx="649">
                  <c:v>3.35</c:v>
                </c:pt>
                <c:pt idx="650">
                  <c:v>2.63</c:v>
                </c:pt>
                <c:pt idx="651">
                  <c:v>1.96</c:v>
                </c:pt>
                <c:pt idx="652">
                  <c:v>1.5</c:v>
                </c:pt>
                <c:pt idx="653">
                  <c:v>1.38</c:v>
                </c:pt>
                <c:pt idx="654">
                  <c:v>1.64</c:v>
                </c:pt>
                <c:pt idx="655">
                  <c:v>2.2200000000000002</c:v>
                </c:pt>
                <c:pt idx="656">
                  <c:v>2.93</c:v>
                </c:pt>
                <c:pt idx="657">
                  <c:v>3.52</c:v>
                </c:pt>
                <c:pt idx="658">
                  <c:v>3.8</c:v>
                </c:pt>
                <c:pt idx="659">
                  <c:v>3.73</c:v>
                </c:pt>
                <c:pt idx="660">
                  <c:v>3.37</c:v>
                </c:pt>
                <c:pt idx="661">
                  <c:v>2.8</c:v>
                </c:pt>
                <c:pt idx="662">
                  <c:v>2.16</c:v>
                </c:pt>
                <c:pt idx="663">
                  <c:v>1.58</c:v>
                </c:pt>
                <c:pt idx="664">
                  <c:v>1.21</c:v>
                </c:pt>
                <c:pt idx="665">
                  <c:v>1.18</c:v>
                </c:pt>
                <c:pt idx="666">
                  <c:v>1.53</c:v>
                </c:pt>
                <c:pt idx="667">
                  <c:v>2.2400000000000002</c:v>
                </c:pt>
                <c:pt idx="668">
                  <c:v>3.12</c:v>
                </c:pt>
                <c:pt idx="669">
                  <c:v>3.93</c:v>
                </c:pt>
                <c:pt idx="670">
                  <c:v>4.43</c:v>
                </c:pt>
                <c:pt idx="671">
                  <c:v>4.54</c:v>
                </c:pt>
                <c:pt idx="672">
                  <c:v>4.29</c:v>
                </c:pt>
                <c:pt idx="673">
                  <c:v>3.76</c:v>
                </c:pt>
                <c:pt idx="674">
                  <c:v>3.04</c:v>
                </c:pt>
                <c:pt idx="675">
                  <c:v>2.29</c:v>
                </c:pt>
                <c:pt idx="676">
                  <c:v>1.68</c:v>
                </c:pt>
                <c:pt idx="677">
                  <c:v>1.36</c:v>
                </c:pt>
                <c:pt idx="678">
                  <c:v>1.41</c:v>
                </c:pt>
                <c:pt idx="679">
                  <c:v>1.86</c:v>
                </c:pt>
                <c:pt idx="680">
                  <c:v>2.56</c:v>
                </c:pt>
                <c:pt idx="681">
                  <c:v>3.28</c:v>
                </c:pt>
                <c:pt idx="682">
                  <c:v>3.76</c:v>
                </c:pt>
                <c:pt idx="683">
                  <c:v>3.89</c:v>
                </c:pt>
                <c:pt idx="684">
                  <c:v>3.67</c:v>
                </c:pt>
                <c:pt idx="685">
                  <c:v>3.19</c:v>
                </c:pt>
                <c:pt idx="686">
                  <c:v>2.5499999999999998</c:v>
                </c:pt>
                <c:pt idx="687">
                  <c:v>1.88</c:v>
                </c:pt>
                <c:pt idx="688">
                  <c:v>1.36</c:v>
                </c:pt>
                <c:pt idx="689">
                  <c:v>1.1299999999999999</c:v>
                </c:pt>
                <c:pt idx="690">
                  <c:v>1.28</c:v>
                </c:pt>
                <c:pt idx="691">
                  <c:v>1.81</c:v>
                </c:pt>
                <c:pt idx="692">
                  <c:v>2.65</c:v>
                </c:pt>
                <c:pt idx="693">
                  <c:v>3.56</c:v>
                </c:pt>
                <c:pt idx="694">
                  <c:v>4.25</c:v>
                </c:pt>
                <c:pt idx="695">
                  <c:v>4.57</c:v>
                </c:pt>
                <c:pt idx="696">
                  <c:v>4.49</c:v>
                </c:pt>
                <c:pt idx="697">
                  <c:v>4.09</c:v>
                </c:pt>
                <c:pt idx="698">
                  <c:v>3.44</c:v>
                </c:pt>
                <c:pt idx="699">
                  <c:v>2.68</c:v>
                </c:pt>
                <c:pt idx="700">
                  <c:v>1.96</c:v>
                </c:pt>
                <c:pt idx="701">
                  <c:v>1.47</c:v>
                </c:pt>
                <c:pt idx="702">
                  <c:v>1.32</c:v>
                </c:pt>
                <c:pt idx="703">
                  <c:v>1.57</c:v>
                </c:pt>
                <c:pt idx="704">
                  <c:v>2.17</c:v>
                </c:pt>
                <c:pt idx="705">
                  <c:v>2.93</c:v>
                </c:pt>
                <c:pt idx="706">
                  <c:v>3.58</c:v>
                </c:pt>
                <c:pt idx="707">
                  <c:v>3.9</c:v>
                </c:pt>
                <c:pt idx="708">
                  <c:v>3.85</c:v>
                </c:pt>
                <c:pt idx="709">
                  <c:v>3.5</c:v>
                </c:pt>
                <c:pt idx="710">
                  <c:v>2.93</c:v>
                </c:pt>
                <c:pt idx="711">
                  <c:v>2.25</c:v>
                </c:pt>
                <c:pt idx="712">
                  <c:v>1.63</c:v>
                </c:pt>
                <c:pt idx="713">
                  <c:v>1.23</c:v>
                </c:pt>
                <c:pt idx="714">
                  <c:v>1.17</c:v>
                </c:pt>
                <c:pt idx="715">
                  <c:v>1.5</c:v>
                </c:pt>
                <c:pt idx="716">
                  <c:v>2.2000000000000002</c:v>
                </c:pt>
                <c:pt idx="717">
                  <c:v>3.11</c:v>
                </c:pt>
                <c:pt idx="718">
                  <c:v>3.93</c:v>
                </c:pt>
                <c:pt idx="719">
                  <c:v>4.45</c:v>
                </c:pt>
                <c:pt idx="720">
                  <c:v>4.55</c:v>
                </c:pt>
                <c:pt idx="721">
                  <c:v>4.3</c:v>
                </c:pt>
                <c:pt idx="722">
                  <c:v>3.77</c:v>
                </c:pt>
                <c:pt idx="723">
                  <c:v>3.06</c:v>
                </c:pt>
                <c:pt idx="724">
                  <c:v>2.31</c:v>
                </c:pt>
                <c:pt idx="725">
                  <c:v>1.69</c:v>
                </c:pt>
                <c:pt idx="726">
                  <c:v>1.36</c:v>
                </c:pt>
                <c:pt idx="727">
                  <c:v>1.4</c:v>
                </c:pt>
                <c:pt idx="728">
                  <c:v>1.83</c:v>
                </c:pt>
                <c:pt idx="729">
                  <c:v>2.5299999999999998</c:v>
                </c:pt>
                <c:pt idx="730">
                  <c:v>3.27</c:v>
                </c:pt>
                <c:pt idx="731">
                  <c:v>3.77</c:v>
                </c:pt>
                <c:pt idx="732">
                  <c:v>3.91</c:v>
                </c:pt>
                <c:pt idx="733">
                  <c:v>3.72</c:v>
                </c:pt>
                <c:pt idx="734">
                  <c:v>3.26</c:v>
                </c:pt>
                <c:pt idx="735">
                  <c:v>2.64</c:v>
                </c:pt>
                <c:pt idx="736">
                  <c:v>1.98</c:v>
                </c:pt>
                <c:pt idx="737">
                  <c:v>1.47</c:v>
                </c:pt>
                <c:pt idx="738">
                  <c:v>1.22</c:v>
                </c:pt>
                <c:pt idx="739">
                  <c:v>1.34</c:v>
                </c:pt>
                <c:pt idx="740">
                  <c:v>1.84</c:v>
                </c:pt>
                <c:pt idx="741">
                  <c:v>2.64</c:v>
                </c:pt>
                <c:pt idx="742">
                  <c:v>3.51</c:v>
                </c:pt>
                <c:pt idx="743">
                  <c:v>4.18</c:v>
                </c:pt>
              </c:numCache>
            </c:numRef>
          </c:val>
          <c:smooth val="0"/>
          <c:extLst>
            <c:ext xmlns:c16="http://schemas.microsoft.com/office/drawing/2014/chart" uri="{C3380CC4-5D6E-409C-BE32-E72D297353CC}">
              <c16:uniqueId val="{00000000-6EC8-4A63-A44A-8E4CC2614B6C}"/>
            </c:ext>
          </c:extLst>
        </c:ser>
        <c:dLbls>
          <c:showLegendKey val="0"/>
          <c:showVal val="0"/>
          <c:showCatName val="0"/>
          <c:showSerName val="0"/>
          <c:showPercent val="0"/>
          <c:showBubbleSize val="0"/>
        </c:dLbls>
        <c:marker val="1"/>
        <c:smooth val="0"/>
        <c:axId val="216960320"/>
        <c:axId val="216960880"/>
      </c:lineChart>
      <c:lineChart>
        <c:grouping val="standard"/>
        <c:varyColors val="0"/>
        <c:ser>
          <c:idx val="1"/>
          <c:order val="1"/>
          <c:tx>
            <c:strRef>
              <c:f>'潮型选取（绿华山）'!$C$1</c:f>
              <c:strCache>
                <c:ptCount val="1"/>
                <c:pt idx="0">
                  <c:v>平均潮差</c:v>
                </c:pt>
              </c:strCache>
            </c:strRef>
          </c:tx>
          <c:spPr>
            <a:ln w="12700" cap="rnd">
              <a:noFill/>
              <a:prstDash val="lgDashDot"/>
              <a:round/>
            </a:ln>
            <a:effectLst/>
          </c:spPr>
          <c:marker>
            <c:symbol val="triangle"/>
            <c:size val="6"/>
            <c:spPr>
              <a:solidFill>
                <a:schemeClr val="accent2"/>
              </a:solidFill>
              <a:ln w="9525">
                <a:solidFill>
                  <a:schemeClr val="accent2"/>
                </a:solidFill>
              </a:ln>
              <a:effectLst/>
            </c:spPr>
          </c:marker>
          <c:cat>
            <c:numRef>
              <c:f>'潮型选取（绿华山）'!$A$2:$A$745</c:f>
              <c:numCache>
                <c:formatCode>m/d/yyyy\ h:mm</c:formatCode>
                <c:ptCount val="744"/>
                <c:pt idx="0">
                  <c:v>43282</c:v>
                </c:pt>
                <c:pt idx="1">
                  <c:v>43282.041666666664</c:v>
                </c:pt>
                <c:pt idx="2">
                  <c:v>43282.083333333336</c:v>
                </c:pt>
                <c:pt idx="3">
                  <c:v>43282.125</c:v>
                </c:pt>
                <c:pt idx="4">
                  <c:v>43282.166666666664</c:v>
                </c:pt>
                <c:pt idx="5">
                  <c:v>43282.208333333336</c:v>
                </c:pt>
                <c:pt idx="6">
                  <c:v>43282.25</c:v>
                </c:pt>
                <c:pt idx="7">
                  <c:v>43282.291666666664</c:v>
                </c:pt>
                <c:pt idx="8">
                  <c:v>43282.333333333336</c:v>
                </c:pt>
                <c:pt idx="9">
                  <c:v>43282.375</c:v>
                </c:pt>
                <c:pt idx="10">
                  <c:v>43282.416666666664</c:v>
                </c:pt>
                <c:pt idx="11">
                  <c:v>43282.458333333336</c:v>
                </c:pt>
                <c:pt idx="12">
                  <c:v>43282.5</c:v>
                </c:pt>
                <c:pt idx="13">
                  <c:v>43282.541666666664</c:v>
                </c:pt>
                <c:pt idx="14">
                  <c:v>43282.583333333336</c:v>
                </c:pt>
                <c:pt idx="15">
                  <c:v>43282.625</c:v>
                </c:pt>
                <c:pt idx="16">
                  <c:v>43282.666666666664</c:v>
                </c:pt>
                <c:pt idx="17">
                  <c:v>43282.708333333336</c:v>
                </c:pt>
                <c:pt idx="18">
                  <c:v>43282.75</c:v>
                </c:pt>
                <c:pt idx="19">
                  <c:v>43282.791666666664</c:v>
                </c:pt>
                <c:pt idx="20">
                  <c:v>43282.833333333336</c:v>
                </c:pt>
                <c:pt idx="21">
                  <c:v>43282.875</c:v>
                </c:pt>
                <c:pt idx="22">
                  <c:v>43282.916666666664</c:v>
                </c:pt>
                <c:pt idx="23">
                  <c:v>43282.958333333336</c:v>
                </c:pt>
                <c:pt idx="24">
                  <c:v>43283</c:v>
                </c:pt>
                <c:pt idx="25">
                  <c:v>43283.041666666664</c:v>
                </c:pt>
                <c:pt idx="26">
                  <c:v>43283.083333333336</c:v>
                </c:pt>
                <c:pt idx="27">
                  <c:v>43283.125</c:v>
                </c:pt>
                <c:pt idx="28">
                  <c:v>43283.166666666664</c:v>
                </c:pt>
                <c:pt idx="29">
                  <c:v>43283.208333333336</c:v>
                </c:pt>
                <c:pt idx="30">
                  <c:v>43283.25</c:v>
                </c:pt>
                <c:pt idx="31">
                  <c:v>43283.291666666664</c:v>
                </c:pt>
                <c:pt idx="32">
                  <c:v>43283.333333333336</c:v>
                </c:pt>
                <c:pt idx="33">
                  <c:v>43283.375</c:v>
                </c:pt>
                <c:pt idx="34">
                  <c:v>43283.416666666664</c:v>
                </c:pt>
                <c:pt idx="35">
                  <c:v>43283.458333333336</c:v>
                </c:pt>
                <c:pt idx="36">
                  <c:v>43283.5</c:v>
                </c:pt>
                <c:pt idx="37">
                  <c:v>43283.541666666664</c:v>
                </c:pt>
                <c:pt idx="38">
                  <c:v>43283.583333333336</c:v>
                </c:pt>
                <c:pt idx="39">
                  <c:v>43283.625</c:v>
                </c:pt>
                <c:pt idx="40">
                  <c:v>43283.666666666664</c:v>
                </c:pt>
                <c:pt idx="41">
                  <c:v>43283.708333333336</c:v>
                </c:pt>
                <c:pt idx="42">
                  <c:v>43283.75</c:v>
                </c:pt>
                <c:pt idx="43">
                  <c:v>43283.791666666664</c:v>
                </c:pt>
                <c:pt idx="44">
                  <c:v>43283.833333333336</c:v>
                </c:pt>
                <c:pt idx="45">
                  <c:v>43283.875</c:v>
                </c:pt>
                <c:pt idx="46">
                  <c:v>43283.916666666664</c:v>
                </c:pt>
                <c:pt idx="47">
                  <c:v>43283.958333333336</c:v>
                </c:pt>
                <c:pt idx="48">
                  <c:v>43284</c:v>
                </c:pt>
                <c:pt idx="49">
                  <c:v>43284.041666666664</c:v>
                </c:pt>
                <c:pt idx="50">
                  <c:v>43284.083333333336</c:v>
                </c:pt>
                <c:pt idx="51">
                  <c:v>43284.125</c:v>
                </c:pt>
                <c:pt idx="52">
                  <c:v>43284.166666666664</c:v>
                </c:pt>
                <c:pt idx="53">
                  <c:v>43284.208333333336</c:v>
                </c:pt>
                <c:pt idx="54">
                  <c:v>43284.25</c:v>
                </c:pt>
                <c:pt idx="55">
                  <c:v>43284.291666666664</c:v>
                </c:pt>
                <c:pt idx="56">
                  <c:v>43284.333333333336</c:v>
                </c:pt>
                <c:pt idx="57">
                  <c:v>43284.375</c:v>
                </c:pt>
                <c:pt idx="58">
                  <c:v>43284.416666666664</c:v>
                </c:pt>
                <c:pt idx="59">
                  <c:v>43284.458333333336</c:v>
                </c:pt>
                <c:pt idx="60">
                  <c:v>43284.5</c:v>
                </c:pt>
                <c:pt idx="61">
                  <c:v>43284.541666666664</c:v>
                </c:pt>
                <c:pt idx="62">
                  <c:v>43284.583333333336</c:v>
                </c:pt>
                <c:pt idx="63">
                  <c:v>43284.625</c:v>
                </c:pt>
                <c:pt idx="64">
                  <c:v>43284.666666666664</c:v>
                </c:pt>
                <c:pt idx="65">
                  <c:v>43284.708333333336</c:v>
                </c:pt>
                <c:pt idx="66">
                  <c:v>43284.75</c:v>
                </c:pt>
                <c:pt idx="67">
                  <c:v>43284.791666666664</c:v>
                </c:pt>
                <c:pt idx="68">
                  <c:v>43284.833333333336</c:v>
                </c:pt>
                <c:pt idx="69">
                  <c:v>43284.875</c:v>
                </c:pt>
                <c:pt idx="70">
                  <c:v>43284.916666666664</c:v>
                </c:pt>
                <c:pt idx="71">
                  <c:v>43284.958333333336</c:v>
                </c:pt>
                <c:pt idx="72">
                  <c:v>43285</c:v>
                </c:pt>
                <c:pt idx="73">
                  <c:v>43285.041666666664</c:v>
                </c:pt>
                <c:pt idx="74">
                  <c:v>43285.083333333336</c:v>
                </c:pt>
                <c:pt idx="75">
                  <c:v>43285.125</c:v>
                </c:pt>
                <c:pt idx="76">
                  <c:v>43285.166666666664</c:v>
                </c:pt>
                <c:pt idx="77">
                  <c:v>43285.208333333336</c:v>
                </c:pt>
                <c:pt idx="78">
                  <c:v>43285.25</c:v>
                </c:pt>
                <c:pt idx="79">
                  <c:v>43285.291666666664</c:v>
                </c:pt>
                <c:pt idx="80">
                  <c:v>43285.333333333336</c:v>
                </c:pt>
                <c:pt idx="81">
                  <c:v>43285.375</c:v>
                </c:pt>
                <c:pt idx="82">
                  <c:v>43285.416666666664</c:v>
                </c:pt>
                <c:pt idx="83">
                  <c:v>43285.458333333336</c:v>
                </c:pt>
                <c:pt idx="84">
                  <c:v>43285.5</c:v>
                </c:pt>
                <c:pt idx="85">
                  <c:v>43285.541666666664</c:v>
                </c:pt>
                <c:pt idx="86">
                  <c:v>43285.583333333336</c:v>
                </c:pt>
                <c:pt idx="87">
                  <c:v>43285.625</c:v>
                </c:pt>
                <c:pt idx="88">
                  <c:v>43285.666666666664</c:v>
                </c:pt>
                <c:pt idx="89">
                  <c:v>43285.708333333336</c:v>
                </c:pt>
                <c:pt idx="90">
                  <c:v>43285.75</c:v>
                </c:pt>
                <c:pt idx="91">
                  <c:v>43285.791666666664</c:v>
                </c:pt>
                <c:pt idx="92">
                  <c:v>43285.833333333336</c:v>
                </c:pt>
                <c:pt idx="93">
                  <c:v>43285.875</c:v>
                </c:pt>
                <c:pt idx="94">
                  <c:v>43285.916666666664</c:v>
                </c:pt>
                <c:pt idx="95">
                  <c:v>43285.958333333336</c:v>
                </c:pt>
                <c:pt idx="96">
                  <c:v>43286</c:v>
                </c:pt>
                <c:pt idx="97">
                  <c:v>43286.041666666664</c:v>
                </c:pt>
                <c:pt idx="98">
                  <c:v>43286.083333333336</c:v>
                </c:pt>
                <c:pt idx="99">
                  <c:v>43286.125</c:v>
                </c:pt>
                <c:pt idx="100">
                  <c:v>43286.166666666664</c:v>
                </c:pt>
                <c:pt idx="101">
                  <c:v>43286.208333333336</c:v>
                </c:pt>
                <c:pt idx="102">
                  <c:v>43286.25</c:v>
                </c:pt>
                <c:pt idx="103">
                  <c:v>43286.291666666664</c:v>
                </c:pt>
                <c:pt idx="104">
                  <c:v>43286.333333333336</c:v>
                </c:pt>
                <c:pt idx="105">
                  <c:v>43286.375</c:v>
                </c:pt>
                <c:pt idx="106">
                  <c:v>43286.416666666664</c:v>
                </c:pt>
                <c:pt idx="107">
                  <c:v>43286.458333333336</c:v>
                </c:pt>
                <c:pt idx="108">
                  <c:v>43286.5</c:v>
                </c:pt>
                <c:pt idx="109">
                  <c:v>43286.541666666664</c:v>
                </c:pt>
                <c:pt idx="110">
                  <c:v>43286.583333333336</c:v>
                </c:pt>
                <c:pt idx="111">
                  <c:v>43286.625</c:v>
                </c:pt>
                <c:pt idx="112">
                  <c:v>43286.666666666664</c:v>
                </c:pt>
                <c:pt idx="113">
                  <c:v>43286.708333333336</c:v>
                </c:pt>
                <c:pt idx="114">
                  <c:v>43286.75</c:v>
                </c:pt>
                <c:pt idx="115">
                  <c:v>43286.791666666664</c:v>
                </c:pt>
                <c:pt idx="116">
                  <c:v>43286.833333333336</c:v>
                </c:pt>
                <c:pt idx="117">
                  <c:v>43286.875</c:v>
                </c:pt>
                <c:pt idx="118">
                  <c:v>43286.916666666664</c:v>
                </c:pt>
                <c:pt idx="119">
                  <c:v>43286.958333333336</c:v>
                </c:pt>
                <c:pt idx="120">
                  <c:v>43287</c:v>
                </c:pt>
                <c:pt idx="121">
                  <c:v>43287.041666666664</c:v>
                </c:pt>
                <c:pt idx="122">
                  <c:v>43287.083333333336</c:v>
                </c:pt>
                <c:pt idx="123">
                  <c:v>43287.125</c:v>
                </c:pt>
                <c:pt idx="124">
                  <c:v>43287.166666666664</c:v>
                </c:pt>
                <c:pt idx="125">
                  <c:v>43287.208333333336</c:v>
                </c:pt>
                <c:pt idx="126">
                  <c:v>43287.25</c:v>
                </c:pt>
                <c:pt idx="127">
                  <c:v>43287.291666666664</c:v>
                </c:pt>
                <c:pt idx="128">
                  <c:v>43287.333333333336</c:v>
                </c:pt>
                <c:pt idx="129">
                  <c:v>43287.375</c:v>
                </c:pt>
                <c:pt idx="130">
                  <c:v>43287.416666666664</c:v>
                </c:pt>
                <c:pt idx="131">
                  <c:v>43287.458333333336</c:v>
                </c:pt>
                <c:pt idx="132">
                  <c:v>43287.5</c:v>
                </c:pt>
                <c:pt idx="133">
                  <c:v>43287.541666666664</c:v>
                </c:pt>
                <c:pt idx="134">
                  <c:v>43287.583333333336</c:v>
                </c:pt>
                <c:pt idx="135">
                  <c:v>43287.625</c:v>
                </c:pt>
                <c:pt idx="136">
                  <c:v>43287.666666666664</c:v>
                </c:pt>
                <c:pt idx="137">
                  <c:v>43287.708333333336</c:v>
                </c:pt>
                <c:pt idx="138">
                  <c:v>43287.75</c:v>
                </c:pt>
                <c:pt idx="139">
                  <c:v>43287.791666666664</c:v>
                </c:pt>
                <c:pt idx="140">
                  <c:v>43287.833333333336</c:v>
                </c:pt>
                <c:pt idx="141">
                  <c:v>43287.875</c:v>
                </c:pt>
                <c:pt idx="142">
                  <c:v>43287.916666666664</c:v>
                </c:pt>
                <c:pt idx="143">
                  <c:v>43287.958333333336</c:v>
                </c:pt>
                <c:pt idx="144">
                  <c:v>43288</c:v>
                </c:pt>
                <c:pt idx="145">
                  <c:v>43288.041666666664</c:v>
                </c:pt>
                <c:pt idx="146">
                  <c:v>43288.083333333336</c:v>
                </c:pt>
                <c:pt idx="147">
                  <c:v>43288.125</c:v>
                </c:pt>
                <c:pt idx="148">
                  <c:v>43288.166666666664</c:v>
                </c:pt>
                <c:pt idx="149">
                  <c:v>43288.208333333336</c:v>
                </c:pt>
                <c:pt idx="150">
                  <c:v>43288.25</c:v>
                </c:pt>
                <c:pt idx="151">
                  <c:v>43288.291666666664</c:v>
                </c:pt>
                <c:pt idx="152">
                  <c:v>43288.333333333336</c:v>
                </c:pt>
                <c:pt idx="153">
                  <c:v>43288.375</c:v>
                </c:pt>
                <c:pt idx="154">
                  <c:v>43288.416666666664</c:v>
                </c:pt>
                <c:pt idx="155">
                  <c:v>43288.458333333336</c:v>
                </c:pt>
                <c:pt idx="156">
                  <c:v>43288.5</c:v>
                </c:pt>
                <c:pt idx="157">
                  <c:v>43288.541666666664</c:v>
                </c:pt>
                <c:pt idx="158">
                  <c:v>43288.583333333336</c:v>
                </c:pt>
                <c:pt idx="159">
                  <c:v>43288.625</c:v>
                </c:pt>
                <c:pt idx="160">
                  <c:v>43288.666666666664</c:v>
                </c:pt>
                <c:pt idx="161">
                  <c:v>43288.708333333336</c:v>
                </c:pt>
                <c:pt idx="162">
                  <c:v>43288.75</c:v>
                </c:pt>
                <c:pt idx="163">
                  <c:v>43288.791666666664</c:v>
                </c:pt>
                <c:pt idx="164">
                  <c:v>43288.833333333336</c:v>
                </c:pt>
                <c:pt idx="165">
                  <c:v>43288.875</c:v>
                </c:pt>
                <c:pt idx="166">
                  <c:v>43288.916666666664</c:v>
                </c:pt>
                <c:pt idx="167">
                  <c:v>43288.958333333336</c:v>
                </c:pt>
                <c:pt idx="168">
                  <c:v>43289</c:v>
                </c:pt>
                <c:pt idx="169">
                  <c:v>43289.041666666664</c:v>
                </c:pt>
                <c:pt idx="170">
                  <c:v>43289.083333333336</c:v>
                </c:pt>
                <c:pt idx="171">
                  <c:v>43289.125</c:v>
                </c:pt>
                <c:pt idx="172">
                  <c:v>43289.166666666664</c:v>
                </c:pt>
                <c:pt idx="173">
                  <c:v>43289.208333333336</c:v>
                </c:pt>
                <c:pt idx="174">
                  <c:v>43289.25</c:v>
                </c:pt>
                <c:pt idx="175">
                  <c:v>43289.291666666664</c:v>
                </c:pt>
                <c:pt idx="176">
                  <c:v>43289.333333333336</c:v>
                </c:pt>
                <c:pt idx="177">
                  <c:v>43289.375</c:v>
                </c:pt>
                <c:pt idx="178">
                  <c:v>43289.416666666664</c:v>
                </c:pt>
                <c:pt idx="179">
                  <c:v>43289.458333333336</c:v>
                </c:pt>
                <c:pt idx="180">
                  <c:v>43289.5</c:v>
                </c:pt>
                <c:pt idx="181">
                  <c:v>43289.541666666664</c:v>
                </c:pt>
                <c:pt idx="182">
                  <c:v>43289.583333333336</c:v>
                </c:pt>
                <c:pt idx="183">
                  <c:v>43289.625</c:v>
                </c:pt>
                <c:pt idx="184">
                  <c:v>43289.666666666664</c:v>
                </c:pt>
                <c:pt idx="185">
                  <c:v>43289.708333333336</c:v>
                </c:pt>
                <c:pt idx="186">
                  <c:v>43289.75</c:v>
                </c:pt>
                <c:pt idx="187">
                  <c:v>43289.791666666664</c:v>
                </c:pt>
                <c:pt idx="188">
                  <c:v>43289.833333333336</c:v>
                </c:pt>
                <c:pt idx="189">
                  <c:v>43289.875</c:v>
                </c:pt>
                <c:pt idx="190">
                  <c:v>43289.916666666664</c:v>
                </c:pt>
                <c:pt idx="191">
                  <c:v>43289.958333333336</c:v>
                </c:pt>
                <c:pt idx="192">
                  <c:v>43290</c:v>
                </c:pt>
                <c:pt idx="193">
                  <c:v>43290.041666666664</c:v>
                </c:pt>
                <c:pt idx="194">
                  <c:v>43290.083333333336</c:v>
                </c:pt>
                <c:pt idx="195">
                  <c:v>43290.125</c:v>
                </c:pt>
                <c:pt idx="196">
                  <c:v>43290.166666666664</c:v>
                </c:pt>
                <c:pt idx="197">
                  <c:v>43290.208333333336</c:v>
                </c:pt>
                <c:pt idx="198">
                  <c:v>43290.25</c:v>
                </c:pt>
                <c:pt idx="199">
                  <c:v>43290.291666666664</c:v>
                </c:pt>
                <c:pt idx="200">
                  <c:v>43290.333333333336</c:v>
                </c:pt>
                <c:pt idx="201">
                  <c:v>43290.375</c:v>
                </c:pt>
                <c:pt idx="202">
                  <c:v>43290.416666666664</c:v>
                </c:pt>
                <c:pt idx="203">
                  <c:v>43290.458333333336</c:v>
                </c:pt>
                <c:pt idx="204">
                  <c:v>43290.5</c:v>
                </c:pt>
                <c:pt idx="205">
                  <c:v>43290.541666666664</c:v>
                </c:pt>
                <c:pt idx="206">
                  <c:v>43290.583333333336</c:v>
                </c:pt>
                <c:pt idx="207">
                  <c:v>43290.625</c:v>
                </c:pt>
                <c:pt idx="208">
                  <c:v>43290.666666666664</c:v>
                </c:pt>
                <c:pt idx="209">
                  <c:v>43290.708333333336</c:v>
                </c:pt>
                <c:pt idx="210">
                  <c:v>43290.75</c:v>
                </c:pt>
                <c:pt idx="211">
                  <c:v>43290.791666666664</c:v>
                </c:pt>
                <c:pt idx="212">
                  <c:v>43290.833333333336</c:v>
                </c:pt>
                <c:pt idx="213">
                  <c:v>43290.875</c:v>
                </c:pt>
                <c:pt idx="214">
                  <c:v>43290.916666666664</c:v>
                </c:pt>
                <c:pt idx="215">
                  <c:v>43290.958333333336</c:v>
                </c:pt>
                <c:pt idx="216">
                  <c:v>43291</c:v>
                </c:pt>
                <c:pt idx="217">
                  <c:v>43291.041666666664</c:v>
                </c:pt>
                <c:pt idx="218">
                  <c:v>43291.083333333336</c:v>
                </c:pt>
                <c:pt idx="219">
                  <c:v>43291.125</c:v>
                </c:pt>
                <c:pt idx="220">
                  <c:v>43291.166666666664</c:v>
                </c:pt>
                <c:pt idx="221">
                  <c:v>43291.208333333336</c:v>
                </c:pt>
                <c:pt idx="222">
                  <c:v>43291.25</c:v>
                </c:pt>
                <c:pt idx="223">
                  <c:v>43291.291666666664</c:v>
                </c:pt>
                <c:pt idx="224">
                  <c:v>43291.333333333336</c:v>
                </c:pt>
                <c:pt idx="225">
                  <c:v>43291.375</c:v>
                </c:pt>
                <c:pt idx="226">
                  <c:v>43291.416666666664</c:v>
                </c:pt>
                <c:pt idx="227">
                  <c:v>43291.458333333336</c:v>
                </c:pt>
                <c:pt idx="228">
                  <c:v>43291.5</c:v>
                </c:pt>
                <c:pt idx="229">
                  <c:v>43291.541666666664</c:v>
                </c:pt>
                <c:pt idx="230">
                  <c:v>43291.583333333336</c:v>
                </c:pt>
                <c:pt idx="231">
                  <c:v>43291.625</c:v>
                </c:pt>
                <c:pt idx="232">
                  <c:v>43291.666666666664</c:v>
                </c:pt>
                <c:pt idx="233">
                  <c:v>43291.708333333336</c:v>
                </c:pt>
                <c:pt idx="234">
                  <c:v>43291.75</c:v>
                </c:pt>
                <c:pt idx="235">
                  <c:v>43291.791666666664</c:v>
                </c:pt>
                <c:pt idx="236">
                  <c:v>43291.833333333336</c:v>
                </c:pt>
                <c:pt idx="237">
                  <c:v>43291.875</c:v>
                </c:pt>
                <c:pt idx="238">
                  <c:v>43291.916666666664</c:v>
                </c:pt>
                <c:pt idx="239">
                  <c:v>43291.958333333336</c:v>
                </c:pt>
                <c:pt idx="240">
                  <c:v>43292</c:v>
                </c:pt>
                <c:pt idx="241">
                  <c:v>43292.041666666664</c:v>
                </c:pt>
                <c:pt idx="242">
                  <c:v>43292.083333333336</c:v>
                </c:pt>
                <c:pt idx="243">
                  <c:v>43292.125</c:v>
                </c:pt>
                <c:pt idx="244">
                  <c:v>43292.166666666664</c:v>
                </c:pt>
                <c:pt idx="245">
                  <c:v>43292.208333333336</c:v>
                </c:pt>
                <c:pt idx="246">
                  <c:v>43292.25</c:v>
                </c:pt>
                <c:pt idx="247">
                  <c:v>43292.291666666664</c:v>
                </c:pt>
                <c:pt idx="248">
                  <c:v>43292.333333333336</c:v>
                </c:pt>
                <c:pt idx="249">
                  <c:v>43292.375</c:v>
                </c:pt>
                <c:pt idx="250">
                  <c:v>43292.416666666664</c:v>
                </c:pt>
                <c:pt idx="251">
                  <c:v>43292.458333333336</c:v>
                </c:pt>
                <c:pt idx="252">
                  <c:v>43292.5</c:v>
                </c:pt>
                <c:pt idx="253">
                  <c:v>43292.541666666664</c:v>
                </c:pt>
                <c:pt idx="254">
                  <c:v>43292.583333333336</c:v>
                </c:pt>
                <c:pt idx="255">
                  <c:v>43292.625</c:v>
                </c:pt>
                <c:pt idx="256">
                  <c:v>43292.666666666664</c:v>
                </c:pt>
                <c:pt idx="257">
                  <c:v>43292.708333333336</c:v>
                </c:pt>
                <c:pt idx="258">
                  <c:v>43292.75</c:v>
                </c:pt>
                <c:pt idx="259">
                  <c:v>43292.791666666664</c:v>
                </c:pt>
                <c:pt idx="260">
                  <c:v>43292.833333333336</c:v>
                </c:pt>
                <c:pt idx="261">
                  <c:v>43292.875</c:v>
                </c:pt>
                <c:pt idx="262">
                  <c:v>43292.916666666664</c:v>
                </c:pt>
                <c:pt idx="263">
                  <c:v>43292.958333333336</c:v>
                </c:pt>
                <c:pt idx="264">
                  <c:v>43293</c:v>
                </c:pt>
                <c:pt idx="265">
                  <c:v>43293.041666666664</c:v>
                </c:pt>
                <c:pt idx="266">
                  <c:v>43293.083333333336</c:v>
                </c:pt>
                <c:pt idx="267">
                  <c:v>43293.125</c:v>
                </c:pt>
                <c:pt idx="268">
                  <c:v>43293.166666666664</c:v>
                </c:pt>
                <c:pt idx="269">
                  <c:v>43293.208333333336</c:v>
                </c:pt>
                <c:pt idx="270">
                  <c:v>43293.25</c:v>
                </c:pt>
                <c:pt idx="271">
                  <c:v>43293.291666666664</c:v>
                </c:pt>
                <c:pt idx="272">
                  <c:v>43293.333333333336</c:v>
                </c:pt>
                <c:pt idx="273">
                  <c:v>43293.375</c:v>
                </c:pt>
                <c:pt idx="274">
                  <c:v>43293.416666666664</c:v>
                </c:pt>
                <c:pt idx="275">
                  <c:v>43293.458333333336</c:v>
                </c:pt>
                <c:pt idx="276">
                  <c:v>43293.5</c:v>
                </c:pt>
                <c:pt idx="277">
                  <c:v>43293.541666666664</c:v>
                </c:pt>
                <c:pt idx="278">
                  <c:v>43293.583333333336</c:v>
                </c:pt>
                <c:pt idx="279">
                  <c:v>43293.625</c:v>
                </c:pt>
                <c:pt idx="280">
                  <c:v>43293.666666666664</c:v>
                </c:pt>
                <c:pt idx="281">
                  <c:v>43293.708333333336</c:v>
                </c:pt>
                <c:pt idx="282">
                  <c:v>43293.75</c:v>
                </c:pt>
                <c:pt idx="283">
                  <c:v>43293.791666666664</c:v>
                </c:pt>
                <c:pt idx="284">
                  <c:v>43293.833333333336</c:v>
                </c:pt>
                <c:pt idx="285">
                  <c:v>43293.875</c:v>
                </c:pt>
                <c:pt idx="286">
                  <c:v>43293.916666666664</c:v>
                </c:pt>
                <c:pt idx="287">
                  <c:v>43293.958333333336</c:v>
                </c:pt>
                <c:pt idx="288">
                  <c:v>43294</c:v>
                </c:pt>
                <c:pt idx="289">
                  <c:v>43294.041666666664</c:v>
                </c:pt>
                <c:pt idx="290">
                  <c:v>43294.083333333336</c:v>
                </c:pt>
                <c:pt idx="291">
                  <c:v>43294.125</c:v>
                </c:pt>
                <c:pt idx="292">
                  <c:v>43294.166666666664</c:v>
                </c:pt>
                <c:pt idx="293">
                  <c:v>43294.208333333336</c:v>
                </c:pt>
                <c:pt idx="294">
                  <c:v>43294.25</c:v>
                </c:pt>
                <c:pt idx="295">
                  <c:v>43294.291666666664</c:v>
                </c:pt>
                <c:pt idx="296">
                  <c:v>43294.333333333336</c:v>
                </c:pt>
                <c:pt idx="297">
                  <c:v>43294.375</c:v>
                </c:pt>
                <c:pt idx="298">
                  <c:v>43294.416666666664</c:v>
                </c:pt>
                <c:pt idx="299">
                  <c:v>43294.458333333336</c:v>
                </c:pt>
                <c:pt idx="300">
                  <c:v>43294.5</c:v>
                </c:pt>
                <c:pt idx="301">
                  <c:v>43294.541666666664</c:v>
                </c:pt>
                <c:pt idx="302">
                  <c:v>43294.583333333336</c:v>
                </c:pt>
                <c:pt idx="303">
                  <c:v>43294.625</c:v>
                </c:pt>
                <c:pt idx="304">
                  <c:v>43294.666666666664</c:v>
                </c:pt>
                <c:pt idx="305">
                  <c:v>43294.708333333336</c:v>
                </c:pt>
                <c:pt idx="306">
                  <c:v>43294.75</c:v>
                </c:pt>
                <c:pt idx="307">
                  <c:v>43294.791666666664</c:v>
                </c:pt>
                <c:pt idx="308">
                  <c:v>43294.833333333336</c:v>
                </c:pt>
                <c:pt idx="309">
                  <c:v>43294.875</c:v>
                </c:pt>
                <c:pt idx="310">
                  <c:v>43294.916666666664</c:v>
                </c:pt>
                <c:pt idx="311">
                  <c:v>43294.958333333336</c:v>
                </c:pt>
                <c:pt idx="312">
                  <c:v>43295</c:v>
                </c:pt>
                <c:pt idx="313">
                  <c:v>43295.041666666664</c:v>
                </c:pt>
                <c:pt idx="314">
                  <c:v>43295.083333333336</c:v>
                </c:pt>
                <c:pt idx="315">
                  <c:v>43295.125</c:v>
                </c:pt>
                <c:pt idx="316">
                  <c:v>43295.166666666664</c:v>
                </c:pt>
                <c:pt idx="317">
                  <c:v>43295.208333333336</c:v>
                </c:pt>
                <c:pt idx="318">
                  <c:v>43295.25</c:v>
                </c:pt>
                <c:pt idx="319">
                  <c:v>43295.291666666664</c:v>
                </c:pt>
                <c:pt idx="320">
                  <c:v>43295.333333333336</c:v>
                </c:pt>
                <c:pt idx="321">
                  <c:v>43295.375</c:v>
                </c:pt>
                <c:pt idx="322">
                  <c:v>43295.416666666664</c:v>
                </c:pt>
                <c:pt idx="323">
                  <c:v>43295.458333333336</c:v>
                </c:pt>
                <c:pt idx="324">
                  <c:v>43295.5</c:v>
                </c:pt>
                <c:pt idx="325">
                  <c:v>43295.541666666664</c:v>
                </c:pt>
                <c:pt idx="326">
                  <c:v>43295.583333333336</c:v>
                </c:pt>
                <c:pt idx="327">
                  <c:v>43295.625</c:v>
                </c:pt>
                <c:pt idx="328">
                  <c:v>43295.666666666664</c:v>
                </c:pt>
                <c:pt idx="329">
                  <c:v>43295.708333333336</c:v>
                </c:pt>
                <c:pt idx="330">
                  <c:v>43295.75</c:v>
                </c:pt>
                <c:pt idx="331">
                  <c:v>43295.791666666664</c:v>
                </c:pt>
                <c:pt idx="332">
                  <c:v>43295.833333333336</c:v>
                </c:pt>
                <c:pt idx="333">
                  <c:v>43295.875</c:v>
                </c:pt>
                <c:pt idx="334">
                  <c:v>43295.916666666664</c:v>
                </c:pt>
                <c:pt idx="335">
                  <c:v>43295.958333333336</c:v>
                </c:pt>
                <c:pt idx="336">
                  <c:v>43296</c:v>
                </c:pt>
                <c:pt idx="337">
                  <c:v>43296.041666666664</c:v>
                </c:pt>
                <c:pt idx="338">
                  <c:v>43296.083333333336</c:v>
                </c:pt>
                <c:pt idx="339">
                  <c:v>43296.125</c:v>
                </c:pt>
                <c:pt idx="340">
                  <c:v>43296.166666666664</c:v>
                </c:pt>
                <c:pt idx="341">
                  <c:v>43296.208333333336</c:v>
                </c:pt>
                <c:pt idx="342">
                  <c:v>43296.25</c:v>
                </c:pt>
                <c:pt idx="343">
                  <c:v>43296.291666666664</c:v>
                </c:pt>
                <c:pt idx="344">
                  <c:v>43296.333333333336</c:v>
                </c:pt>
                <c:pt idx="345">
                  <c:v>43296.375</c:v>
                </c:pt>
                <c:pt idx="346">
                  <c:v>43296.416666666664</c:v>
                </c:pt>
                <c:pt idx="347">
                  <c:v>43296.458333333336</c:v>
                </c:pt>
                <c:pt idx="348">
                  <c:v>43296.5</c:v>
                </c:pt>
                <c:pt idx="349">
                  <c:v>43296.541666666664</c:v>
                </c:pt>
                <c:pt idx="350">
                  <c:v>43296.583333333336</c:v>
                </c:pt>
                <c:pt idx="351">
                  <c:v>43296.625</c:v>
                </c:pt>
                <c:pt idx="352">
                  <c:v>43296.666666666664</c:v>
                </c:pt>
                <c:pt idx="353">
                  <c:v>43296.708333333336</c:v>
                </c:pt>
                <c:pt idx="354">
                  <c:v>43296.75</c:v>
                </c:pt>
                <c:pt idx="355">
                  <c:v>43296.791666666664</c:v>
                </c:pt>
                <c:pt idx="356">
                  <c:v>43296.833333333336</c:v>
                </c:pt>
                <c:pt idx="357">
                  <c:v>43296.875</c:v>
                </c:pt>
                <c:pt idx="358">
                  <c:v>43296.916666666664</c:v>
                </c:pt>
                <c:pt idx="359">
                  <c:v>43296.958333333336</c:v>
                </c:pt>
                <c:pt idx="360">
                  <c:v>43297</c:v>
                </c:pt>
                <c:pt idx="361">
                  <c:v>43297.041666666664</c:v>
                </c:pt>
                <c:pt idx="362">
                  <c:v>43297.083333333336</c:v>
                </c:pt>
                <c:pt idx="363">
                  <c:v>43297.125</c:v>
                </c:pt>
                <c:pt idx="364">
                  <c:v>43297.166666666664</c:v>
                </c:pt>
                <c:pt idx="365">
                  <c:v>43297.208333333336</c:v>
                </c:pt>
                <c:pt idx="366">
                  <c:v>43297.25</c:v>
                </c:pt>
                <c:pt idx="367">
                  <c:v>43297.291666666664</c:v>
                </c:pt>
                <c:pt idx="368">
                  <c:v>43297.333333333336</c:v>
                </c:pt>
                <c:pt idx="369">
                  <c:v>43297.375</c:v>
                </c:pt>
                <c:pt idx="370">
                  <c:v>43297.416666666664</c:v>
                </c:pt>
                <c:pt idx="371">
                  <c:v>43297.458333333336</c:v>
                </c:pt>
                <c:pt idx="372">
                  <c:v>43297.5</c:v>
                </c:pt>
                <c:pt idx="373">
                  <c:v>43297.541666666664</c:v>
                </c:pt>
                <c:pt idx="374">
                  <c:v>43297.583333333336</c:v>
                </c:pt>
                <c:pt idx="375">
                  <c:v>43297.625</c:v>
                </c:pt>
                <c:pt idx="376">
                  <c:v>43297.666666666664</c:v>
                </c:pt>
                <c:pt idx="377">
                  <c:v>43297.708333333336</c:v>
                </c:pt>
                <c:pt idx="378">
                  <c:v>43297.75</c:v>
                </c:pt>
                <c:pt idx="379">
                  <c:v>43297.791666666664</c:v>
                </c:pt>
                <c:pt idx="380">
                  <c:v>43297.833333333336</c:v>
                </c:pt>
                <c:pt idx="381">
                  <c:v>43297.875</c:v>
                </c:pt>
                <c:pt idx="382">
                  <c:v>43297.916666666664</c:v>
                </c:pt>
                <c:pt idx="383">
                  <c:v>43297.958333333336</c:v>
                </c:pt>
                <c:pt idx="384">
                  <c:v>43298</c:v>
                </c:pt>
                <c:pt idx="385">
                  <c:v>43298.041666666664</c:v>
                </c:pt>
                <c:pt idx="386">
                  <c:v>43298.083333333336</c:v>
                </c:pt>
                <c:pt idx="387">
                  <c:v>43298.125</c:v>
                </c:pt>
                <c:pt idx="388">
                  <c:v>43298.166666666664</c:v>
                </c:pt>
                <c:pt idx="389">
                  <c:v>43298.208333333336</c:v>
                </c:pt>
                <c:pt idx="390">
                  <c:v>43298.25</c:v>
                </c:pt>
                <c:pt idx="391">
                  <c:v>43298.291666666664</c:v>
                </c:pt>
                <c:pt idx="392">
                  <c:v>43298.333333333336</c:v>
                </c:pt>
                <c:pt idx="393">
                  <c:v>43298.375</c:v>
                </c:pt>
                <c:pt idx="394">
                  <c:v>43298.416666666664</c:v>
                </c:pt>
                <c:pt idx="395">
                  <c:v>43298.458333333336</c:v>
                </c:pt>
                <c:pt idx="396">
                  <c:v>43298.5</c:v>
                </c:pt>
                <c:pt idx="397">
                  <c:v>43298.541666666664</c:v>
                </c:pt>
                <c:pt idx="398">
                  <c:v>43298.583333333336</c:v>
                </c:pt>
                <c:pt idx="399">
                  <c:v>43298.625</c:v>
                </c:pt>
                <c:pt idx="400">
                  <c:v>43298.666666666664</c:v>
                </c:pt>
                <c:pt idx="401">
                  <c:v>43298.708333333336</c:v>
                </c:pt>
                <c:pt idx="402">
                  <c:v>43298.75</c:v>
                </c:pt>
                <c:pt idx="403">
                  <c:v>43298.791666666664</c:v>
                </c:pt>
                <c:pt idx="404">
                  <c:v>43298.833333333336</c:v>
                </c:pt>
                <c:pt idx="405">
                  <c:v>43298.875</c:v>
                </c:pt>
                <c:pt idx="406">
                  <c:v>43298.916666666664</c:v>
                </c:pt>
                <c:pt idx="407">
                  <c:v>43298.958333333336</c:v>
                </c:pt>
                <c:pt idx="408">
                  <c:v>43299</c:v>
                </c:pt>
                <c:pt idx="409">
                  <c:v>43299.041666666664</c:v>
                </c:pt>
                <c:pt idx="410">
                  <c:v>43299.083333333336</c:v>
                </c:pt>
                <c:pt idx="411">
                  <c:v>43299.125</c:v>
                </c:pt>
                <c:pt idx="412">
                  <c:v>43299.166666666664</c:v>
                </c:pt>
                <c:pt idx="413">
                  <c:v>43299.208333333336</c:v>
                </c:pt>
                <c:pt idx="414">
                  <c:v>43299.25</c:v>
                </c:pt>
                <c:pt idx="415">
                  <c:v>43299.291666666664</c:v>
                </c:pt>
                <c:pt idx="416">
                  <c:v>43299.333333333336</c:v>
                </c:pt>
                <c:pt idx="417">
                  <c:v>43299.375</c:v>
                </c:pt>
                <c:pt idx="418">
                  <c:v>43299.416666666664</c:v>
                </c:pt>
                <c:pt idx="419">
                  <c:v>43299.458333333336</c:v>
                </c:pt>
                <c:pt idx="420">
                  <c:v>43299.5</c:v>
                </c:pt>
                <c:pt idx="421">
                  <c:v>43299.541666666664</c:v>
                </c:pt>
                <c:pt idx="422">
                  <c:v>43299.583333333336</c:v>
                </c:pt>
                <c:pt idx="423">
                  <c:v>43299.625</c:v>
                </c:pt>
                <c:pt idx="424">
                  <c:v>43299.666666666664</c:v>
                </c:pt>
                <c:pt idx="425">
                  <c:v>43299.708333333336</c:v>
                </c:pt>
                <c:pt idx="426">
                  <c:v>43299.75</c:v>
                </c:pt>
                <c:pt idx="427">
                  <c:v>43299.791666666664</c:v>
                </c:pt>
                <c:pt idx="428">
                  <c:v>43299.833333333336</c:v>
                </c:pt>
                <c:pt idx="429">
                  <c:v>43299.875</c:v>
                </c:pt>
                <c:pt idx="430">
                  <c:v>43299.916666666664</c:v>
                </c:pt>
                <c:pt idx="431">
                  <c:v>43299.958333333336</c:v>
                </c:pt>
                <c:pt idx="432">
                  <c:v>43300</c:v>
                </c:pt>
                <c:pt idx="433">
                  <c:v>43300.041666666664</c:v>
                </c:pt>
                <c:pt idx="434">
                  <c:v>43300.083333333336</c:v>
                </c:pt>
                <c:pt idx="435">
                  <c:v>43300.125</c:v>
                </c:pt>
                <c:pt idx="436">
                  <c:v>43300.166666666664</c:v>
                </c:pt>
                <c:pt idx="437">
                  <c:v>43300.208333333336</c:v>
                </c:pt>
                <c:pt idx="438">
                  <c:v>43300.25</c:v>
                </c:pt>
                <c:pt idx="439">
                  <c:v>43300.291666666664</c:v>
                </c:pt>
                <c:pt idx="440">
                  <c:v>43300.333333333336</c:v>
                </c:pt>
                <c:pt idx="441">
                  <c:v>43300.375</c:v>
                </c:pt>
                <c:pt idx="442">
                  <c:v>43300.416666666664</c:v>
                </c:pt>
                <c:pt idx="443">
                  <c:v>43300.458333333336</c:v>
                </c:pt>
                <c:pt idx="444">
                  <c:v>43300.5</c:v>
                </c:pt>
                <c:pt idx="445">
                  <c:v>43300.541666666664</c:v>
                </c:pt>
                <c:pt idx="446">
                  <c:v>43300.583333333336</c:v>
                </c:pt>
                <c:pt idx="447">
                  <c:v>43300.625</c:v>
                </c:pt>
                <c:pt idx="448">
                  <c:v>43300.666666666664</c:v>
                </c:pt>
                <c:pt idx="449">
                  <c:v>43300.708333333336</c:v>
                </c:pt>
                <c:pt idx="450">
                  <c:v>43300.75</c:v>
                </c:pt>
                <c:pt idx="451">
                  <c:v>43300.791666666664</c:v>
                </c:pt>
                <c:pt idx="452">
                  <c:v>43300.833333333336</c:v>
                </c:pt>
                <c:pt idx="453">
                  <c:v>43300.875</c:v>
                </c:pt>
                <c:pt idx="454">
                  <c:v>43300.916666666664</c:v>
                </c:pt>
                <c:pt idx="455">
                  <c:v>43300.958333333336</c:v>
                </c:pt>
                <c:pt idx="456">
                  <c:v>43301</c:v>
                </c:pt>
                <c:pt idx="457">
                  <c:v>43301.041666666664</c:v>
                </c:pt>
                <c:pt idx="458">
                  <c:v>43301.083333333336</c:v>
                </c:pt>
                <c:pt idx="459">
                  <c:v>43301.125</c:v>
                </c:pt>
                <c:pt idx="460">
                  <c:v>43301.166666666664</c:v>
                </c:pt>
                <c:pt idx="461">
                  <c:v>43301.208333333336</c:v>
                </c:pt>
                <c:pt idx="462">
                  <c:v>43301.25</c:v>
                </c:pt>
                <c:pt idx="463">
                  <c:v>43301.291666666664</c:v>
                </c:pt>
                <c:pt idx="464">
                  <c:v>43301.333333333336</c:v>
                </c:pt>
                <c:pt idx="465">
                  <c:v>43301.375</c:v>
                </c:pt>
                <c:pt idx="466">
                  <c:v>43301.416666666664</c:v>
                </c:pt>
                <c:pt idx="467">
                  <c:v>43301.458333333336</c:v>
                </c:pt>
                <c:pt idx="468">
                  <c:v>43301.5</c:v>
                </c:pt>
                <c:pt idx="469">
                  <c:v>43301.541666666664</c:v>
                </c:pt>
                <c:pt idx="470">
                  <c:v>43301.583333333336</c:v>
                </c:pt>
                <c:pt idx="471">
                  <c:v>43301.625</c:v>
                </c:pt>
                <c:pt idx="472">
                  <c:v>43301.666666666664</c:v>
                </c:pt>
                <c:pt idx="473">
                  <c:v>43301.708333333336</c:v>
                </c:pt>
                <c:pt idx="474">
                  <c:v>43301.75</c:v>
                </c:pt>
                <c:pt idx="475">
                  <c:v>43301.791666666664</c:v>
                </c:pt>
                <c:pt idx="476">
                  <c:v>43301.833333333336</c:v>
                </c:pt>
                <c:pt idx="477">
                  <c:v>43301.875</c:v>
                </c:pt>
                <c:pt idx="478">
                  <c:v>43301.916666666664</c:v>
                </c:pt>
                <c:pt idx="479">
                  <c:v>43301.958333333336</c:v>
                </c:pt>
                <c:pt idx="480">
                  <c:v>43302</c:v>
                </c:pt>
                <c:pt idx="481">
                  <c:v>43302.041666666664</c:v>
                </c:pt>
                <c:pt idx="482">
                  <c:v>43302.083333333336</c:v>
                </c:pt>
                <c:pt idx="483">
                  <c:v>43302.125</c:v>
                </c:pt>
                <c:pt idx="484">
                  <c:v>43302.166666666664</c:v>
                </c:pt>
                <c:pt idx="485">
                  <c:v>43302.208333333336</c:v>
                </c:pt>
                <c:pt idx="486">
                  <c:v>43302.25</c:v>
                </c:pt>
                <c:pt idx="487">
                  <c:v>43302.291666666664</c:v>
                </c:pt>
                <c:pt idx="488">
                  <c:v>43302.333333333336</c:v>
                </c:pt>
                <c:pt idx="489">
                  <c:v>43302.375</c:v>
                </c:pt>
                <c:pt idx="490">
                  <c:v>43302.416666666664</c:v>
                </c:pt>
                <c:pt idx="491">
                  <c:v>43302.458333333336</c:v>
                </c:pt>
                <c:pt idx="492">
                  <c:v>43302.5</c:v>
                </c:pt>
                <c:pt idx="493">
                  <c:v>43302.541666666664</c:v>
                </c:pt>
                <c:pt idx="494">
                  <c:v>43302.583333333336</c:v>
                </c:pt>
                <c:pt idx="495">
                  <c:v>43302.625</c:v>
                </c:pt>
                <c:pt idx="496">
                  <c:v>43302.666666666664</c:v>
                </c:pt>
                <c:pt idx="497">
                  <c:v>43302.708333333336</c:v>
                </c:pt>
                <c:pt idx="498">
                  <c:v>43302.75</c:v>
                </c:pt>
                <c:pt idx="499">
                  <c:v>43302.791666666664</c:v>
                </c:pt>
                <c:pt idx="500">
                  <c:v>43302.833333333336</c:v>
                </c:pt>
                <c:pt idx="501">
                  <c:v>43302.875</c:v>
                </c:pt>
                <c:pt idx="502">
                  <c:v>43302.916666666664</c:v>
                </c:pt>
                <c:pt idx="503">
                  <c:v>43302.958333333336</c:v>
                </c:pt>
                <c:pt idx="504">
                  <c:v>43303</c:v>
                </c:pt>
                <c:pt idx="505">
                  <c:v>43303.041666666664</c:v>
                </c:pt>
                <c:pt idx="506">
                  <c:v>43303.083333333336</c:v>
                </c:pt>
                <c:pt idx="507">
                  <c:v>43303.125</c:v>
                </c:pt>
                <c:pt idx="508">
                  <c:v>43303.166666666664</c:v>
                </c:pt>
                <c:pt idx="509">
                  <c:v>43303.208333333336</c:v>
                </c:pt>
                <c:pt idx="510">
                  <c:v>43303.25</c:v>
                </c:pt>
                <c:pt idx="511">
                  <c:v>43303.291666666664</c:v>
                </c:pt>
                <c:pt idx="512">
                  <c:v>43303.333333333336</c:v>
                </c:pt>
                <c:pt idx="513">
                  <c:v>43303.375</c:v>
                </c:pt>
                <c:pt idx="514">
                  <c:v>43303.416666666664</c:v>
                </c:pt>
                <c:pt idx="515">
                  <c:v>43303.458333333336</c:v>
                </c:pt>
                <c:pt idx="516">
                  <c:v>43303.5</c:v>
                </c:pt>
                <c:pt idx="517">
                  <c:v>43303.541666666664</c:v>
                </c:pt>
                <c:pt idx="518">
                  <c:v>43303.583333333336</c:v>
                </c:pt>
                <c:pt idx="519">
                  <c:v>43303.625</c:v>
                </c:pt>
                <c:pt idx="520">
                  <c:v>43303.666666666664</c:v>
                </c:pt>
                <c:pt idx="521">
                  <c:v>43303.708333333336</c:v>
                </c:pt>
                <c:pt idx="522">
                  <c:v>43303.75</c:v>
                </c:pt>
                <c:pt idx="523">
                  <c:v>43303.791666666664</c:v>
                </c:pt>
                <c:pt idx="524">
                  <c:v>43303.833333333336</c:v>
                </c:pt>
                <c:pt idx="525">
                  <c:v>43303.875</c:v>
                </c:pt>
                <c:pt idx="526">
                  <c:v>43303.916666666664</c:v>
                </c:pt>
                <c:pt idx="527">
                  <c:v>43303.958333333336</c:v>
                </c:pt>
                <c:pt idx="528">
                  <c:v>43304</c:v>
                </c:pt>
                <c:pt idx="529">
                  <c:v>43304.041666666664</c:v>
                </c:pt>
                <c:pt idx="530">
                  <c:v>43304.083333333336</c:v>
                </c:pt>
                <c:pt idx="531">
                  <c:v>43304.125</c:v>
                </c:pt>
                <c:pt idx="532">
                  <c:v>43304.166666666664</c:v>
                </c:pt>
                <c:pt idx="533">
                  <c:v>43304.208333333336</c:v>
                </c:pt>
                <c:pt idx="534">
                  <c:v>43304.25</c:v>
                </c:pt>
                <c:pt idx="535">
                  <c:v>43304.291666666664</c:v>
                </c:pt>
                <c:pt idx="536">
                  <c:v>43304.333333333336</c:v>
                </c:pt>
                <c:pt idx="537">
                  <c:v>43304.375</c:v>
                </c:pt>
                <c:pt idx="538">
                  <c:v>43304.416666666664</c:v>
                </c:pt>
                <c:pt idx="539">
                  <c:v>43304.458333333336</c:v>
                </c:pt>
                <c:pt idx="540">
                  <c:v>43304.5</c:v>
                </c:pt>
                <c:pt idx="541">
                  <c:v>43304.541666666664</c:v>
                </c:pt>
                <c:pt idx="542">
                  <c:v>43304.583333333336</c:v>
                </c:pt>
                <c:pt idx="543">
                  <c:v>43304.625</c:v>
                </c:pt>
                <c:pt idx="544">
                  <c:v>43304.666666666664</c:v>
                </c:pt>
                <c:pt idx="545">
                  <c:v>43304.708333333336</c:v>
                </c:pt>
                <c:pt idx="546">
                  <c:v>43304.75</c:v>
                </c:pt>
                <c:pt idx="547">
                  <c:v>43304.791666666664</c:v>
                </c:pt>
                <c:pt idx="548">
                  <c:v>43304.833333333336</c:v>
                </c:pt>
                <c:pt idx="549">
                  <c:v>43304.875</c:v>
                </c:pt>
                <c:pt idx="550">
                  <c:v>43304.916666666664</c:v>
                </c:pt>
                <c:pt idx="551">
                  <c:v>43304.958333333336</c:v>
                </c:pt>
                <c:pt idx="552">
                  <c:v>43305</c:v>
                </c:pt>
                <c:pt idx="553">
                  <c:v>43305.041666666664</c:v>
                </c:pt>
                <c:pt idx="554">
                  <c:v>43305.083333333336</c:v>
                </c:pt>
                <c:pt idx="555">
                  <c:v>43305.125</c:v>
                </c:pt>
                <c:pt idx="556">
                  <c:v>43305.166666666664</c:v>
                </c:pt>
                <c:pt idx="557">
                  <c:v>43305.208333333336</c:v>
                </c:pt>
                <c:pt idx="558">
                  <c:v>43305.25</c:v>
                </c:pt>
                <c:pt idx="559">
                  <c:v>43305.291666666664</c:v>
                </c:pt>
                <c:pt idx="560">
                  <c:v>43305.333333333336</c:v>
                </c:pt>
                <c:pt idx="561">
                  <c:v>43305.375</c:v>
                </c:pt>
                <c:pt idx="562">
                  <c:v>43305.416666666664</c:v>
                </c:pt>
                <c:pt idx="563">
                  <c:v>43305.458333333336</c:v>
                </c:pt>
                <c:pt idx="564">
                  <c:v>43305.5</c:v>
                </c:pt>
                <c:pt idx="565">
                  <c:v>43305.541666666664</c:v>
                </c:pt>
                <c:pt idx="566">
                  <c:v>43305.583333333336</c:v>
                </c:pt>
                <c:pt idx="567">
                  <c:v>43305.625</c:v>
                </c:pt>
                <c:pt idx="568">
                  <c:v>43305.666666666664</c:v>
                </c:pt>
                <c:pt idx="569">
                  <c:v>43305.708333333336</c:v>
                </c:pt>
                <c:pt idx="570">
                  <c:v>43305.75</c:v>
                </c:pt>
                <c:pt idx="571">
                  <c:v>43305.791666666664</c:v>
                </c:pt>
                <c:pt idx="572">
                  <c:v>43305.833333333336</c:v>
                </c:pt>
                <c:pt idx="573">
                  <c:v>43305.875</c:v>
                </c:pt>
                <c:pt idx="574">
                  <c:v>43305.916666666664</c:v>
                </c:pt>
                <c:pt idx="575">
                  <c:v>43305.958333333336</c:v>
                </c:pt>
                <c:pt idx="576">
                  <c:v>43306</c:v>
                </c:pt>
                <c:pt idx="577">
                  <c:v>43306.041666666664</c:v>
                </c:pt>
                <c:pt idx="578">
                  <c:v>43306.083333333336</c:v>
                </c:pt>
                <c:pt idx="579">
                  <c:v>43306.125</c:v>
                </c:pt>
                <c:pt idx="580">
                  <c:v>43306.166666666664</c:v>
                </c:pt>
                <c:pt idx="581">
                  <c:v>43306.208333333336</c:v>
                </c:pt>
                <c:pt idx="582">
                  <c:v>43306.25</c:v>
                </c:pt>
                <c:pt idx="583">
                  <c:v>43306.291666666664</c:v>
                </c:pt>
                <c:pt idx="584">
                  <c:v>43306.333333333336</c:v>
                </c:pt>
                <c:pt idx="585">
                  <c:v>43306.375</c:v>
                </c:pt>
                <c:pt idx="586">
                  <c:v>43306.416666666664</c:v>
                </c:pt>
                <c:pt idx="587">
                  <c:v>43306.458333333336</c:v>
                </c:pt>
                <c:pt idx="588">
                  <c:v>43306.5</c:v>
                </c:pt>
                <c:pt idx="589">
                  <c:v>43306.541666666664</c:v>
                </c:pt>
                <c:pt idx="590">
                  <c:v>43306.583333333336</c:v>
                </c:pt>
                <c:pt idx="591">
                  <c:v>43306.625</c:v>
                </c:pt>
                <c:pt idx="592">
                  <c:v>43306.666666666664</c:v>
                </c:pt>
                <c:pt idx="593">
                  <c:v>43306.708333333336</c:v>
                </c:pt>
                <c:pt idx="594">
                  <c:v>43306.75</c:v>
                </c:pt>
                <c:pt idx="595">
                  <c:v>43306.791666666664</c:v>
                </c:pt>
                <c:pt idx="596">
                  <c:v>43306.833333333336</c:v>
                </c:pt>
                <c:pt idx="597">
                  <c:v>43306.875</c:v>
                </c:pt>
                <c:pt idx="598">
                  <c:v>43306.916666666664</c:v>
                </c:pt>
                <c:pt idx="599">
                  <c:v>43306.958333333336</c:v>
                </c:pt>
                <c:pt idx="600">
                  <c:v>43307</c:v>
                </c:pt>
                <c:pt idx="601">
                  <c:v>43307.041666666664</c:v>
                </c:pt>
                <c:pt idx="602">
                  <c:v>43307.083333333336</c:v>
                </c:pt>
                <c:pt idx="603">
                  <c:v>43307.125</c:v>
                </c:pt>
                <c:pt idx="604">
                  <c:v>43307.166666666664</c:v>
                </c:pt>
                <c:pt idx="605">
                  <c:v>43307.208333333336</c:v>
                </c:pt>
                <c:pt idx="606">
                  <c:v>43307.25</c:v>
                </c:pt>
                <c:pt idx="607">
                  <c:v>43307.291666666664</c:v>
                </c:pt>
                <c:pt idx="608">
                  <c:v>43307.333333333336</c:v>
                </c:pt>
                <c:pt idx="609">
                  <c:v>43307.375</c:v>
                </c:pt>
                <c:pt idx="610">
                  <c:v>43307.416666666664</c:v>
                </c:pt>
                <c:pt idx="611">
                  <c:v>43307.458333333336</c:v>
                </c:pt>
                <c:pt idx="612">
                  <c:v>43307.5</c:v>
                </c:pt>
                <c:pt idx="613">
                  <c:v>43307.541666666664</c:v>
                </c:pt>
                <c:pt idx="614">
                  <c:v>43307.583333333336</c:v>
                </c:pt>
                <c:pt idx="615">
                  <c:v>43307.625</c:v>
                </c:pt>
                <c:pt idx="616">
                  <c:v>43307.666666666664</c:v>
                </c:pt>
                <c:pt idx="617">
                  <c:v>43307.708333333336</c:v>
                </c:pt>
                <c:pt idx="618">
                  <c:v>43307.75</c:v>
                </c:pt>
                <c:pt idx="619">
                  <c:v>43307.791666666664</c:v>
                </c:pt>
                <c:pt idx="620">
                  <c:v>43307.833333333336</c:v>
                </c:pt>
                <c:pt idx="621">
                  <c:v>43307.875</c:v>
                </c:pt>
                <c:pt idx="622">
                  <c:v>43307.916666666664</c:v>
                </c:pt>
                <c:pt idx="623">
                  <c:v>43307.958333333336</c:v>
                </c:pt>
                <c:pt idx="624">
                  <c:v>43308</c:v>
                </c:pt>
                <c:pt idx="625">
                  <c:v>43308.041666666664</c:v>
                </c:pt>
                <c:pt idx="626">
                  <c:v>43308.083333333336</c:v>
                </c:pt>
                <c:pt idx="627">
                  <c:v>43308.125</c:v>
                </c:pt>
                <c:pt idx="628">
                  <c:v>43308.166666666664</c:v>
                </c:pt>
                <c:pt idx="629">
                  <c:v>43308.208333333336</c:v>
                </c:pt>
                <c:pt idx="630">
                  <c:v>43308.25</c:v>
                </c:pt>
                <c:pt idx="631">
                  <c:v>43308.291666666664</c:v>
                </c:pt>
                <c:pt idx="632">
                  <c:v>43308.333333333336</c:v>
                </c:pt>
                <c:pt idx="633">
                  <c:v>43308.375</c:v>
                </c:pt>
                <c:pt idx="634">
                  <c:v>43308.416666666664</c:v>
                </c:pt>
                <c:pt idx="635">
                  <c:v>43308.458333333336</c:v>
                </c:pt>
                <c:pt idx="636">
                  <c:v>43308.5</c:v>
                </c:pt>
                <c:pt idx="637">
                  <c:v>43308.541666666664</c:v>
                </c:pt>
                <c:pt idx="638">
                  <c:v>43308.583333333336</c:v>
                </c:pt>
                <c:pt idx="639">
                  <c:v>43308.625</c:v>
                </c:pt>
                <c:pt idx="640">
                  <c:v>43308.666666666664</c:v>
                </c:pt>
                <c:pt idx="641">
                  <c:v>43308.708333333336</c:v>
                </c:pt>
                <c:pt idx="642">
                  <c:v>43308.75</c:v>
                </c:pt>
                <c:pt idx="643">
                  <c:v>43308.791666666664</c:v>
                </c:pt>
                <c:pt idx="644">
                  <c:v>43308.833333333336</c:v>
                </c:pt>
                <c:pt idx="645">
                  <c:v>43308.875</c:v>
                </c:pt>
                <c:pt idx="646">
                  <c:v>43308.916666666664</c:v>
                </c:pt>
                <c:pt idx="647">
                  <c:v>43308.958333333336</c:v>
                </c:pt>
                <c:pt idx="648">
                  <c:v>43309</c:v>
                </c:pt>
                <c:pt idx="649">
                  <c:v>43309.041666666664</c:v>
                </c:pt>
                <c:pt idx="650">
                  <c:v>43309.083333333336</c:v>
                </c:pt>
                <c:pt idx="651">
                  <c:v>43309.125</c:v>
                </c:pt>
                <c:pt idx="652">
                  <c:v>43309.166666666664</c:v>
                </c:pt>
                <c:pt idx="653">
                  <c:v>43309.208333333336</c:v>
                </c:pt>
                <c:pt idx="654">
                  <c:v>43309.25</c:v>
                </c:pt>
                <c:pt idx="655">
                  <c:v>43309.291666666664</c:v>
                </c:pt>
                <c:pt idx="656">
                  <c:v>43309.333333333336</c:v>
                </c:pt>
                <c:pt idx="657">
                  <c:v>43309.375</c:v>
                </c:pt>
                <c:pt idx="658">
                  <c:v>43309.416666666664</c:v>
                </c:pt>
                <c:pt idx="659">
                  <c:v>43309.458333333336</c:v>
                </c:pt>
                <c:pt idx="660">
                  <c:v>43309.5</c:v>
                </c:pt>
                <c:pt idx="661">
                  <c:v>43309.541666666664</c:v>
                </c:pt>
                <c:pt idx="662">
                  <c:v>43309.583333333336</c:v>
                </c:pt>
                <c:pt idx="663">
                  <c:v>43309.625</c:v>
                </c:pt>
                <c:pt idx="664">
                  <c:v>43309.666666666664</c:v>
                </c:pt>
                <c:pt idx="665">
                  <c:v>43309.708333333336</c:v>
                </c:pt>
                <c:pt idx="666">
                  <c:v>43309.75</c:v>
                </c:pt>
                <c:pt idx="667">
                  <c:v>43309.791666666664</c:v>
                </c:pt>
                <c:pt idx="668">
                  <c:v>43309.833333333336</c:v>
                </c:pt>
                <c:pt idx="669">
                  <c:v>43309.875</c:v>
                </c:pt>
                <c:pt idx="670">
                  <c:v>43309.916666666664</c:v>
                </c:pt>
                <c:pt idx="671">
                  <c:v>43309.958333333336</c:v>
                </c:pt>
                <c:pt idx="672">
                  <c:v>43310</c:v>
                </c:pt>
                <c:pt idx="673">
                  <c:v>43310.041666666664</c:v>
                </c:pt>
                <c:pt idx="674">
                  <c:v>43310.083333333336</c:v>
                </c:pt>
                <c:pt idx="675">
                  <c:v>43310.125</c:v>
                </c:pt>
                <c:pt idx="676">
                  <c:v>43310.166666666664</c:v>
                </c:pt>
                <c:pt idx="677">
                  <c:v>43310.208333333336</c:v>
                </c:pt>
                <c:pt idx="678">
                  <c:v>43310.25</c:v>
                </c:pt>
                <c:pt idx="679">
                  <c:v>43310.291666666664</c:v>
                </c:pt>
                <c:pt idx="680">
                  <c:v>43310.333333333336</c:v>
                </c:pt>
                <c:pt idx="681">
                  <c:v>43310.375</c:v>
                </c:pt>
                <c:pt idx="682">
                  <c:v>43310.416666666664</c:v>
                </c:pt>
                <c:pt idx="683">
                  <c:v>43310.458333333336</c:v>
                </c:pt>
                <c:pt idx="684">
                  <c:v>43310.5</c:v>
                </c:pt>
                <c:pt idx="685">
                  <c:v>43310.541666666664</c:v>
                </c:pt>
                <c:pt idx="686">
                  <c:v>43310.583333333336</c:v>
                </c:pt>
                <c:pt idx="687">
                  <c:v>43310.625</c:v>
                </c:pt>
                <c:pt idx="688">
                  <c:v>43310.666666666664</c:v>
                </c:pt>
                <c:pt idx="689">
                  <c:v>43310.708333333336</c:v>
                </c:pt>
                <c:pt idx="690">
                  <c:v>43310.75</c:v>
                </c:pt>
                <c:pt idx="691">
                  <c:v>43310.791666666664</c:v>
                </c:pt>
                <c:pt idx="692">
                  <c:v>43310.833333333336</c:v>
                </c:pt>
                <c:pt idx="693">
                  <c:v>43310.875</c:v>
                </c:pt>
                <c:pt idx="694">
                  <c:v>43310.916666666664</c:v>
                </c:pt>
                <c:pt idx="695">
                  <c:v>43310.958333333336</c:v>
                </c:pt>
                <c:pt idx="696">
                  <c:v>43311</c:v>
                </c:pt>
                <c:pt idx="697">
                  <c:v>43311.041666666664</c:v>
                </c:pt>
                <c:pt idx="698">
                  <c:v>43311.083333333336</c:v>
                </c:pt>
                <c:pt idx="699">
                  <c:v>43311.125</c:v>
                </c:pt>
                <c:pt idx="700">
                  <c:v>43311.166666666664</c:v>
                </c:pt>
                <c:pt idx="701">
                  <c:v>43311.208333333336</c:v>
                </c:pt>
                <c:pt idx="702">
                  <c:v>43311.25</c:v>
                </c:pt>
                <c:pt idx="703">
                  <c:v>43311.291666666664</c:v>
                </c:pt>
                <c:pt idx="704">
                  <c:v>43311.333333333336</c:v>
                </c:pt>
                <c:pt idx="705">
                  <c:v>43311.375</c:v>
                </c:pt>
                <c:pt idx="706">
                  <c:v>43311.416666666664</c:v>
                </c:pt>
                <c:pt idx="707">
                  <c:v>43311.458333333336</c:v>
                </c:pt>
                <c:pt idx="708">
                  <c:v>43311.5</c:v>
                </c:pt>
                <c:pt idx="709">
                  <c:v>43311.541666666664</c:v>
                </c:pt>
                <c:pt idx="710">
                  <c:v>43311.583333333336</c:v>
                </c:pt>
                <c:pt idx="711">
                  <c:v>43311.625</c:v>
                </c:pt>
                <c:pt idx="712">
                  <c:v>43311.666666666664</c:v>
                </c:pt>
                <c:pt idx="713">
                  <c:v>43311.708333333336</c:v>
                </c:pt>
                <c:pt idx="714">
                  <c:v>43311.75</c:v>
                </c:pt>
                <c:pt idx="715">
                  <c:v>43311.791666666664</c:v>
                </c:pt>
                <c:pt idx="716">
                  <c:v>43311.833333333336</c:v>
                </c:pt>
                <c:pt idx="717">
                  <c:v>43311.875</c:v>
                </c:pt>
                <c:pt idx="718">
                  <c:v>43311.916666666664</c:v>
                </c:pt>
                <c:pt idx="719">
                  <c:v>43311.958333333336</c:v>
                </c:pt>
                <c:pt idx="720">
                  <c:v>43312</c:v>
                </c:pt>
                <c:pt idx="721">
                  <c:v>43312.041666666664</c:v>
                </c:pt>
                <c:pt idx="722">
                  <c:v>43312.083333333336</c:v>
                </c:pt>
                <c:pt idx="723">
                  <c:v>43312.125</c:v>
                </c:pt>
                <c:pt idx="724">
                  <c:v>43312.166666666664</c:v>
                </c:pt>
                <c:pt idx="725">
                  <c:v>43312.208333333336</c:v>
                </c:pt>
                <c:pt idx="726">
                  <c:v>43312.25</c:v>
                </c:pt>
                <c:pt idx="727">
                  <c:v>43312.291666666664</c:v>
                </c:pt>
                <c:pt idx="728">
                  <c:v>43312.333333333336</c:v>
                </c:pt>
                <c:pt idx="729">
                  <c:v>43312.375</c:v>
                </c:pt>
                <c:pt idx="730">
                  <c:v>43312.416666666664</c:v>
                </c:pt>
                <c:pt idx="731">
                  <c:v>43312.458333333336</c:v>
                </c:pt>
                <c:pt idx="732">
                  <c:v>43312.5</c:v>
                </c:pt>
                <c:pt idx="733">
                  <c:v>43312.541666666664</c:v>
                </c:pt>
                <c:pt idx="734">
                  <c:v>43312.583333333336</c:v>
                </c:pt>
                <c:pt idx="735">
                  <c:v>43312.625</c:v>
                </c:pt>
                <c:pt idx="736">
                  <c:v>43312.666666666664</c:v>
                </c:pt>
                <c:pt idx="737">
                  <c:v>43312.708333333336</c:v>
                </c:pt>
                <c:pt idx="738">
                  <c:v>43312.75</c:v>
                </c:pt>
                <c:pt idx="739">
                  <c:v>43312.791666666664</c:v>
                </c:pt>
                <c:pt idx="740">
                  <c:v>43312.833333333336</c:v>
                </c:pt>
                <c:pt idx="741">
                  <c:v>43312.875</c:v>
                </c:pt>
                <c:pt idx="742">
                  <c:v>43312.916666666664</c:v>
                </c:pt>
                <c:pt idx="743">
                  <c:v>43312.958333333336</c:v>
                </c:pt>
              </c:numCache>
            </c:numRef>
          </c:cat>
          <c:val>
            <c:numRef>
              <c:f>'潮型选取（绿华山）'!$C$2:$C$745</c:f>
              <c:numCache>
                <c:formatCode>General</c:formatCode>
                <c:ptCount val="744"/>
                <c:pt idx="65">
                  <c:v>2.3445999999999998</c:v>
                </c:pt>
                <c:pt idx="89">
                  <c:v>2.2202999999999999</c:v>
                </c:pt>
                <c:pt idx="113">
                  <c:v>2.0388000000000002</c:v>
                </c:pt>
                <c:pt idx="137">
                  <c:v>1.9138999999999999</c:v>
                </c:pt>
                <c:pt idx="161">
                  <c:v>1.8915</c:v>
                </c:pt>
                <c:pt idx="185">
                  <c:v>1.9965999999999999</c:v>
                </c:pt>
                <c:pt idx="209">
                  <c:v>2.2240000000000002</c:v>
                </c:pt>
                <c:pt idx="233">
                  <c:v>2.5417999999999998</c:v>
                </c:pt>
                <c:pt idx="257">
                  <c:v>2.891</c:v>
                </c:pt>
                <c:pt idx="281">
                  <c:v>3.1339999999999999</c:v>
                </c:pt>
                <c:pt idx="305">
                  <c:v>3.3792</c:v>
                </c:pt>
                <c:pt idx="329">
                  <c:v>3.5051999999999999</c:v>
                </c:pt>
                <c:pt idx="353">
                  <c:v>3.4923999999999999</c:v>
                </c:pt>
                <c:pt idx="377">
                  <c:v>3.3449</c:v>
                </c:pt>
                <c:pt idx="401">
                  <c:v>3.0779000000000001</c:v>
                </c:pt>
                <c:pt idx="425">
                  <c:v>2.7277</c:v>
                </c:pt>
                <c:pt idx="449">
                  <c:v>2.4984000000000002</c:v>
                </c:pt>
                <c:pt idx="473">
                  <c:v>2.1579999999999999</c:v>
                </c:pt>
                <c:pt idx="497">
                  <c:v>1.9111</c:v>
                </c:pt>
                <c:pt idx="521">
                  <c:v>1.8059000000000001</c:v>
                </c:pt>
                <c:pt idx="545">
                  <c:v>1.8496999999999999</c:v>
                </c:pt>
                <c:pt idx="569">
                  <c:v>2.0169999999999999</c:v>
                </c:pt>
                <c:pt idx="593">
                  <c:v>2.2122000000000002</c:v>
                </c:pt>
                <c:pt idx="617">
                  <c:v>2.4476</c:v>
                </c:pt>
                <c:pt idx="641">
                  <c:v>2.6751</c:v>
                </c:pt>
                <c:pt idx="665">
                  <c:v>2.8386999999999998</c:v>
                </c:pt>
              </c:numCache>
            </c:numRef>
          </c:val>
          <c:smooth val="0"/>
          <c:extLst>
            <c:ext xmlns:c16="http://schemas.microsoft.com/office/drawing/2014/chart" uri="{C3380CC4-5D6E-409C-BE32-E72D297353CC}">
              <c16:uniqueId val="{00000001-6EC8-4A63-A44A-8E4CC2614B6C}"/>
            </c:ext>
          </c:extLst>
        </c:ser>
        <c:dLbls>
          <c:showLegendKey val="0"/>
          <c:showVal val="0"/>
          <c:showCatName val="0"/>
          <c:showSerName val="0"/>
          <c:showPercent val="0"/>
          <c:showBubbleSize val="0"/>
        </c:dLbls>
        <c:marker val="1"/>
        <c:smooth val="0"/>
        <c:axId val="216962000"/>
        <c:axId val="216961440"/>
      </c:lineChart>
      <c:catAx>
        <c:axId val="216960320"/>
        <c:scaling>
          <c:orientation val="minMax"/>
        </c:scaling>
        <c:delete val="0"/>
        <c:axPos val="b"/>
        <c:numFmt formatCode="m/d;@" sourceLinked="0"/>
        <c:majorTickMark val="out"/>
        <c:minorTickMark val="none"/>
        <c:tickLblPos val="nextTo"/>
        <c:spPr>
          <a:noFill/>
          <a:ln w="6350" cap="flat" cmpd="sng" algn="ctr">
            <a:solidFill>
              <a:schemeClr val="tx1"/>
            </a:solidFill>
            <a:prstDash val="solid"/>
            <a:miter lim="800000"/>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60880"/>
        <c:crosses val="autoZero"/>
        <c:auto val="0"/>
        <c:lblAlgn val="ctr"/>
        <c:lblOffset val="100"/>
        <c:tickLblSkip val="100"/>
        <c:tickMarkSkip val="100"/>
        <c:noMultiLvlLbl val="0"/>
      </c:catAx>
      <c:valAx>
        <c:axId val="216960880"/>
        <c:scaling>
          <c:orientation val="minMax"/>
        </c:scaling>
        <c:delete val="0"/>
        <c:axPos val="l"/>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60320"/>
        <c:crosses val="autoZero"/>
        <c:crossBetween val="between"/>
      </c:valAx>
      <c:valAx>
        <c:axId val="216961440"/>
        <c:scaling>
          <c:orientation val="minMax"/>
          <c:max val="6"/>
        </c:scaling>
        <c:delete val="0"/>
        <c:axPos val="r"/>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16962000"/>
        <c:crosses val="max"/>
        <c:crossBetween val="between"/>
      </c:valAx>
      <c:catAx>
        <c:axId val="216962000"/>
        <c:scaling>
          <c:orientation val="minMax"/>
        </c:scaling>
        <c:delete val="1"/>
        <c:axPos val="b"/>
        <c:numFmt formatCode="m/d/yyyy\ h:mm" sourceLinked="1"/>
        <c:majorTickMark val="out"/>
        <c:minorTickMark val="none"/>
        <c:tickLblPos val="nextTo"/>
        <c:crossAx val="216961440"/>
        <c:crosses val="autoZero"/>
        <c:auto val="0"/>
        <c:lblAlgn val="ctr"/>
        <c:lblOffset val="100"/>
        <c:noMultiLvlLbl val="1"/>
      </c:catAx>
      <c:spPr>
        <a:noFill/>
        <a:ln>
          <a:noFill/>
        </a:ln>
        <a:effectLst/>
      </c:spPr>
    </c:plotArea>
    <c:legend>
      <c:legendPos val="b"/>
      <c:layout>
        <c:manualLayout>
          <c:xMode val="edge"/>
          <c:yMode val="edge"/>
          <c:x val="0.6010321105400328"/>
          <c:y val="7.1584289915567784E-2"/>
          <c:w val="0.28981135452429402"/>
          <c:h val="6.7290187954367489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95000"/>
                  <a:lumOff val="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769533353607"/>
          <c:y val="6.0437674599873592E-2"/>
          <c:w val="0.82372653794153883"/>
          <c:h val="0.7438042358560627"/>
        </c:manualLayout>
      </c:layout>
      <c:lineChart>
        <c:grouping val="standard"/>
        <c:varyColors val="0"/>
        <c:ser>
          <c:idx val="1"/>
          <c:order val="0"/>
          <c:tx>
            <c:strRef>
              <c:f>'潮型选取（绿华山）'!$C$1</c:f>
              <c:strCache>
                <c:ptCount val="1"/>
                <c:pt idx="0">
                  <c:v>平均潮差</c:v>
                </c:pt>
              </c:strCache>
            </c:strRef>
          </c:tx>
          <c:spPr>
            <a:ln w="28575" cap="rnd">
              <a:solidFill>
                <a:schemeClr val="accent2"/>
              </a:solidFill>
              <a:round/>
            </a:ln>
            <a:effectLst/>
          </c:spPr>
          <c:marker>
            <c:symbol val="triangle"/>
            <c:size val="6"/>
            <c:spPr>
              <a:solidFill>
                <a:schemeClr val="accent2"/>
              </a:solidFill>
              <a:ln w="9525">
                <a:solidFill>
                  <a:schemeClr val="accent2"/>
                </a:solidFill>
              </a:ln>
              <a:effectLst/>
            </c:spPr>
          </c:marker>
          <c:cat>
            <c:numRef>
              <c:f>'潮型选取（绿华山）'!$A$2:$A$745</c:f>
              <c:numCache>
                <c:formatCode>m/d/yyyy\ h:mm</c:formatCode>
                <c:ptCount val="744"/>
                <c:pt idx="0">
                  <c:v>43282</c:v>
                </c:pt>
                <c:pt idx="1">
                  <c:v>43282.041666666664</c:v>
                </c:pt>
                <c:pt idx="2">
                  <c:v>43282.083333333336</c:v>
                </c:pt>
                <c:pt idx="3">
                  <c:v>43282.125</c:v>
                </c:pt>
                <c:pt idx="4">
                  <c:v>43282.166666666664</c:v>
                </c:pt>
                <c:pt idx="5">
                  <c:v>43282.208333333336</c:v>
                </c:pt>
                <c:pt idx="6">
                  <c:v>43282.25</c:v>
                </c:pt>
                <c:pt idx="7">
                  <c:v>43282.291666666664</c:v>
                </c:pt>
                <c:pt idx="8">
                  <c:v>43282.333333333336</c:v>
                </c:pt>
                <c:pt idx="9">
                  <c:v>43282.375</c:v>
                </c:pt>
                <c:pt idx="10">
                  <c:v>43282.416666666664</c:v>
                </c:pt>
                <c:pt idx="11">
                  <c:v>43282.458333333336</c:v>
                </c:pt>
                <c:pt idx="12">
                  <c:v>43282.5</c:v>
                </c:pt>
                <c:pt idx="13">
                  <c:v>43282.541666666664</c:v>
                </c:pt>
                <c:pt idx="14">
                  <c:v>43282.583333333336</c:v>
                </c:pt>
                <c:pt idx="15">
                  <c:v>43282.625</c:v>
                </c:pt>
                <c:pt idx="16">
                  <c:v>43282.666666666664</c:v>
                </c:pt>
                <c:pt idx="17">
                  <c:v>43282.708333333336</c:v>
                </c:pt>
                <c:pt idx="18">
                  <c:v>43282.75</c:v>
                </c:pt>
                <c:pt idx="19">
                  <c:v>43282.791666666664</c:v>
                </c:pt>
                <c:pt idx="20">
                  <c:v>43282.833333333336</c:v>
                </c:pt>
                <c:pt idx="21">
                  <c:v>43282.875</c:v>
                </c:pt>
                <c:pt idx="22">
                  <c:v>43282.916666666664</c:v>
                </c:pt>
                <c:pt idx="23">
                  <c:v>43282.958333333336</c:v>
                </c:pt>
                <c:pt idx="24">
                  <c:v>43283</c:v>
                </c:pt>
                <c:pt idx="25">
                  <c:v>43283.041666666664</c:v>
                </c:pt>
                <c:pt idx="26">
                  <c:v>43283.083333333336</c:v>
                </c:pt>
                <c:pt idx="27">
                  <c:v>43283.125</c:v>
                </c:pt>
                <c:pt idx="28">
                  <c:v>43283.166666666664</c:v>
                </c:pt>
                <c:pt idx="29">
                  <c:v>43283.208333333336</c:v>
                </c:pt>
                <c:pt idx="30">
                  <c:v>43283.25</c:v>
                </c:pt>
                <c:pt idx="31">
                  <c:v>43283.291666666664</c:v>
                </c:pt>
                <c:pt idx="32">
                  <c:v>43283.333333333336</c:v>
                </c:pt>
                <c:pt idx="33">
                  <c:v>43283.375</c:v>
                </c:pt>
                <c:pt idx="34">
                  <c:v>43283.416666666664</c:v>
                </c:pt>
                <c:pt idx="35">
                  <c:v>43283.458333333336</c:v>
                </c:pt>
                <c:pt idx="36">
                  <c:v>43283.5</c:v>
                </c:pt>
                <c:pt idx="37">
                  <c:v>43283.541666666664</c:v>
                </c:pt>
                <c:pt idx="38">
                  <c:v>43283.583333333336</c:v>
                </c:pt>
                <c:pt idx="39">
                  <c:v>43283.625</c:v>
                </c:pt>
                <c:pt idx="40">
                  <c:v>43283.666666666664</c:v>
                </c:pt>
                <c:pt idx="41">
                  <c:v>43283.708333333336</c:v>
                </c:pt>
                <c:pt idx="42">
                  <c:v>43283.75</c:v>
                </c:pt>
                <c:pt idx="43">
                  <c:v>43283.791666666664</c:v>
                </c:pt>
                <c:pt idx="44">
                  <c:v>43283.833333333336</c:v>
                </c:pt>
                <c:pt idx="45">
                  <c:v>43283.875</c:v>
                </c:pt>
                <c:pt idx="46">
                  <c:v>43283.916666666664</c:v>
                </c:pt>
                <c:pt idx="47">
                  <c:v>43283.958333333336</c:v>
                </c:pt>
                <c:pt idx="48">
                  <c:v>43284</c:v>
                </c:pt>
                <c:pt idx="49">
                  <c:v>43284.041666666664</c:v>
                </c:pt>
                <c:pt idx="50">
                  <c:v>43284.083333333336</c:v>
                </c:pt>
                <c:pt idx="51">
                  <c:v>43284.125</c:v>
                </c:pt>
                <c:pt idx="52">
                  <c:v>43284.166666666664</c:v>
                </c:pt>
                <c:pt idx="53">
                  <c:v>43284.208333333336</c:v>
                </c:pt>
                <c:pt idx="54">
                  <c:v>43284.25</c:v>
                </c:pt>
                <c:pt idx="55">
                  <c:v>43284.291666666664</c:v>
                </c:pt>
                <c:pt idx="56">
                  <c:v>43284.333333333336</c:v>
                </c:pt>
                <c:pt idx="57">
                  <c:v>43284.375</c:v>
                </c:pt>
                <c:pt idx="58">
                  <c:v>43284.416666666664</c:v>
                </c:pt>
                <c:pt idx="59">
                  <c:v>43284.458333333336</c:v>
                </c:pt>
                <c:pt idx="60">
                  <c:v>43284.5</c:v>
                </c:pt>
                <c:pt idx="61">
                  <c:v>43284.541666666664</c:v>
                </c:pt>
                <c:pt idx="62">
                  <c:v>43284.583333333336</c:v>
                </c:pt>
                <c:pt idx="63">
                  <c:v>43284.625</c:v>
                </c:pt>
                <c:pt idx="64">
                  <c:v>43284.666666666664</c:v>
                </c:pt>
                <c:pt idx="65">
                  <c:v>43284.708333333336</c:v>
                </c:pt>
                <c:pt idx="66">
                  <c:v>43284.75</c:v>
                </c:pt>
                <c:pt idx="67">
                  <c:v>43284.791666666664</c:v>
                </c:pt>
                <c:pt idx="68">
                  <c:v>43284.833333333336</c:v>
                </c:pt>
                <c:pt idx="69">
                  <c:v>43284.875</c:v>
                </c:pt>
                <c:pt idx="70">
                  <c:v>43284.916666666664</c:v>
                </c:pt>
                <c:pt idx="71">
                  <c:v>43284.958333333336</c:v>
                </c:pt>
                <c:pt idx="72">
                  <c:v>43285</c:v>
                </c:pt>
                <c:pt idx="73">
                  <c:v>43285.041666666664</c:v>
                </c:pt>
                <c:pt idx="74">
                  <c:v>43285.083333333336</c:v>
                </c:pt>
                <c:pt idx="75">
                  <c:v>43285.125</c:v>
                </c:pt>
                <c:pt idx="76">
                  <c:v>43285.166666666664</c:v>
                </c:pt>
                <c:pt idx="77">
                  <c:v>43285.208333333336</c:v>
                </c:pt>
                <c:pt idx="78">
                  <c:v>43285.25</c:v>
                </c:pt>
                <c:pt idx="79">
                  <c:v>43285.291666666664</c:v>
                </c:pt>
                <c:pt idx="80">
                  <c:v>43285.333333333336</c:v>
                </c:pt>
                <c:pt idx="81">
                  <c:v>43285.375</c:v>
                </c:pt>
                <c:pt idx="82">
                  <c:v>43285.416666666664</c:v>
                </c:pt>
                <c:pt idx="83">
                  <c:v>43285.458333333336</c:v>
                </c:pt>
                <c:pt idx="84">
                  <c:v>43285.5</c:v>
                </c:pt>
                <c:pt idx="85">
                  <c:v>43285.541666666664</c:v>
                </c:pt>
                <c:pt idx="86">
                  <c:v>43285.583333333336</c:v>
                </c:pt>
                <c:pt idx="87">
                  <c:v>43285.625</c:v>
                </c:pt>
                <c:pt idx="88">
                  <c:v>43285.666666666664</c:v>
                </c:pt>
                <c:pt idx="89">
                  <c:v>43285.708333333336</c:v>
                </c:pt>
                <c:pt idx="90">
                  <c:v>43285.75</c:v>
                </c:pt>
                <c:pt idx="91">
                  <c:v>43285.791666666664</c:v>
                </c:pt>
                <c:pt idx="92">
                  <c:v>43285.833333333336</c:v>
                </c:pt>
                <c:pt idx="93">
                  <c:v>43285.875</c:v>
                </c:pt>
                <c:pt idx="94">
                  <c:v>43285.916666666664</c:v>
                </c:pt>
                <c:pt idx="95">
                  <c:v>43285.958333333336</c:v>
                </c:pt>
                <c:pt idx="96">
                  <c:v>43286</c:v>
                </c:pt>
                <c:pt idx="97">
                  <c:v>43286.041666666664</c:v>
                </c:pt>
                <c:pt idx="98">
                  <c:v>43286.083333333336</c:v>
                </c:pt>
                <c:pt idx="99">
                  <c:v>43286.125</c:v>
                </c:pt>
                <c:pt idx="100">
                  <c:v>43286.166666666664</c:v>
                </c:pt>
                <c:pt idx="101">
                  <c:v>43286.208333333336</c:v>
                </c:pt>
                <c:pt idx="102">
                  <c:v>43286.25</c:v>
                </c:pt>
                <c:pt idx="103">
                  <c:v>43286.291666666664</c:v>
                </c:pt>
                <c:pt idx="104">
                  <c:v>43286.333333333336</c:v>
                </c:pt>
                <c:pt idx="105">
                  <c:v>43286.375</c:v>
                </c:pt>
                <c:pt idx="106">
                  <c:v>43286.416666666664</c:v>
                </c:pt>
                <c:pt idx="107">
                  <c:v>43286.458333333336</c:v>
                </c:pt>
                <c:pt idx="108">
                  <c:v>43286.5</c:v>
                </c:pt>
                <c:pt idx="109">
                  <c:v>43286.541666666664</c:v>
                </c:pt>
                <c:pt idx="110">
                  <c:v>43286.583333333336</c:v>
                </c:pt>
                <c:pt idx="111">
                  <c:v>43286.625</c:v>
                </c:pt>
                <c:pt idx="112">
                  <c:v>43286.666666666664</c:v>
                </c:pt>
                <c:pt idx="113">
                  <c:v>43286.708333333336</c:v>
                </c:pt>
                <c:pt idx="114">
                  <c:v>43286.75</c:v>
                </c:pt>
                <c:pt idx="115">
                  <c:v>43286.791666666664</c:v>
                </c:pt>
                <c:pt idx="116">
                  <c:v>43286.833333333336</c:v>
                </c:pt>
                <c:pt idx="117">
                  <c:v>43286.875</c:v>
                </c:pt>
                <c:pt idx="118">
                  <c:v>43286.916666666664</c:v>
                </c:pt>
                <c:pt idx="119">
                  <c:v>43286.958333333336</c:v>
                </c:pt>
                <c:pt idx="120">
                  <c:v>43287</c:v>
                </c:pt>
                <c:pt idx="121">
                  <c:v>43287.041666666664</c:v>
                </c:pt>
                <c:pt idx="122">
                  <c:v>43287.083333333336</c:v>
                </c:pt>
                <c:pt idx="123">
                  <c:v>43287.125</c:v>
                </c:pt>
                <c:pt idx="124">
                  <c:v>43287.166666666664</c:v>
                </c:pt>
                <c:pt idx="125">
                  <c:v>43287.208333333336</c:v>
                </c:pt>
                <c:pt idx="126">
                  <c:v>43287.25</c:v>
                </c:pt>
                <c:pt idx="127">
                  <c:v>43287.291666666664</c:v>
                </c:pt>
                <c:pt idx="128">
                  <c:v>43287.333333333336</c:v>
                </c:pt>
                <c:pt idx="129">
                  <c:v>43287.375</c:v>
                </c:pt>
                <c:pt idx="130">
                  <c:v>43287.416666666664</c:v>
                </c:pt>
                <c:pt idx="131">
                  <c:v>43287.458333333336</c:v>
                </c:pt>
                <c:pt idx="132">
                  <c:v>43287.5</c:v>
                </c:pt>
                <c:pt idx="133">
                  <c:v>43287.541666666664</c:v>
                </c:pt>
                <c:pt idx="134">
                  <c:v>43287.583333333336</c:v>
                </c:pt>
                <c:pt idx="135">
                  <c:v>43287.625</c:v>
                </c:pt>
                <c:pt idx="136">
                  <c:v>43287.666666666664</c:v>
                </c:pt>
                <c:pt idx="137">
                  <c:v>43287.708333333336</c:v>
                </c:pt>
                <c:pt idx="138">
                  <c:v>43287.75</c:v>
                </c:pt>
                <c:pt idx="139">
                  <c:v>43287.791666666664</c:v>
                </c:pt>
                <c:pt idx="140">
                  <c:v>43287.833333333336</c:v>
                </c:pt>
                <c:pt idx="141">
                  <c:v>43287.875</c:v>
                </c:pt>
                <c:pt idx="142">
                  <c:v>43287.916666666664</c:v>
                </c:pt>
                <c:pt idx="143">
                  <c:v>43287.958333333336</c:v>
                </c:pt>
                <c:pt idx="144">
                  <c:v>43288</c:v>
                </c:pt>
                <c:pt idx="145">
                  <c:v>43288.041666666664</c:v>
                </c:pt>
                <c:pt idx="146">
                  <c:v>43288.083333333336</c:v>
                </c:pt>
                <c:pt idx="147">
                  <c:v>43288.125</c:v>
                </c:pt>
                <c:pt idx="148">
                  <c:v>43288.166666666664</c:v>
                </c:pt>
                <c:pt idx="149">
                  <c:v>43288.208333333336</c:v>
                </c:pt>
                <c:pt idx="150">
                  <c:v>43288.25</c:v>
                </c:pt>
                <c:pt idx="151">
                  <c:v>43288.291666666664</c:v>
                </c:pt>
                <c:pt idx="152">
                  <c:v>43288.333333333336</c:v>
                </c:pt>
                <c:pt idx="153">
                  <c:v>43288.375</c:v>
                </c:pt>
                <c:pt idx="154">
                  <c:v>43288.416666666664</c:v>
                </c:pt>
                <c:pt idx="155">
                  <c:v>43288.458333333336</c:v>
                </c:pt>
                <c:pt idx="156">
                  <c:v>43288.5</c:v>
                </c:pt>
                <c:pt idx="157">
                  <c:v>43288.541666666664</c:v>
                </c:pt>
                <c:pt idx="158">
                  <c:v>43288.583333333336</c:v>
                </c:pt>
                <c:pt idx="159">
                  <c:v>43288.625</c:v>
                </c:pt>
                <c:pt idx="160">
                  <c:v>43288.666666666664</c:v>
                </c:pt>
                <c:pt idx="161">
                  <c:v>43288.708333333336</c:v>
                </c:pt>
                <c:pt idx="162">
                  <c:v>43288.75</c:v>
                </c:pt>
                <c:pt idx="163">
                  <c:v>43288.791666666664</c:v>
                </c:pt>
                <c:pt idx="164">
                  <c:v>43288.833333333336</c:v>
                </c:pt>
                <c:pt idx="165">
                  <c:v>43288.875</c:v>
                </c:pt>
                <c:pt idx="166">
                  <c:v>43288.916666666664</c:v>
                </c:pt>
                <c:pt idx="167">
                  <c:v>43288.958333333336</c:v>
                </c:pt>
                <c:pt idx="168">
                  <c:v>43289</c:v>
                </c:pt>
                <c:pt idx="169">
                  <c:v>43289.041666666664</c:v>
                </c:pt>
                <c:pt idx="170">
                  <c:v>43289.083333333336</c:v>
                </c:pt>
                <c:pt idx="171">
                  <c:v>43289.125</c:v>
                </c:pt>
                <c:pt idx="172">
                  <c:v>43289.166666666664</c:v>
                </c:pt>
                <c:pt idx="173">
                  <c:v>43289.208333333336</c:v>
                </c:pt>
                <c:pt idx="174">
                  <c:v>43289.25</c:v>
                </c:pt>
                <c:pt idx="175">
                  <c:v>43289.291666666664</c:v>
                </c:pt>
                <c:pt idx="176">
                  <c:v>43289.333333333336</c:v>
                </c:pt>
                <c:pt idx="177">
                  <c:v>43289.375</c:v>
                </c:pt>
                <c:pt idx="178">
                  <c:v>43289.416666666664</c:v>
                </c:pt>
                <c:pt idx="179">
                  <c:v>43289.458333333336</c:v>
                </c:pt>
                <c:pt idx="180">
                  <c:v>43289.5</c:v>
                </c:pt>
                <c:pt idx="181">
                  <c:v>43289.541666666664</c:v>
                </c:pt>
                <c:pt idx="182">
                  <c:v>43289.583333333336</c:v>
                </c:pt>
                <c:pt idx="183">
                  <c:v>43289.625</c:v>
                </c:pt>
                <c:pt idx="184">
                  <c:v>43289.666666666664</c:v>
                </c:pt>
                <c:pt idx="185">
                  <c:v>43289.708333333336</c:v>
                </c:pt>
                <c:pt idx="186">
                  <c:v>43289.75</c:v>
                </c:pt>
                <c:pt idx="187">
                  <c:v>43289.791666666664</c:v>
                </c:pt>
                <c:pt idx="188">
                  <c:v>43289.833333333336</c:v>
                </c:pt>
                <c:pt idx="189">
                  <c:v>43289.875</c:v>
                </c:pt>
                <c:pt idx="190">
                  <c:v>43289.916666666664</c:v>
                </c:pt>
                <c:pt idx="191">
                  <c:v>43289.958333333336</c:v>
                </c:pt>
                <c:pt idx="192">
                  <c:v>43290</c:v>
                </c:pt>
                <c:pt idx="193">
                  <c:v>43290.041666666664</c:v>
                </c:pt>
                <c:pt idx="194">
                  <c:v>43290.083333333336</c:v>
                </c:pt>
                <c:pt idx="195">
                  <c:v>43290.125</c:v>
                </c:pt>
                <c:pt idx="196">
                  <c:v>43290.166666666664</c:v>
                </c:pt>
                <c:pt idx="197">
                  <c:v>43290.208333333336</c:v>
                </c:pt>
                <c:pt idx="198">
                  <c:v>43290.25</c:v>
                </c:pt>
                <c:pt idx="199">
                  <c:v>43290.291666666664</c:v>
                </c:pt>
                <c:pt idx="200">
                  <c:v>43290.333333333336</c:v>
                </c:pt>
                <c:pt idx="201">
                  <c:v>43290.375</c:v>
                </c:pt>
                <c:pt idx="202">
                  <c:v>43290.416666666664</c:v>
                </c:pt>
                <c:pt idx="203">
                  <c:v>43290.458333333336</c:v>
                </c:pt>
                <c:pt idx="204">
                  <c:v>43290.5</c:v>
                </c:pt>
                <c:pt idx="205">
                  <c:v>43290.541666666664</c:v>
                </c:pt>
                <c:pt idx="206">
                  <c:v>43290.583333333336</c:v>
                </c:pt>
                <c:pt idx="207">
                  <c:v>43290.625</c:v>
                </c:pt>
                <c:pt idx="208">
                  <c:v>43290.666666666664</c:v>
                </c:pt>
                <c:pt idx="209">
                  <c:v>43290.708333333336</c:v>
                </c:pt>
                <c:pt idx="210">
                  <c:v>43290.75</c:v>
                </c:pt>
                <c:pt idx="211">
                  <c:v>43290.791666666664</c:v>
                </c:pt>
                <c:pt idx="212">
                  <c:v>43290.833333333336</c:v>
                </c:pt>
                <c:pt idx="213">
                  <c:v>43290.875</c:v>
                </c:pt>
                <c:pt idx="214">
                  <c:v>43290.916666666664</c:v>
                </c:pt>
                <c:pt idx="215">
                  <c:v>43290.958333333336</c:v>
                </c:pt>
                <c:pt idx="216">
                  <c:v>43291</c:v>
                </c:pt>
                <c:pt idx="217">
                  <c:v>43291.041666666664</c:v>
                </c:pt>
                <c:pt idx="218">
                  <c:v>43291.083333333336</c:v>
                </c:pt>
                <c:pt idx="219">
                  <c:v>43291.125</c:v>
                </c:pt>
                <c:pt idx="220">
                  <c:v>43291.166666666664</c:v>
                </c:pt>
                <c:pt idx="221">
                  <c:v>43291.208333333336</c:v>
                </c:pt>
                <c:pt idx="222">
                  <c:v>43291.25</c:v>
                </c:pt>
                <c:pt idx="223">
                  <c:v>43291.291666666664</c:v>
                </c:pt>
                <c:pt idx="224">
                  <c:v>43291.333333333336</c:v>
                </c:pt>
                <c:pt idx="225">
                  <c:v>43291.375</c:v>
                </c:pt>
                <c:pt idx="226">
                  <c:v>43291.416666666664</c:v>
                </c:pt>
                <c:pt idx="227">
                  <c:v>43291.458333333336</c:v>
                </c:pt>
                <c:pt idx="228">
                  <c:v>43291.5</c:v>
                </c:pt>
                <c:pt idx="229">
                  <c:v>43291.541666666664</c:v>
                </c:pt>
                <c:pt idx="230">
                  <c:v>43291.583333333336</c:v>
                </c:pt>
                <c:pt idx="231">
                  <c:v>43291.625</c:v>
                </c:pt>
                <c:pt idx="232">
                  <c:v>43291.666666666664</c:v>
                </c:pt>
                <c:pt idx="233">
                  <c:v>43291.708333333336</c:v>
                </c:pt>
                <c:pt idx="234">
                  <c:v>43291.75</c:v>
                </c:pt>
                <c:pt idx="235">
                  <c:v>43291.791666666664</c:v>
                </c:pt>
                <c:pt idx="236">
                  <c:v>43291.833333333336</c:v>
                </c:pt>
                <c:pt idx="237">
                  <c:v>43291.875</c:v>
                </c:pt>
                <c:pt idx="238">
                  <c:v>43291.916666666664</c:v>
                </c:pt>
                <c:pt idx="239">
                  <c:v>43291.958333333336</c:v>
                </c:pt>
                <c:pt idx="240">
                  <c:v>43292</c:v>
                </c:pt>
                <c:pt idx="241">
                  <c:v>43292.041666666664</c:v>
                </c:pt>
                <c:pt idx="242">
                  <c:v>43292.083333333336</c:v>
                </c:pt>
                <c:pt idx="243">
                  <c:v>43292.125</c:v>
                </c:pt>
                <c:pt idx="244">
                  <c:v>43292.166666666664</c:v>
                </c:pt>
                <c:pt idx="245">
                  <c:v>43292.208333333336</c:v>
                </c:pt>
                <c:pt idx="246">
                  <c:v>43292.25</c:v>
                </c:pt>
                <c:pt idx="247">
                  <c:v>43292.291666666664</c:v>
                </c:pt>
                <c:pt idx="248">
                  <c:v>43292.333333333336</c:v>
                </c:pt>
                <c:pt idx="249">
                  <c:v>43292.375</c:v>
                </c:pt>
                <c:pt idx="250">
                  <c:v>43292.416666666664</c:v>
                </c:pt>
                <c:pt idx="251">
                  <c:v>43292.458333333336</c:v>
                </c:pt>
                <c:pt idx="252">
                  <c:v>43292.5</c:v>
                </c:pt>
                <c:pt idx="253">
                  <c:v>43292.541666666664</c:v>
                </c:pt>
                <c:pt idx="254">
                  <c:v>43292.583333333336</c:v>
                </c:pt>
                <c:pt idx="255">
                  <c:v>43292.625</c:v>
                </c:pt>
                <c:pt idx="256">
                  <c:v>43292.666666666664</c:v>
                </c:pt>
                <c:pt idx="257">
                  <c:v>43292.708333333336</c:v>
                </c:pt>
                <c:pt idx="258">
                  <c:v>43292.75</c:v>
                </c:pt>
                <c:pt idx="259">
                  <c:v>43292.791666666664</c:v>
                </c:pt>
                <c:pt idx="260">
                  <c:v>43292.833333333336</c:v>
                </c:pt>
                <c:pt idx="261">
                  <c:v>43292.875</c:v>
                </c:pt>
                <c:pt idx="262">
                  <c:v>43292.916666666664</c:v>
                </c:pt>
                <c:pt idx="263">
                  <c:v>43292.958333333336</c:v>
                </c:pt>
                <c:pt idx="264">
                  <c:v>43293</c:v>
                </c:pt>
                <c:pt idx="265">
                  <c:v>43293.041666666664</c:v>
                </c:pt>
                <c:pt idx="266">
                  <c:v>43293.083333333336</c:v>
                </c:pt>
                <c:pt idx="267">
                  <c:v>43293.125</c:v>
                </c:pt>
                <c:pt idx="268">
                  <c:v>43293.166666666664</c:v>
                </c:pt>
                <c:pt idx="269">
                  <c:v>43293.208333333336</c:v>
                </c:pt>
                <c:pt idx="270">
                  <c:v>43293.25</c:v>
                </c:pt>
                <c:pt idx="271">
                  <c:v>43293.291666666664</c:v>
                </c:pt>
                <c:pt idx="272">
                  <c:v>43293.333333333336</c:v>
                </c:pt>
                <c:pt idx="273">
                  <c:v>43293.375</c:v>
                </c:pt>
                <c:pt idx="274">
                  <c:v>43293.416666666664</c:v>
                </c:pt>
                <c:pt idx="275">
                  <c:v>43293.458333333336</c:v>
                </c:pt>
                <c:pt idx="276">
                  <c:v>43293.5</c:v>
                </c:pt>
                <c:pt idx="277">
                  <c:v>43293.541666666664</c:v>
                </c:pt>
                <c:pt idx="278">
                  <c:v>43293.583333333336</c:v>
                </c:pt>
                <c:pt idx="279">
                  <c:v>43293.625</c:v>
                </c:pt>
                <c:pt idx="280">
                  <c:v>43293.666666666664</c:v>
                </c:pt>
                <c:pt idx="281">
                  <c:v>43293.708333333336</c:v>
                </c:pt>
                <c:pt idx="282">
                  <c:v>43293.75</c:v>
                </c:pt>
                <c:pt idx="283">
                  <c:v>43293.791666666664</c:v>
                </c:pt>
                <c:pt idx="284">
                  <c:v>43293.833333333336</c:v>
                </c:pt>
                <c:pt idx="285">
                  <c:v>43293.875</c:v>
                </c:pt>
                <c:pt idx="286">
                  <c:v>43293.916666666664</c:v>
                </c:pt>
                <c:pt idx="287">
                  <c:v>43293.958333333336</c:v>
                </c:pt>
                <c:pt idx="288">
                  <c:v>43294</c:v>
                </c:pt>
                <c:pt idx="289">
                  <c:v>43294.041666666664</c:v>
                </c:pt>
                <c:pt idx="290">
                  <c:v>43294.083333333336</c:v>
                </c:pt>
                <c:pt idx="291">
                  <c:v>43294.125</c:v>
                </c:pt>
                <c:pt idx="292">
                  <c:v>43294.166666666664</c:v>
                </c:pt>
                <c:pt idx="293">
                  <c:v>43294.208333333336</c:v>
                </c:pt>
                <c:pt idx="294">
                  <c:v>43294.25</c:v>
                </c:pt>
                <c:pt idx="295">
                  <c:v>43294.291666666664</c:v>
                </c:pt>
                <c:pt idx="296">
                  <c:v>43294.333333333336</c:v>
                </c:pt>
                <c:pt idx="297">
                  <c:v>43294.375</c:v>
                </c:pt>
                <c:pt idx="298">
                  <c:v>43294.416666666664</c:v>
                </c:pt>
                <c:pt idx="299">
                  <c:v>43294.458333333336</c:v>
                </c:pt>
                <c:pt idx="300">
                  <c:v>43294.5</c:v>
                </c:pt>
                <c:pt idx="301">
                  <c:v>43294.541666666664</c:v>
                </c:pt>
                <c:pt idx="302">
                  <c:v>43294.583333333336</c:v>
                </c:pt>
                <c:pt idx="303">
                  <c:v>43294.625</c:v>
                </c:pt>
                <c:pt idx="304">
                  <c:v>43294.666666666664</c:v>
                </c:pt>
                <c:pt idx="305">
                  <c:v>43294.708333333336</c:v>
                </c:pt>
                <c:pt idx="306">
                  <c:v>43294.75</c:v>
                </c:pt>
                <c:pt idx="307">
                  <c:v>43294.791666666664</c:v>
                </c:pt>
                <c:pt idx="308">
                  <c:v>43294.833333333336</c:v>
                </c:pt>
                <c:pt idx="309">
                  <c:v>43294.875</c:v>
                </c:pt>
                <c:pt idx="310">
                  <c:v>43294.916666666664</c:v>
                </c:pt>
                <c:pt idx="311">
                  <c:v>43294.958333333336</c:v>
                </c:pt>
                <c:pt idx="312">
                  <c:v>43295</c:v>
                </c:pt>
                <c:pt idx="313">
                  <c:v>43295.041666666664</c:v>
                </c:pt>
                <c:pt idx="314">
                  <c:v>43295.083333333336</c:v>
                </c:pt>
                <c:pt idx="315">
                  <c:v>43295.125</c:v>
                </c:pt>
                <c:pt idx="316">
                  <c:v>43295.166666666664</c:v>
                </c:pt>
                <c:pt idx="317">
                  <c:v>43295.208333333336</c:v>
                </c:pt>
                <c:pt idx="318">
                  <c:v>43295.25</c:v>
                </c:pt>
                <c:pt idx="319">
                  <c:v>43295.291666666664</c:v>
                </c:pt>
                <c:pt idx="320">
                  <c:v>43295.333333333336</c:v>
                </c:pt>
                <c:pt idx="321">
                  <c:v>43295.375</c:v>
                </c:pt>
                <c:pt idx="322">
                  <c:v>43295.416666666664</c:v>
                </c:pt>
                <c:pt idx="323">
                  <c:v>43295.458333333336</c:v>
                </c:pt>
                <c:pt idx="324">
                  <c:v>43295.5</c:v>
                </c:pt>
                <c:pt idx="325">
                  <c:v>43295.541666666664</c:v>
                </c:pt>
                <c:pt idx="326">
                  <c:v>43295.583333333336</c:v>
                </c:pt>
                <c:pt idx="327">
                  <c:v>43295.625</c:v>
                </c:pt>
                <c:pt idx="328">
                  <c:v>43295.666666666664</c:v>
                </c:pt>
                <c:pt idx="329">
                  <c:v>43295.708333333336</c:v>
                </c:pt>
                <c:pt idx="330">
                  <c:v>43295.75</c:v>
                </c:pt>
                <c:pt idx="331">
                  <c:v>43295.791666666664</c:v>
                </c:pt>
                <c:pt idx="332">
                  <c:v>43295.833333333336</c:v>
                </c:pt>
                <c:pt idx="333">
                  <c:v>43295.875</c:v>
                </c:pt>
                <c:pt idx="334">
                  <c:v>43295.916666666664</c:v>
                </c:pt>
                <c:pt idx="335">
                  <c:v>43295.958333333336</c:v>
                </c:pt>
                <c:pt idx="336">
                  <c:v>43296</c:v>
                </c:pt>
                <c:pt idx="337">
                  <c:v>43296.041666666664</c:v>
                </c:pt>
                <c:pt idx="338">
                  <c:v>43296.083333333336</c:v>
                </c:pt>
                <c:pt idx="339">
                  <c:v>43296.125</c:v>
                </c:pt>
                <c:pt idx="340">
                  <c:v>43296.166666666664</c:v>
                </c:pt>
                <c:pt idx="341">
                  <c:v>43296.208333333336</c:v>
                </c:pt>
                <c:pt idx="342">
                  <c:v>43296.25</c:v>
                </c:pt>
                <c:pt idx="343">
                  <c:v>43296.291666666664</c:v>
                </c:pt>
                <c:pt idx="344">
                  <c:v>43296.333333333336</c:v>
                </c:pt>
                <c:pt idx="345">
                  <c:v>43296.375</c:v>
                </c:pt>
                <c:pt idx="346">
                  <c:v>43296.416666666664</c:v>
                </c:pt>
                <c:pt idx="347">
                  <c:v>43296.458333333336</c:v>
                </c:pt>
                <c:pt idx="348">
                  <c:v>43296.5</c:v>
                </c:pt>
                <c:pt idx="349">
                  <c:v>43296.541666666664</c:v>
                </c:pt>
                <c:pt idx="350">
                  <c:v>43296.583333333336</c:v>
                </c:pt>
                <c:pt idx="351">
                  <c:v>43296.625</c:v>
                </c:pt>
                <c:pt idx="352">
                  <c:v>43296.666666666664</c:v>
                </c:pt>
                <c:pt idx="353">
                  <c:v>43296.708333333336</c:v>
                </c:pt>
                <c:pt idx="354">
                  <c:v>43296.75</c:v>
                </c:pt>
                <c:pt idx="355">
                  <c:v>43296.791666666664</c:v>
                </c:pt>
                <c:pt idx="356">
                  <c:v>43296.833333333336</c:v>
                </c:pt>
                <c:pt idx="357">
                  <c:v>43296.875</c:v>
                </c:pt>
                <c:pt idx="358">
                  <c:v>43296.916666666664</c:v>
                </c:pt>
                <c:pt idx="359">
                  <c:v>43296.958333333336</c:v>
                </c:pt>
                <c:pt idx="360">
                  <c:v>43297</c:v>
                </c:pt>
                <c:pt idx="361">
                  <c:v>43297.041666666664</c:v>
                </c:pt>
                <c:pt idx="362">
                  <c:v>43297.083333333336</c:v>
                </c:pt>
                <c:pt idx="363">
                  <c:v>43297.125</c:v>
                </c:pt>
                <c:pt idx="364">
                  <c:v>43297.166666666664</c:v>
                </c:pt>
                <c:pt idx="365">
                  <c:v>43297.208333333336</c:v>
                </c:pt>
                <c:pt idx="366">
                  <c:v>43297.25</c:v>
                </c:pt>
                <c:pt idx="367">
                  <c:v>43297.291666666664</c:v>
                </c:pt>
                <c:pt idx="368">
                  <c:v>43297.333333333336</c:v>
                </c:pt>
                <c:pt idx="369">
                  <c:v>43297.375</c:v>
                </c:pt>
                <c:pt idx="370">
                  <c:v>43297.416666666664</c:v>
                </c:pt>
                <c:pt idx="371">
                  <c:v>43297.458333333336</c:v>
                </c:pt>
                <c:pt idx="372">
                  <c:v>43297.5</c:v>
                </c:pt>
                <c:pt idx="373">
                  <c:v>43297.541666666664</c:v>
                </c:pt>
                <c:pt idx="374">
                  <c:v>43297.583333333336</c:v>
                </c:pt>
                <c:pt idx="375">
                  <c:v>43297.625</c:v>
                </c:pt>
                <c:pt idx="376">
                  <c:v>43297.666666666664</c:v>
                </c:pt>
                <c:pt idx="377">
                  <c:v>43297.708333333336</c:v>
                </c:pt>
                <c:pt idx="378">
                  <c:v>43297.75</c:v>
                </c:pt>
                <c:pt idx="379">
                  <c:v>43297.791666666664</c:v>
                </c:pt>
                <c:pt idx="380">
                  <c:v>43297.833333333336</c:v>
                </c:pt>
                <c:pt idx="381">
                  <c:v>43297.875</c:v>
                </c:pt>
                <c:pt idx="382">
                  <c:v>43297.916666666664</c:v>
                </c:pt>
                <c:pt idx="383">
                  <c:v>43297.958333333336</c:v>
                </c:pt>
                <c:pt idx="384">
                  <c:v>43298</c:v>
                </c:pt>
                <c:pt idx="385">
                  <c:v>43298.041666666664</c:v>
                </c:pt>
                <c:pt idx="386">
                  <c:v>43298.083333333336</c:v>
                </c:pt>
                <c:pt idx="387">
                  <c:v>43298.125</c:v>
                </c:pt>
                <c:pt idx="388">
                  <c:v>43298.166666666664</c:v>
                </c:pt>
                <c:pt idx="389">
                  <c:v>43298.208333333336</c:v>
                </c:pt>
                <c:pt idx="390">
                  <c:v>43298.25</c:v>
                </c:pt>
                <c:pt idx="391">
                  <c:v>43298.291666666664</c:v>
                </c:pt>
                <c:pt idx="392">
                  <c:v>43298.333333333336</c:v>
                </c:pt>
                <c:pt idx="393">
                  <c:v>43298.375</c:v>
                </c:pt>
                <c:pt idx="394">
                  <c:v>43298.416666666664</c:v>
                </c:pt>
                <c:pt idx="395">
                  <c:v>43298.458333333336</c:v>
                </c:pt>
                <c:pt idx="396">
                  <c:v>43298.5</c:v>
                </c:pt>
                <c:pt idx="397">
                  <c:v>43298.541666666664</c:v>
                </c:pt>
                <c:pt idx="398">
                  <c:v>43298.583333333336</c:v>
                </c:pt>
                <c:pt idx="399">
                  <c:v>43298.625</c:v>
                </c:pt>
                <c:pt idx="400">
                  <c:v>43298.666666666664</c:v>
                </c:pt>
                <c:pt idx="401">
                  <c:v>43298.708333333336</c:v>
                </c:pt>
                <c:pt idx="402">
                  <c:v>43298.75</c:v>
                </c:pt>
                <c:pt idx="403">
                  <c:v>43298.791666666664</c:v>
                </c:pt>
                <c:pt idx="404">
                  <c:v>43298.833333333336</c:v>
                </c:pt>
                <c:pt idx="405">
                  <c:v>43298.875</c:v>
                </c:pt>
                <c:pt idx="406">
                  <c:v>43298.916666666664</c:v>
                </c:pt>
                <c:pt idx="407">
                  <c:v>43298.958333333336</c:v>
                </c:pt>
                <c:pt idx="408">
                  <c:v>43299</c:v>
                </c:pt>
                <c:pt idx="409">
                  <c:v>43299.041666666664</c:v>
                </c:pt>
                <c:pt idx="410">
                  <c:v>43299.083333333336</c:v>
                </c:pt>
                <c:pt idx="411">
                  <c:v>43299.125</c:v>
                </c:pt>
                <c:pt idx="412">
                  <c:v>43299.166666666664</c:v>
                </c:pt>
                <c:pt idx="413">
                  <c:v>43299.208333333336</c:v>
                </c:pt>
                <c:pt idx="414">
                  <c:v>43299.25</c:v>
                </c:pt>
                <c:pt idx="415">
                  <c:v>43299.291666666664</c:v>
                </c:pt>
                <c:pt idx="416">
                  <c:v>43299.333333333336</c:v>
                </c:pt>
                <c:pt idx="417">
                  <c:v>43299.375</c:v>
                </c:pt>
                <c:pt idx="418">
                  <c:v>43299.416666666664</c:v>
                </c:pt>
                <c:pt idx="419">
                  <c:v>43299.458333333336</c:v>
                </c:pt>
                <c:pt idx="420">
                  <c:v>43299.5</c:v>
                </c:pt>
                <c:pt idx="421">
                  <c:v>43299.541666666664</c:v>
                </c:pt>
                <c:pt idx="422">
                  <c:v>43299.583333333336</c:v>
                </c:pt>
                <c:pt idx="423">
                  <c:v>43299.625</c:v>
                </c:pt>
                <c:pt idx="424">
                  <c:v>43299.666666666664</c:v>
                </c:pt>
                <c:pt idx="425">
                  <c:v>43299.708333333336</c:v>
                </c:pt>
                <c:pt idx="426">
                  <c:v>43299.75</c:v>
                </c:pt>
                <c:pt idx="427">
                  <c:v>43299.791666666664</c:v>
                </c:pt>
                <c:pt idx="428">
                  <c:v>43299.833333333336</c:v>
                </c:pt>
                <c:pt idx="429">
                  <c:v>43299.875</c:v>
                </c:pt>
                <c:pt idx="430">
                  <c:v>43299.916666666664</c:v>
                </c:pt>
                <c:pt idx="431">
                  <c:v>43299.958333333336</c:v>
                </c:pt>
                <c:pt idx="432">
                  <c:v>43300</c:v>
                </c:pt>
                <c:pt idx="433">
                  <c:v>43300.041666666664</c:v>
                </c:pt>
                <c:pt idx="434">
                  <c:v>43300.083333333336</c:v>
                </c:pt>
                <c:pt idx="435">
                  <c:v>43300.125</c:v>
                </c:pt>
                <c:pt idx="436">
                  <c:v>43300.166666666664</c:v>
                </c:pt>
                <c:pt idx="437">
                  <c:v>43300.208333333336</c:v>
                </c:pt>
                <c:pt idx="438">
                  <c:v>43300.25</c:v>
                </c:pt>
                <c:pt idx="439">
                  <c:v>43300.291666666664</c:v>
                </c:pt>
                <c:pt idx="440">
                  <c:v>43300.333333333336</c:v>
                </c:pt>
                <c:pt idx="441">
                  <c:v>43300.375</c:v>
                </c:pt>
                <c:pt idx="442">
                  <c:v>43300.416666666664</c:v>
                </c:pt>
                <c:pt idx="443">
                  <c:v>43300.458333333336</c:v>
                </c:pt>
                <c:pt idx="444">
                  <c:v>43300.5</c:v>
                </c:pt>
                <c:pt idx="445">
                  <c:v>43300.541666666664</c:v>
                </c:pt>
                <c:pt idx="446">
                  <c:v>43300.583333333336</c:v>
                </c:pt>
                <c:pt idx="447">
                  <c:v>43300.625</c:v>
                </c:pt>
                <c:pt idx="448">
                  <c:v>43300.666666666664</c:v>
                </c:pt>
                <c:pt idx="449">
                  <c:v>43300.708333333336</c:v>
                </c:pt>
                <c:pt idx="450">
                  <c:v>43300.75</c:v>
                </c:pt>
                <c:pt idx="451">
                  <c:v>43300.791666666664</c:v>
                </c:pt>
                <c:pt idx="452">
                  <c:v>43300.833333333336</c:v>
                </c:pt>
                <c:pt idx="453">
                  <c:v>43300.875</c:v>
                </c:pt>
                <c:pt idx="454">
                  <c:v>43300.916666666664</c:v>
                </c:pt>
                <c:pt idx="455">
                  <c:v>43300.958333333336</c:v>
                </c:pt>
                <c:pt idx="456">
                  <c:v>43301</c:v>
                </c:pt>
                <c:pt idx="457">
                  <c:v>43301.041666666664</c:v>
                </c:pt>
                <c:pt idx="458">
                  <c:v>43301.083333333336</c:v>
                </c:pt>
                <c:pt idx="459">
                  <c:v>43301.125</c:v>
                </c:pt>
                <c:pt idx="460">
                  <c:v>43301.166666666664</c:v>
                </c:pt>
                <c:pt idx="461">
                  <c:v>43301.208333333336</c:v>
                </c:pt>
                <c:pt idx="462">
                  <c:v>43301.25</c:v>
                </c:pt>
                <c:pt idx="463">
                  <c:v>43301.291666666664</c:v>
                </c:pt>
                <c:pt idx="464">
                  <c:v>43301.333333333336</c:v>
                </c:pt>
                <c:pt idx="465">
                  <c:v>43301.375</c:v>
                </c:pt>
                <c:pt idx="466">
                  <c:v>43301.416666666664</c:v>
                </c:pt>
                <c:pt idx="467">
                  <c:v>43301.458333333336</c:v>
                </c:pt>
                <c:pt idx="468">
                  <c:v>43301.5</c:v>
                </c:pt>
                <c:pt idx="469">
                  <c:v>43301.541666666664</c:v>
                </c:pt>
                <c:pt idx="470">
                  <c:v>43301.583333333336</c:v>
                </c:pt>
                <c:pt idx="471">
                  <c:v>43301.625</c:v>
                </c:pt>
                <c:pt idx="472">
                  <c:v>43301.666666666664</c:v>
                </c:pt>
                <c:pt idx="473">
                  <c:v>43301.708333333336</c:v>
                </c:pt>
                <c:pt idx="474">
                  <c:v>43301.75</c:v>
                </c:pt>
                <c:pt idx="475">
                  <c:v>43301.791666666664</c:v>
                </c:pt>
                <c:pt idx="476">
                  <c:v>43301.833333333336</c:v>
                </c:pt>
                <c:pt idx="477">
                  <c:v>43301.875</c:v>
                </c:pt>
                <c:pt idx="478">
                  <c:v>43301.916666666664</c:v>
                </c:pt>
                <c:pt idx="479">
                  <c:v>43301.958333333336</c:v>
                </c:pt>
                <c:pt idx="480">
                  <c:v>43302</c:v>
                </c:pt>
                <c:pt idx="481">
                  <c:v>43302.041666666664</c:v>
                </c:pt>
                <c:pt idx="482">
                  <c:v>43302.083333333336</c:v>
                </c:pt>
                <c:pt idx="483">
                  <c:v>43302.125</c:v>
                </c:pt>
                <c:pt idx="484">
                  <c:v>43302.166666666664</c:v>
                </c:pt>
                <c:pt idx="485">
                  <c:v>43302.208333333336</c:v>
                </c:pt>
                <c:pt idx="486">
                  <c:v>43302.25</c:v>
                </c:pt>
                <c:pt idx="487">
                  <c:v>43302.291666666664</c:v>
                </c:pt>
                <c:pt idx="488">
                  <c:v>43302.333333333336</c:v>
                </c:pt>
                <c:pt idx="489">
                  <c:v>43302.375</c:v>
                </c:pt>
                <c:pt idx="490">
                  <c:v>43302.416666666664</c:v>
                </c:pt>
                <c:pt idx="491">
                  <c:v>43302.458333333336</c:v>
                </c:pt>
                <c:pt idx="492">
                  <c:v>43302.5</c:v>
                </c:pt>
                <c:pt idx="493">
                  <c:v>43302.541666666664</c:v>
                </c:pt>
                <c:pt idx="494">
                  <c:v>43302.583333333336</c:v>
                </c:pt>
                <c:pt idx="495">
                  <c:v>43302.625</c:v>
                </c:pt>
                <c:pt idx="496">
                  <c:v>43302.666666666664</c:v>
                </c:pt>
                <c:pt idx="497">
                  <c:v>43302.708333333336</c:v>
                </c:pt>
                <c:pt idx="498">
                  <c:v>43302.75</c:v>
                </c:pt>
                <c:pt idx="499">
                  <c:v>43302.791666666664</c:v>
                </c:pt>
                <c:pt idx="500">
                  <c:v>43302.833333333336</c:v>
                </c:pt>
                <c:pt idx="501">
                  <c:v>43302.875</c:v>
                </c:pt>
                <c:pt idx="502">
                  <c:v>43302.916666666664</c:v>
                </c:pt>
                <c:pt idx="503">
                  <c:v>43302.958333333336</c:v>
                </c:pt>
                <c:pt idx="504">
                  <c:v>43303</c:v>
                </c:pt>
                <c:pt idx="505">
                  <c:v>43303.041666666664</c:v>
                </c:pt>
                <c:pt idx="506">
                  <c:v>43303.083333333336</c:v>
                </c:pt>
                <c:pt idx="507">
                  <c:v>43303.125</c:v>
                </c:pt>
                <c:pt idx="508">
                  <c:v>43303.166666666664</c:v>
                </c:pt>
                <c:pt idx="509">
                  <c:v>43303.208333333336</c:v>
                </c:pt>
                <c:pt idx="510">
                  <c:v>43303.25</c:v>
                </c:pt>
                <c:pt idx="511">
                  <c:v>43303.291666666664</c:v>
                </c:pt>
                <c:pt idx="512">
                  <c:v>43303.333333333336</c:v>
                </c:pt>
                <c:pt idx="513">
                  <c:v>43303.375</c:v>
                </c:pt>
                <c:pt idx="514">
                  <c:v>43303.416666666664</c:v>
                </c:pt>
                <c:pt idx="515">
                  <c:v>43303.458333333336</c:v>
                </c:pt>
                <c:pt idx="516">
                  <c:v>43303.5</c:v>
                </c:pt>
                <c:pt idx="517">
                  <c:v>43303.541666666664</c:v>
                </c:pt>
                <c:pt idx="518">
                  <c:v>43303.583333333336</c:v>
                </c:pt>
                <c:pt idx="519">
                  <c:v>43303.625</c:v>
                </c:pt>
                <c:pt idx="520">
                  <c:v>43303.666666666664</c:v>
                </c:pt>
                <c:pt idx="521">
                  <c:v>43303.708333333336</c:v>
                </c:pt>
                <c:pt idx="522">
                  <c:v>43303.75</c:v>
                </c:pt>
                <c:pt idx="523">
                  <c:v>43303.791666666664</c:v>
                </c:pt>
                <c:pt idx="524">
                  <c:v>43303.833333333336</c:v>
                </c:pt>
                <c:pt idx="525">
                  <c:v>43303.875</c:v>
                </c:pt>
                <c:pt idx="526">
                  <c:v>43303.916666666664</c:v>
                </c:pt>
                <c:pt idx="527">
                  <c:v>43303.958333333336</c:v>
                </c:pt>
                <c:pt idx="528">
                  <c:v>43304</c:v>
                </c:pt>
                <c:pt idx="529">
                  <c:v>43304.041666666664</c:v>
                </c:pt>
                <c:pt idx="530">
                  <c:v>43304.083333333336</c:v>
                </c:pt>
                <c:pt idx="531">
                  <c:v>43304.125</c:v>
                </c:pt>
                <c:pt idx="532">
                  <c:v>43304.166666666664</c:v>
                </c:pt>
                <c:pt idx="533">
                  <c:v>43304.208333333336</c:v>
                </c:pt>
                <c:pt idx="534">
                  <c:v>43304.25</c:v>
                </c:pt>
                <c:pt idx="535">
                  <c:v>43304.291666666664</c:v>
                </c:pt>
                <c:pt idx="536">
                  <c:v>43304.333333333336</c:v>
                </c:pt>
                <c:pt idx="537">
                  <c:v>43304.375</c:v>
                </c:pt>
                <c:pt idx="538">
                  <c:v>43304.416666666664</c:v>
                </c:pt>
                <c:pt idx="539">
                  <c:v>43304.458333333336</c:v>
                </c:pt>
                <c:pt idx="540">
                  <c:v>43304.5</c:v>
                </c:pt>
                <c:pt idx="541">
                  <c:v>43304.541666666664</c:v>
                </c:pt>
                <c:pt idx="542">
                  <c:v>43304.583333333336</c:v>
                </c:pt>
                <c:pt idx="543">
                  <c:v>43304.625</c:v>
                </c:pt>
                <c:pt idx="544">
                  <c:v>43304.666666666664</c:v>
                </c:pt>
                <c:pt idx="545">
                  <c:v>43304.708333333336</c:v>
                </c:pt>
                <c:pt idx="546">
                  <c:v>43304.75</c:v>
                </c:pt>
                <c:pt idx="547">
                  <c:v>43304.791666666664</c:v>
                </c:pt>
                <c:pt idx="548">
                  <c:v>43304.833333333336</c:v>
                </c:pt>
                <c:pt idx="549">
                  <c:v>43304.875</c:v>
                </c:pt>
                <c:pt idx="550">
                  <c:v>43304.916666666664</c:v>
                </c:pt>
                <c:pt idx="551">
                  <c:v>43304.958333333336</c:v>
                </c:pt>
                <c:pt idx="552">
                  <c:v>43305</c:v>
                </c:pt>
                <c:pt idx="553">
                  <c:v>43305.041666666664</c:v>
                </c:pt>
                <c:pt idx="554">
                  <c:v>43305.083333333336</c:v>
                </c:pt>
                <c:pt idx="555">
                  <c:v>43305.125</c:v>
                </c:pt>
                <c:pt idx="556">
                  <c:v>43305.166666666664</c:v>
                </c:pt>
                <c:pt idx="557">
                  <c:v>43305.208333333336</c:v>
                </c:pt>
                <c:pt idx="558">
                  <c:v>43305.25</c:v>
                </c:pt>
                <c:pt idx="559">
                  <c:v>43305.291666666664</c:v>
                </c:pt>
                <c:pt idx="560">
                  <c:v>43305.333333333336</c:v>
                </c:pt>
                <c:pt idx="561">
                  <c:v>43305.375</c:v>
                </c:pt>
                <c:pt idx="562">
                  <c:v>43305.416666666664</c:v>
                </c:pt>
                <c:pt idx="563">
                  <c:v>43305.458333333336</c:v>
                </c:pt>
                <c:pt idx="564">
                  <c:v>43305.5</c:v>
                </c:pt>
                <c:pt idx="565">
                  <c:v>43305.541666666664</c:v>
                </c:pt>
                <c:pt idx="566">
                  <c:v>43305.583333333336</c:v>
                </c:pt>
                <c:pt idx="567">
                  <c:v>43305.625</c:v>
                </c:pt>
                <c:pt idx="568">
                  <c:v>43305.666666666664</c:v>
                </c:pt>
                <c:pt idx="569">
                  <c:v>43305.708333333336</c:v>
                </c:pt>
                <c:pt idx="570">
                  <c:v>43305.75</c:v>
                </c:pt>
                <c:pt idx="571">
                  <c:v>43305.791666666664</c:v>
                </c:pt>
                <c:pt idx="572">
                  <c:v>43305.833333333336</c:v>
                </c:pt>
                <c:pt idx="573">
                  <c:v>43305.875</c:v>
                </c:pt>
                <c:pt idx="574">
                  <c:v>43305.916666666664</c:v>
                </c:pt>
                <c:pt idx="575">
                  <c:v>43305.958333333336</c:v>
                </c:pt>
                <c:pt idx="576">
                  <c:v>43306</c:v>
                </c:pt>
                <c:pt idx="577">
                  <c:v>43306.041666666664</c:v>
                </c:pt>
                <c:pt idx="578">
                  <c:v>43306.083333333336</c:v>
                </c:pt>
                <c:pt idx="579">
                  <c:v>43306.125</c:v>
                </c:pt>
                <c:pt idx="580">
                  <c:v>43306.166666666664</c:v>
                </c:pt>
                <c:pt idx="581">
                  <c:v>43306.208333333336</c:v>
                </c:pt>
                <c:pt idx="582">
                  <c:v>43306.25</c:v>
                </c:pt>
                <c:pt idx="583">
                  <c:v>43306.291666666664</c:v>
                </c:pt>
                <c:pt idx="584">
                  <c:v>43306.333333333336</c:v>
                </c:pt>
                <c:pt idx="585">
                  <c:v>43306.375</c:v>
                </c:pt>
                <c:pt idx="586">
                  <c:v>43306.416666666664</c:v>
                </c:pt>
                <c:pt idx="587">
                  <c:v>43306.458333333336</c:v>
                </c:pt>
                <c:pt idx="588">
                  <c:v>43306.5</c:v>
                </c:pt>
                <c:pt idx="589">
                  <c:v>43306.541666666664</c:v>
                </c:pt>
                <c:pt idx="590">
                  <c:v>43306.583333333336</c:v>
                </c:pt>
                <c:pt idx="591">
                  <c:v>43306.625</c:v>
                </c:pt>
                <c:pt idx="592">
                  <c:v>43306.666666666664</c:v>
                </c:pt>
                <c:pt idx="593">
                  <c:v>43306.708333333336</c:v>
                </c:pt>
                <c:pt idx="594">
                  <c:v>43306.75</c:v>
                </c:pt>
                <c:pt idx="595">
                  <c:v>43306.791666666664</c:v>
                </c:pt>
                <c:pt idx="596">
                  <c:v>43306.833333333336</c:v>
                </c:pt>
                <c:pt idx="597">
                  <c:v>43306.875</c:v>
                </c:pt>
                <c:pt idx="598">
                  <c:v>43306.916666666664</c:v>
                </c:pt>
                <c:pt idx="599">
                  <c:v>43306.958333333336</c:v>
                </c:pt>
                <c:pt idx="600">
                  <c:v>43307</c:v>
                </c:pt>
                <c:pt idx="601">
                  <c:v>43307.041666666664</c:v>
                </c:pt>
                <c:pt idx="602">
                  <c:v>43307.083333333336</c:v>
                </c:pt>
                <c:pt idx="603">
                  <c:v>43307.125</c:v>
                </c:pt>
                <c:pt idx="604">
                  <c:v>43307.166666666664</c:v>
                </c:pt>
                <c:pt idx="605">
                  <c:v>43307.208333333336</c:v>
                </c:pt>
                <c:pt idx="606">
                  <c:v>43307.25</c:v>
                </c:pt>
                <c:pt idx="607">
                  <c:v>43307.291666666664</c:v>
                </c:pt>
                <c:pt idx="608">
                  <c:v>43307.333333333336</c:v>
                </c:pt>
                <c:pt idx="609">
                  <c:v>43307.375</c:v>
                </c:pt>
                <c:pt idx="610">
                  <c:v>43307.416666666664</c:v>
                </c:pt>
                <c:pt idx="611">
                  <c:v>43307.458333333336</c:v>
                </c:pt>
                <c:pt idx="612">
                  <c:v>43307.5</c:v>
                </c:pt>
                <c:pt idx="613">
                  <c:v>43307.541666666664</c:v>
                </c:pt>
                <c:pt idx="614">
                  <c:v>43307.583333333336</c:v>
                </c:pt>
                <c:pt idx="615">
                  <c:v>43307.625</c:v>
                </c:pt>
                <c:pt idx="616">
                  <c:v>43307.666666666664</c:v>
                </c:pt>
                <c:pt idx="617">
                  <c:v>43307.708333333336</c:v>
                </c:pt>
                <c:pt idx="618">
                  <c:v>43307.75</c:v>
                </c:pt>
                <c:pt idx="619">
                  <c:v>43307.791666666664</c:v>
                </c:pt>
                <c:pt idx="620">
                  <c:v>43307.833333333336</c:v>
                </c:pt>
                <c:pt idx="621">
                  <c:v>43307.875</c:v>
                </c:pt>
                <c:pt idx="622">
                  <c:v>43307.916666666664</c:v>
                </c:pt>
                <c:pt idx="623">
                  <c:v>43307.958333333336</c:v>
                </c:pt>
                <c:pt idx="624">
                  <c:v>43308</c:v>
                </c:pt>
                <c:pt idx="625">
                  <c:v>43308.041666666664</c:v>
                </c:pt>
                <c:pt idx="626">
                  <c:v>43308.083333333336</c:v>
                </c:pt>
                <c:pt idx="627">
                  <c:v>43308.125</c:v>
                </c:pt>
                <c:pt idx="628">
                  <c:v>43308.166666666664</c:v>
                </c:pt>
                <c:pt idx="629">
                  <c:v>43308.208333333336</c:v>
                </c:pt>
                <c:pt idx="630">
                  <c:v>43308.25</c:v>
                </c:pt>
                <c:pt idx="631">
                  <c:v>43308.291666666664</c:v>
                </c:pt>
                <c:pt idx="632">
                  <c:v>43308.333333333336</c:v>
                </c:pt>
                <c:pt idx="633">
                  <c:v>43308.375</c:v>
                </c:pt>
                <c:pt idx="634">
                  <c:v>43308.416666666664</c:v>
                </c:pt>
                <c:pt idx="635">
                  <c:v>43308.458333333336</c:v>
                </c:pt>
                <c:pt idx="636">
                  <c:v>43308.5</c:v>
                </c:pt>
                <c:pt idx="637">
                  <c:v>43308.541666666664</c:v>
                </c:pt>
                <c:pt idx="638">
                  <c:v>43308.583333333336</c:v>
                </c:pt>
                <c:pt idx="639">
                  <c:v>43308.625</c:v>
                </c:pt>
                <c:pt idx="640">
                  <c:v>43308.666666666664</c:v>
                </c:pt>
                <c:pt idx="641">
                  <c:v>43308.708333333336</c:v>
                </c:pt>
                <c:pt idx="642">
                  <c:v>43308.75</c:v>
                </c:pt>
                <c:pt idx="643">
                  <c:v>43308.791666666664</c:v>
                </c:pt>
                <c:pt idx="644">
                  <c:v>43308.833333333336</c:v>
                </c:pt>
                <c:pt idx="645">
                  <c:v>43308.875</c:v>
                </c:pt>
                <c:pt idx="646">
                  <c:v>43308.916666666664</c:v>
                </c:pt>
                <c:pt idx="647">
                  <c:v>43308.958333333336</c:v>
                </c:pt>
                <c:pt idx="648">
                  <c:v>43309</c:v>
                </c:pt>
                <c:pt idx="649">
                  <c:v>43309.041666666664</c:v>
                </c:pt>
                <c:pt idx="650">
                  <c:v>43309.083333333336</c:v>
                </c:pt>
                <c:pt idx="651">
                  <c:v>43309.125</c:v>
                </c:pt>
                <c:pt idx="652">
                  <c:v>43309.166666666664</c:v>
                </c:pt>
                <c:pt idx="653">
                  <c:v>43309.208333333336</c:v>
                </c:pt>
                <c:pt idx="654">
                  <c:v>43309.25</c:v>
                </c:pt>
                <c:pt idx="655">
                  <c:v>43309.291666666664</c:v>
                </c:pt>
                <c:pt idx="656">
                  <c:v>43309.333333333336</c:v>
                </c:pt>
                <c:pt idx="657">
                  <c:v>43309.375</c:v>
                </c:pt>
                <c:pt idx="658">
                  <c:v>43309.416666666664</c:v>
                </c:pt>
                <c:pt idx="659">
                  <c:v>43309.458333333336</c:v>
                </c:pt>
                <c:pt idx="660">
                  <c:v>43309.5</c:v>
                </c:pt>
                <c:pt idx="661">
                  <c:v>43309.541666666664</c:v>
                </c:pt>
                <c:pt idx="662">
                  <c:v>43309.583333333336</c:v>
                </c:pt>
                <c:pt idx="663">
                  <c:v>43309.625</c:v>
                </c:pt>
                <c:pt idx="664">
                  <c:v>43309.666666666664</c:v>
                </c:pt>
                <c:pt idx="665">
                  <c:v>43309.708333333336</c:v>
                </c:pt>
                <c:pt idx="666">
                  <c:v>43309.75</c:v>
                </c:pt>
                <c:pt idx="667">
                  <c:v>43309.791666666664</c:v>
                </c:pt>
                <c:pt idx="668">
                  <c:v>43309.833333333336</c:v>
                </c:pt>
                <c:pt idx="669">
                  <c:v>43309.875</c:v>
                </c:pt>
                <c:pt idx="670">
                  <c:v>43309.916666666664</c:v>
                </c:pt>
                <c:pt idx="671">
                  <c:v>43309.958333333336</c:v>
                </c:pt>
                <c:pt idx="672">
                  <c:v>43310</c:v>
                </c:pt>
                <c:pt idx="673">
                  <c:v>43310.041666666664</c:v>
                </c:pt>
                <c:pt idx="674">
                  <c:v>43310.083333333336</c:v>
                </c:pt>
                <c:pt idx="675">
                  <c:v>43310.125</c:v>
                </c:pt>
                <c:pt idx="676">
                  <c:v>43310.166666666664</c:v>
                </c:pt>
                <c:pt idx="677">
                  <c:v>43310.208333333336</c:v>
                </c:pt>
                <c:pt idx="678">
                  <c:v>43310.25</c:v>
                </c:pt>
                <c:pt idx="679">
                  <c:v>43310.291666666664</c:v>
                </c:pt>
                <c:pt idx="680">
                  <c:v>43310.333333333336</c:v>
                </c:pt>
                <c:pt idx="681">
                  <c:v>43310.375</c:v>
                </c:pt>
                <c:pt idx="682">
                  <c:v>43310.416666666664</c:v>
                </c:pt>
                <c:pt idx="683">
                  <c:v>43310.458333333336</c:v>
                </c:pt>
                <c:pt idx="684">
                  <c:v>43310.5</c:v>
                </c:pt>
                <c:pt idx="685">
                  <c:v>43310.541666666664</c:v>
                </c:pt>
                <c:pt idx="686">
                  <c:v>43310.583333333336</c:v>
                </c:pt>
                <c:pt idx="687">
                  <c:v>43310.625</c:v>
                </c:pt>
                <c:pt idx="688">
                  <c:v>43310.666666666664</c:v>
                </c:pt>
                <c:pt idx="689">
                  <c:v>43310.708333333336</c:v>
                </c:pt>
                <c:pt idx="690">
                  <c:v>43310.75</c:v>
                </c:pt>
                <c:pt idx="691">
                  <c:v>43310.791666666664</c:v>
                </c:pt>
                <c:pt idx="692">
                  <c:v>43310.833333333336</c:v>
                </c:pt>
                <c:pt idx="693">
                  <c:v>43310.875</c:v>
                </c:pt>
                <c:pt idx="694">
                  <c:v>43310.916666666664</c:v>
                </c:pt>
                <c:pt idx="695">
                  <c:v>43310.958333333336</c:v>
                </c:pt>
                <c:pt idx="696">
                  <c:v>43311</c:v>
                </c:pt>
                <c:pt idx="697">
                  <c:v>43311.041666666664</c:v>
                </c:pt>
                <c:pt idx="698">
                  <c:v>43311.083333333336</c:v>
                </c:pt>
                <c:pt idx="699">
                  <c:v>43311.125</c:v>
                </c:pt>
                <c:pt idx="700">
                  <c:v>43311.166666666664</c:v>
                </c:pt>
                <c:pt idx="701">
                  <c:v>43311.208333333336</c:v>
                </c:pt>
                <c:pt idx="702">
                  <c:v>43311.25</c:v>
                </c:pt>
                <c:pt idx="703">
                  <c:v>43311.291666666664</c:v>
                </c:pt>
                <c:pt idx="704">
                  <c:v>43311.333333333336</c:v>
                </c:pt>
                <c:pt idx="705">
                  <c:v>43311.375</c:v>
                </c:pt>
                <c:pt idx="706">
                  <c:v>43311.416666666664</c:v>
                </c:pt>
                <c:pt idx="707">
                  <c:v>43311.458333333336</c:v>
                </c:pt>
                <c:pt idx="708">
                  <c:v>43311.5</c:v>
                </c:pt>
                <c:pt idx="709">
                  <c:v>43311.541666666664</c:v>
                </c:pt>
                <c:pt idx="710">
                  <c:v>43311.583333333336</c:v>
                </c:pt>
                <c:pt idx="711">
                  <c:v>43311.625</c:v>
                </c:pt>
                <c:pt idx="712">
                  <c:v>43311.666666666664</c:v>
                </c:pt>
                <c:pt idx="713">
                  <c:v>43311.708333333336</c:v>
                </c:pt>
                <c:pt idx="714">
                  <c:v>43311.75</c:v>
                </c:pt>
                <c:pt idx="715">
                  <c:v>43311.791666666664</c:v>
                </c:pt>
                <c:pt idx="716">
                  <c:v>43311.833333333336</c:v>
                </c:pt>
                <c:pt idx="717">
                  <c:v>43311.875</c:v>
                </c:pt>
                <c:pt idx="718">
                  <c:v>43311.916666666664</c:v>
                </c:pt>
                <c:pt idx="719">
                  <c:v>43311.958333333336</c:v>
                </c:pt>
                <c:pt idx="720">
                  <c:v>43312</c:v>
                </c:pt>
                <c:pt idx="721">
                  <c:v>43312.041666666664</c:v>
                </c:pt>
                <c:pt idx="722">
                  <c:v>43312.083333333336</c:v>
                </c:pt>
                <c:pt idx="723">
                  <c:v>43312.125</c:v>
                </c:pt>
                <c:pt idx="724">
                  <c:v>43312.166666666664</c:v>
                </c:pt>
                <c:pt idx="725">
                  <c:v>43312.208333333336</c:v>
                </c:pt>
                <c:pt idx="726">
                  <c:v>43312.25</c:v>
                </c:pt>
                <c:pt idx="727">
                  <c:v>43312.291666666664</c:v>
                </c:pt>
                <c:pt idx="728">
                  <c:v>43312.333333333336</c:v>
                </c:pt>
                <c:pt idx="729">
                  <c:v>43312.375</c:v>
                </c:pt>
                <c:pt idx="730">
                  <c:v>43312.416666666664</c:v>
                </c:pt>
                <c:pt idx="731">
                  <c:v>43312.458333333336</c:v>
                </c:pt>
                <c:pt idx="732">
                  <c:v>43312.5</c:v>
                </c:pt>
                <c:pt idx="733">
                  <c:v>43312.541666666664</c:v>
                </c:pt>
                <c:pt idx="734">
                  <c:v>43312.583333333336</c:v>
                </c:pt>
                <c:pt idx="735">
                  <c:v>43312.625</c:v>
                </c:pt>
                <c:pt idx="736">
                  <c:v>43312.666666666664</c:v>
                </c:pt>
                <c:pt idx="737">
                  <c:v>43312.708333333336</c:v>
                </c:pt>
                <c:pt idx="738">
                  <c:v>43312.75</c:v>
                </c:pt>
                <c:pt idx="739">
                  <c:v>43312.791666666664</c:v>
                </c:pt>
                <c:pt idx="740">
                  <c:v>43312.833333333336</c:v>
                </c:pt>
                <c:pt idx="741">
                  <c:v>43312.875</c:v>
                </c:pt>
                <c:pt idx="742">
                  <c:v>43312.916666666664</c:v>
                </c:pt>
                <c:pt idx="743">
                  <c:v>43312.958333333336</c:v>
                </c:pt>
              </c:numCache>
            </c:numRef>
          </c:cat>
          <c:val>
            <c:numRef>
              <c:f>'潮型选取（绿华山）'!$C$2:$C$745</c:f>
              <c:numCache>
                <c:formatCode>General</c:formatCode>
                <c:ptCount val="744"/>
                <c:pt idx="65">
                  <c:v>2.3445999999999998</c:v>
                </c:pt>
                <c:pt idx="89">
                  <c:v>2.2202999999999999</c:v>
                </c:pt>
                <c:pt idx="113">
                  <c:v>2.0388000000000002</c:v>
                </c:pt>
                <c:pt idx="137">
                  <c:v>1.9138999999999999</c:v>
                </c:pt>
                <c:pt idx="161">
                  <c:v>1.8915</c:v>
                </c:pt>
                <c:pt idx="185">
                  <c:v>1.9965999999999999</c:v>
                </c:pt>
                <c:pt idx="209">
                  <c:v>2.2240000000000002</c:v>
                </c:pt>
                <c:pt idx="233">
                  <c:v>2.5417999999999998</c:v>
                </c:pt>
                <c:pt idx="257">
                  <c:v>2.891</c:v>
                </c:pt>
                <c:pt idx="281">
                  <c:v>3.1339999999999999</c:v>
                </c:pt>
                <c:pt idx="305">
                  <c:v>3.3792</c:v>
                </c:pt>
                <c:pt idx="329">
                  <c:v>3.5051999999999999</c:v>
                </c:pt>
                <c:pt idx="353">
                  <c:v>3.4923999999999999</c:v>
                </c:pt>
                <c:pt idx="377">
                  <c:v>3.3449</c:v>
                </c:pt>
                <c:pt idx="401">
                  <c:v>3.0779000000000001</c:v>
                </c:pt>
                <c:pt idx="425">
                  <c:v>2.7277</c:v>
                </c:pt>
                <c:pt idx="449">
                  <c:v>2.4984000000000002</c:v>
                </c:pt>
                <c:pt idx="473">
                  <c:v>2.1579999999999999</c:v>
                </c:pt>
                <c:pt idx="497">
                  <c:v>1.9111</c:v>
                </c:pt>
                <c:pt idx="521">
                  <c:v>1.8059000000000001</c:v>
                </c:pt>
                <c:pt idx="545">
                  <c:v>1.8496999999999999</c:v>
                </c:pt>
                <c:pt idx="569">
                  <c:v>2.0169999999999999</c:v>
                </c:pt>
                <c:pt idx="593">
                  <c:v>2.2122000000000002</c:v>
                </c:pt>
                <c:pt idx="617">
                  <c:v>2.4476</c:v>
                </c:pt>
                <c:pt idx="641">
                  <c:v>2.6751</c:v>
                </c:pt>
                <c:pt idx="665">
                  <c:v>2.8386999999999998</c:v>
                </c:pt>
              </c:numCache>
            </c:numRef>
          </c:val>
          <c:smooth val="0"/>
          <c:extLst>
            <c:ext xmlns:c16="http://schemas.microsoft.com/office/drawing/2014/chart" uri="{C3380CC4-5D6E-409C-BE32-E72D297353CC}">
              <c16:uniqueId val="{00000000-55B7-4773-BC53-A199035E1556}"/>
            </c:ext>
          </c:extLst>
        </c:ser>
        <c:dLbls>
          <c:showLegendKey val="0"/>
          <c:showVal val="0"/>
          <c:showCatName val="0"/>
          <c:showSerName val="0"/>
          <c:showPercent val="0"/>
          <c:showBubbleSize val="0"/>
        </c:dLbls>
        <c:marker val="1"/>
        <c:smooth val="0"/>
        <c:axId val="297042192"/>
        <c:axId val="297042752"/>
      </c:lineChart>
      <c:catAx>
        <c:axId val="297042192"/>
        <c:scaling>
          <c:orientation val="minMax"/>
        </c:scaling>
        <c:delete val="0"/>
        <c:axPos val="b"/>
        <c:numFmt formatCode="m/d;@" sourceLinked="0"/>
        <c:majorTickMark val="out"/>
        <c:minorTickMark val="none"/>
        <c:tickLblPos val="nextTo"/>
        <c:spPr>
          <a:noFill/>
          <a:ln w="6350" cap="flat" cmpd="sng" algn="ctr">
            <a:solidFill>
              <a:schemeClr val="tx1">
                <a:lumMod val="95000"/>
                <a:lumOff val="5000"/>
              </a:schemeClr>
            </a:solidFill>
            <a:prstDash val="solid"/>
            <a:miter lim="800000"/>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7042752"/>
        <c:crosses val="autoZero"/>
        <c:auto val="0"/>
        <c:lblAlgn val="ctr"/>
        <c:lblOffset val="100"/>
        <c:tickLblSkip val="100"/>
        <c:tickMarkSkip val="100"/>
        <c:noMultiLvlLbl val="0"/>
      </c:catAx>
      <c:valAx>
        <c:axId val="297042752"/>
        <c:scaling>
          <c:orientation val="minMax"/>
          <c:max val="5"/>
          <c:min val="1"/>
        </c:scaling>
        <c:delete val="0"/>
        <c:axPos val="l"/>
        <c:numFmt formatCode="#,##0.0_ "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95000"/>
                    <a:lumOff val="5000"/>
                  </a:schemeClr>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7042192"/>
        <c:crosses val="autoZero"/>
        <c:crossBetween val="between"/>
        <c:majorUnit val="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zh-CN"/>
    </a:p>
  </c:txPr>
  <c:externalData r:id="rId3">
    <c:autoUpdate val="0"/>
  </c:externalData>
  <c:userShapes r:id="rId4"/>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722353816055"/>
          <c:y val="0.16174773307930759"/>
          <c:w val="0.72515592469025036"/>
          <c:h val="0.67229254095920987"/>
        </c:manualLayout>
      </c:layout>
      <c:lineChart>
        <c:grouping val="standard"/>
        <c:varyColors val="0"/>
        <c:ser>
          <c:idx val="0"/>
          <c:order val="0"/>
          <c:tx>
            <c:strRef>
              <c:f>Sheet1!$C$93</c:f>
              <c:strCache>
                <c:ptCount val="1"/>
                <c:pt idx="0">
                  <c:v>S0</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val>
            <c:numRef>
              <c:f>Sheet1!$C$94:$C$120</c:f>
              <c:numCache>
                <c:formatCode>General</c:formatCode>
                <c:ptCount val="27"/>
                <c:pt idx="0">
                  <c:v>7.4504544777223201E-5</c:v>
                </c:pt>
                <c:pt idx="1">
                  <c:v>5.8486067650127659E-3</c:v>
                </c:pt>
                <c:pt idx="2">
                  <c:v>1.1473699895693697E-2</c:v>
                </c:pt>
                <c:pt idx="3">
                  <c:v>1.5869468037550363E-2</c:v>
                </c:pt>
                <c:pt idx="4">
                  <c:v>1.7881090746535554E-2</c:v>
                </c:pt>
                <c:pt idx="5">
                  <c:v>1.7061540753986099E-2</c:v>
                </c:pt>
                <c:pt idx="6">
                  <c:v>1.3261808970347219E-2</c:v>
                </c:pt>
                <c:pt idx="7">
                  <c:v>7.3386976605573952E-3</c:v>
                </c:pt>
                <c:pt idx="8">
                  <c:v>0</c:v>
                </c:pt>
                <c:pt idx="9">
                  <c:v>7.2641931157800066E-3</c:v>
                </c:pt>
                <c:pt idx="10">
                  <c:v>1.3261808970347219E-2</c:v>
                </c:pt>
                <c:pt idx="11">
                  <c:v>1.6838027119654264E-2</c:v>
                </c:pt>
                <c:pt idx="12">
                  <c:v>1.7396811205483521E-2</c:v>
                </c:pt>
                <c:pt idx="13">
                  <c:v>1.4751899865891848E-2</c:v>
                </c:pt>
                <c:pt idx="14">
                  <c:v>9.3130680971538933E-3</c:v>
                </c:pt>
                <c:pt idx="15">
                  <c:v>2.1233795261511096E-3</c:v>
                </c:pt>
                <c:pt idx="16">
                  <c:v>5.6250931306810964E-3</c:v>
                </c:pt>
                <c:pt idx="17">
                  <c:v>1.259126806735221E-2</c:v>
                </c:pt>
                <c:pt idx="18">
                  <c:v>1.7471315750260744E-2</c:v>
                </c:pt>
                <c:pt idx="19">
                  <c:v>1.9445686186857405E-2</c:v>
                </c:pt>
                <c:pt idx="20">
                  <c:v>1.8328118015198892E-2</c:v>
                </c:pt>
                <c:pt idx="21">
                  <c:v>1.4118611235285369E-2</c:v>
                </c:pt>
                <c:pt idx="22">
                  <c:v>7.4132022053346189E-3</c:v>
                </c:pt>
                <c:pt idx="23">
                  <c:v>7.4504544777223201E-4</c:v>
                </c:pt>
                <c:pt idx="24">
                  <c:v>9.2385635523766704E-3</c:v>
                </c:pt>
                <c:pt idx="25">
                  <c:v>1.6614513485322596E-2</c:v>
                </c:pt>
                <c:pt idx="26">
                  <c:v>2.2165102071226302E-2</c:v>
                </c:pt>
              </c:numCache>
            </c:numRef>
          </c:val>
          <c:smooth val="0"/>
          <c:extLst>
            <c:ext xmlns:c16="http://schemas.microsoft.com/office/drawing/2014/chart" uri="{C3380CC4-5D6E-409C-BE32-E72D297353CC}">
              <c16:uniqueId val="{00000000-5EE7-4994-A070-2C44194B702B}"/>
            </c:ext>
          </c:extLst>
        </c:ser>
        <c:ser>
          <c:idx val="1"/>
          <c:order val="1"/>
          <c:tx>
            <c:strRef>
              <c:f>Sheet1!$D$93</c:f>
              <c:strCache>
                <c:ptCount val="1"/>
                <c:pt idx="0">
                  <c:v>M2</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val>
            <c:numRef>
              <c:f>Sheet1!$D$94:$D$120</c:f>
              <c:numCache>
                <c:formatCode>General</c:formatCode>
                <c:ptCount val="27"/>
                <c:pt idx="0">
                  <c:v>5.0632911392405111E-2</c:v>
                </c:pt>
                <c:pt idx="1">
                  <c:v>8.5667619436504694E-2</c:v>
                </c:pt>
                <c:pt idx="2">
                  <c:v>0.10690077582686813</c:v>
                </c:pt>
                <c:pt idx="3">
                  <c:v>8.8444262964475356E-2</c:v>
                </c:pt>
                <c:pt idx="4">
                  <c:v>3.5034708044099763E-2</c:v>
                </c:pt>
                <c:pt idx="5">
                  <c:v>1.8129848917925684E-2</c:v>
                </c:pt>
                <c:pt idx="6">
                  <c:v>5.8962841976316724E-2</c:v>
                </c:pt>
                <c:pt idx="7">
                  <c:v>7.8644344630461285E-2</c:v>
                </c:pt>
                <c:pt idx="8">
                  <c:v>7.6766026949775315E-2</c:v>
                </c:pt>
                <c:pt idx="9">
                  <c:v>5.2266231114740581E-2</c:v>
                </c:pt>
                <c:pt idx="10">
                  <c:v>2.6296447529603927E-2</c:v>
                </c:pt>
                <c:pt idx="11">
                  <c:v>6.4516129032258221E-3</c:v>
                </c:pt>
                <c:pt idx="12">
                  <c:v>4.2466312780727591E-3</c:v>
                </c:pt>
                <c:pt idx="13">
                  <c:v>1.7149857084524222E-3</c:v>
                </c:pt>
                <c:pt idx="14">
                  <c:v>3.5116374030216176E-3</c:v>
                </c:pt>
                <c:pt idx="15">
                  <c:v>1.6251531237239714E-2</c:v>
                </c:pt>
                <c:pt idx="16">
                  <c:v>4.0424663127807355E-2</c:v>
                </c:pt>
                <c:pt idx="17">
                  <c:v>6.6312780726827406E-2</c:v>
                </c:pt>
                <c:pt idx="18">
                  <c:v>7.0232748060432892E-2</c:v>
                </c:pt>
                <c:pt idx="19">
                  <c:v>6.9497754185381941E-2</c:v>
                </c:pt>
                <c:pt idx="20">
                  <c:v>7.3989383421804833E-2</c:v>
                </c:pt>
                <c:pt idx="21">
                  <c:v>6.0922825643119648E-2</c:v>
                </c:pt>
                <c:pt idx="22">
                  <c:v>5.8309514087382712E-2</c:v>
                </c:pt>
                <c:pt idx="23">
                  <c:v>3.7484687627603146E-2</c:v>
                </c:pt>
                <c:pt idx="24">
                  <c:v>2.1233156390363436E-2</c:v>
                </c:pt>
                <c:pt idx="25">
                  <c:v>2.9399755002042041E-3</c:v>
                </c:pt>
                <c:pt idx="26">
                  <c:v>2.6133115557371105E-3</c:v>
                </c:pt>
              </c:numCache>
            </c:numRef>
          </c:val>
          <c:smooth val="0"/>
          <c:extLst>
            <c:ext xmlns:c16="http://schemas.microsoft.com/office/drawing/2014/chart" uri="{C3380CC4-5D6E-409C-BE32-E72D297353CC}">
              <c16:uniqueId val="{00000001-5EE7-4994-A070-2C44194B702B}"/>
            </c:ext>
          </c:extLst>
        </c:ser>
        <c:ser>
          <c:idx val="2"/>
          <c:order val="2"/>
          <c:tx>
            <c:strRef>
              <c:f>Sheet1!$E$93</c:f>
              <c:strCache>
                <c:ptCount val="1"/>
                <c:pt idx="0">
                  <c:v>S2</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val>
            <c:numRef>
              <c:f>Sheet1!$E$94:$E$120</c:f>
              <c:numCache>
                <c:formatCode>General</c:formatCode>
                <c:ptCount val="27"/>
                <c:pt idx="0">
                  <c:v>6.8973981345115259E-2</c:v>
                </c:pt>
                <c:pt idx="1">
                  <c:v>4.5655375552282787E-2</c:v>
                </c:pt>
                <c:pt idx="2">
                  <c:v>7.3637702503673774E-4</c:v>
                </c:pt>
                <c:pt idx="3">
                  <c:v>1.1045655375552294E-2</c:v>
                </c:pt>
                <c:pt idx="4">
                  <c:v>3.7064310260186556E-2</c:v>
                </c:pt>
                <c:pt idx="5">
                  <c:v>0.11291114383897886</c:v>
                </c:pt>
                <c:pt idx="6">
                  <c:v>0.19587628865979378</c:v>
                </c:pt>
                <c:pt idx="7">
                  <c:v>0.23637702503681884</c:v>
                </c:pt>
                <c:pt idx="8">
                  <c:v>0.2265586647029946</c:v>
                </c:pt>
                <c:pt idx="9">
                  <c:v>0.19219440353460968</c:v>
                </c:pt>
                <c:pt idx="10">
                  <c:v>0.16224840451644573</c:v>
                </c:pt>
                <c:pt idx="11">
                  <c:v>0.15341188021600394</c:v>
                </c:pt>
                <c:pt idx="12">
                  <c:v>0.1595483554246441</c:v>
                </c:pt>
                <c:pt idx="13">
                  <c:v>0.15341188021600394</c:v>
                </c:pt>
                <c:pt idx="14">
                  <c:v>0.1197839960726559</c:v>
                </c:pt>
                <c:pt idx="15">
                  <c:v>5.2528227785959683E-2</c:v>
                </c:pt>
                <c:pt idx="16">
                  <c:v>1.9882179675994101E-2</c:v>
                </c:pt>
                <c:pt idx="17">
                  <c:v>8.2965144820814921E-2</c:v>
                </c:pt>
                <c:pt idx="18">
                  <c:v>0.10603829160530195</c:v>
                </c:pt>
                <c:pt idx="19">
                  <c:v>0.10849288168875802</c:v>
                </c:pt>
                <c:pt idx="20">
                  <c:v>0.11119293078055967</c:v>
                </c:pt>
                <c:pt idx="21">
                  <c:v>8.5419734904270989E-2</c:v>
                </c:pt>
                <c:pt idx="22">
                  <c:v>8.4437898870888664E-2</c:v>
                </c:pt>
                <c:pt idx="23">
                  <c:v>9.7201767304860145E-2</c:v>
                </c:pt>
                <c:pt idx="24">
                  <c:v>0.11929307805596474</c:v>
                </c:pt>
                <c:pt idx="25">
                  <c:v>0.1489936180657831</c:v>
                </c:pt>
                <c:pt idx="26">
                  <c:v>0.15365733922434952</c:v>
                </c:pt>
              </c:numCache>
            </c:numRef>
          </c:val>
          <c:smooth val="0"/>
          <c:extLst>
            <c:ext xmlns:c16="http://schemas.microsoft.com/office/drawing/2014/chart" uri="{C3380CC4-5D6E-409C-BE32-E72D297353CC}">
              <c16:uniqueId val="{00000002-5EE7-4994-A070-2C44194B702B}"/>
            </c:ext>
          </c:extLst>
        </c:ser>
        <c:ser>
          <c:idx val="3"/>
          <c:order val="3"/>
          <c:tx>
            <c:strRef>
              <c:f>Sheet1!$F$93</c:f>
              <c:strCache>
                <c:ptCount val="1"/>
                <c:pt idx="0">
                  <c:v>N2</c:v>
                </c:pt>
              </c:strCache>
            </c:strRef>
          </c:tx>
          <c:spPr>
            <a:ln w="22225" cap="rnd">
              <a:solidFill>
                <a:schemeClr val="accent4"/>
              </a:solidFill>
              <a:round/>
            </a:ln>
            <a:effectLst/>
          </c:spPr>
          <c:marker>
            <c:symbol val="x"/>
            <c:size val="6"/>
            <c:spPr>
              <a:noFill/>
              <a:ln w="9525">
                <a:solidFill>
                  <a:schemeClr val="accent4"/>
                </a:solidFill>
                <a:round/>
              </a:ln>
              <a:effectLst/>
            </c:spPr>
          </c:marker>
          <c:val>
            <c:numRef>
              <c:f>Sheet1!$F$94:$F$120</c:f>
              <c:numCache>
                <c:formatCode>General</c:formatCode>
                <c:ptCount val="27"/>
                <c:pt idx="0">
                  <c:v>9.4331983805667971E-2</c:v>
                </c:pt>
                <c:pt idx="1">
                  <c:v>0.21336032388663978</c:v>
                </c:pt>
                <c:pt idx="2">
                  <c:v>0.29028340080971654</c:v>
                </c:pt>
                <c:pt idx="3">
                  <c:v>0.30566801619433204</c:v>
                </c:pt>
                <c:pt idx="4">
                  <c:v>0.33765182186234832</c:v>
                </c:pt>
                <c:pt idx="5">
                  <c:v>0.49230769230769228</c:v>
                </c:pt>
                <c:pt idx="6">
                  <c:v>0.65748987854251006</c:v>
                </c:pt>
                <c:pt idx="7">
                  <c:v>0.68825910931174084</c:v>
                </c:pt>
                <c:pt idx="8">
                  <c:v>0.58461538461538476</c:v>
                </c:pt>
                <c:pt idx="9">
                  <c:v>0.39473684210526305</c:v>
                </c:pt>
                <c:pt idx="10">
                  <c:v>0.27246963562753046</c:v>
                </c:pt>
                <c:pt idx="11">
                  <c:v>0.26032388663967621</c:v>
                </c:pt>
                <c:pt idx="12">
                  <c:v>0.29068825910931162</c:v>
                </c:pt>
                <c:pt idx="13">
                  <c:v>0.25222672064777335</c:v>
                </c:pt>
                <c:pt idx="14">
                  <c:v>0.1388663967611336</c:v>
                </c:pt>
                <c:pt idx="15">
                  <c:v>3.9271255060728691E-2</c:v>
                </c:pt>
                <c:pt idx="16">
                  <c:v>0.18461538461538463</c:v>
                </c:pt>
                <c:pt idx="17">
                  <c:v>0.25141700404858297</c:v>
                </c:pt>
                <c:pt idx="18">
                  <c:v>0.28542510121457493</c:v>
                </c:pt>
                <c:pt idx="19">
                  <c:v>0.30445344129554652</c:v>
                </c:pt>
                <c:pt idx="20">
                  <c:v>0.2574898785425101</c:v>
                </c:pt>
                <c:pt idx="21">
                  <c:v>0.26761133603238862</c:v>
                </c:pt>
                <c:pt idx="22">
                  <c:v>0.21012145748987854</c:v>
                </c:pt>
                <c:pt idx="23">
                  <c:v>0.21295546558704456</c:v>
                </c:pt>
                <c:pt idx="24">
                  <c:v>0.2218623481781376</c:v>
                </c:pt>
                <c:pt idx="25">
                  <c:v>0.24655870445344133</c:v>
                </c:pt>
                <c:pt idx="26">
                  <c:v>0.23765182186234818</c:v>
                </c:pt>
              </c:numCache>
            </c:numRef>
          </c:val>
          <c:smooth val="0"/>
          <c:extLst>
            <c:ext xmlns:c16="http://schemas.microsoft.com/office/drawing/2014/chart" uri="{C3380CC4-5D6E-409C-BE32-E72D297353CC}">
              <c16:uniqueId val="{00000003-5EE7-4994-A070-2C44194B702B}"/>
            </c:ext>
          </c:extLst>
        </c:ser>
        <c:ser>
          <c:idx val="4"/>
          <c:order val="4"/>
          <c:tx>
            <c:strRef>
              <c:f>Sheet1!$G$93</c:f>
              <c:strCache>
                <c:ptCount val="1"/>
                <c:pt idx="0">
                  <c:v>K1</c:v>
                </c:pt>
              </c:strCache>
            </c:strRef>
          </c:tx>
          <c:spPr>
            <a:ln w="22225" cap="rnd">
              <a:solidFill>
                <a:schemeClr val="accent5"/>
              </a:solidFill>
              <a:round/>
            </a:ln>
            <a:effectLst/>
          </c:spPr>
          <c:marker>
            <c:symbol val="star"/>
            <c:size val="6"/>
            <c:spPr>
              <a:noFill/>
              <a:ln w="9525">
                <a:solidFill>
                  <a:schemeClr val="accent5"/>
                </a:solidFill>
                <a:round/>
              </a:ln>
              <a:effectLst/>
            </c:spPr>
          </c:marker>
          <c:val>
            <c:numRef>
              <c:f>Sheet1!$G$94:$G$120</c:f>
              <c:numCache>
                <c:formatCode>General</c:formatCode>
                <c:ptCount val="27"/>
                <c:pt idx="0">
                  <c:v>5.5023183925811382E-2</c:v>
                </c:pt>
                <c:pt idx="1">
                  <c:v>0.10170015455950536</c:v>
                </c:pt>
                <c:pt idx="2">
                  <c:v>0.11715610510046365</c:v>
                </c:pt>
                <c:pt idx="3">
                  <c:v>8.5316846986089684E-2</c:v>
                </c:pt>
                <c:pt idx="4">
                  <c:v>2.9675425038639867E-2</c:v>
                </c:pt>
                <c:pt idx="5">
                  <c:v>4.358578052550232E-2</c:v>
                </c:pt>
                <c:pt idx="6">
                  <c:v>0.10540958268933545</c:v>
                </c:pt>
                <c:pt idx="7">
                  <c:v>0.1480680061823802</c:v>
                </c:pt>
                <c:pt idx="8">
                  <c:v>0.15270479134466769</c:v>
                </c:pt>
                <c:pt idx="9">
                  <c:v>0.12581143740340034</c:v>
                </c:pt>
                <c:pt idx="10">
                  <c:v>5.6877897990726511E-2</c:v>
                </c:pt>
                <c:pt idx="11">
                  <c:v>4.2349304482225625E-2</c:v>
                </c:pt>
                <c:pt idx="12">
                  <c:v>0.1446676970633694</c:v>
                </c:pt>
                <c:pt idx="13">
                  <c:v>0.24142194744976817</c:v>
                </c:pt>
                <c:pt idx="14">
                  <c:v>0.32333848531684689</c:v>
                </c:pt>
                <c:pt idx="15">
                  <c:v>0.36599690880989183</c:v>
                </c:pt>
                <c:pt idx="16">
                  <c:v>0.35455950540958259</c:v>
                </c:pt>
                <c:pt idx="17">
                  <c:v>0.28717156105100455</c:v>
                </c:pt>
                <c:pt idx="18">
                  <c:v>0.19567233384853158</c:v>
                </c:pt>
                <c:pt idx="19">
                  <c:v>6.1514683153013824E-2</c:v>
                </c:pt>
                <c:pt idx="20">
                  <c:v>7.8516228748068101E-2</c:v>
                </c:pt>
                <c:pt idx="21">
                  <c:v>0.2154559505409582</c:v>
                </c:pt>
                <c:pt idx="22">
                  <c:v>0.3261205564142195</c:v>
                </c:pt>
                <c:pt idx="23">
                  <c:v>0.39969088098918082</c:v>
                </c:pt>
                <c:pt idx="24">
                  <c:v>0.43060278207109737</c:v>
                </c:pt>
                <c:pt idx="25">
                  <c:v>0.40556414219474501</c:v>
                </c:pt>
                <c:pt idx="26">
                  <c:v>0.31962905718701706</c:v>
                </c:pt>
              </c:numCache>
            </c:numRef>
          </c:val>
          <c:smooth val="0"/>
          <c:extLst>
            <c:ext xmlns:c16="http://schemas.microsoft.com/office/drawing/2014/chart" uri="{C3380CC4-5D6E-409C-BE32-E72D297353CC}">
              <c16:uniqueId val="{00000004-5EE7-4994-A070-2C44194B702B}"/>
            </c:ext>
          </c:extLst>
        </c:ser>
        <c:dLbls>
          <c:showLegendKey val="0"/>
          <c:showVal val="0"/>
          <c:showCatName val="0"/>
          <c:showSerName val="0"/>
          <c:showPercent val="0"/>
          <c:showBubbleSize val="0"/>
        </c:dLbls>
        <c:marker val="1"/>
        <c:smooth val="0"/>
        <c:axId val="297047792"/>
        <c:axId val="297048352"/>
      </c:lineChart>
      <c:lineChart>
        <c:grouping val="standard"/>
        <c:varyColors val="0"/>
        <c:ser>
          <c:idx val="5"/>
          <c:order val="5"/>
          <c:tx>
            <c:strRef>
              <c:f>Sheet1!$A$63</c:f>
              <c:strCache>
                <c:ptCount val="1"/>
                <c:pt idx="0">
                  <c:v>平均潮差</c:v>
                </c:pt>
              </c:strCache>
            </c:strRef>
          </c:tx>
          <c:spPr>
            <a:ln w="22225" cap="rnd">
              <a:noFill/>
              <a:round/>
            </a:ln>
            <a:effectLst/>
          </c:spPr>
          <c:marker>
            <c:symbol val="triangle"/>
            <c:size val="6"/>
            <c:spPr>
              <a:solidFill>
                <a:schemeClr val="accent6"/>
              </a:solidFill>
              <a:ln w="9525">
                <a:solidFill>
                  <a:schemeClr val="accent6"/>
                </a:solidFill>
                <a:round/>
              </a:ln>
              <a:effectLst/>
            </c:spPr>
          </c:marker>
          <c:val>
            <c:numRef>
              <c:f>Sheet1!$A$64:$A$90</c:f>
              <c:numCache>
                <c:formatCode>General</c:formatCode>
                <c:ptCount val="27"/>
                <c:pt idx="0">
                  <c:v>2.3445999999999998</c:v>
                </c:pt>
                <c:pt idx="1">
                  <c:v>2.2214999999999998</c:v>
                </c:pt>
                <c:pt idx="2">
                  <c:v>2.0388000000000002</c:v>
                </c:pt>
                <c:pt idx="3">
                  <c:v>1.9138999999999999</c:v>
                </c:pt>
                <c:pt idx="4">
                  <c:v>1.8915</c:v>
                </c:pt>
                <c:pt idx="5">
                  <c:v>1.9965999999999999</c:v>
                </c:pt>
                <c:pt idx="6">
                  <c:v>2.2240000000000002</c:v>
                </c:pt>
                <c:pt idx="7">
                  <c:v>2.5417999999999998</c:v>
                </c:pt>
                <c:pt idx="8">
                  <c:v>2.8105000000000002</c:v>
                </c:pt>
                <c:pt idx="9">
                  <c:v>3.1339999999999999</c:v>
                </c:pt>
                <c:pt idx="10">
                  <c:v>3.3792</c:v>
                </c:pt>
                <c:pt idx="11">
                  <c:v>3.5051999999999999</c:v>
                </c:pt>
                <c:pt idx="12">
                  <c:v>3.4923999999999999</c:v>
                </c:pt>
                <c:pt idx="13">
                  <c:v>3.3449</c:v>
                </c:pt>
                <c:pt idx="14">
                  <c:v>3.0779000000000001</c:v>
                </c:pt>
                <c:pt idx="15">
                  <c:v>2.7277</c:v>
                </c:pt>
                <c:pt idx="16">
                  <c:v>2.4984000000000002</c:v>
                </c:pt>
                <c:pt idx="17">
                  <c:v>2.1579999999999999</c:v>
                </c:pt>
                <c:pt idx="18">
                  <c:v>1.9111</c:v>
                </c:pt>
                <c:pt idx="19">
                  <c:v>1.8059000000000001</c:v>
                </c:pt>
                <c:pt idx="20">
                  <c:v>1.8496999999999999</c:v>
                </c:pt>
                <c:pt idx="21">
                  <c:v>2.0169999999999999</c:v>
                </c:pt>
                <c:pt idx="22">
                  <c:v>2.1894</c:v>
                </c:pt>
                <c:pt idx="23">
                  <c:v>2.4476</c:v>
                </c:pt>
                <c:pt idx="24">
                  <c:v>2.6751</c:v>
                </c:pt>
                <c:pt idx="25">
                  <c:v>2.8386999999999998</c:v>
                </c:pt>
                <c:pt idx="26">
                  <c:v>2.8849999999999998</c:v>
                </c:pt>
              </c:numCache>
            </c:numRef>
          </c:val>
          <c:smooth val="0"/>
          <c:extLst>
            <c:ext xmlns:c16="http://schemas.microsoft.com/office/drawing/2014/chart" uri="{C3380CC4-5D6E-409C-BE32-E72D297353CC}">
              <c16:uniqueId val="{00000005-5EE7-4994-A070-2C44194B702B}"/>
            </c:ext>
          </c:extLst>
        </c:ser>
        <c:dLbls>
          <c:showLegendKey val="0"/>
          <c:showVal val="0"/>
          <c:showCatName val="0"/>
          <c:showSerName val="0"/>
          <c:showPercent val="0"/>
          <c:showBubbleSize val="0"/>
        </c:dLbls>
        <c:marker val="1"/>
        <c:smooth val="0"/>
        <c:axId val="296729296"/>
        <c:axId val="296728736"/>
      </c:lineChart>
      <c:catAx>
        <c:axId val="297047792"/>
        <c:scaling>
          <c:orientation val="minMax"/>
        </c:scaling>
        <c:delete val="0"/>
        <c:axPos val="b"/>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cap="all" spc="120" normalizeH="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7048352"/>
        <c:crosses val="autoZero"/>
        <c:auto val="1"/>
        <c:lblAlgn val="ctr"/>
        <c:lblOffset val="100"/>
        <c:tickLblSkip val="3"/>
        <c:tickMarkSkip val="3"/>
        <c:noMultiLvlLbl val="0"/>
      </c:catAx>
      <c:valAx>
        <c:axId val="297048352"/>
        <c:scaling>
          <c:orientation val="minMax"/>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7047792"/>
        <c:crosses val="autoZero"/>
        <c:crossBetween val="between"/>
        <c:majorUnit val="0.2"/>
      </c:valAx>
      <c:valAx>
        <c:axId val="296728736"/>
        <c:scaling>
          <c:orientation val="minMax"/>
        </c:scaling>
        <c:delete val="0"/>
        <c:axPos val="r"/>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pPr>
            <a:endParaRPr lang="zh-CN"/>
          </a:p>
        </c:txPr>
        <c:crossAx val="296729296"/>
        <c:crosses val="max"/>
        <c:crossBetween val="between"/>
        <c:majorUnit val="1"/>
      </c:valAx>
      <c:catAx>
        <c:axId val="296729296"/>
        <c:scaling>
          <c:orientation val="minMax"/>
        </c:scaling>
        <c:delete val="1"/>
        <c:axPos val="b"/>
        <c:majorTickMark val="out"/>
        <c:minorTickMark val="none"/>
        <c:tickLblPos val="nextTo"/>
        <c:crossAx val="296728736"/>
        <c:crosses val="autoZero"/>
        <c:auto val="1"/>
        <c:lblAlgn val="ctr"/>
        <c:lblOffset val="100"/>
        <c:noMultiLvlLbl val="0"/>
      </c:catAx>
      <c:spPr>
        <a:noFill/>
        <a:ln w="25400">
          <a:noFill/>
        </a:ln>
        <a:effectLst/>
      </c:spPr>
    </c:plotArea>
    <c:legend>
      <c:legendPos val="t"/>
      <c:layout>
        <c:manualLayout>
          <c:xMode val="edge"/>
          <c:yMode val="edge"/>
          <c:x val="2.8504862306965893E-2"/>
          <c:y val="4.3929787107068019E-2"/>
          <c:w val="0.85941883193534052"/>
          <c:h val="7.5000472440614224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solidFill>
      <a:schemeClr val="lt1"/>
    </a:solidFill>
    <a:ln w="9525" cap="flat" cmpd="sng" algn="ctr">
      <a:noFill/>
      <a:round/>
    </a:ln>
    <a:effectLst/>
  </c:spPr>
  <c:txPr>
    <a:bodyPr/>
    <a:lstStyle/>
    <a:p>
      <a:pPr>
        <a:defRPr/>
      </a:pPr>
      <a:endParaRPr lang="zh-CN"/>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7.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8.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1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drawing20.x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drawing1.xml><?xml version="1.0" encoding="utf-8"?>
<c:userShapes xmlns:c="http://schemas.openxmlformats.org/drawingml/2006/chart">
  <cdr:relSizeAnchor xmlns:cdr="http://schemas.openxmlformats.org/drawingml/2006/chartDrawing">
    <cdr:from>
      <cdr:x>0.41197</cdr:x>
      <cdr:y>0.88255</cdr:y>
    </cdr:from>
    <cdr:to>
      <cdr:x>0.66725</cdr:x>
      <cdr:y>0.98993</cdr:y>
    </cdr:to>
    <cdr:sp macro="" textlink="">
      <cdr:nvSpPr>
        <cdr:cNvPr id="3" name="文本框 2"/>
        <cdr:cNvSpPr txBox="1"/>
      </cdr:nvSpPr>
      <cdr:spPr>
        <a:xfrm xmlns:a="http://schemas.openxmlformats.org/drawingml/2006/main">
          <a:off x="2228849" y="2505076"/>
          <a:ext cx="1381125"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200" b="1" dirty="0">
              <a:latin typeface="+mn-ea"/>
              <a:ea typeface="+mn-ea"/>
            </a:rPr>
            <a:t>时间</a:t>
          </a:r>
          <a:r>
            <a:rPr lang="zh-CN" altLang="en-US" sz="1200" b="1" dirty="0" smtClean="0">
              <a:latin typeface="+mn-ea"/>
              <a:ea typeface="+mn-ea"/>
            </a:rPr>
            <a:t>长度</a:t>
          </a:r>
          <a:r>
            <a:rPr lang="en-US" altLang="zh-CN" sz="1200" b="1" i="1" dirty="0">
              <a:latin typeface="Times New Roman" panose="02020603050405020304" pitchFamily="18" charset="0"/>
              <a:cs typeface="Times New Roman" panose="02020603050405020304" pitchFamily="18" charset="0"/>
            </a:rPr>
            <a:t>l</a:t>
          </a:r>
          <a:r>
            <a:rPr lang="zh-CN" altLang="en-US" sz="1200" b="1" dirty="0" smtClean="0">
              <a:latin typeface="+mn-ea"/>
              <a:ea typeface="+mn-ea"/>
            </a:rPr>
            <a:t>（</a:t>
          </a:r>
          <a:r>
            <a:rPr lang="en-US" altLang="zh-CN" sz="1200" b="1" dirty="0">
              <a:latin typeface="+mn-ea"/>
              <a:ea typeface="+mn-ea"/>
            </a:rPr>
            <a:t>d</a:t>
          </a:r>
          <a:r>
            <a:rPr lang="zh-CN" altLang="en-US" sz="1200" b="1" dirty="0">
              <a:latin typeface="+mn-ea"/>
              <a:ea typeface="+mn-ea"/>
            </a:rPr>
            <a:t>）</a:t>
          </a:r>
        </a:p>
      </cdr:txBody>
    </cdr:sp>
  </cdr:relSizeAnchor>
  <cdr:relSizeAnchor xmlns:cdr="http://schemas.openxmlformats.org/drawingml/2006/chartDrawing">
    <cdr:from>
      <cdr:x>0.01937</cdr:x>
      <cdr:y>0.22483</cdr:y>
    </cdr:from>
    <cdr:to>
      <cdr:x>0.0757</cdr:x>
      <cdr:y>0.54698</cdr:y>
    </cdr:to>
    <cdr:sp macro="" textlink="">
      <cdr:nvSpPr>
        <cdr:cNvPr id="4" name="文本框 3"/>
        <cdr:cNvSpPr txBox="1"/>
      </cdr:nvSpPr>
      <cdr:spPr>
        <a:xfrm xmlns:a="http://schemas.openxmlformats.org/drawingml/2006/main" rot="16200000">
          <a:off x="-200026" y="942976"/>
          <a:ext cx="914401"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200" b="1">
              <a:latin typeface="+mn-ea"/>
              <a:ea typeface="+mn-ea"/>
            </a:rPr>
            <a:t>时段数</a:t>
          </a:r>
        </a:p>
      </cdr:txBody>
    </cdr:sp>
  </cdr:relSizeAnchor>
  <cdr:relSizeAnchor xmlns:cdr="http://schemas.openxmlformats.org/drawingml/2006/chartDrawing">
    <cdr:from>
      <cdr:x>0.06001</cdr:x>
      <cdr:y>0.29829</cdr:y>
    </cdr:from>
    <cdr:to>
      <cdr:x>0.97818</cdr:x>
      <cdr:y>0.29829</cdr:y>
    </cdr:to>
    <cdr:cxnSp macro="">
      <cdr:nvCxnSpPr>
        <cdr:cNvPr id="5" name="直接连接符 4"/>
        <cdr:cNvCxnSpPr/>
      </cdr:nvCxnSpPr>
      <cdr:spPr>
        <a:xfrm xmlns:a="http://schemas.openxmlformats.org/drawingml/2006/main">
          <a:off x="344596" y="1008112"/>
          <a:ext cx="5272028" cy="0"/>
        </a:xfrm>
        <a:prstGeom xmlns:a="http://schemas.openxmlformats.org/drawingml/2006/main" prst="line">
          <a:avLst/>
        </a:prstGeom>
        <a:ln xmlns:a="http://schemas.openxmlformats.org/drawingml/2006/main" w="12700">
          <a:solidFill>
            <a:srgbClr val="FF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10.xml><?xml version="1.0" encoding="utf-8"?>
<c:userShapes xmlns:c="http://schemas.openxmlformats.org/drawingml/2006/chart">
  <cdr:relSizeAnchor xmlns:cdr="http://schemas.openxmlformats.org/drawingml/2006/chartDrawing">
    <cdr:from>
      <cdr:x>0.43532</cdr:x>
      <cdr:y>0.88766</cdr:y>
    </cdr:from>
    <cdr:to>
      <cdr:x>0.74622</cdr:x>
      <cdr:y>0.96398</cdr:y>
    </cdr:to>
    <cdr:sp macro="" textlink="">
      <cdr:nvSpPr>
        <cdr:cNvPr id="2" name="文本框 1"/>
        <cdr:cNvSpPr txBox="1"/>
      </cdr:nvSpPr>
      <cdr:spPr>
        <a:xfrm xmlns:a="http://schemas.openxmlformats.org/drawingml/2006/main">
          <a:off x="2450679" y="2435026"/>
          <a:ext cx="1750222" cy="20936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d</a:t>
          </a:r>
          <a:r>
            <a:rPr lang="zh-CN" altLang="en-US" sz="1200" b="1" i="0">
              <a:latin typeface="+mn-ea"/>
              <a:ea typeface="+mn-ea"/>
            </a:rPr>
            <a:t>）</a:t>
          </a:r>
        </a:p>
      </cdr:txBody>
    </cdr:sp>
  </cdr:relSizeAnchor>
  <cdr:relSizeAnchor xmlns:cdr="http://schemas.openxmlformats.org/drawingml/2006/chartDrawing">
    <cdr:from>
      <cdr:x>0.93925</cdr:x>
      <cdr:y>0.09265</cdr:y>
    </cdr:from>
    <cdr:to>
      <cdr:x>0.98665</cdr:x>
      <cdr:y>0.67707</cdr:y>
    </cdr:to>
    <cdr:sp macro="" textlink="">
      <cdr:nvSpPr>
        <cdr:cNvPr id="3" name="文本框 1"/>
        <cdr:cNvSpPr txBox="1"/>
      </cdr:nvSpPr>
      <cdr:spPr>
        <a:xfrm xmlns:a="http://schemas.openxmlformats.org/drawingml/2006/main" rot="16200000">
          <a:off x="6164668" y="728888"/>
          <a:ext cx="1362718" cy="3369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平均潮差</a:t>
          </a:r>
          <a:r>
            <a:rPr lang="zh-CN" altLang="en-US" sz="1200" b="1" i="0" dirty="0">
              <a:effectLst/>
              <a:latin typeface="+mn-ea"/>
              <a:ea typeface="+mn-ea"/>
              <a:cs typeface="+mn-cs"/>
            </a:rPr>
            <a:t>（</a:t>
          </a:r>
          <a:r>
            <a:rPr lang="en-US" altLang="zh-CN" sz="1200" b="1" i="0" dirty="0">
              <a:effectLst/>
              <a:latin typeface="+mn-ea"/>
              <a:ea typeface="+mn-ea"/>
              <a:cs typeface="+mn-cs"/>
            </a:rPr>
            <a:t>m</a:t>
          </a:r>
          <a:r>
            <a:rPr lang="zh-CN" altLang="en-US" sz="1200" b="1" i="0" dirty="0">
              <a:effectLst/>
              <a:latin typeface="+mn-ea"/>
              <a:ea typeface="+mn-ea"/>
              <a:cs typeface="+mn-cs"/>
            </a:rPr>
            <a:t>）</a:t>
          </a:r>
          <a:endParaRPr lang="zh-CN" altLang="en-US" sz="1200" b="1" i="0" dirty="0">
            <a:latin typeface="+mn-ea"/>
            <a:ea typeface="+mn-ea"/>
          </a:endParaRPr>
        </a:p>
      </cdr:txBody>
    </cdr:sp>
  </cdr:relSizeAnchor>
  <cdr:relSizeAnchor xmlns:cdr="http://schemas.openxmlformats.org/drawingml/2006/chartDrawing">
    <cdr:from>
      <cdr:x>0.02767</cdr:x>
      <cdr:y>0.18529</cdr:y>
    </cdr:from>
    <cdr:to>
      <cdr:x>0.07606</cdr:x>
      <cdr:y>0.65779</cdr:y>
    </cdr:to>
    <cdr:sp macro="" textlink="">
      <cdr:nvSpPr>
        <cdr:cNvPr id="4" name="文本框 1"/>
        <cdr:cNvSpPr txBox="1"/>
      </cdr:nvSpPr>
      <cdr:spPr>
        <a:xfrm xmlns:a="http://schemas.openxmlformats.org/drawingml/2006/main" rot="16200000">
          <a:off x="-182164" y="810904"/>
          <a:ext cx="1101740" cy="34402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相对误差  </a:t>
          </a:r>
          <a:r>
            <a:rPr lang="zh-CN" altLang="zh-CN" sz="1200" b="1" i="0" dirty="0">
              <a:effectLst/>
              <a:latin typeface="+mn-ea"/>
              <a:ea typeface="+mn-ea"/>
              <a:cs typeface="+mn-cs"/>
            </a:rPr>
            <a:t>δ</a:t>
          </a:r>
          <a:endParaRPr lang="zh-CN" altLang="en-US" sz="1200" b="1" i="0" dirty="0">
            <a:latin typeface="+mn-ea"/>
            <a:ea typeface="+mn-ea"/>
          </a:endParaRPr>
        </a:p>
      </cdr:txBody>
    </cdr:sp>
  </cdr:relSizeAnchor>
</c:userShapes>
</file>

<file path=ppt/drawings/drawing11.xml><?xml version="1.0" encoding="utf-8"?>
<c:userShapes xmlns:c="http://schemas.openxmlformats.org/drawingml/2006/chart">
  <cdr:relSizeAnchor xmlns:cdr="http://schemas.openxmlformats.org/drawingml/2006/chartDrawing">
    <cdr:from>
      <cdr:x>0.00495</cdr:x>
      <cdr:y>0.13327</cdr:y>
    </cdr:from>
    <cdr:to>
      <cdr:x>0.05481</cdr:x>
      <cdr:y>0.62654</cdr:y>
    </cdr:to>
    <cdr:sp macro="" textlink="">
      <cdr:nvSpPr>
        <cdr:cNvPr id="2" name="文本框 1"/>
        <cdr:cNvSpPr txBox="1"/>
      </cdr:nvSpPr>
      <cdr:spPr>
        <a:xfrm xmlns:a="http://schemas.openxmlformats.org/drawingml/2006/main" rot="16200000">
          <a:off x="-486168" y="850354"/>
          <a:ext cx="1259853" cy="23989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潮位（</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44329</cdr:x>
      <cdr:y>0.87633</cdr:y>
    </cdr:from>
    <cdr:to>
      <cdr:x>0.85718</cdr:x>
      <cdr:y>0.96994</cdr:y>
    </cdr:to>
    <cdr:sp macro="" textlink="">
      <cdr:nvSpPr>
        <cdr:cNvPr id="3" name="文本框 1"/>
        <cdr:cNvSpPr txBox="1"/>
      </cdr:nvSpPr>
      <cdr:spPr>
        <a:xfrm xmlns:a="http://schemas.openxmlformats.org/drawingml/2006/main">
          <a:off x="2132827" y="2238212"/>
          <a:ext cx="1991356" cy="23908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h</a:t>
          </a:r>
          <a:r>
            <a:rPr lang="zh-CN" altLang="en-US" sz="1200" b="1" i="0">
              <a:latin typeface="+mn-ea"/>
              <a:ea typeface="+mn-ea"/>
            </a:rPr>
            <a:t>）</a:t>
          </a:r>
        </a:p>
      </cdr:txBody>
    </cdr:sp>
  </cdr:relSizeAnchor>
  <cdr:relSizeAnchor xmlns:cdr="http://schemas.openxmlformats.org/drawingml/2006/chartDrawing">
    <cdr:from>
      <cdr:x>0.12112</cdr:x>
      <cdr:y>0.14306</cdr:y>
    </cdr:from>
    <cdr:to>
      <cdr:x>0.99918</cdr:x>
      <cdr:y>0.35242</cdr:y>
    </cdr:to>
    <cdr:grpSp>
      <cdr:nvGrpSpPr>
        <cdr:cNvPr id="10" name="组合 9"/>
        <cdr:cNvGrpSpPr/>
      </cdr:nvGrpSpPr>
      <cdr:grpSpPr>
        <a:xfrm xmlns:a="http://schemas.openxmlformats.org/drawingml/2006/main">
          <a:off x="831839" y="446404"/>
          <a:ext cx="6030424" cy="653287"/>
          <a:chOff x="582292" y="366857"/>
          <a:chExt cx="4221306" cy="536895"/>
        </a:xfrm>
      </cdr:grpSpPr>
      <cdr:cxnSp macro="">
        <cdr:nvCxnSpPr>
          <cdr:cNvPr id="5" name="直接连接符 4"/>
          <cdr:cNvCxnSpPr/>
        </cdr:nvCxnSpPr>
        <cdr:spPr>
          <a:xfrm xmlns:a="http://schemas.openxmlformats.org/drawingml/2006/main">
            <a:off x="587017" y="389193"/>
            <a:ext cx="0" cy="514559"/>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8" name="直接箭头连接符 7"/>
          <cdr:cNvCxnSpPr/>
        </cdr:nvCxnSpPr>
        <cdr:spPr>
          <a:xfrm xmlns:a="http://schemas.openxmlformats.org/drawingml/2006/main" flipH="1">
            <a:off x="582292" y="585089"/>
            <a:ext cx="4221306"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9" name="文本框 1"/>
          <cdr:cNvSpPr txBox="1"/>
        </cdr:nvSpPr>
        <cdr:spPr>
          <a:xfrm xmlns:a="http://schemas.openxmlformats.org/drawingml/2006/main">
            <a:off x="1050926" y="366857"/>
            <a:ext cx="691684" cy="24004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15796</cdr:x>
      <cdr:y>0.2079</cdr:y>
    </cdr:from>
    <cdr:to>
      <cdr:x>1</cdr:x>
      <cdr:y>0.36762</cdr:y>
    </cdr:to>
    <cdr:grpSp>
      <cdr:nvGrpSpPr>
        <cdr:cNvPr id="11" name="组合 10"/>
        <cdr:cNvGrpSpPr/>
      </cdr:nvGrpSpPr>
      <cdr:grpSpPr>
        <a:xfrm xmlns:a="http://schemas.openxmlformats.org/drawingml/2006/main">
          <a:off x="1084853" y="648731"/>
          <a:ext cx="5783042" cy="498390"/>
          <a:chOff x="0" y="-107699"/>
          <a:chExt cx="4048125" cy="679230"/>
        </a:xfrm>
      </cdr:grpSpPr>
      <cdr:cxnSp macro="">
        <cdr:nvCxnSpPr>
          <cdr:cNvPr id="12" name="直接连接符 11"/>
          <cdr:cNvCxnSpPr/>
        </cdr:nvCxnSpPr>
        <cdr:spPr>
          <a:xfrm xmlns:a="http://schemas.openxmlformats.org/drawingml/2006/main">
            <a:off x="4726" y="56972"/>
            <a:ext cx="0" cy="514559"/>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3" name="直接箭头连接符 12"/>
          <cdr:cNvCxnSpPr/>
        </cdr:nvCxnSpPr>
        <cdr:spPr>
          <a:xfrm xmlns:a="http://schemas.openxmlformats.org/drawingml/2006/main" flipH="1">
            <a:off x="0" y="252868"/>
            <a:ext cx="4048125"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4" name="文本框 1"/>
          <cdr:cNvSpPr txBox="1"/>
        </cdr:nvSpPr>
        <cdr:spPr>
          <a:xfrm xmlns:a="http://schemas.openxmlformats.org/drawingml/2006/main">
            <a:off x="459976" y="-107699"/>
            <a:ext cx="691684" cy="24004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19227</cdr:x>
      <cdr:y>0.27374</cdr:y>
    </cdr:from>
    <cdr:to>
      <cdr:x>1</cdr:x>
      <cdr:y>0.41658</cdr:y>
    </cdr:to>
    <cdr:grpSp>
      <cdr:nvGrpSpPr>
        <cdr:cNvPr id="15" name="组合 14"/>
        <cdr:cNvGrpSpPr/>
      </cdr:nvGrpSpPr>
      <cdr:grpSpPr>
        <a:xfrm xmlns:a="http://schemas.openxmlformats.org/drawingml/2006/main">
          <a:off x="1320490" y="854178"/>
          <a:ext cx="5547405" cy="445717"/>
          <a:chOff x="0" y="-226341"/>
          <a:chExt cx="4048125" cy="797872"/>
        </a:xfrm>
      </cdr:grpSpPr>
      <cdr:cxnSp macro="">
        <cdr:nvCxnSpPr>
          <cdr:cNvPr id="16" name="直接连接符 15"/>
          <cdr:cNvCxnSpPr/>
        </cdr:nvCxnSpPr>
        <cdr:spPr>
          <a:xfrm xmlns:a="http://schemas.openxmlformats.org/drawingml/2006/main">
            <a:off x="4726" y="56972"/>
            <a:ext cx="0" cy="514559"/>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7" name="直接箭头连接符 16"/>
          <cdr:cNvCxnSpPr/>
        </cdr:nvCxnSpPr>
        <cdr:spPr>
          <a:xfrm xmlns:a="http://schemas.openxmlformats.org/drawingml/2006/main" flipH="1">
            <a:off x="0" y="252868"/>
            <a:ext cx="4048125"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8" name="文本框 1"/>
          <cdr:cNvSpPr txBox="1"/>
        </cdr:nvSpPr>
        <cdr:spPr>
          <a:xfrm xmlns:a="http://schemas.openxmlformats.org/drawingml/2006/main">
            <a:off x="457118" y="-226341"/>
            <a:ext cx="691684" cy="37208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8776</cdr:x>
      <cdr:y>0.57021</cdr:y>
    </cdr:from>
    <cdr:to>
      <cdr:x>0.99918</cdr:x>
      <cdr:y>0.70596</cdr:y>
    </cdr:to>
    <cdr:grpSp>
      <cdr:nvGrpSpPr>
        <cdr:cNvPr id="19" name="组合 18"/>
        <cdr:cNvGrpSpPr/>
      </cdr:nvGrpSpPr>
      <cdr:grpSpPr>
        <a:xfrm xmlns:a="http://schemas.openxmlformats.org/drawingml/2006/main">
          <a:off x="6027265" y="1779282"/>
          <a:ext cx="834998" cy="423594"/>
          <a:chOff x="0" y="480894"/>
          <a:chExt cx="4595989" cy="899217"/>
        </a:xfrm>
      </cdr:grpSpPr>
      <cdr:cxnSp macro="">
        <cdr:nvCxnSpPr>
          <cdr:cNvPr id="20" name="直接连接符 19"/>
          <cdr:cNvCxnSpPr/>
        </cdr:nvCxnSpPr>
        <cdr:spPr>
          <a:xfrm xmlns:a="http://schemas.openxmlformats.org/drawingml/2006/main">
            <a:off x="4726" y="617133"/>
            <a:ext cx="0" cy="762978"/>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1" name="直接箭头连接符 20"/>
          <cdr:cNvCxnSpPr/>
        </cdr:nvCxnSpPr>
        <cdr:spPr>
          <a:xfrm xmlns:a="http://schemas.openxmlformats.org/drawingml/2006/main" flipH="1">
            <a:off x="0" y="1043849"/>
            <a:ext cx="4595989"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22" name="文本框 1"/>
          <cdr:cNvSpPr txBox="1"/>
        </cdr:nvSpPr>
        <cdr:spPr>
          <a:xfrm xmlns:a="http://schemas.openxmlformats.org/drawingml/2006/main">
            <a:off x="1410352" y="480894"/>
            <a:ext cx="691683" cy="8104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91183</cdr:x>
      <cdr:y>0.47634</cdr:y>
    </cdr:from>
    <cdr:to>
      <cdr:x>1</cdr:x>
      <cdr:y>0.65635</cdr:y>
    </cdr:to>
    <cdr:grpSp>
      <cdr:nvGrpSpPr>
        <cdr:cNvPr id="33" name="组合 32"/>
        <cdr:cNvGrpSpPr/>
      </cdr:nvGrpSpPr>
      <cdr:grpSpPr>
        <a:xfrm xmlns:a="http://schemas.openxmlformats.org/drawingml/2006/main">
          <a:off x="6262353" y="1486370"/>
          <a:ext cx="605542" cy="561703"/>
          <a:chOff x="0" y="235639"/>
          <a:chExt cx="4048125" cy="2093565"/>
        </a:xfrm>
      </cdr:grpSpPr>
      <cdr:cxnSp macro="">
        <cdr:nvCxnSpPr>
          <cdr:cNvPr id="34" name="直接连接符 33"/>
          <cdr:cNvCxnSpPr/>
        </cdr:nvCxnSpPr>
        <cdr:spPr>
          <a:xfrm xmlns:a="http://schemas.openxmlformats.org/drawingml/2006/main">
            <a:off x="4727" y="351914"/>
            <a:ext cx="0" cy="1277910"/>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5" name="直接箭头连接符 34"/>
          <cdr:cNvCxnSpPr/>
        </cdr:nvCxnSpPr>
        <cdr:spPr>
          <a:xfrm xmlns:a="http://schemas.openxmlformats.org/drawingml/2006/main" flipH="1">
            <a:off x="0" y="1218524"/>
            <a:ext cx="4048125"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36" name="文本框 1"/>
          <cdr:cNvSpPr txBox="1"/>
        </cdr:nvSpPr>
        <cdr:spPr>
          <a:xfrm xmlns:a="http://schemas.openxmlformats.org/drawingml/2006/main">
            <a:off x="1410347" y="235639"/>
            <a:ext cx="1235824" cy="209356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94695</cdr:x>
      <cdr:y>0.37336</cdr:y>
    </cdr:from>
    <cdr:to>
      <cdr:x>0.99828</cdr:x>
      <cdr:y>0.5627</cdr:y>
    </cdr:to>
    <cdr:grpSp>
      <cdr:nvGrpSpPr>
        <cdr:cNvPr id="38" name="组合 37"/>
        <cdr:cNvGrpSpPr/>
      </cdr:nvGrpSpPr>
      <cdr:grpSpPr>
        <a:xfrm xmlns:a="http://schemas.openxmlformats.org/drawingml/2006/main">
          <a:off x="6503553" y="1165032"/>
          <a:ext cx="352529" cy="590816"/>
          <a:chOff x="0" y="0"/>
          <a:chExt cx="4717950" cy="9495245"/>
        </a:xfrm>
      </cdr:grpSpPr>
      <cdr:cxnSp macro="">
        <cdr:nvCxnSpPr>
          <cdr:cNvPr id="39" name="直接连接符 38"/>
          <cdr:cNvCxnSpPr/>
        </cdr:nvCxnSpPr>
        <cdr:spPr>
          <a:xfrm xmlns:a="http://schemas.openxmlformats.org/drawingml/2006/main">
            <a:off x="4722" y="1596080"/>
            <a:ext cx="0" cy="4161283"/>
          </a:xfrm>
          <a:prstGeom xmlns:a="http://schemas.openxmlformats.org/drawingml/2006/main" prst="line">
            <a:avLst/>
          </a:prstGeom>
          <a:ln xmlns:a="http://schemas.openxmlformats.org/drawingml/2006/main" w="9525">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40" name="直接箭头连接符 39"/>
          <cdr:cNvCxnSpPr/>
        </cdr:nvCxnSpPr>
        <cdr:spPr>
          <a:xfrm xmlns:a="http://schemas.openxmlformats.org/drawingml/2006/main" flipH="1">
            <a:off x="0" y="4457826"/>
            <a:ext cx="4717950"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41" name="文本框 1"/>
          <cdr:cNvSpPr txBox="1"/>
        </cdr:nvSpPr>
        <cdr:spPr>
          <a:xfrm xmlns:a="http://schemas.openxmlformats.org/drawingml/2006/main">
            <a:off x="1410352" y="0"/>
            <a:ext cx="691683" cy="949524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200" b="0" i="1">
                <a:latin typeface="Times New Roman" panose="02020603050405020304" pitchFamily="18" charset="0"/>
                <a:cs typeface="Times New Roman" panose="02020603050405020304" pitchFamily="18" charset="0"/>
              </a:rPr>
              <a:t>l</a:t>
            </a:r>
            <a:endParaRPr lang="zh-CN" altLang="en-US" sz="1200" b="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33366</cdr:x>
      <cdr:y>0.51518</cdr:y>
    </cdr:from>
    <cdr:to>
      <cdr:x>0.3994</cdr:x>
      <cdr:y>0.51518</cdr:y>
    </cdr:to>
    <cdr:cxnSp macro="">
      <cdr:nvCxnSpPr>
        <cdr:cNvPr id="49" name="直接箭头连接符 48"/>
        <cdr:cNvCxnSpPr/>
      </cdr:nvCxnSpPr>
      <cdr:spPr>
        <a:xfrm xmlns:a="http://schemas.openxmlformats.org/drawingml/2006/main">
          <a:off x="1604063" y="1321113"/>
          <a:ext cx="316057"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327</cdr:x>
      <cdr:y>0.53499</cdr:y>
    </cdr:from>
    <cdr:to>
      <cdr:x>0.79901</cdr:x>
      <cdr:y>0.53499</cdr:y>
    </cdr:to>
    <cdr:cxnSp macro="">
      <cdr:nvCxnSpPr>
        <cdr:cNvPr id="50" name="直接箭头连接符 49"/>
        <cdr:cNvCxnSpPr/>
      </cdr:nvCxnSpPr>
      <cdr:spPr>
        <a:xfrm xmlns:a="http://schemas.openxmlformats.org/drawingml/2006/main">
          <a:off x="3525226" y="1371913"/>
          <a:ext cx="316057" cy="0"/>
        </a:xfrm>
        <a:prstGeom xmlns:a="http://schemas.openxmlformats.org/drawingml/2006/main" prst="straightConnector1">
          <a:avLst/>
        </a:prstGeom>
        <a:ln xmlns:a="http://schemas.openxmlformats.org/drawingml/2006/main" w="9525">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12.xml><?xml version="1.0" encoding="utf-8"?>
<c:userShapes xmlns:c="http://schemas.openxmlformats.org/drawingml/2006/chart">
  <cdr:relSizeAnchor xmlns:cdr="http://schemas.openxmlformats.org/drawingml/2006/chartDrawing">
    <cdr:from>
      <cdr:x>0.43496</cdr:x>
      <cdr:y>0.89</cdr:y>
    </cdr:from>
    <cdr:to>
      <cdr:x>0.77787</cdr:x>
      <cdr:y>0.97424</cdr:y>
    </cdr:to>
    <cdr:sp macro="" textlink="">
      <cdr:nvSpPr>
        <cdr:cNvPr id="2" name="文本框 1"/>
        <cdr:cNvSpPr txBox="1"/>
      </cdr:nvSpPr>
      <cdr:spPr>
        <a:xfrm xmlns:a="http://schemas.openxmlformats.org/drawingml/2006/main">
          <a:off x="2340093" y="2211684"/>
          <a:ext cx="1844850" cy="2093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zh-CN" altLang="en-US" sz="1000" b="1" i="0">
              <a:latin typeface="+mn-ea"/>
              <a:ea typeface="+mn-ea"/>
            </a:rPr>
            <a:t>（</a:t>
          </a:r>
          <a:r>
            <a:rPr lang="en-US" altLang="zh-CN" sz="1000" b="1" i="0">
              <a:latin typeface="+mn-ea"/>
              <a:ea typeface="+mn-ea"/>
            </a:rPr>
            <a:t>d</a:t>
          </a:r>
          <a:r>
            <a:rPr lang="zh-CN" altLang="en-US" sz="1000" b="1" i="0">
              <a:latin typeface="+mn-ea"/>
              <a:ea typeface="+mn-ea"/>
            </a:rPr>
            <a:t>）</a:t>
          </a:r>
        </a:p>
      </cdr:txBody>
    </cdr:sp>
  </cdr:relSizeAnchor>
  <cdr:relSizeAnchor xmlns:cdr="http://schemas.openxmlformats.org/drawingml/2006/chartDrawing">
    <cdr:from>
      <cdr:x>0.94643</cdr:x>
      <cdr:y>0.08923</cdr:y>
    </cdr:from>
    <cdr:to>
      <cdr:x>0.99871</cdr:x>
      <cdr:y>0.63467</cdr:y>
    </cdr:to>
    <cdr:sp macro="" textlink="">
      <cdr:nvSpPr>
        <cdr:cNvPr id="3" name="文本框 1"/>
        <cdr:cNvSpPr txBox="1"/>
      </cdr:nvSpPr>
      <cdr:spPr>
        <a:xfrm xmlns:a="http://schemas.openxmlformats.org/drawingml/2006/main" rot="16200000">
          <a:off x="4286374" y="766037"/>
          <a:ext cx="1355443" cy="26684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effectLst/>
              <a:latin typeface="+mn-ea"/>
              <a:ea typeface="+mn-ea"/>
              <a:cs typeface="+mn-cs"/>
            </a:rPr>
            <a:t>潮位（</a:t>
          </a:r>
          <a:r>
            <a:rPr lang="en-US" altLang="zh-CN" sz="1200" b="1" i="0">
              <a:effectLst/>
              <a:latin typeface="+mn-ea"/>
              <a:ea typeface="+mn-ea"/>
              <a:cs typeface="+mn-cs"/>
            </a:rPr>
            <a:t>m</a:t>
          </a:r>
          <a:r>
            <a:rPr lang="zh-CN" altLang="en-US" sz="1200" b="1" i="0">
              <a:effectLst/>
              <a:latin typeface="+mn-ea"/>
              <a:ea typeface="+mn-ea"/>
              <a:cs typeface="+mn-cs"/>
            </a:rPr>
            <a:t>）</a:t>
          </a:r>
          <a:endParaRPr lang="zh-CN" altLang="en-US" sz="1200" b="1" i="0">
            <a:latin typeface="+mn-ea"/>
            <a:ea typeface="+mn-ea"/>
          </a:endParaRPr>
        </a:p>
      </cdr:txBody>
    </cdr:sp>
  </cdr:relSizeAnchor>
  <cdr:relSizeAnchor xmlns:cdr="http://schemas.openxmlformats.org/drawingml/2006/chartDrawing">
    <cdr:from>
      <cdr:x>0</cdr:x>
      <cdr:y>0.09446</cdr:y>
    </cdr:from>
    <cdr:to>
      <cdr:x>0.05337</cdr:x>
      <cdr:y>0.61604</cdr:y>
    </cdr:to>
    <cdr:sp macro="" textlink="">
      <cdr:nvSpPr>
        <cdr:cNvPr id="4" name="文本框 1"/>
        <cdr:cNvSpPr txBox="1"/>
      </cdr:nvSpPr>
      <cdr:spPr>
        <a:xfrm xmlns:a="http://schemas.openxmlformats.org/drawingml/2006/main" rot="16200000">
          <a:off x="-511873" y="746604"/>
          <a:ext cx="1296162" cy="2724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相对误差</a:t>
          </a:r>
          <a:r>
            <a:rPr lang="zh-CN" altLang="zh-CN" sz="1200" b="1" i="0">
              <a:effectLst/>
              <a:latin typeface="+mn-ea"/>
              <a:ea typeface="+mn-ea"/>
              <a:cs typeface="+mn-cs"/>
            </a:rPr>
            <a:t>δ</a:t>
          </a:r>
          <a:endParaRPr lang="zh-CN" altLang="en-US" sz="1200" b="1" i="0">
            <a:latin typeface="+mn-ea"/>
            <a:ea typeface="+mn-ea"/>
          </a:endParaRPr>
        </a:p>
      </cdr:txBody>
    </cdr:sp>
  </cdr:relSizeAnchor>
</c:userShapes>
</file>

<file path=ppt/drawings/drawing13.xml><?xml version="1.0" encoding="utf-8"?>
<c:userShapes xmlns:c="http://schemas.openxmlformats.org/drawingml/2006/chart">
  <cdr:relSizeAnchor xmlns:cdr="http://schemas.openxmlformats.org/drawingml/2006/chartDrawing">
    <cdr:from>
      <cdr:x>0.46188</cdr:x>
      <cdr:y>0.88415</cdr:y>
    </cdr:from>
    <cdr:to>
      <cdr:x>0.80391</cdr:x>
      <cdr:y>0.96687</cdr:y>
    </cdr:to>
    <cdr:sp macro="" textlink="">
      <cdr:nvSpPr>
        <cdr:cNvPr id="2" name="文本框 1"/>
        <cdr:cNvSpPr txBox="1"/>
      </cdr:nvSpPr>
      <cdr:spPr>
        <a:xfrm xmlns:a="http://schemas.openxmlformats.org/drawingml/2006/main">
          <a:off x="2363546" y="2237805"/>
          <a:ext cx="1750244" cy="2093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d</a:t>
          </a:r>
          <a:r>
            <a:rPr lang="zh-CN" altLang="en-US" sz="1200" b="1" i="0">
              <a:latin typeface="+mn-ea"/>
              <a:ea typeface="+mn-ea"/>
            </a:rPr>
            <a:t>）</a:t>
          </a:r>
        </a:p>
      </cdr:txBody>
    </cdr:sp>
  </cdr:relSizeAnchor>
  <cdr:relSizeAnchor xmlns:cdr="http://schemas.openxmlformats.org/drawingml/2006/chartDrawing">
    <cdr:from>
      <cdr:x>0.94657</cdr:x>
      <cdr:y>0.08755</cdr:y>
    </cdr:from>
    <cdr:to>
      <cdr:x>0.99872</cdr:x>
      <cdr:y>0.62308</cdr:y>
    </cdr:to>
    <cdr:sp macro="" textlink="">
      <cdr:nvSpPr>
        <cdr:cNvPr id="3" name="文本框 1"/>
        <cdr:cNvSpPr txBox="1"/>
      </cdr:nvSpPr>
      <cdr:spPr>
        <a:xfrm xmlns:a="http://schemas.openxmlformats.org/drawingml/2006/main" rot="16200000">
          <a:off x="4299514" y="765894"/>
          <a:ext cx="1355443" cy="26684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effectLst/>
              <a:latin typeface="+mn-ea"/>
              <a:ea typeface="+mn-ea"/>
              <a:cs typeface="+mn-cs"/>
            </a:rPr>
            <a:t>潮位（</a:t>
          </a:r>
          <a:r>
            <a:rPr lang="en-US" altLang="zh-CN" sz="1200" b="1" i="0">
              <a:effectLst/>
              <a:latin typeface="+mn-ea"/>
              <a:ea typeface="+mn-ea"/>
              <a:cs typeface="+mn-cs"/>
            </a:rPr>
            <a:t>m</a:t>
          </a:r>
          <a:r>
            <a:rPr lang="zh-CN" altLang="en-US" sz="1200" b="1" i="0">
              <a:effectLst/>
              <a:latin typeface="+mn-ea"/>
              <a:ea typeface="+mn-ea"/>
              <a:cs typeface="+mn-cs"/>
            </a:rPr>
            <a:t>）</a:t>
          </a:r>
          <a:endParaRPr lang="zh-CN" altLang="en-US" sz="1200" b="1" i="0">
            <a:latin typeface="+mn-ea"/>
            <a:ea typeface="+mn-ea"/>
          </a:endParaRPr>
        </a:p>
      </cdr:txBody>
    </cdr:sp>
  </cdr:relSizeAnchor>
  <cdr:relSizeAnchor xmlns:cdr="http://schemas.openxmlformats.org/drawingml/2006/chartDrawing">
    <cdr:from>
      <cdr:x>0.0168</cdr:x>
      <cdr:y>0.16129</cdr:y>
    </cdr:from>
    <cdr:to>
      <cdr:x>0.07003</cdr:x>
      <cdr:y>0.6734</cdr:y>
    </cdr:to>
    <cdr:sp macro="" textlink="">
      <cdr:nvSpPr>
        <cdr:cNvPr id="4" name="文本框 1"/>
        <cdr:cNvSpPr txBox="1"/>
      </cdr:nvSpPr>
      <cdr:spPr>
        <a:xfrm xmlns:a="http://schemas.openxmlformats.org/drawingml/2006/main" rot="16200000">
          <a:off x="-268319" y="745719"/>
          <a:ext cx="1143156" cy="37179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相对误差</a:t>
          </a:r>
          <a:r>
            <a:rPr lang="zh-CN" altLang="zh-CN" sz="1200" b="1" i="0" dirty="0">
              <a:effectLst/>
              <a:latin typeface="+mn-ea"/>
              <a:ea typeface="+mn-ea"/>
              <a:cs typeface="+mn-cs"/>
            </a:rPr>
            <a:t>δ</a:t>
          </a:r>
          <a:endParaRPr lang="zh-CN" altLang="en-US" sz="1200" b="1" i="0" dirty="0">
            <a:latin typeface="+mn-ea"/>
            <a:ea typeface="+mn-ea"/>
          </a:endParaRPr>
        </a:p>
      </cdr:txBody>
    </cdr:sp>
  </cdr:relSizeAnchor>
</c:userShapes>
</file>

<file path=ppt/drawings/drawing14.xml><?xml version="1.0" encoding="utf-8"?>
<c:userShapes xmlns:c="http://schemas.openxmlformats.org/drawingml/2006/chart">
  <cdr:relSizeAnchor xmlns:cdr="http://schemas.openxmlformats.org/drawingml/2006/chartDrawing">
    <cdr:from>
      <cdr:x>0.01198</cdr:x>
      <cdr:y>0.23066</cdr:y>
    </cdr:from>
    <cdr:to>
      <cdr:x>0.05477</cdr:x>
      <cdr:y>0.64541</cdr:y>
    </cdr:to>
    <cdr:sp macro="" textlink="">
      <cdr:nvSpPr>
        <cdr:cNvPr id="2" name="文本框 1"/>
        <cdr:cNvSpPr txBox="1"/>
      </cdr:nvSpPr>
      <cdr:spPr>
        <a:xfrm xmlns:a="http://schemas.openxmlformats.org/drawingml/2006/main" rot="16200000">
          <a:off x="-409556" y="1139551"/>
          <a:ext cx="1192192" cy="2391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潮位（</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45842</cdr:x>
      <cdr:y>0.8925</cdr:y>
    </cdr:from>
    <cdr:to>
      <cdr:x>0.81366</cdr:x>
      <cdr:y>0.96845</cdr:y>
    </cdr:to>
    <cdr:sp macro="" textlink="">
      <cdr:nvSpPr>
        <cdr:cNvPr id="3" name="文本框 1"/>
        <cdr:cNvSpPr txBox="1"/>
      </cdr:nvSpPr>
      <cdr:spPr>
        <a:xfrm xmlns:a="http://schemas.openxmlformats.org/drawingml/2006/main">
          <a:off x="2562220" y="2565485"/>
          <a:ext cx="1985508" cy="21831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h</a:t>
          </a:r>
          <a:r>
            <a:rPr lang="zh-CN" altLang="en-US" sz="1200" b="1" i="0">
              <a:latin typeface="+mn-ea"/>
              <a:ea typeface="+mn-ea"/>
            </a:rPr>
            <a:t>）</a:t>
          </a:r>
        </a:p>
      </cdr:txBody>
    </cdr:sp>
  </cdr:relSizeAnchor>
</c:userShapes>
</file>

<file path=ppt/drawings/drawing15.xml><?xml version="1.0" encoding="utf-8"?>
<c:userShapes xmlns:c="http://schemas.openxmlformats.org/drawingml/2006/chart">
  <cdr:relSizeAnchor xmlns:cdr="http://schemas.openxmlformats.org/drawingml/2006/chartDrawing">
    <cdr:from>
      <cdr:x>0.01818</cdr:x>
      <cdr:y>0.18718</cdr:y>
    </cdr:from>
    <cdr:to>
      <cdr:x>0.06174</cdr:x>
      <cdr:y>0.64187</cdr:y>
    </cdr:to>
    <cdr:sp macro="" textlink="">
      <cdr:nvSpPr>
        <cdr:cNvPr id="2" name="文本框 1"/>
        <cdr:cNvSpPr txBox="1"/>
      </cdr:nvSpPr>
      <cdr:spPr>
        <a:xfrm xmlns:a="http://schemas.openxmlformats.org/drawingml/2006/main" rot="16200000">
          <a:off x="-453959" y="1030023"/>
          <a:ext cx="1224450" cy="1725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实测值（</a:t>
          </a:r>
          <a:r>
            <a:rPr lang="en-US" altLang="zh-CN" sz="1200" b="1" i="0" dirty="0">
              <a:latin typeface="+mn-ea"/>
              <a:ea typeface="+mn-ea"/>
            </a:rPr>
            <a:t>m</a:t>
          </a:r>
          <a:r>
            <a:rPr lang="zh-CN" altLang="en-US" sz="1200" b="1" i="0" dirty="0">
              <a:latin typeface="+mn-ea"/>
              <a:ea typeface="+mn-ea"/>
            </a:rPr>
            <a:t>）</a:t>
          </a:r>
        </a:p>
      </cdr:txBody>
    </cdr:sp>
  </cdr:relSizeAnchor>
  <cdr:relSizeAnchor xmlns:cdr="http://schemas.openxmlformats.org/drawingml/2006/chartDrawing">
    <cdr:from>
      <cdr:x>0.4077</cdr:x>
      <cdr:y>0.88241</cdr:y>
    </cdr:from>
    <cdr:to>
      <cdr:x>0.76312</cdr:x>
      <cdr:y>0.96527</cdr:y>
    </cdr:to>
    <cdr:sp macro="" textlink="">
      <cdr:nvSpPr>
        <cdr:cNvPr id="3" name="文本框 1"/>
        <cdr:cNvSpPr txBox="1"/>
      </cdr:nvSpPr>
      <cdr:spPr>
        <a:xfrm xmlns:a="http://schemas.openxmlformats.org/drawingml/2006/main">
          <a:off x="1614671" y="2376264"/>
          <a:ext cx="1407627" cy="22314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计算值（</a:t>
          </a:r>
          <a:r>
            <a:rPr lang="en-US" altLang="zh-CN" sz="1200" b="1" i="0" dirty="0">
              <a:latin typeface="+mn-ea"/>
              <a:ea typeface="+mn-ea"/>
            </a:rPr>
            <a:t>m</a:t>
          </a:r>
          <a:r>
            <a:rPr lang="zh-CN" altLang="en-US" sz="1200" b="1" i="0" dirty="0">
              <a:latin typeface="+mn-ea"/>
              <a:ea typeface="+mn-ea"/>
            </a:rPr>
            <a:t>）</a:t>
          </a:r>
        </a:p>
      </cdr:txBody>
    </cdr:sp>
  </cdr:relSizeAnchor>
</c:userShapes>
</file>

<file path=ppt/drawings/drawing16.xml><?xml version="1.0" encoding="utf-8"?>
<c:userShapes xmlns:c="http://schemas.openxmlformats.org/drawingml/2006/chart">
  <cdr:relSizeAnchor xmlns:cdr="http://schemas.openxmlformats.org/drawingml/2006/chartDrawing">
    <cdr:from>
      <cdr:x>0.00801</cdr:x>
      <cdr:y>0.26135</cdr:y>
    </cdr:from>
    <cdr:to>
      <cdr:x>0.05242</cdr:x>
      <cdr:y>0.74362</cdr:y>
    </cdr:to>
    <cdr:sp macro="" textlink="">
      <cdr:nvSpPr>
        <cdr:cNvPr id="2" name="文本框 1"/>
        <cdr:cNvSpPr txBox="1"/>
      </cdr:nvSpPr>
      <cdr:spPr>
        <a:xfrm xmlns:a="http://schemas.openxmlformats.org/drawingml/2006/main" rot="16200000">
          <a:off x="-330767" y="973948"/>
          <a:ext cx="1083624" cy="3101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矩阵</a:t>
          </a:r>
          <a:r>
            <a:rPr lang="en-US" altLang="zh-CN" sz="1200" b="1" i="1" dirty="0">
              <a:latin typeface="+mn-ea"/>
              <a:ea typeface="+mn-ea"/>
            </a:rPr>
            <a:t>A </a:t>
          </a:r>
          <a:r>
            <a:rPr lang="zh-CN" altLang="en-US" sz="1200" b="1" i="0" dirty="0">
              <a:latin typeface="+mn-ea"/>
              <a:ea typeface="+mn-ea"/>
            </a:rPr>
            <a:t>的解</a:t>
          </a:r>
          <a:endParaRPr lang="zh-CN" altLang="en-US" sz="1200" b="1" dirty="0">
            <a:latin typeface="+mn-ea"/>
            <a:ea typeface="+mn-ea"/>
          </a:endParaRPr>
        </a:p>
      </cdr:txBody>
    </cdr:sp>
  </cdr:relSizeAnchor>
  <cdr:relSizeAnchor xmlns:cdr="http://schemas.openxmlformats.org/drawingml/2006/chartDrawing">
    <cdr:from>
      <cdr:x>0.4672</cdr:x>
      <cdr:y>0.88353</cdr:y>
    </cdr:from>
    <cdr:to>
      <cdr:x>0.60839</cdr:x>
      <cdr:y>0.97951</cdr:y>
    </cdr:to>
    <cdr:sp macro="" textlink="">
      <cdr:nvSpPr>
        <cdr:cNvPr id="4" name="文本框 1"/>
        <cdr:cNvSpPr txBox="1"/>
      </cdr:nvSpPr>
      <cdr:spPr>
        <a:xfrm xmlns:a="http://schemas.openxmlformats.org/drawingml/2006/main">
          <a:off x="3018204" y="2549281"/>
          <a:ext cx="912060" cy="27694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岭数</a:t>
          </a:r>
          <a:r>
            <a:rPr lang="en-US" altLang="zh-CN" sz="1200" b="1" i="1">
              <a:latin typeface="+mn-ea"/>
              <a:ea typeface="+mn-ea"/>
            </a:rPr>
            <a:t>k</a:t>
          </a:r>
          <a:endParaRPr lang="zh-CN" altLang="en-US" sz="1200" b="1" i="1">
            <a:latin typeface="+mn-ea"/>
            <a:ea typeface="+mn-ea"/>
          </a:endParaRPr>
        </a:p>
      </cdr:txBody>
    </cdr:sp>
  </cdr:relSizeAnchor>
</c:userShapes>
</file>

<file path=ppt/drawings/drawing17.xml><?xml version="1.0" encoding="utf-8"?>
<c:userShapes xmlns:c="http://schemas.openxmlformats.org/drawingml/2006/chart">
  <cdr:relSizeAnchor xmlns:cdr="http://schemas.openxmlformats.org/drawingml/2006/chartDrawing">
    <cdr:from>
      <cdr:x>0.01068</cdr:x>
      <cdr:y>0.19505</cdr:y>
    </cdr:from>
    <cdr:to>
      <cdr:x>0.05509</cdr:x>
      <cdr:y>0.65916</cdr:y>
    </cdr:to>
    <cdr:sp macro="" textlink="">
      <cdr:nvSpPr>
        <cdr:cNvPr id="2" name="文本框 1"/>
        <cdr:cNvSpPr txBox="1"/>
      </cdr:nvSpPr>
      <cdr:spPr>
        <a:xfrm xmlns:a="http://schemas.openxmlformats.org/drawingml/2006/main" rot="16200000">
          <a:off x="-284264" y="790915"/>
          <a:ext cx="1028043" cy="31030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矩阵</a:t>
          </a:r>
          <a:r>
            <a:rPr lang="en-US" altLang="zh-CN" sz="1200" b="1" i="1" dirty="0">
              <a:latin typeface="+mn-ea"/>
              <a:ea typeface="+mn-ea"/>
            </a:rPr>
            <a:t>B</a:t>
          </a:r>
          <a:r>
            <a:rPr lang="en-US" altLang="zh-CN" sz="1200" b="1" i="1" baseline="0" dirty="0">
              <a:latin typeface="+mn-ea"/>
              <a:ea typeface="+mn-ea"/>
            </a:rPr>
            <a:t> </a:t>
          </a:r>
          <a:r>
            <a:rPr lang="zh-CN" altLang="en-US" sz="1200" b="1" i="0" dirty="0">
              <a:latin typeface="+mn-ea"/>
              <a:ea typeface="+mn-ea"/>
            </a:rPr>
            <a:t>的解</a:t>
          </a:r>
          <a:endParaRPr lang="zh-CN" altLang="en-US" sz="1200" b="1" dirty="0">
            <a:latin typeface="+mn-ea"/>
            <a:ea typeface="+mn-ea"/>
          </a:endParaRPr>
        </a:p>
      </cdr:txBody>
    </cdr:sp>
  </cdr:relSizeAnchor>
  <cdr:relSizeAnchor xmlns:cdr="http://schemas.openxmlformats.org/drawingml/2006/chartDrawing">
    <cdr:from>
      <cdr:x>0.4604</cdr:x>
      <cdr:y>0.89369</cdr:y>
    </cdr:from>
    <cdr:to>
      <cdr:x>0.60158</cdr:x>
      <cdr:y>0.98967</cdr:y>
    </cdr:to>
    <cdr:sp macro="" textlink="">
      <cdr:nvSpPr>
        <cdr:cNvPr id="4" name="文本框 1"/>
        <cdr:cNvSpPr txBox="1"/>
      </cdr:nvSpPr>
      <cdr:spPr>
        <a:xfrm xmlns:a="http://schemas.openxmlformats.org/drawingml/2006/main">
          <a:off x="2974220" y="2578594"/>
          <a:ext cx="912108" cy="27693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岭数</a:t>
          </a:r>
          <a:r>
            <a:rPr lang="en-US" altLang="zh-CN" sz="1200" b="1" i="1">
              <a:latin typeface="+mn-ea"/>
              <a:ea typeface="+mn-ea"/>
            </a:rPr>
            <a:t>k</a:t>
          </a:r>
          <a:endParaRPr lang="zh-CN" altLang="en-US" sz="1200" b="1" i="1">
            <a:latin typeface="+mn-ea"/>
            <a:ea typeface="+mn-ea"/>
          </a:endParaRPr>
        </a:p>
      </cdr:txBody>
    </cdr:sp>
  </cdr:relSizeAnchor>
</c:userShapes>
</file>

<file path=ppt/drawings/drawing18.xml><?xml version="1.0" encoding="utf-8"?>
<c:userShapes xmlns:c="http://schemas.openxmlformats.org/drawingml/2006/chart">
  <cdr:relSizeAnchor xmlns:cdr="http://schemas.openxmlformats.org/drawingml/2006/chartDrawing">
    <cdr:from>
      <cdr:x>0.00801</cdr:x>
      <cdr:y>0.26135</cdr:y>
    </cdr:from>
    <cdr:to>
      <cdr:x>0.05242</cdr:x>
      <cdr:y>0.72727</cdr:y>
    </cdr:to>
    <cdr:sp macro="" textlink="">
      <cdr:nvSpPr>
        <cdr:cNvPr id="2" name="文本框 1"/>
        <cdr:cNvSpPr txBox="1"/>
      </cdr:nvSpPr>
      <cdr:spPr>
        <a:xfrm xmlns:a="http://schemas.openxmlformats.org/drawingml/2006/main" rot="16200000">
          <a:off x="-338181" y="1016319"/>
          <a:ext cx="1107155" cy="3165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矩阵</a:t>
          </a:r>
          <a:r>
            <a:rPr lang="en-US" altLang="zh-CN" sz="1200" b="1" i="1" dirty="0">
              <a:latin typeface="+mn-ea"/>
              <a:ea typeface="+mn-ea"/>
            </a:rPr>
            <a:t>A</a:t>
          </a:r>
          <a:r>
            <a:rPr lang="en-US" altLang="zh-CN" sz="1200" b="1" i="1" baseline="0" dirty="0">
              <a:latin typeface="+mn-ea"/>
              <a:ea typeface="+mn-ea"/>
            </a:rPr>
            <a:t> </a:t>
          </a:r>
          <a:r>
            <a:rPr lang="zh-CN" altLang="en-US" sz="1200" b="1" i="0" dirty="0">
              <a:latin typeface="+mn-ea"/>
              <a:ea typeface="+mn-ea"/>
            </a:rPr>
            <a:t>的解</a:t>
          </a:r>
          <a:endParaRPr lang="zh-CN" altLang="en-US" sz="1200" b="1" dirty="0">
            <a:latin typeface="+mn-ea"/>
            <a:ea typeface="+mn-ea"/>
          </a:endParaRPr>
        </a:p>
      </cdr:txBody>
    </cdr:sp>
  </cdr:relSizeAnchor>
  <cdr:relSizeAnchor xmlns:cdr="http://schemas.openxmlformats.org/drawingml/2006/chartDrawing">
    <cdr:from>
      <cdr:x>0.85191</cdr:x>
      <cdr:y>0.85972</cdr:y>
    </cdr:from>
    <cdr:to>
      <cdr:x>0.9931</cdr:x>
      <cdr:y>0.9557</cdr:y>
    </cdr:to>
    <cdr:sp macro="" textlink="">
      <cdr:nvSpPr>
        <cdr:cNvPr id="4" name="文本框 1"/>
        <cdr:cNvSpPr txBox="1"/>
      </cdr:nvSpPr>
      <cdr:spPr>
        <a:xfrm xmlns:a="http://schemas.openxmlformats.org/drawingml/2006/main">
          <a:off x="6073055" y="1919107"/>
          <a:ext cx="1006514" cy="21425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岭数</a:t>
          </a:r>
          <a:r>
            <a:rPr lang="en-US" altLang="zh-CN" sz="1200" b="1" i="1" dirty="0">
              <a:latin typeface="+mn-ea"/>
              <a:ea typeface="+mn-ea"/>
            </a:rPr>
            <a:t>k</a:t>
          </a:r>
          <a:endParaRPr lang="zh-CN" altLang="en-US" sz="1200" b="1" i="1" dirty="0">
            <a:latin typeface="+mn-ea"/>
            <a:ea typeface="+mn-ea"/>
          </a:endParaRPr>
        </a:p>
      </cdr:txBody>
    </cdr:sp>
  </cdr:relSizeAnchor>
</c:userShapes>
</file>

<file path=ppt/drawings/drawing19.xml><?xml version="1.0" encoding="utf-8"?>
<c:userShapes xmlns:c="http://schemas.openxmlformats.org/drawingml/2006/chart">
  <cdr:relSizeAnchor xmlns:cdr="http://schemas.openxmlformats.org/drawingml/2006/chartDrawing">
    <cdr:from>
      <cdr:x>0.00801</cdr:x>
      <cdr:y>0.10464</cdr:y>
    </cdr:from>
    <cdr:to>
      <cdr:x>0.05242</cdr:x>
      <cdr:y>0.80223</cdr:y>
    </cdr:to>
    <cdr:sp macro="" textlink="">
      <cdr:nvSpPr>
        <cdr:cNvPr id="2" name="文本框 1"/>
        <cdr:cNvSpPr txBox="1"/>
      </cdr:nvSpPr>
      <cdr:spPr>
        <a:xfrm xmlns:a="http://schemas.openxmlformats.org/drawingml/2006/main" rot="16200000">
          <a:off x="-525772" y="793307"/>
          <a:ext cx="1440159" cy="28559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矩阵</a:t>
          </a:r>
          <a:r>
            <a:rPr lang="en-US" altLang="zh-CN" sz="1200" b="1" i="1" dirty="0">
              <a:latin typeface="+mn-ea"/>
              <a:ea typeface="+mn-ea"/>
            </a:rPr>
            <a:t>B</a:t>
          </a:r>
          <a:r>
            <a:rPr lang="en-US" altLang="zh-CN" sz="1200" b="1" i="1" baseline="0" dirty="0">
              <a:latin typeface="+mn-ea"/>
              <a:ea typeface="+mn-ea"/>
            </a:rPr>
            <a:t> </a:t>
          </a:r>
          <a:r>
            <a:rPr lang="zh-CN" altLang="en-US" sz="1200" b="1" i="0" dirty="0">
              <a:latin typeface="+mn-ea"/>
              <a:ea typeface="+mn-ea"/>
            </a:rPr>
            <a:t>的解</a:t>
          </a:r>
          <a:endParaRPr lang="zh-CN" altLang="en-US" sz="1200" b="1" dirty="0">
            <a:latin typeface="+mn-ea"/>
            <a:ea typeface="+mn-ea"/>
          </a:endParaRPr>
        </a:p>
      </cdr:txBody>
    </cdr:sp>
  </cdr:relSizeAnchor>
  <cdr:relSizeAnchor xmlns:cdr="http://schemas.openxmlformats.org/drawingml/2006/chartDrawing">
    <cdr:from>
      <cdr:x>0.85614</cdr:x>
      <cdr:y>0.82299</cdr:y>
    </cdr:from>
    <cdr:to>
      <cdr:x>0.99733</cdr:x>
      <cdr:y>0.91897</cdr:y>
    </cdr:to>
    <cdr:sp macro="" textlink="">
      <cdr:nvSpPr>
        <cdr:cNvPr id="4" name="文本框 1"/>
        <cdr:cNvSpPr txBox="1"/>
      </cdr:nvSpPr>
      <cdr:spPr>
        <a:xfrm xmlns:a="http://schemas.openxmlformats.org/drawingml/2006/main">
          <a:off x="6103228" y="1896371"/>
          <a:ext cx="1006514" cy="22116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岭数</a:t>
          </a:r>
          <a:r>
            <a:rPr lang="en-US" altLang="zh-CN" sz="1200" b="1" i="1" dirty="0">
              <a:latin typeface="+mn-ea"/>
              <a:ea typeface="+mn-ea"/>
            </a:rPr>
            <a:t>k</a:t>
          </a:r>
          <a:endParaRPr lang="zh-CN" altLang="en-US" sz="1200" b="1" i="1" dirty="0">
            <a:latin typeface="+mn-ea"/>
            <a:ea typeface="+mn-ea"/>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01425</cdr:x>
      <cdr:y>0.1117</cdr:y>
    </cdr:from>
    <cdr:to>
      <cdr:x>0.06781</cdr:x>
      <cdr:y>0.57139</cdr:y>
    </cdr:to>
    <cdr:sp macro="" textlink="">
      <cdr:nvSpPr>
        <cdr:cNvPr id="2" name="文本框 1"/>
        <cdr:cNvSpPr txBox="1"/>
      </cdr:nvSpPr>
      <cdr:spPr>
        <a:xfrm xmlns:a="http://schemas.openxmlformats.org/drawingml/2006/main" rot="16200000">
          <a:off x="-510255" y="971537"/>
          <a:ext cx="1532474" cy="3341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zh-CN" sz="1200" b="1" i="0">
              <a:effectLst/>
              <a:latin typeface="+mn-ea"/>
              <a:ea typeface="+mn-ea"/>
              <a:cs typeface="+mn-cs"/>
            </a:rPr>
            <a:t>潮位（</a:t>
          </a:r>
          <a:r>
            <a:rPr lang="en-US" altLang="zh-CN" sz="1200" b="1" i="0">
              <a:effectLst/>
              <a:latin typeface="+mn-ea"/>
              <a:ea typeface="+mn-ea"/>
              <a:cs typeface="+mn-cs"/>
            </a:rPr>
            <a:t>m</a:t>
          </a:r>
          <a:r>
            <a:rPr lang="zh-CN" altLang="zh-CN" sz="1200" b="1" i="0">
              <a:effectLst/>
              <a:latin typeface="+mn-ea"/>
              <a:ea typeface="+mn-ea"/>
              <a:cs typeface="+mn-cs"/>
            </a:rPr>
            <a:t>）</a:t>
          </a:r>
          <a:endParaRPr lang="zh-CN" altLang="zh-CN" sz="1200" b="1" i="0">
            <a:effectLst/>
            <a:latin typeface="+mn-ea"/>
            <a:ea typeface="+mn-ea"/>
          </a:endParaRPr>
        </a:p>
      </cdr:txBody>
    </cdr:sp>
  </cdr:relSizeAnchor>
  <cdr:relSizeAnchor xmlns:cdr="http://schemas.openxmlformats.org/drawingml/2006/chartDrawing">
    <cdr:from>
      <cdr:x>0.46466</cdr:x>
      <cdr:y>0.88987</cdr:y>
    </cdr:from>
    <cdr:to>
      <cdr:x>0.60916</cdr:x>
      <cdr:y>0.96472</cdr:y>
    </cdr:to>
    <cdr:sp macro="" textlink="">
      <cdr:nvSpPr>
        <cdr:cNvPr id="3" name="文本框 1"/>
        <cdr:cNvSpPr txBox="1"/>
      </cdr:nvSpPr>
      <cdr:spPr>
        <a:xfrm xmlns:a="http://schemas.openxmlformats.org/drawingml/2006/main">
          <a:off x="2898957" y="2966604"/>
          <a:ext cx="901521" cy="24953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时间（</a:t>
          </a:r>
          <a:r>
            <a:rPr lang="en-US" altLang="zh-CN" sz="1200" b="1" i="0" dirty="0">
              <a:latin typeface="+mn-ea"/>
              <a:ea typeface="+mn-ea"/>
            </a:rPr>
            <a:t>h</a:t>
          </a:r>
          <a:r>
            <a:rPr lang="zh-CN" altLang="en-US" sz="1200" b="1" i="0" dirty="0">
              <a:latin typeface="+mn-ea"/>
              <a:ea typeface="+mn-ea"/>
            </a:rPr>
            <a:t>）</a:t>
          </a:r>
        </a:p>
      </cdr:txBody>
    </cdr:sp>
  </cdr:relSizeAnchor>
  <cdr:relSizeAnchor xmlns:cdr="http://schemas.openxmlformats.org/drawingml/2006/chartDrawing">
    <cdr:from>
      <cdr:x>0.41238</cdr:x>
      <cdr:y>0.03359</cdr:y>
    </cdr:from>
    <cdr:to>
      <cdr:x>0.61244</cdr:x>
      <cdr:y>0.10844</cdr:y>
    </cdr:to>
    <cdr:sp macro="" textlink="">
      <cdr:nvSpPr>
        <cdr:cNvPr id="4" name="文本框 1"/>
        <cdr:cNvSpPr txBox="1"/>
      </cdr:nvSpPr>
      <cdr:spPr>
        <a:xfrm xmlns:a="http://schemas.openxmlformats.org/drawingml/2006/main">
          <a:off x="2439051" y="77407"/>
          <a:ext cx="1183260" cy="17247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绿华山潮位</a:t>
          </a:r>
        </a:p>
      </cdr:txBody>
    </cdr:sp>
  </cdr:relSizeAnchor>
</c:userShapes>
</file>

<file path=ppt/drawings/drawing20.xml><?xml version="1.0" encoding="utf-8"?>
<c:userShapes xmlns:c="http://schemas.openxmlformats.org/drawingml/2006/chart">
  <cdr:relSizeAnchor xmlns:cdr="http://schemas.openxmlformats.org/drawingml/2006/chartDrawing">
    <cdr:from>
      <cdr:x>0.01106</cdr:x>
      <cdr:y>0.02138</cdr:y>
    </cdr:from>
    <cdr:to>
      <cdr:x>0.13084</cdr:x>
      <cdr:y>0.1278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1310" y="52502"/>
          <a:ext cx="772311" cy="261454"/>
        </a:xfrm>
        <a:prstGeom xmlns:a="http://schemas.openxmlformats.org/drawingml/2006/main" prst="rect">
          <a:avLst/>
        </a:prstGeom>
      </cdr:spPr>
    </cdr:pic>
  </cdr:relSizeAnchor>
  <cdr:relSizeAnchor xmlns:cdr="http://schemas.openxmlformats.org/drawingml/2006/chartDrawing">
    <cdr:from>
      <cdr:x>0.11233</cdr:x>
      <cdr:y>0.02124</cdr:y>
    </cdr:from>
    <cdr:to>
      <cdr:x>0.25188</cdr:x>
      <cdr:y>0.11984</cdr:y>
    </cdr:to>
    <cdr:sp macro="" textlink="">
      <cdr:nvSpPr>
        <cdr:cNvPr id="3" name="文本框 2"/>
        <cdr:cNvSpPr txBox="1"/>
      </cdr:nvSpPr>
      <cdr:spPr>
        <a:xfrm xmlns:a="http://schemas.openxmlformats.org/drawingml/2006/main">
          <a:off x="724278" y="52170"/>
          <a:ext cx="899762" cy="24212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100" b="1" i="0"/>
            <a:t>（</a:t>
          </a:r>
          <a:r>
            <a:rPr lang="en-US" altLang="zh-CN" sz="1100" b="1" i="0"/>
            <a:t>m</a:t>
          </a:r>
          <a:r>
            <a:rPr lang="zh-CN" altLang="en-US" sz="1100" b="1" i="0"/>
            <a:t>）</a:t>
          </a:r>
        </a:p>
      </cdr:txBody>
    </cdr:sp>
  </cdr:relSizeAnchor>
  <cdr:relSizeAnchor xmlns:cdr="http://schemas.openxmlformats.org/drawingml/2006/chartDrawing">
    <cdr:from>
      <cdr:x>0.45114</cdr:x>
      <cdr:y>0.87777</cdr:y>
    </cdr:from>
    <cdr:to>
      <cdr:x>0.64981</cdr:x>
      <cdr:y>1</cdr:y>
    </cdr:to>
    <cdr:sp macro="" textlink="">
      <cdr:nvSpPr>
        <cdr:cNvPr id="4" name="文本框 1"/>
        <cdr:cNvSpPr txBox="1"/>
      </cdr:nvSpPr>
      <cdr:spPr>
        <a:xfrm xmlns:a="http://schemas.openxmlformats.org/drawingml/2006/main">
          <a:off x="2054321" y="2155503"/>
          <a:ext cx="904665" cy="30015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分潮</a:t>
          </a:r>
          <a:endParaRPr lang="zh-CN" altLang="en-US" sz="1200" b="1" i="1">
            <a:latin typeface="+mn-ea"/>
            <a:ea typeface="+mn-ea"/>
          </a:endParaRPr>
        </a:p>
      </cdr:txBody>
    </cdr:sp>
  </cdr:relSizeAnchor>
</c:userShapes>
</file>

<file path=ppt/drawings/drawing21.xml><?xml version="1.0" encoding="utf-8"?>
<c:userShapes xmlns:c="http://schemas.openxmlformats.org/drawingml/2006/chart">
  <cdr:relSizeAnchor xmlns:cdr="http://schemas.openxmlformats.org/drawingml/2006/chartDrawing">
    <cdr:from>
      <cdr:x>0.01243</cdr:x>
      <cdr:y>0.1993</cdr:y>
    </cdr:from>
    <cdr:to>
      <cdr:x>0.0547</cdr:x>
      <cdr:y>0.67132</cdr:y>
    </cdr:to>
    <cdr:sp macro="" textlink="">
      <cdr:nvSpPr>
        <cdr:cNvPr id="2" name="文本框 1"/>
        <cdr:cNvSpPr txBox="1"/>
      </cdr:nvSpPr>
      <cdr:spPr>
        <a:xfrm xmlns:a="http://schemas.openxmlformats.org/drawingml/2006/main" rot="16200000">
          <a:off x="-454303" y="1067085"/>
          <a:ext cx="1285854" cy="23754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平均潮位（</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35259</cdr:x>
      <cdr:y>0.88025</cdr:y>
    </cdr:from>
    <cdr:to>
      <cdr:x>0.71187</cdr:x>
      <cdr:y>0.96745</cdr:y>
    </cdr:to>
    <cdr:sp macro="" textlink="">
      <cdr:nvSpPr>
        <cdr:cNvPr id="3" name="文本框 1"/>
        <cdr:cNvSpPr txBox="1"/>
      </cdr:nvSpPr>
      <cdr:spPr>
        <a:xfrm xmlns:a="http://schemas.openxmlformats.org/drawingml/2006/main">
          <a:off x="1981441" y="2397944"/>
          <a:ext cx="2019064" cy="23754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平均流量（</a:t>
          </a:r>
          <a:r>
            <a:rPr lang="en-US" altLang="zh-CN" sz="1200" b="1" i="0">
              <a:latin typeface="+mn-ea"/>
              <a:ea typeface="+mn-ea"/>
            </a:rPr>
            <a:t>m³/s</a:t>
          </a:r>
          <a:r>
            <a:rPr lang="zh-CN" altLang="en-US" sz="1200" b="1" i="0">
              <a:latin typeface="+mn-ea"/>
              <a:ea typeface="+mn-ea"/>
            </a:rPr>
            <a:t>）</a:t>
          </a:r>
        </a:p>
      </cdr:txBody>
    </cdr:sp>
  </cdr:relSizeAnchor>
</c:userShapes>
</file>

<file path=ppt/drawings/drawing22.xml><?xml version="1.0" encoding="utf-8"?>
<c:userShapes xmlns:c="http://schemas.openxmlformats.org/drawingml/2006/chart">
  <cdr:relSizeAnchor xmlns:cdr="http://schemas.openxmlformats.org/drawingml/2006/chartDrawing">
    <cdr:from>
      <cdr:x>0.01245</cdr:x>
      <cdr:y>0.02381</cdr:y>
    </cdr:from>
    <cdr:to>
      <cdr:x>0.22741</cdr:x>
      <cdr:y>0.10747</cdr:y>
    </cdr:to>
    <cdr:sp macro="" textlink="">
      <cdr:nvSpPr>
        <cdr:cNvPr id="2" name="文本框 1"/>
        <cdr:cNvSpPr txBox="1"/>
      </cdr:nvSpPr>
      <cdr:spPr>
        <a:xfrm xmlns:a="http://schemas.openxmlformats.org/drawingml/2006/main">
          <a:off x="57134" y="72008"/>
          <a:ext cx="986473" cy="2530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1200" b="1" dirty="0">
              <a:latin typeface="+mn-ea"/>
              <a:ea typeface="+mn-ea"/>
              <a:cs typeface="Arial Unicode MS" panose="020B0604020202020204" pitchFamily="34" charset="-122"/>
            </a:rPr>
            <a:t>参数</a:t>
          </a:r>
          <a:r>
            <a:rPr lang="zh-CN" altLang="en-US" sz="1200" b="1" baseline="0" dirty="0">
              <a:latin typeface="+mn-ea"/>
              <a:ea typeface="+mn-ea"/>
              <a:cs typeface="Arial Unicode MS" panose="020B0604020202020204" pitchFamily="34" charset="-122"/>
            </a:rPr>
            <a:t> </a:t>
          </a:r>
          <a:r>
            <a:rPr lang="en-US" altLang="zh-CN" sz="1200" b="1" i="1" baseline="0" dirty="0">
              <a:latin typeface="+mn-ea"/>
              <a:ea typeface="+mn-ea"/>
              <a:cs typeface="Arial Unicode MS" panose="020B0604020202020204" pitchFamily="34" charset="-122"/>
            </a:rPr>
            <a:t>k</a:t>
          </a:r>
          <a:r>
            <a:rPr lang="en-US" altLang="zh-CN" sz="1200" b="1" i="1" baseline="0" dirty="0">
              <a:effectLst/>
              <a:latin typeface="+mn-ea"/>
              <a:ea typeface="+mn-ea"/>
              <a:cs typeface="Arial Unicode MS" panose="020B0604020202020204" pitchFamily="34" charset="-122"/>
            </a:rPr>
            <a:t>A</a:t>
          </a:r>
          <a:r>
            <a:rPr lang="en-US" altLang="zh-CN" sz="1200" b="1" dirty="0">
              <a:effectLst/>
              <a:latin typeface="+mn-ea"/>
              <a:ea typeface="+mn-ea"/>
              <a:cs typeface="Arial Unicode MS" panose="020B0604020202020204" pitchFamily="34" charset="-122"/>
            </a:rPr>
            <a:t>'</a:t>
          </a:r>
          <a:endParaRPr lang="zh-CN" altLang="zh-CN" sz="1200" b="1" dirty="0">
            <a:effectLst/>
            <a:latin typeface="+mn-ea"/>
            <a:ea typeface="+mn-ea"/>
            <a:cs typeface="Arial Unicode MS" panose="020B0604020202020204" pitchFamily="34" charset="-122"/>
          </a:endParaRPr>
        </a:p>
        <a:p xmlns:a="http://schemas.openxmlformats.org/drawingml/2006/main">
          <a:endParaRPr lang="zh-CN" altLang="en-US" sz="1200" b="1" i="1" dirty="0">
            <a:latin typeface="+mn-ea"/>
            <a:ea typeface="+mn-ea"/>
            <a:cs typeface="Arial Unicode MS" panose="020B0604020202020204" pitchFamily="34" charset="-122"/>
          </a:endParaRPr>
        </a:p>
      </cdr:txBody>
    </cdr:sp>
  </cdr:relSizeAnchor>
  <cdr:relSizeAnchor xmlns:cdr="http://schemas.openxmlformats.org/drawingml/2006/chartDrawing">
    <cdr:from>
      <cdr:x>0.37064</cdr:x>
      <cdr:y>0.8847</cdr:y>
    </cdr:from>
    <cdr:to>
      <cdr:x>0.71254</cdr:x>
      <cdr:y>0.96327</cdr:y>
    </cdr:to>
    <cdr:sp macro="" textlink="">
      <cdr:nvSpPr>
        <cdr:cNvPr id="3" name="文本框 1"/>
        <cdr:cNvSpPr txBox="1"/>
      </cdr:nvSpPr>
      <cdr:spPr>
        <a:xfrm xmlns:a="http://schemas.openxmlformats.org/drawingml/2006/main">
          <a:off x="2079393" y="2431114"/>
          <a:ext cx="1918119" cy="2159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a:latin typeface="+mn-ea"/>
              <a:ea typeface="+mn-ea"/>
            </a:rPr>
            <a:t>平均流量（</a:t>
          </a:r>
          <a:r>
            <a:rPr lang="en-US" altLang="zh-CN" sz="1200" b="1">
              <a:latin typeface="+mn-ea"/>
              <a:ea typeface="+mn-ea"/>
            </a:rPr>
            <a:t>m³/s</a:t>
          </a:r>
          <a:r>
            <a:rPr lang="zh-CN" altLang="en-US" sz="1200" b="1">
              <a:latin typeface="+mn-ea"/>
              <a:ea typeface="+mn-ea"/>
            </a:rPr>
            <a:t>）</a:t>
          </a:r>
        </a:p>
      </cdr:txBody>
    </cdr:sp>
  </cdr:relSizeAnchor>
</c:userShapes>
</file>

<file path=ppt/drawings/drawing23.xml><?xml version="1.0" encoding="utf-8"?>
<c:userShapes xmlns:c="http://schemas.openxmlformats.org/drawingml/2006/chart">
  <cdr:relSizeAnchor xmlns:cdr="http://schemas.openxmlformats.org/drawingml/2006/chartDrawing">
    <cdr:from>
      <cdr:x>0.39009</cdr:x>
      <cdr:y>0.89192</cdr:y>
    </cdr:from>
    <cdr:to>
      <cdr:x>0.75117</cdr:x>
      <cdr:y>0.97703</cdr:y>
    </cdr:to>
    <cdr:sp macro="" textlink="">
      <cdr:nvSpPr>
        <cdr:cNvPr id="2" name="文本框 1"/>
        <cdr:cNvSpPr txBox="1"/>
      </cdr:nvSpPr>
      <cdr:spPr>
        <a:xfrm xmlns:a="http://schemas.openxmlformats.org/drawingml/2006/main">
          <a:off x="2051034" y="2489206"/>
          <a:ext cx="1898487" cy="23752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a:latin typeface="+mn-ea"/>
              <a:ea typeface="+mn-ea"/>
            </a:rPr>
            <a:t>平均流量（</a:t>
          </a:r>
          <a:r>
            <a:rPr lang="en-US" altLang="zh-CN" sz="1200" b="1">
              <a:latin typeface="+mn-ea"/>
              <a:ea typeface="+mn-ea"/>
            </a:rPr>
            <a:t>m³/s</a:t>
          </a:r>
          <a:r>
            <a:rPr lang="zh-CN" altLang="en-US" sz="1200" b="1">
              <a:latin typeface="+mn-ea"/>
              <a:ea typeface="+mn-ea"/>
            </a:rPr>
            <a:t>）</a:t>
          </a:r>
        </a:p>
      </cdr:txBody>
    </cdr:sp>
  </cdr:relSizeAnchor>
  <cdr:relSizeAnchor xmlns:cdr="http://schemas.openxmlformats.org/drawingml/2006/chartDrawing">
    <cdr:from>
      <cdr:x>0.00966</cdr:x>
      <cdr:y>0.0182</cdr:y>
    </cdr:from>
    <cdr:to>
      <cdr:x>0.19625</cdr:x>
      <cdr:y>0.09804</cdr:y>
    </cdr:to>
    <cdr:sp macro="" textlink="">
      <cdr:nvSpPr>
        <cdr:cNvPr id="3" name="文本框 1"/>
        <cdr:cNvSpPr txBox="1"/>
      </cdr:nvSpPr>
      <cdr:spPr>
        <a:xfrm xmlns:a="http://schemas.openxmlformats.org/drawingml/2006/main">
          <a:off x="50800" y="50800"/>
          <a:ext cx="981060" cy="22280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zh-CN" altLang="en-US" sz="1200" b="1">
              <a:latin typeface="+mn-ea"/>
              <a:ea typeface="+mn-ea"/>
            </a:rPr>
            <a:t>参数</a:t>
          </a:r>
          <a:r>
            <a:rPr lang="zh-CN" altLang="en-US" sz="1200" b="1" baseline="0">
              <a:latin typeface="+mn-ea"/>
              <a:ea typeface="+mn-ea"/>
            </a:rPr>
            <a:t> </a:t>
          </a:r>
          <a:r>
            <a:rPr lang="en-US" altLang="zh-CN" sz="1200" b="1" i="1" baseline="0">
              <a:latin typeface="+mn-ea"/>
              <a:ea typeface="+mn-ea"/>
            </a:rPr>
            <a:t>k</a:t>
          </a:r>
          <a:r>
            <a:rPr lang="en-US" altLang="zh-CN" sz="1200" b="1" i="1" baseline="0">
              <a:effectLst/>
              <a:latin typeface="+mn-ea"/>
              <a:ea typeface="+mn-ea"/>
              <a:cs typeface="+mn-cs"/>
            </a:rPr>
            <a:t>B</a:t>
          </a:r>
          <a:r>
            <a:rPr lang="en-US" altLang="zh-CN" sz="1200" b="1">
              <a:effectLst/>
              <a:latin typeface="+mn-ea"/>
              <a:ea typeface="+mn-ea"/>
              <a:cs typeface="+mn-cs"/>
            </a:rPr>
            <a:t>'</a:t>
          </a:r>
          <a:endParaRPr lang="zh-CN" altLang="zh-CN" sz="1200" b="1">
            <a:effectLst/>
            <a:latin typeface="+mn-ea"/>
            <a:ea typeface="+mn-ea"/>
          </a:endParaRPr>
        </a:p>
        <a:p xmlns:a="http://schemas.openxmlformats.org/drawingml/2006/main">
          <a:endParaRPr lang="zh-CN" altLang="en-US" sz="1200" b="1" i="1">
            <a:latin typeface="+mn-ea"/>
            <a:ea typeface="+mn-ea"/>
          </a:endParaRPr>
        </a:p>
      </cdr:txBody>
    </cdr:sp>
  </cdr:relSizeAnchor>
</c:userShapes>
</file>

<file path=ppt/drawings/drawing24.xml><?xml version="1.0" encoding="utf-8"?>
<c:userShapes xmlns:c="http://schemas.openxmlformats.org/drawingml/2006/chart">
  <cdr:relSizeAnchor xmlns:cdr="http://schemas.openxmlformats.org/drawingml/2006/chartDrawing">
    <cdr:from>
      <cdr:x>0.018</cdr:x>
      <cdr:y>0.2536</cdr:y>
    </cdr:from>
    <cdr:to>
      <cdr:x>0.07343</cdr:x>
      <cdr:y>0.68022</cdr:y>
    </cdr:to>
    <cdr:sp macro="" textlink="">
      <cdr:nvSpPr>
        <cdr:cNvPr id="2" name="文本框 1"/>
        <cdr:cNvSpPr txBox="1"/>
      </cdr:nvSpPr>
      <cdr:spPr>
        <a:xfrm xmlns:a="http://schemas.openxmlformats.org/drawingml/2006/main" rot="16200000">
          <a:off x="-344180" y="1218611"/>
          <a:ext cx="1276276" cy="3563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潮位（</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42789</cdr:x>
      <cdr:y>0.87331</cdr:y>
    </cdr:from>
    <cdr:to>
      <cdr:x>0.6583</cdr:x>
      <cdr:y>0.96696</cdr:y>
    </cdr:to>
    <cdr:sp macro="" textlink="">
      <cdr:nvSpPr>
        <cdr:cNvPr id="3" name="文本框 1"/>
        <cdr:cNvSpPr txBox="1"/>
      </cdr:nvSpPr>
      <cdr:spPr>
        <a:xfrm xmlns:a="http://schemas.openxmlformats.org/drawingml/2006/main">
          <a:off x="1965082" y="2354711"/>
          <a:ext cx="1058191" cy="2525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h</a:t>
          </a:r>
          <a:r>
            <a:rPr lang="zh-CN" altLang="en-US" sz="1200" b="1" i="0">
              <a:latin typeface="+mn-ea"/>
              <a:ea typeface="+mn-ea"/>
            </a:rPr>
            <a:t>）</a:t>
          </a:r>
        </a:p>
      </cdr:txBody>
    </cdr:sp>
  </cdr:relSizeAnchor>
</c:userShapes>
</file>

<file path=ppt/drawings/drawing25.xml><?xml version="1.0" encoding="utf-8"?>
<c:userShapes xmlns:c="http://schemas.openxmlformats.org/drawingml/2006/chart">
  <cdr:relSizeAnchor xmlns:cdr="http://schemas.openxmlformats.org/drawingml/2006/chartDrawing">
    <cdr:from>
      <cdr:x>0.00902</cdr:x>
      <cdr:y>0.24499</cdr:y>
    </cdr:from>
    <cdr:to>
      <cdr:x>0.05987</cdr:x>
      <cdr:y>0.5859</cdr:y>
    </cdr:to>
    <cdr:sp macro="" textlink="">
      <cdr:nvSpPr>
        <cdr:cNvPr id="2" name="文本框 1"/>
        <cdr:cNvSpPr txBox="1"/>
      </cdr:nvSpPr>
      <cdr:spPr>
        <a:xfrm xmlns:a="http://schemas.openxmlformats.org/drawingml/2006/main" rot="16200000">
          <a:off x="-305353" y="1073702"/>
          <a:ext cx="998519" cy="2862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潮位（</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44629</cdr:x>
      <cdr:y>0.88097</cdr:y>
    </cdr:from>
    <cdr:to>
      <cdr:x>0.8526</cdr:x>
      <cdr:y>0.96206</cdr:y>
    </cdr:to>
    <cdr:sp macro="" textlink="">
      <cdr:nvSpPr>
        <cdr:cNvPr id="3" name="文本框 1"/>
        <cdr:cNvSpPr txBox="1"/>
      </cdr:nvSpPr>
      <cdr:spPr>
        <a:xfrm xmlns:a="http://schemas.openxmlformats.org/drawingml/2006/main">
          <a:off x="2512303" y="2580293"/>
          <a:ext cx="2287239" cy="23752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h</a:t>
          </a:r>
          <a:r>
            <a:rPr lang="zh-CN" altLang="en-US" sz="1200" b="1" i="0">
              <a:latin typeface="+mn-ea"/>
              <a:ea typeface="+mn-ea"/>
            </a:rPr>
            <a:t>）</a:t>
          </a:r>
        </a:p>
      </cdr:txBody>
    </cdr:sp>
  </cdr:relSizeAnchor>
</c:userShapes>
</file>

<file path=ppt/drawings/drawing3.xml><?xml version="1.0" encoding="utf-8"?>
<c:userShapes xmlns:c="http://schemas.openxmlformats.org/drawingml/2006/chart">
  <cdr:relSizeAnchor xmlns:cdr="http://schemas.openxmlformats.org/drawingml/2006/chartDrawing">
    <cdr:from>
      <cdr:x>0.01325</cdr:x>
      <cdr:y>0.14977</cdr:y>
    </cdr:from>
    <cdr:to>
      <cdr:x>0.06548</cdr:x>
      <cdr:y>0.59158</cdr:y>
    </cdr:to>
    <cdr:sp macro="" textlink="">
      <cdr:nvSpPr>
        <cdr:cNvPr id="2" name="文本框 1"/>
        <cdr:cNvSpPr txBox="1"/>
      </cdr:nvSpPr>
      <cdr:spPr>
        <a:xfrm xmlns:a="http://schemas.openxmlformats.org/drawingml/2006/main" rot="16200000">
          <a:off x="-550196" y="1178746"/>
          <a:ext cx="1604081" cy="3341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zh-CN" sz="1200" b="1" i="0">
              <a:effectLst/>
              <a:latin typeface="+mn-ea"/>
              <a:ea typeface="+mn-ea"/>
              <a:cs typeface="+mn-cs"/>
            </a:rPr>
            <a:t>潮位（</a:t>
          </a:r>
          <a:r>
            <a:rPr lang="en-US" altLang="zh-CN" sz="1200" b="1" i="0">
              <a:effectLst/>
              <a:latin typeface="+mn-ea"/>
              <a:ea typeface="+mn-ea"/>
              <a:cs typeface="+mn-cs"/>
            </a:rPr>
            <a:t>m</a:t>
          </a:r>
          <a:r>
            <a:rPr lang="zh-CN" altLang="zh-CN" sz="1200" b="1" i="0">
              <a:effectLst/>
              <a:latin typeface="+mn-ea"/>
              <a:ea typeface="+mn-ea"/>
              <a:cs typeface="+mn-cs"/>
            </a:rPr>
            <a:t>）</a:t>
          </a:r>
          <a:endParaRPr lang="zh-CN" altLang="zh-CN" sz="1200" b="1" i="0">
            <a:effectLst/>
            <a:latin typeface="+mn-ea"/>
            <a:ea typeface="+mn-ea"/>
          </a:endParaRPr>
        </a:p>
      </cdr:txBody>
    </cdr:sp>
  </cdr:relSizeAnchor>
  <cdr:relSizeAnchor xmlns:cdr="http://schemas.openxmlformats.org/drawingml/2006/chartDrawing">
    <cdr:from>
      <cdr:x>0.45716</cdr:x>
      <cdr:y>0.89067</cdr:y>
    </cdr:from>
    <cdr:to>
      <cdr:x>0.60123</cdr:x>
      <cdr:y>0.96261</cdr:y>
    </cdr:to>
    <cdr:sp macro="" textlink="">
      <cdr:nvSpPr>
        <cdr:cNvPr id="3" name="文本框 1"/>
        <cdr:cNvSpPr txBox="1"/>
      </cdr:nvSpPr>
      <cdr:spPr>
        <a:xfrm xmlns:a="http://schemas.openxmlformats.org/drawingml/2006/main">
          <a:off x="2924875" y="3233758"/>
          <a:ext cx="921760" cy="2611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时间（</a:t>
          </a:r>
          <a:r>
            <a:rPr lang="en-US" altLang="zh-CN" sz="1200" b="1" i="0" dirty="0">
              <a:latin typeface="+mn-ea"/>
              <a:ea typeface="+mn-ea"/>
            </a:rPr>
            <a:t>h</a:t>
          </a:r>
          <a:r>
            <a:rPr lang="zh-CN" altLang="en-US" sz="1200" b="1" i="0" dirty="0">
              <a:latin typeface="+mn-ea"/>
              <a:ea typeface="+mn-ea"/>
            </a:rPr>
            <a:t>）</a:t>
          </a:r>
        </a:p>
      </cdr:txBody>
    </cdr:sp>
  </cdr:relSizeAnchor>
  <cdr:relSizeAnchor xmlns:cdr="http://schemas.openxmlformats.org/drawingml/2006/chartDrawing">
    <cdr:from>
      <cdr:x>0.42209</cdr:x>
      <cdr:y>0.03409</cdr:y>
    </cdr:from>
    <cdr:to>
      <cdr:x>0.59738</cdr:x>
      <cdr:y>0.10603</cdr:y>
    </cdr:to>
    <cdr:sp macro="" textlink="">
      <cdr:nvSpPr>
        <cdr:cNvPr id="4" name="文本框 1"/>
        <cdr:cNvSpPr txBox="1"/>
      </cdr:nvSpPr>
      <cdr:spPr>
        <a:xfrm xmlns:a="http://schemas.openxmlformats.org/drawingml/2006/main">
          <a:off x="2423995" y="72008"/>
          <a:ext cx="1006670" cy="15194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涠洲岛潮位</a:t>
          </a:r>
        </a:p>
      </cdr:txBody>
    </cdr:sp>
  </cdr:relSizeAnchor>
</c:userShapes>
</file>

<file path=ppt/drawings/drawing4.xml><?xml version="1.0" encoding="utf-8"?>
<c:userShapes xmlns:c="http://schemas.openxmlformats.org/drawingml/2006/chart">
  <cdr:relSizeAnchor xmlns:cdr="http://schemas.openxmlformats.org/drawingml/2006/chartDrawing">
    <cdr:from>
      <cdr:x>0.86559</cdr:x>
      <cdr:y>0.87311</cdr:y>
    </cdr:from>
    <cdr:to>
      <cdr:x>0.92473</cdr:x>
      <cdr:y>0.91391</cdr:y>
    </cdr:to>
    <cdr:sp macro="" textlink="">
      <cdr:nvSpPr>
        <cdr:cNvPr id="2" name="文本框 1"/>
        <cdr:cNvSpPr txBox="1"/>
      </cdr:nvSpPr>
      <cdr:spPr>
        <a:xfrm xmlns:a="http://schemas.openxmlformats.org/drawingml/2006/main">
          <a:off x="4000501" y="1772477"/>
          <a:ext cx="273326" cy="8282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41127</cdr:x>
      <cdr:y>0.86892</cdr:y>
    </cdr:from>
    <cdr:to>
      <cdr:x>0.75606</cdr:x>
      <cdr:y>0.9661</cdr:y>
    </cdr:to>
    <cdr:sp macro="" textlink="">
      <cdr:nvSpPr>
        <cdr:cNvPr id="10" name="文本框 1"/>
        <cdr:cNvSpPr txBox="1"/>
      </cdr:nvSpPr>
      <cdr:spPr>
        <a:xfrm xmlns:a="http://schemas.openxmlformats.org/drawingml/2006/main">
          <a:off x="2112377" y="2253756"/>
          <a:ext cx="1770893" cy="25205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长度（</a:t>
          </a:r>
          <a:r>
            <a:rPr lang="en-US" altLang="zh-CN" sz="1200" b="1" i="0">
              <a:latin typeface="+mn-ea"/>
              <a:ea typeface="+mn-ea"/>
            </a:rPr>
            <a:t>h</a:t>
          </a:r>
          <a:r>
            <a:rPr lang="zh-CN" altLang="en-US" sz="1200" b="1" i="0">
              <a:latin typeface="+mn-ea"/>
              <a:ea typeface="+mn-ea"/>
            </a:rPr>
            <a:t>）</a:t>
          </a:r>
        </a:p>
      </cdr:txBody>
    </cdr:sp>
  </cdr:relSizeAnchor>
  <cdr:relSizeAnchor xmlns:cdr="http://schemas.openxmlformats.org/drawingml/2006/chartDrawing">
    <cdr:from>
      <cdr:x>0.00515</cdr:x>
      <cdr:y>0.15537</cdr:y>
    </cdr:from>
    <cdr:to>
      <cdr:x>0.07851</cdr:x>
      <cdr:y>0.7027</cdr:y>
    </cdr:to>
    <cdr:sp macro="" textlink="">
      <cdr:nvSpPr>
        <cdr:cNvPr id="11" name="文本框 1"/>
        <cdr:cNvSpPr txBox="1"/>
      </cdr:nvSpPr>
      <cdr:spPr>
        <a:xfrm xmlns:a="http://schemas.openxmlformats.org/drawingml/2006/main" rot="16200000">
          <a:off x="-550463" y="986412"/>
          <a:ext cx="1458257" cy="31333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相对误差</a:t>
          </a:r>
          <a:r>
            <a:rPr lang="zh-CN" altLang="en-US" sz="1100" b="1" i="0" dirty="0">
              <a:latin typeface="+mn-ea"/>
              <a:ea typeface="+mn-ea"/>
            </a:rPr>
            <a:t>  </a:t>
          </a:r>
          <a:r>
            <a:rPr lang="zh-CN" altLang="zh-CN" sz="1100" b="1" i="0" dirty="0">
              <a:effectLst/>
              <a:latin typeface="+mn-ea"/>
              <a:ea typeface="+mn-ea"/>
              <a:cs typeface="+mn-cs"/>
            </a:rPr>
            <a:t>δ</a:t>
          </a:r>
          <a:endParaRPr lang="zh-CN" altLang="en-US" sz="1100" b="1" i="0" dirty="0">
            <a:latin typeface="+mn-ea"/>
            <a:ea typeface="+mn-ea"/>
          </a:endParaRPr>
        </a:p>
      </cdr:txBody>
    </cdr:sp>
  </cdr:relSizeAnchor>
</c:userShapes>
</file>

<file path=ppt/drawings/drawing5.xml><?xml version="1.0" encoding="utf-8"?>
<c:userShapes xmlns:c="http://schemas.openxmlformats.org/drawingml/2006/chart">
  <cdr:relSizeAnchor xmlns:cdr="http://schemas.openxmlformats.org/drawingml/2006/chartDrawing">
    <cdr:from>
      <cdr:x>0.3912</cdr:x>
      <cdr:y>0.87393</cdr:y>
    </cdr:from>
    <cdr:to>
      <cdr:x>0.80245</cdr:x>
      <cdr:y>0.97829</cdr:y>
    </cdr:to>
    <cdr:sp macro="" textlink="">
      <cdr:nvSpPr>
        <cdr:cNvPr id="2" name="文本框 1"/>
        <cdr:cNvSpPr txBox="1"/>
      </cdr:nvSpPr>
      <cdr:spPr>
        <a:xfrm xmlns:a="http://schemas.openxmlformats.org/drawingml/2006/main">
          <a:off x="1956236" y="2283101"/>
          <a:ext cx="2056499" cy="27263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宋体" panose="02010600030101010101" pitchFamily="2" charset="-122"/>
              <a:ea typeface="宋体" panose="02010600030101010101" pitchFamily="2" charset="-122"/>
            </a:rPr>
            <a:t>时间长度（</a:t>
          </a:r>
          <a:r>
            <a:rPr lang="en-US" altLang="zh-CN" sz="1200" b="1" i="0">
              <a:latin typeface="宋体" panose="02010600030101010101" pitchFamily="2" charset="-122"/>
              <a:ea typeface="宋体" panose="02010600030101010101" pitchFamily="2" charset="-122"/>
            </a:rPr>
            <a:t>h</a:t>
          </a:r>
          <a:r>
            <a:rPr lang="zh-CN" altLang="en-US" sz="1200" b="1" i="0">
              <a:latin typeface="宋体" panose="02010600030101010101" pitchFamily="2" charset="-122"/>
              <a:ea typeface="宋体" panose="02010600030101010101" pitchFamily="2" charset="-122"/>
            </a:rPr>
            <a:t>）</a:t>
          </a:r>
        </a:p>
      </cdr:txBody>
    </cdr:sp>
  </cdr:relSizeAnchor>
  <cdr:relSizeAnchor xmlns:cdr="http://schemas.openxmlformats.org/drawingml/2006/chartDrawing">
    <cdr:from>
      <cdr:x>0.01684</cdr:x>
      <cdr:y>0.20891</cdr:y>
    </cdr:from>
    <cdr:to>
      <cdr:x>0.06813</cdr:x>
      <cdr:y>0.65983</cdr:y>
    </cdr:to>
    <cdr:sp macro="" textlink="">
      <cdr:nvSpPr>
        <cdr:cNvPr id="6" name="文本框 1"/>
        <cdr:cNvSpPr txBox="1"/>
      </cdr:nvSpPr>
      <cdr:spPr>
        <a:xfrm xmlns:a="http://schemas.openxmlformats.org/drawingml/2006/main" rot="16200000">
          <a:off x="-376555" y="1006523"/>
          <a:ext cx="1178004" cy="25647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宋体" panose="02010600030101010101" pitchFamily="2" charset="-122"/>
              <a:ea typeface="宋体" panose="02010600030101010101" pitchFamily="2" charset="-122"/>
            </a:rPr>
            <a:t>相对误差</a:t>
          </a:r>
          <a:r>
            <a:rPr lang="zh-CN" altLang="zh-CN" sz="1200" b="1" i="0" dirty="0">
              <a:effectLst/>
              <a:latin typeface="宋体" panose="02010600030101010101" pitchFamily="2" charset="-122"/>
              <a:ea typeface="宋体" panose="02010600030101010101" pitchFamily="2" charset="-122"/>
              <a:cs typeface="+mn-cs"/>
            </a:rPr>
            <a:t>δ</a:t>
          </a:r>
          <a:endParaRPr lang="zh-CN" altLang="en-US" sz="1200" b="1" i="0" dirty="0">
            <a:latin typeface="宋体" panose="02010600030101010101" pitchFamily="2" charset="-122"/>
            <a:ea typeface="宋体" panose="02010600030101010101" pitchFamily="2" charset="-122"/>
          </a:endParaRPr>
        </a:p>
      </cdr:txBody>
    </cdr:sp>
  </cdr:relSizeAnchor>
</c:userShapes>
</file>

<file path=ppt/drawings/drawing6.xml><?xml version="1.0" encoding="utf-8"?>
<c:userShapes xmlns:c="http://schemas.openxmlformats.org/drawingml/2006/chart">
  <cdr:relSizeAnchor xmlns:cdr="http://schemas.openxmlformats.org/drawingml/2006/chartDrawing">
    <cdr:from>
      <cdr:x>0.01425</cdr:x>
      <cdr:y>0.1117</cdr:y>
    </cdr:from>
    <cdr:to>
      <cdr:x>0.06781</cdr:x>
      <cdr:y>0.57139</cdr:y>
    </cdr:to>
    <cdr:sp macro="" textlink="">
      <cdr:nvSpPr>
        <cdr:cNvPr id="2" name="文本框 1"/>
        <cdr:cNvSpPr txBox="1"/>
      </cdr:nvSpPr>
      <cdr:spPr>
        <a:xfrm xmlns:a="http://schemas.openxmlformats.org/drawingml/2006/main" rot="16200000">
          <a:off x="-510255" y="971537"/>
          <a:ext cx="1532474" cy="3341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zh-CN" sz="1200" b="1" i="0">
              <a:effectLst/>
              <a:latin typeface="+mn-ea"/>
              <a:ea typeface="+mn-ea"/>
              <a:cs typeface="+mn-cs"/>
            </a:rPr>
            <a:t>潮位（</a:t>
          </a:r>
          <a:r>
            <a:rPr lang="en-US" altLang="zh-CN" sz="1200" b="1" i="0">
              <a:effectLst/>
              <a:latin typeface="+mn-ea"/>
              <a:ea typeface="+mn-ea"/>
              <a:cs typeface="+mn-cs"/>
            </a:rPr>
            <a:t>m</a:t>
          </a:r>
          <a:r>
            <a:rPr lang="zh-CN" altLang="zh-CN" sz="1200" b="1" i="0">
              <a:effectLst/>
              <a:latin typeface="+mn-ea"/>
              <a:ea typeface="+mn-ea"/>
              <a:cs typeface="+mn-cs"/>
            </a:rPr>
            <a:t>）</a:t>
          </a:r>
          <a:endParaRPr lang="zh-CN" altLang="zh-CN" sz="1200" b="1" i="0">
            <a:effectLst/>
            <a:latin typeface="+mn-ea"/>
            <a:ea typeface="+mn-ea"/>
          </a:endParaRPr>
        </a:p>
      </cdr:txBody>
    </cdr:sp>
  </cdr:relSizeAnchor>
  <cdr:relSizeAnchor xmlns:cdr="http://schemas.openxmlformats.org/drawingml/2006/chartDrawing">
    <cdr:from>
      <cdr:x>0.46466</cdr:x>
      <cdr:y>0.88987</cdr:y>
    </cdr:from>
    <cdr:to>
      <cdr:x>0.60916</cdr:x>
      <cdr:y>0.96472</cdr:y>
    </cdr:to>
    <cdr:sp macro="" textlink="">
      <cdr:nvSpPr>
        <cdr:cNvPr id="3" name="文本框 1"/>
        <cdr:cNvSpPr txBox="1"/>
      </cdr:nvSpPr>
      <cdr:spPr>
        <a:xfrm xmlns:a="http://schemas.openxmlformats.org/drawingml/2006/main">
          <a:off x="2898957" y="2966604"/>
          <a:ext cx="901521" cy="24953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时间（</a:t>
          </a:r>
          <a:r>
            <a:rPr lang="en-US" altLang="zh-CN" sz="1200" b="1" i="0" dirty="0">
              <a:latin typeface="+mn-ea"/>
              <a:ea typeface="+mn-ea"/>
            </a:rPr>
            <a:t>h</a:t>
          </a:r>
          <a:r>
            <a:rPr lang="zh-CN" altLang="en-US" sz="1200" b="1" i="0" dirty="0">
              <a:latin typeface="+mn-ea"/>
              <a:ea typeface="+mn-ea"/>
            </a:rPr>
            <a:t>）</a:t>
          </a:r>
        </a:p>
      </cdr:txBody>
    </cdr:sp>
  </cdr:relSizeAnchor>
  <cdr:relSizeAnchor xmlns:cdr="http://schemas.openxmlformats.org/drawingml/2006/chartDrawing">
    <cdr:from>
      <cdr:x>0.41528</cdr:x>
      <cdr:y>0.02443</cdr:y>
    </cdr:from>
    <cdr:to>
      <cdr:x>0.61534</cdr:x>
      <cdr:y>0.09929</cdr:y>
    </cdr:to>
    <cdr:sp macro="" textlink="">
      <cdr:nvSpPr>
        <cdr:cNvPr id="4" name="文本框 1"/>
        <cdr:cNvSpPr txBox="1"/>
      </cdr:nvSpPr>
      <cdr:spPr>
        <a:xfrm xmlns:a="http://schemas.openxmlformats.org/drawingml/2006/main">
          <a:off x="2541794" y="72008"/>
          <a:ext cx="1224504" cy="22057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绿华山潮位</a:t>
          </a:r>
        </a:p>
      </cdr:txBody>
    </cdr:sp>
  </cdr:relSizeAnchor>
</c:userShapes>
</file>

<file path=ppt/drawings/drawing7.xml><?xml version="1.0" encoding="utf-8"?>
<c:userShapes xmlns:c="http://schemas.openxmlformats.org/drawingml/2006/chart">
  <cdr:relSizeAnchor xmlns:cdr="http://schemas.openxmlformats.org/drawingml/2006/chartDrawing">
    <cdr:from>
      <cdr:x>0.01485</cdr:x>
      <cdr:y>0.21832</cdr:y>
    </cdr:from>
    <cdr:to>
      <cdr:x>0.05068</cdr:x>
      <cdr:y>0.58379</cdr:y>
    </cdr:to>
    <cdr:sp macro="" textlink="">
      <cdr:nvSpPr>
        <cdr:cNvPr id="2" name="文本框 1"/>
        <cdr:cNvSpPr txBox="1"/>
      </cdr:nvSpPr>
      <cdr:spPr>
        <a:xfrm xmlns:a="http://schemas.openxmlformats.org/drawingml/2006/main" rot="16200000">
          <a:off x="-406249" y="1181227"/>
          <a:ext cx="1163987" cy="19218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宋体" panose="02010600030101010101" pitchFamily="2" charset="-122"/>
              <a:ea typeface="宋体" panose="02010600030101010101" pitchFamily="2" charset="-122"/>
            </a:rPr>
            <a:t>潮位（</a:t>
          </a:r>
          <a:r>
            <a:rPr lang="en-US" altLang="zh-CN" sz="1200" b="1" i="0">
              <a:latin typeface="宋体" panose="02010600030101010101" pitchFamily="2" charset="-122"/>
              <a:ea typeface="宋体" panose="02010600030101010101" pitchFamily="2" charset="-122"/>
            </a:rPr>
            <a:t>m</a:t>
          </a:r>
          <a:r>
            <a:rPr lang="zh-CN" altLang="en-US" sz="1200" b="1" i="0">
              <a:latin typeface="宋体" panose="02010600030101010101" pitchFamily="2" charset="-122"/>
              <a:ea typeface="宋体" panose="02010600030101010101" pitchFamily="2" charset="-122"/>
            </a:rPr>
            <a:t>）</a:t>
          </a:r>
        </a:p>
      </cdr:txBody>
    </cdr:sp>
  </cdr:relSizeAnchor>
  <cdr:relSizeAnchor xmlns:cdr="http://schemas.openxmlformats.org/drawingml/2006/chartDrawing">
    <cdr:from>
      <cdr:x>0.46858</cdr:x>
      <cdr:y>0.9044</cdr:y>
    </cdr:from>
    <cdr:to>
      <cdr:x>0.766</cdr:x>
      <cdr:y>0.96707</cdr:y>
    </cdr:to>
    <cdr:sp macro="" textlink="">
      <cdr:nvSpPr>
        <cdr:cNvPr id="3" name="文本框 1"/>
        <cdr:cNvSpPr txBox="1"/>
      </cdr:nvSpPr>
      <cdr:spPr>
        <a:xfrm xmlns:a="http://schemas.openxmlformats.org/drawingml/2006/main">
          <a:off x="3106402" y="3325156"/>
          <a:ext cx="1971739" cy="23040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宋体" panose="02010600030101010101" pitchFamily="2" charset="-122"/>
              <a:ea typeface="宋体" panose="02010600030101010101" pitchFamily="2" charset="-122"/>
            </a:rPr>
            <a:t>日期（</a:t>
          </a:r>
          <a:r>
            <a:rPr lang="en-US" altLang="zh-CN" sz="1200" b="1" i="0">
              <a:latin typeface="宋体" panose="02010600030101010101" pitchFamily="2" charset="-122"/>
              <a:ea typeface="宋体" panose="02010600030101010101" pitchFamily="2" charset="-122"/>
            </a:rPr>
            <a:t>d</a:t>
          </a:r>
          <a:r>
            <a:rPr lang="zh-CN" altLang="en-US" sz="1200" b="1" i="0">
              <a:latin typeface="宋体" panose="02010600030101010101" pitchFamily="2" charset="-122"/>
              <a:ea typeface="宋体" panose="02010600030101010101" pitchFamily="2" charset="-122"/>
            </a:rPr>
            <a:t>）</a:t>
          </a:r>
        </a:p>
      </cdr:txBody>
    </cdr:sp>
  </cdr:relSizeAnchor>
  <cdr:relSizeAnchor xmlns:cdr="http://schemas.openxmlformats.org/drawingml/2006/chartDrawing">
    <cdr:from>
      <cdr:x>0.93419</cdr:x>
      <cdr:y>0.23826</cdr:y>
    </cdr:from>
    <cdr:to>
      <cdr:x>0.98502</cdr:x>
      <cdr:y>0.64907</cdr:y>
    </cdr:to>
    <cdr:sp macro="" textlink="">
      <cdr:nvSpPr>
        <cdr:cNvPr id="4" name="文本框 1"/>
        <cdr:cNvSpPr txBox="1"/>
      </cdr:nvSpPr>
      <cdr:spPr>
        <a:xfrm xmlns:a="http://schemas.openxmlformats.org/drawingml/2006/main" rot="16200000">
          <a:off x="4506473" y="1286573"/>
          <a:ext cx="1317968" cy="27361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平均潮差（</a:t>
          </a:r>
          <a:r>
            <a:rPr lang="en-US" altLang="zh-CN" sz="1200" b="1" i="0">
              <a:latin typeface="+mn-ea"/>
              <a:ea typeface="+mn-ea"/>
            </a:rPr>
            <a:t>m</a:t>
          </a:r>
          <a:r>
            <a:rPr lang="zh-CN" altLang="en-US" sz="1200" b="1" i="0">
              <a:latin typeface="+mn-ea"/>
              <a:ea typeface="+mn-ea"/>
            </a:rPr>
            <a:t>）</a:t>
          </a:r>
        </a:p>
      </cdr:txBody>
    </cdr:sp>
  </cdr:relSizeAnchor>
</c:userShapes>
</file>

<file path=ppt/drawings/drawing8.xml><?xml version="1.0" encoding="utf-8"?>
<c:userShapes xmlns:c="http://schemas.openxmlformats.org/drawingml/2006/chart">
  <cdr:relSizeAnchor xmlns:cdr="http://schemas.openxmlformats.org/drawingml/2006/chartDrawing">
    <cdr:from>
      <cdr:x>0.41155</cdr:x>
      <cdr:y>0.89343</cdr:y>
    </cdr:from>
    <cdr:to>
      <cdr:x>0.70897</cdr:x>
      <cdr:y>0.9561</cdr:y>
    </cdr:to>
    <cdr:sp macro="" textlink="">
      <cdr:nvSpPr>
        <cdr:cNvPr id="3" name="文本框 1"/>
        <cdr:cNvSpPr txBox="1"/>
      </cdr:nvSpPr>
      <cdr:spPr>
        <a:xfrm xmlns:a="http://schemas.openxmlformats.org/drawingml/2006/main">
          <a:off x="2062022" y="2424112"/>
          <a:ext cx="1490193" cy="17004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日期（</a:t>
          </a:r>
          <a:r>
            <a:rPr lang="en-US" altLang="zh-CN" sz="1200" b="1" i="0">
              <a:latin typeface="+mn-ea"/>
              <a:ea typeface="+mn-ea"/>
            </a:rPr>
            <a:t>d</a:t>
          </a:r>
          <a:r>
            <a:rPr lang="zh-CN" altLang="en-US" sz="1200" b="1" i="0">
              <a:latin typeface="+mn-ea"/>
              <a:ea typeface="+mn-ea"/>
            </a:rPr>
            <a:t>）</a:t>
          </a:r>
        </a:p>
      </cdr:txBody>
    </cdr:sp>
  </cdr:relSizeAnchor>
  <cdr:relSizeAnchor xmlns:cdr="http://schemas.openxmlformats.org/drawingml/2006/chartDrawing">
    <cdr:from>
      <cdr:x>0.00656</cdr:x>
      <cdr:y>0.13992</cdr:y>
    </cdr:from>
    <cdr:to>
      <cdr:x>0.05739</cdr:x>
      <cdr:y>0.685</cdr:y>
    </cdr:to>
    <cdr:sp macro="" textlink="">
      <cdr:nvSpPr>
        <cdr:cNvPr id="6" name="文本框 1"/>
        <cdr:cNvSpPr txBox="1"/>
      </cdr:nvSpPr>
      <cdr:spPr>
        <a:xfrm xmlns:a="http://schemas.openxmlformats.org/drawingml/2006/main" rot="16200000">
          <a:off x="-571793" y="980400"/>
          <a:ext cx="1463840" cy="25456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平均潮差（</a:t>
          </a:r>
          <a:r>
            <a:rPr lang="en-US" altLang="zh-CN" sz="1200" b="1" i="0">
              <a:latin typeface="+mn-ea"/>
              <a:ea typeface="+mn-ea"/>
            </a:rPr>
            <a:t>m</a:t>
          </a:r>
          <a:r>
            <a:rPr lang="zh-CN" altLang="en-US" sz="1200" b="1" i="0">
              <a:latin typeface="+mn-ea"/>
              <a:ea typeface="+mn-ea"/>
            </a:rPr>
            <a:t>）</a:t>
          </a:r>
        </a:p>
      </cdr:txBody>
    </cdr:sp>
  </cdr:relSizeAnchor>
  <cdr:relSizeAnchor xmlns:cdr="http://schemas.openxmlformats.org/drawingml/2006/chartDrawing">
    <cdr:from>
      <cdr:x>0.13731</cdr:x>
      <cdr:y>0.45806</cdr:y>
    </cdr:from>
    <cdr:to>
      <cdr:x>0.25724</cdr:x>
      <cdr:y>0.62481</cdr:y>
    </cdr:to>
    <cdr:grpSp>
      <cdr:nvGrpSpPr>
        <cdr:cNvPr id="17" name="组合 16"/>
        <cdr:cNvGrpSpPr/>
      </cdr:nvGrpSpPr>
      <cdr:grpSpPr>
        <a:xfrm xmlns:a="http://schemas.openxmlformats.org/drawingml/2006/main">
          <a:off x="860205" y="1352343"/>
          <a:ext cx="751325" cy="492301"/>
          <a:chOff x="594297" y="1344896"/>
          <a:chExt cx="687163" cy="571744"/>
        </a:xfrm>
      </cdr:grpSpPr>
      <cdr:cxnSp macro="">
        <cdr:nvCxnSpPr>
          <cdr:cNvPr id="8" name="直接连接符 7"/>
          <cdr:cNvCxnSpPr/>
        </cdr:nvCxnSpPr>
        <cdr:spPr>
          <a:xfrm xmlns:a="http://schemas.openxmlformats.org/drawingml/2006/main">
            <a:off x="594297" y="1542212"/>
            <a:ext cx="0" cy="374428"/>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0" name="直接连接符 9"/>
          <cdr:cNvCxnSpPr/>
        </cdr:nvCxnSpPr>
        <cdr:spPr>
          <a:xfrm xmlns:a="http://schemas.openxmlformats.org/drawingml/2006/main">
            <a:off x="1270580" y="1547941"/>
            <a:ext cx="0" cy="365916"/>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12" name="直接箭头连接符 11"/>
          <cdr:cNvCxnSpPr/>
        </cdr:nvCxnSpPr>
        <cdr:spPr>
          <a:xfrm xmlns:a="http://schemas.openxmlformats.org/drawingml/2006/main" flipV="1">
            <a:off x="594297" y="1626324"/>
            <a:ext cx="687163"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16" name="文本框 15"/>
          <cdr:cNvSpPr txBox="1"/>
        </cdr:nvSpPr>
        <cdr:spPr>
          <a:xfrm xmlns:a="http://schemas.openxmlformats.org/drawingml/2006/main">
            <a:off x="836278" y="1344896"/>
            <a:ext cx="343829" cy="23474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16518</cdr:x>
      <cdr:y>0.39663</cdr:y>
    </cdr:from>
    <cdr:to>
      <cdr:x>0.28596</cdr:x>
      <cdr:y>0.64292</cdr:y>
    </cdr:to>
    <cdr:grpSp>
      <cdr:nvGrpSpPr>
        <cdr:cNvPr id="18" name="组合 17"/>
        <cdr:cNvGrpSpPr/>
      </cdr:nvGrpSpPr>
      <cdr:grpSpPr>
        <a:xfrm xmlns:a="http://schemas.openxmlformats.org/drawingml/2006/main">
          <a:off x="1034802" y="1170982"/>
          <a:ext cx="756650" cy="727129"/>
          <a:chOff x="0" y="-29823"/>
          <a:chExt cx="687163" cy="522042"/>
        </a:xfrm>
      </cdr:grpSpPr>
      <cdr:cxnSp macro="">
        <cdr:nvCxnSpPr>
          <cdr:cNvPr id="19" name="直接连接符 18"/>
          <cdr:cNvCxnSpPr/>
        </cdr:nvCxnSpPr>
        <cdr:spPr>
          <a:xfrm xmlns:a="http://schemas.openxmlformats.org/drawingml/2006/main">
            <a:off x="2153" y="100015"/>
            <a:ext cx="0" cy="348208"/>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0" name="直接连接符 19"/>
          <cdr:cNvCxnSpPr/>
        </cdr:nvCxnSpPr>
        <cdr:spPr>
          <a:xfrm xmlns:a="http://schemas.openxmlformats.org/drawingml/2006/main">
            <a:off x="678436" y="91582"/>
            <a:ext cx="0" cy="400637"/>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1" name="直接箭头连接符 20"/>
          <cdr:cNvCxnSpPr/>
        </cdr:nvCxnSpPr>
        <cdr:spPr>
          <a:xfrm xmlns:a="http://schemas.openxmlformats.org/drawingml/2006/main" flipV="1">
            <a:off x="0" y="136235"/>
            <a:ext cx="687163"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22" name="文本框 5"/>
          <cdr:cNvSpPr txBox="1"/>
        </cdr:nvSpPr>
        <cdr:spPr>
          <a:xfrm xmlns:a="http://schemas.openxmlformats.org/drawingml/2006/main">
            <a:off x="228236" y="-29823"/>
            <a:ext cx="305157" cy="17042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41535</cdr:x>
      <cdr:y>0.23952</cdr:y>
    </cdr:from>
    <cdr:to>
      <cdr:x>0.55002</cdr:x>
      <cdr:y>0.45492</cdr:y>
    </cdr:to>
    <cdr:grpSp>
      <cdr:nvGrpSpPr>
        <cdr:cNvPr id="23" name="组合 22"/>
        <cdr:cNvGrpSpPr/>
      </cdr:nvGrpSpPr>
      <cdr:grpSpPr>
        <a:xfrm xmlns:a="http://schemas.openxmlformats.org/drawingml/2006/main">
          <a:off x="2602041" y="707142"/>
          <a:ext cx="843667" cy="635931"/>
          <a:chOff x="0" y="-35820"/>
          <a:chExt cx="766136" cy="439565"/>
        </a:xfrm>
      </cdr:grpSpPr>
      <cdr:cxnSp macro="">
        <cdr:nvCxnSpPr>
          <cdr:cNvPr id="24" name="直接连接符 23"/>
          <cdr:cNvCxnSpPr/>
        </cdr:nvCxnSpPr>
        <cdr:spPr>
          <a:xfrm xmlns:a="http://schemas.openxmlformats.org/drawingml/2006/main">
            <a:off x="0" y="68808"/>
            <a:ext cx="0" cy="334937"/>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5" name="直接连接符 24"/>
          <cdr:cNvCxnSpPr/>
        </cdr:nvCxnSpPr>
        <cdr:spPr>
          <a:xfrm xmlns:a="http://schemas.openxmlformats.org/drawingml/2006/main">
            <a:off x="757110" y="76926"/>
            <a:ext cx="0" cy="166463"/>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26" name="直接箭头连接符 25"/>
          <cdr:cNvCxnSpPr/>
        </cdr:nvCxnSpPr>
        <cdr:spPr>
          <a:xfrm xmlns:a="http://schemas.openxmlformats.org/drawingml/2006/main">
            <a:off x="22494" y="121590"/>
            <a:ext cx="743642"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27" name="文本框 5"/>
          <cdr:cNvSpPr txBox="1"/>
        </cdr:nvSpPr>
        <cdr:spPr>
          <a:xfrm xmlns:a="http://schemas.openxmlformats.org/drawingml/2006/main">
            <a:off x="227430" y="-35820"/>
            <a:ext cx="355555" cy="12063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44305</cdr:x>
      <cdr:y>0.18034</cdr:y>
    </cdr:from>
    <cdr:to>
      <cdr:x>0.57818</cdr:x>
      <cdr:y>0.42798</cdr:y>
    </cdr:to>
    <cdr:grpSp>
      <cdr:nvGrpSpPr>
        <cdr:cNvPr id="30" name="组合 29"/>
        <cdr:cNvGrpSpPr/>
      </cdr:nvGrpSpPr>
      <cdr:grpSpPr>
        <a:xfrm xmlns:a="http://schemas.openxmlformats.org/drawingml/2006/main">
          <a:off x="2775574" y="532423"/>
          <a:ext cx="846548" cy="731114"/>
          <a:chOff x="0" y="28806"/>
          <a:chExt cx="743343" cy="150811"/>
        </a:xfrm>
      </cdr:grpSpPr>
      <cdr:cxnSp macro="">
        <cdr:nvCxnSpPr>
          <cdr:cNvPr id="31" name="直接连接符 30"/>
          <cdr:cNvCxnSpPr/>
        </cdr:nvCxnSpPr>
        <cdr:spPr>
          <a:xfrm xmlns:a="http://schemas.openxmlformats.org/drawingml/2006/main">
            <a:off x="0" y="58518"/>
            <a:ext cx="0" cy="110663"/>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2" name="直接连接符 31"/>
          <cdr:cNvCxnSpPr/>
        </cdr:nvCxnSpPr>
        <cdr:spPr>
          <a:xfrm xmlns:a="http://schemas.openxmlformats.org/drawingml/2006/main">
            <a:off x="743343" y="54241"/>
            <a:ext cx="0" cy="125376"/>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33" name="直接箭头连接符 32"/>
          <cdr:cNvCxnSpPr/>
        </cdr:nvCxnSpPr>
        <cdr:spPr>
          <a:xfrm xmlns:a="http://schemas.openxmlformats.org/drawingml/2006/main" flipV="1">
            <a:off x="0" y="75164"/>
            <a:ext cx="710597"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34" name="文本框 5"/>
          <cdr:cNvSpPr txBox="1"/>
        </cdr:nvSpPr>
        <cdr:spPr>
          <a:xfrm xmlns:a="http://schemas.openxmlformats.org/drawingml/2006/main">
            <a:off x="276179" y="28806"/>
            <a:ext cx="355554" cy="354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78933</cdr:x>
      <cdr:y>0.32454</cdr:y>
    </cdr:from>
    <cdr:to>
      <cdr:x>0.91424</cdr:x>
      <cdr:y>0.58456</cdr:y>
    </cdr:to>
    <cdr:grpSp>
      <cdr:nvGrpSpPr>
        <cdr:cNvPr id="47" name="组合 46"/>
        <cdr:cNvGrpSpPr/>
      </cdr:nvGrpSpPr>
      <cdr:grpSpPr>
        <a:xfrm xmlns:a="http://schemas.openxmlformats.org/drawingml/2006/main">
          <a:off x="4944912" y="958149"/>
          <a:ext cx="782524" cy="767664"/>
          <a:chOff x="0" y="178151"/>
          <a:chExt cx="715754" cy="503482"/>
        </a:xfrm>
      </cdr:grpSpPr>
      <cdr:cxnSp macro="">
        <cdr:nvCxnSpPr>
          <cdr:cNvPr id="53" name="直接连接符 52"/>
          <cdr:cNvCxnSpPr/>
        </cdr:nvCxnSpPr>
        <cdr:spPr>
          <a:xfrm xmlns:a="http://schemas.openxmlformats.org/drawingml/2006/main">
            <a:off x="2243" y="274574"/>
            <a:ext cx="0" cy="407059"/>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4" name="直接连接符 53"/>
          <cdr:cNvCxnSpPr/>
        </cdr:nvCxnSpPr>
        <cdr:spPr>
          <a:xfrm xmlns:a="http://schemas.openxmlformats.org/drawingml/2006/main">
            <a:off x="704420" y="278425"/>
            <a:ext cx="0" cy="385168"/>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5" name="直接箭头连接符 54"/>
          <cdr:cNvCxnSpPr/>
        </cdr:nvCxnSpPr>
        <cdr:spPr>
          <a:xfrm xmlns:a="http://schemas.openxmlformats.org/drawingml/2006/main" flipV="1">
            <a:off x="0" y="336608"/>
            <a:ext cx="715754"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56" name="文本框 5"/>
          <cdr:cNvSpPr txBox="1"/>
        </cdr:nvSpPr>
        <cdr:spPr>
          <a:xfrm xmlns:a="http://schemas.openxmlformats.org/drawingml/2006/main">
            <a:off x="235888" y="178151"/>
            <a:ext cx="358135" cy="19514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81469</cdr:x>
      <cdr:y>0.25196</cdr:y>
    </cdr:from>
    <cdr:to>
      <cdr:x>0.9396</cdr:x>
      <cdr:y>0.54725</cdr:y>
    </cdr:to>
    <cdr:grpSp>
      <cdr:nvGrpSpPr>
        <cdr:cNvPr id="48" name="组合 47"/>
        <cdr:cNvGrpSpPr/>
      </cdr:nvGrpSpPr>
      <cdr:grpSpPr>
        <a:xfrm xmlns:a="http://schemas.openxmlformats.org/drawingml/2006/main">
          <a:off x="5103785" y="743869"/>
          <a:ext cx="782523" cy="871792"/>
          <a:chOff x="141719" y="46225"/>
          <a:chExt cx="687163" cy="206560"/>
        </a:xfrm>
      </cdr:grpSpPr>
      <cdr:cxnSp macro="">
        <cdr:nvCxnSpPr>
          <cdr:cNvPr id="49" name="直接连接符 48"/>
          <cdr:cNvCxnSpPr/>
        </cdr:nvCxnSpPr>
        <cdr:spPr>
          <a:xfrm xmlns:a="http://schemas.openxmlformats.org/drawingml/2006/main">
            <a:off x="150409" y="77562"/>
            <a:ext cx="0" cy="171681"/>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0" name="直接连接符 49"/>
          <cdr:cNvCxnSpPr/>
        </cdr:nvCxnSpPr>
        <cdr:spPr>
          <a:xfrm xmlns:a="http://schemas.openxmlformats.org/drawingml/2006/main">
            <a:off x="826691" y="81737"/>
            <a:ext cx="0" cy="171048"/>
          </a:xfrm>
          <a:prstGeom xmlns:a="http://schemas.openxmlformats.org/drawingml/2006/main" prst="line">
            <a:avLst/>
          </a:prstGeom>
          <a:ln xmlns:a="http://schemas.openxmlformats.org/drawingml/2006/main" w="9525">
            <a:solidFill>
              <a:sysClr val="windowText" lastClr="00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51" name="直接箭头连接符 50"/>
          <cdr:cNvCxnSpPr/>
        </cdr:nvCxnSpPr>
        <cdr:spPr>
          <a:xfrm xmlns:a="http://schemas.openxmlformats.org/drawingml/2006/main" flipV="1">
            <a:off x="141719" y="100976"/>
            <a:ext cx="687163" cy="1"/>
          </a:xfrm>
          <a:prstGeom xmlns:a="http://schemas.openxmlformats.org/drawingml/2006/main" prst="straightConnector1">
            <a:avLst/>
          </a:prstGeom>
          <a:ln xmlns:a="http://schemas.openxmlformats.org/drawingml/2006/main">
            <a:solidFill>
              <a:sysClr val="windowText" lastClr="000000"/>
            </a:solidFill>
            <a:headEnd type="triangle"/>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sp macro="" textlink="">
        <cdr:nvSpPr>
          <cdr:cNvPr id="52" name="文本框 5"/>
          <cdr:cNvSpPr txBox="1"/>
        </cdr:nvSpPr>
        <cdr:spPr>
          <a:xfrm xmlns:a="http://schemas.openxmlformats.org/drawingml/2006/main">
            <a:off x="414827" y="46225"/>
            <a:ext cx="343829" cy="9300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zh-CN" sz="1100" i="1">
                <a:latin typeface="Times New Roman" panose="02020603050405020304" pitchFamily="18" charset="0"/>
                <a:cs typeface="Times New Roman" panose="02020603050405020304" pitchFamily="18" charset="0"/>
              </a:rPr>
              <a:t>l</a:t>
            </a:r>
            <a:endParaRPr lang="zh-CN" altLang="en-US" sz="1100" i="1">
              <a:latin typeface="Times New Roman" panose="02020603050405020304" pitchFamily="18" charset="0"/>
              <a:cs typeface="Times New Roman" panose="02020603050405020304" pitchFamily="18" charset="0"/>
            </a:endParaRPr>
          </a:p>
        </cdr:txBody>
      </cdr:sp>
    </cdr:grpSp>
  </cdr:relSizeAnchor>
  <cdr:relSizeAnchor xmlns:cdr="http://schemas.openxmlformats.org/drawingml/2006/chartDrawing">
    <cdr:from>
      <cdr:x>0.31926</cdr:x>
      <cdr:y>0.4539</cdr:y>
    </cdr:from>
    <cdr:to>
      <cdr:x>0.37078</cdr:x>
      <cdr:y>0.4539</cdr:y>
    </cdr:to>
    <cdr:cxnSp macro="">
      <cdr:nvCxnSpPr>
        <cdr:cNvPr id="60" name="直接箭头连接符 59"/>
        <cdr:cNvCxnSpPr/>
      </cdr:nvCxnSpPr>
      <cdr:spPr>
        <a:xfrm xmlns:a="http://schemas.openxmlformats.org/drawingml/2006/main">
          <a:off x="1601970" y="1241969"/>
          <a:ext cx="258512" cy="0"/>
        </a:xfrm>
        <a:prstGeom xmlns:a="http://schemas.openxmlformats.org/drawingml/2006/main" prst="straightConnector1">
          <a:avLst/>
        </a:prstGeom>
        <a:ln xmlns:a="http://schemas.openxmlformats.org/drawingml/2006/main" w="12700">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315</cdr:x>
      <cdr:y>0.4672</cdr:y>
    </cdr:from>
    <cdr:to>
      <cdr:x>0.72467</cdr:x>
      <cdr:y>0.4672</cdr:y>
    </cdr:to>
    <cdr:cxnSp macro="">
      <cdr:nvCxnSpPr>
        <cdr:cNvPr id="61" name="直接箭头连接符 60"/>
        <cdr:cNvCxnSpPr/>
      </cdr:nvCxnSpPr>
      <cdr:spPr>
        <a:xfrm xmlns:a="http://schemas.openxmlformats.org/drawingml/2006/main">
          <a:off x="3377674" y="1278365"/>
          <a:ext cx="258512" cy="0"/>
        </a:xfrm>
        <a:prstGeom xmlns:a="http://schemas.openxmlformats.org/drawingml/2006/main" prst="straightConnector1">
          <a:avLst/>
        </a:prstGeom>
        <a:ln xmlns:a="http://schemas.openxmlformats.org/drawingml/2006/main" w="12700">
          <a:solidFill>
            <a:sysClr val="windowText" lastClr="000000"/>
          </a:solidFill>
          <a:prstDash val="sysDash"/>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9.xml><?xml version="1.0" encoding="utf-8"?>
<c:userShapes xmlns:c="http://schemas.openxmlformats.org/drawingml/2006/chart">
  <cdr:relSizeAnchor xmlns:cdr="http://schemas.openxmlformats.org/drawingml/2006/chartDrawing">
    <cdr:from>
      <cdr:x>0.44518</cdr:x>
      <cdr:y>0.90498</cdr:y>
    </cdr:from>
    <cdr:to>
      <cdr:x>0.65407</cdr:x>
      <cdr:y>0.97824</cdr:y>
    </cdr:to>
    <cdr:sp macro="" textlink="">
      <cdr:nvSpPr>
        <cdr:cNvPr id="2" name="文本框 1"/>
        <cdr:cNvSpPr txBox="1"/>
      </cdr:nvSpPr>
      <cdr:spPr>
        <a:xfrm xmlns:a="http://schemas.openxmlformats.org/drawingml/2006/main">
          <a:off x="2476955" y="2585968"/>
          <a:ext cx="1162252" cy="20936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a:latin typeface="+mn-ea"/>
              <a:ea typeface="+mn-ea"/>
            </a:rPr>
            <a:t>时间（</a:t>
          </a:r>
          <a:r>
            <a:rPr lang="en-US" altLang="zh-CN" sz="1200" b="1" i="0">
              <a:latin typeface="+mn-ea"/>
              <a:ea typeface="+mn-ea"/>
            </a:rPr>
            <a:t>d</a:t>
          </a:r>
          <a:r>
            <a:rPr lang="zh-CN" altLang="en-US" sz="1200" b="1" i="0">
              <a:latin typeface="+mn-ea"/>
              <a:ea typeface="+mn-ea"/>
            </a:rPr>
            <a:t>）</a:t>
          </a:r>
        </a:p>
      </cdr:txBody>
    </cdr:sp>
  </cdr:relSizeAnchor>
  <cdr:relSizeAnchor xmlns:cdr="http://schemas.openxmlformats.org/drawingml/2006/chartDrawing">
    <cdr:from>
      <cdr:x>0.92605</cdr:x>
      <cdr:y>0.0992</cdr:y>
    </cdr:from>
    <cdr:to>
      <cdr:x>0.97402</cdr:x>
      <cdr:y>0.66355</cdr:y>
    </cdr:to>
    <cdr:sp macro="" textlink="">
      <cdr:nvSpPr>
        <cdr:cNvPr id="3" name="文本框 1"/>
        <cdr:cNvSpPr txBox="1"/>
      </cdr:nvSpPr>
      <cdr:spPr>
        <a:xfrm xmlns:a="http://schemas.openxmlformats.org/drawingml/2006/main" rot="16200000">
          <a:off x="6293950" y="748134"/>
          <a:ext cx="1367750" cy="35233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平均潮差</a:t>
          </a:r>
          <a:r>
            <a:rPr lang="zh-CN" altLang="en-US" sz="1200" b="1" i="0" dirty="0">
              <a:effectLst/>
              <a:latin typeface="+mn-ea"/>
              <a:ea typeface="+mn-ea"/>
              <a:cs typeface="+mn-cs"/>
            </a:rPr>
            <a:t>（</a:t>
          </a:r>
          <a:r>
            <a:rPr lang="en-US" altLang="zh-CN" sz="1200" b="1" i="0" dirty="0">
              <a:effectLst/>
              <a:latin typeface="+mn-ea"/>
              <a:ea typeface="+mn-ea"/>
              <a:cs typeface="+mn-cs"/>
            </a:rPr>
            <a:t>m</a:t>
          </a:r>
          <a:r>
            <a:rPr lang="zh-CN" altLang="en-US" sz="1200" b="1" i="0" dirty="0">
              <a:effectLst/>
              <a:latin typeface="+mn-ea"/>
              <a:ea typeface="+mn-ea"/>
              <a:cs typeface="+mn-cs"/>
            </a:rPr>
            <a:t>）</a:t>
          </a:r>
          <a:endParaRPr lang="zh-CN" altLang="en-US" sz="1200" b="1" i="0" dirty="0">
            <a:latin typeface="+mn-ea"/>
            <a:ea typeface="+mn-ea"/>
          </a:endParaRPr>
        </a:p>
      </cdr:txBody>
    </cdr:sp>
  </cdr:relSizeAnchor>
  <cdr:relSizeAnchor xmlns:cdr="http://schemas.openxmlformats.org/drawingml/2006/chartDrawing">
    <cdr:from>
      <cdr:x>0.01605</cdr:x>
      <cdr:y>0.20463</cdr:y>
    </cdr:from>
    <cdr:to>
      <cdr:x>0.06501</cdr:x>
      <cdr:y>0.65824</cdr:y>
    </cdr:to>
    <cdr:sp macro="" textlink="">
      <cdr:nvSpPr>
        <cdr:cNvPr id="4" name="文本框 1"/>
        <cdr:cNvSpPr txBox="1"/>
      </cdr:nvSpPr>
      <cdr:spPr>
        <a:xfrm xmlns:a="http://schemas.openxmlformats.org/drawingml/2006/main" rot="16200000">
          <a:off x="-252026" y="865816"/>
          <a:ext cx="1099367" cy="35960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zh-CN" altLang="en-US" sz="1200" b="1" i="0" dirty="0">
              <a:latin typeface="+mn-ea"/>
              <a:ea typeface="+mn-ea"/>
            </a:rPr>
            <a:t>相对误差</a:t>
          </a:r>
          <a:r>
            <a:rPr lang="zh-CN" altLang="zh-CN" sz="1200" b="1" i="0" dirty="0">
              <a:effectLst/>
              <a:latin typeface="+mn-ea"/>
              <a:ea typeface="+mn-ea"/>
              <a:cs typeface="+mn-cs"/>
            </a:rPr>
            <a:t>δ</a:t>
          </a:r>
          <a:endParaRPr lang="zh-CN" altLang="en-US" sz="1200" b="1" i="0" dirty="0">
            <a:latin typeface="+mn-ea"/>
            <a:ea typeface="+mn-ea"/>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5EF3725-0D92-49D9-88BD-0A725DCC5ECA}" type="datetimeFigureOut">
              <a:rPr lang="zh-CN" altLang="en-US" smtClean="0"/>
              <a:pPr/>
              <a:t>2019/5/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E2BA8C6-1B8B-494C-881B-33C94A7D2075}" type="slidenum">
              <a:rPr lang="zh-CN" altLang="en-US" smtClean="0"/>
              <a:pPr/>
              <a:t>‹#›</a:t>
            </a:fld>
            <a:endParaRPr lang="zh-CN" altLang="en-US"/>
          </a:p>
        </p:txBody>
      </p:sp>
    </p:spTree>
    <p:extLst>
      <p:ext uri="{BB962C8B-B14F-4D97-AF65-F5344CB8AC3E}">
        <p14:creationId xmlns:p14="http://schemas.microsoft.com/office/powerpoint/2010/main" val="24349636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534892-2594-4348-9B59-391C3F1BE7C4}" type="datetimeFigureOut">
              <a:rPr lang="zh-CN" altLang="en-US" smtClean="0"/>
              <a:pPr/>
              <a:t>2019/5/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D031C7-A97A-4B3D-B11F-B8701A7D0714}" type="slidenum">
              <a:rPr lang="zh-CN" altLang="en-US" smtClean="0"/>
              <a:pPr/>
              <a:t>‹#›</a:t>
            </a:fld>
            <a:endParaRPr lang="zh-CN" altLang="en-US"/>
          </a:p>
        </p:txBody>
      </p:sp>
    </p:spTree>
    <p:extLst>
      <p:ext uri="{BB962C8B-B14F-4D97-AF65-F5344CB8AC3E}">
        <p14:creationId xmlns:p14="http://schemas.microsoft.com/office/powerpoint/2010/main" val="1114224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xfrm>
            <a:off x="1143000" y="685800"/>
            <a:ext cx="4572000" cy="3429000"/>
          </a:xfrm>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各位老师、同学大家上午好，我是陈坤，我的论文题目是</a:t>
            </a:r>
            <a:r>
              <a:rPr lang="en-US" altLang="zh-CN" dirty="0" smtClean="0"/>
              <a:t>--</a:t>
            </a:r>
            <a:r>
              <a:rPr lang="zh-CN" altLang="en-US" dirty="0" smtClean="0"/>
              <a:t>短期潮位数据调和分析方法研究</a:t>
            </a:r>
            <a:r>
              <a:rPr lang="zh-CN" altLang="en-US" baseline="0" dirty="0" smtClean="0"/>
              <a:t>，指导老师是宋志尧教授</a:t>
            </a:r>
            <a:endParaRPr lang="zh-CN" altLang="en-US" dirty="0" smtClean="0"/>
          </a:p>
        </p:txBody>
      </p:sp>
    </p:spTree>
    <p:extLst>
      <p:ext uri="{BB962C8B-B14F-4D97-AF65-F5344CB8AC3E}">
        <p14:creationId xmlns:p14="http://schemas.microsoft.com/office/powerpoint/2010/main" val="23366467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200000"/>
              </a:lnSpc>
              <a:buClr>
                <a:srgbClr val="00B0F0"/>
              </a:buClr>
              <a:buFont typeface="Wingdings" panose="05000000000000000000" pitchFamily="2" charset="2"/>
              <a:buNone/>
            </a:pPr>
            <a:r>
              <a:rPr lang="zh-CN" altLang="en-US" sz="1200" b="0" i="0" kern="1200" dirty="0" smtClean="0">
                <a:solidFill>
                  <a:schemeClr val="tx1"/>
                </a:solidFill>
                <a:effectLst/>
                <a:latin typeface="+mn-lt"/>
                <a:ea typeface="+mn-ea"/>
                <a:cs typeface="+mn-cs"/>
              </a:rPr>
              <a:t>第二个是感潮河段</a:t>
            </a:r>
            <a:r>
              <a:rPr lang="zh-CN" altLang="en-US" sz="1200" b="0" i="0" kern="1200" dirty="0" smtClean="0">
                <a:solidFill>
                  <a:schemeClr val="tx1"/>
                </a:solidFill>
                <a:effectLst/>
                <a:latin typeface="+mn-lt"/>
                <a:ea typeface="+mn-ea"/>
                <a:cs typeface="+mn-cs"/>
              </a:rPr>
              <a:t>水位预报</a:t>
            </a:r>
            <a:r>
              <a:rPr lang="zh-CN" altLang="en-US" sz="1200" b="0" i="0" kern="1200" dirty="0" smtClean="0">
                <a:solidFill>
                  <a:schemeClr val="tx1"/>
                </a:solidFill>
                <a:effectLst/>
                <a:latin typeface="+mn-lt"/>
                <a:ea typeface="+mn-ea"/>
                <a:cs typeface="+mn-cs"/>
              </a:rPr>
              <a:t>的发展现状，可将其</a:t>
            </a:r>
            <a:r>
              <a:rPr lang="zh-CN" altLang="en-US" sz="1200" b="0" i="0" kern="1200" dirty="0" smtClean="0">
                <a:solidFill>
                  <a:schemeClr val="tx1"/>
                </a:solidFill>
                <a:effectLst/>
                <a:latin typeface="+mn-lt"/>
                <a:ea typeface="+mn-ea"/>
                <a:cs typeface="+mn-cs"/>
              </a:rPr>
              <a:t>分为</a:t>
            </a:r>
            <a:r>
              <a:rPr lang="zh-CN" altLang="en-US" sz="1200" b="0" i="0" kern="1200" dirty="0" smtClean="0">
                <a:solidFill>
                  <a:schemeClr val="tx1"/>
                </a:solidFill>
                <a:effectLst/>
                <a:latin typeface="+mn-lt"/>
                <a:ea typeface="+mn-ea"/>
                <a:cs typeface="+mn-cs"/>
              </a:rPr>
              <a:t>水力学、</a:t>
            </a:r>
            <a:r>
              <a:rPr lang="zh-CN" altLang="en-US" sz="1200" b="0" i="0" kern="1200" dirty="0" smtClean="0">
                <a:solidFill>
                  <a:schemeClr val="tx1"/>
                </a:solidFill>
                <a:effectLst/>
                <a:latin typeface="+mn-lt"/>
                <a:ea typeface="+mn-ea"/>
                <a:cs typeface="+mn-cs"/>
              </a:rPr>
              <a:t>水位</a:t>
            </a:r>
            <a:r>
              <a:rPr lang="zh-CN" altLang="en-US" sz="1200" b="0" i="0" kern="1200" dirty="0" smtClean="0">
                <a:solidFill>
                  <a:schemeClr val="tx1"/>
                </a:solidFill>
                <a:effectLst/>
                <a:latin typeface="+mn-lt"/>
                <a:ea typeface="+mn-ea"/>
                <a:cs typeface="+mn-cs"/>
              </a:rPr>
              <a:t>演算、</a:t>
            </a:r>
            <a:r>
              <a:rPr lang="zh-CN" altLang="en-US" sz="1200" b="0" i="0" kern="1200" dirty="0" smtClean="0">
                <a:solidFill>
                  <a:schemeClr val="tx1"/>
                </a:solidFill>
                <a:effectLst/>
                <a:latin typeface="+mn-lt"/>
                <a:ea typeface="+mn-ea"/>
                <a:cs typeface="+mn-cs"/>
              </a:rPr>
              <a:t>神经网络</a:t>
            </a:r>
            <a:r>
              <a:rPr lang="zh-CN" altLang="en-US" sz="1200" b="0" i="0" kern="1200" dirty="0" smtClean="0">
                <a:solidFill>
                  <a:schemeClr val="tx1"/>
                </a:solidFill>
                <a:effectLst/>
                <a:latin typeface="+mn-lt"/>
                <a:ea typeface="+mn-ea"/>
                <a:cs typeface="+mn-cs"/>
              </a:rPr>
              <a:t>分析以及</a:t>
            </a:r>
            <a:r>
              <a:rPr lang="zh-CN" altLang="en-US" sz="1200" b="0" i="0" kern="1200" dirty="0" smtClean="0">
                <a:solidFill>
                  <a:schemeClr val="tx1"/>
                </a:solidFill>
                <a:effectLst/>
                <a:latin typeface="+mn-lt"/>
                <a:ea typeface="+mn-ea"/>
                <a:cs typeface="+mn-cs"/>
              </a:rPr>
              <a:t>潮汐调和分析方法等四大类</a:t>
            </a:r>
            <a:r>
              <a:rPr lang="zh-CN" altLang="en-US" dirty="0" smtClean="0"/>
              <a:t> </a:t>
            </a:r>
            <a:r>
              <a:rPr lang="zh-CN" altLang="en-US" dirty="0" smtClean="0"/>
              <a:t>，</a:t>
            </a:r>
            <a:endParaRPr lang="en-US" altLang="zh-CN" dirty="0" smtClean="0"/>
          </a:p>
          <a:p>
            <a:pPr marL="0" indent="0">
              <a:lnSpc>
                <a:spcPct val="200000"/>
              </a:lnSpc>
              <a:buClr>
                <a:srgbClr val="00B0F0"/>
              </a:buClr>
              <a:buFont typeface="Wingdings" panose="05000000000000000000" pitchFamily="2" charset="2"/>
              <a:buNone/>
            </a:pPr>
            <a:r>
              <a:rPr lang="zh-CN" altLang="en-US" sz="1200" b="0" i="0" kern="1200" dirty="0" smtClean="0">
                <a:solidFill>
                  <a:schemeClr val="tx1"/>
                </a:solidFill>
                <a:effectLst/>
                <a:latin typeface="+mn-lt"/>
                <a:ea typeface="+mn-ea"/>
                <a:cs typeface="+mn-cs"/>
              </a:rPr>
              <a:t>其中水力学</a:t>
            </a:r>
            <a:r>
              <a:rPr lang="zh-CN" altLang="en-US" sz="1200" b="0" i="0" kern="1200" dirty="0" smtClean="0">
                <a:solidFill>
                  <a:schemeClr val="tx1"/>
                </a:solidFill>
                <a:effectLst/>
                <a:latin typeface="+mn-lt"/>
                <a:ea typeface="+mn-ea"/>
                <a:cs typeface="+mn-cs"/>
              </a:rPr>
              <a:t>方法</a:t>
            </a:r>
            <a:r>
              <a:rPr lang="zh-CN" altLang="en-US" dirty="0" smtClean="0"/>
              <a:t>大多是基于圣维南方程组进行推导的</a:t>
            </a:r>
            <a:r>
              <a:rPr lang="zh-CN" altLang="en-US" dirty="0" smtClean="0"/>
              <a:t>，代表人物有</a:t>
            </a:r>
            <a:r>
              <a:rPr kumimoji="0" lang="zh-CN" altLang="en-US" sz="1200" b="1" i="0" u="none" strike="noStrike" kern="1200" cap="none" normalizeH="0" baseline="0" dirty="0" smtClean="0">
                <a:ln>
                  <a:noFill/>
                </a:ln>
                <a:solidFill>
                  <a:srgbClr val="1D528D"/>
                </a:solidFill>
                <a:effectLst/>
                <a:latin typeface="仿宋" pitchFamily="49" charset="-122"/>
                <a:ea typeface="仿宋" pitchFamily="49" charset="-122"/>
                <a:cs typeface="+mn-cs"/>
              </a:rPr>
              <a:t>芮孝芳</a:t>
            </a:r>
            <a:r>
              <a:rPr lang="zh-CN" altLang="en-US" dirty="0" smtClean="0"/>
              <a:t>等，此</a:t>
            </a:r>
            <a:r>
              <a:rPr lang="zh-CN" altLang="en-US" dirty="0" smtClean="0"/>
              <a:t>类方法：</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物理机制良好</a:t>
            </a:r>
            <a:r>
              <a:rPr lang="zh-CN" altLang="en-US" sz="1200" dirty="0" smtClean="0">
                <a:solidFill>
                  <a:schemeClr val="tx1"/>
                </a:solidFill>
                <a:latin typeface="+mn-lt"/>
                <a:ea typeface="+mn-ea"/>
              </a:rPr>
              <a:t>，但对数据要求较高，求解过程复杂。</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0</a:t>
            </a:fld>
            <a:endParaRPr lang="zh-CN" altLang="en-US"/>
          </a:p>
        </p:txBody>
      </p:sp>
    </p:spTree>
    <p:extLst>
      <p:ext uri="{BB962C8B-B14F-4D97-AF65-F5344CB8AC3E}">
        <p14:creationId xmlns:p14="http://schemas.microsoft.com/office/powerpoint/2010/main" val="39640535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水位演算</a:t>
            </a:r>
            <a:r>
              <a:rPr lang="zh-CN" altLang="en-US" dirty="0" smtClean="0"/>
              <a:t>法的典型研究如下，代表人物有</a:t>
            </a:r>
            <a:r>
              <a:rPr kumimoji="0" lang="zh-CN" altLang="en-US" sz="1200" b="1" i="0" u="none" strike="noStrike" kern="1200" cap="none" normalizeH="0" baseline="0" dirty="0" smtClean="0">
                <a:ln>
                  <a:noFill/>
                </a:ln>
                <a:solidFill>
                  <a:srgbClr val="1D528D"/>
                </a:solidFill>
                <a:effectLst/>
                <a:latin typeface="仿宋" pitchFamily="49" charset="-122"/>
                <a:ea typeface="仿宋" pitchFamily="49" charset="-122"/>
                <a:cs typeface="+mn-cs"/>
              </a:rPr>
              <a:t>芮孝芳、包为民等，此类方法</a:t>
            </a:r>
            <a:r>
              <a:rPr lang="zh-CN" altLang="en-US" dirty="0" smtClean="0"/>
              <a:t>推导</a:t>
            </a:r>
            <a:r>
              <a:rPr lang="zh-CN" altLang="en-US" dirty="0" smtClean="0"/>
              <a:t>过程相对简单，但少有研究考虑了时间滞后性</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1</a:t>
            </a:fld>
            <a:endParaRPr lang="zh-CN" altLang="en-US"/>
          </a:p>
        </p:txBody>
      </p:sp>
    </p:spTree>
    <p:extLst>
      <p:ext uri="{BB962C8B-B14F-4D97-AF65-F5344CB8AC3E}">
        <p14:creationId xmlns:p14="http://schemas.microsoft.com/office/powerpoint/2010/main" val="3333555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dirty="0" smtClean="0">
                <a:solidFill>
                  <a:srgbClr val="5F5E5C"/>
                </a:solidFill>
                <a:latin typeface="宋体" panose="02010600030101010101" pitchFamily="2" charset="-122"/>
                <a:ea typeface="宋体" panose="02010600030101010101" pitchFamily="2" charset="-122"/>
              </a:rPr>
              <a:t>神经网络模型</a:t>
            </a:r>
            <a:r>
              <a:rPr lang="zh-CN" altLang="en-US" sz="1200" b="0" dirty="0" smtClean="0">
                <a:solidFill>
                  <a:schemeClr val="tx1">
                    <a:lumMod val="65000"/>
                    <a:lumOff val="35000"/>
                  </a:schemeClr>
                </a:solidFill>
                <a:latin typeface="宋体" panose="02010600030101010101" pitchFamily="2" charset="-122"/>
                <a:ea typeface="宋体" panose="02010600030101010101" pitchFamily="2" charset="-122"/>
              </a:rPr>
              <a:t>方法的代表人物有宋立松、黄国如等，此类方法快速</a:t>
            </a:r>
            <a:r>
              <a:rPr lang="zh-CN" altLang="en-US" sz="1200" b="0" dirty="0" smtClean="0">
                <a:solidFill>
                  <a:schemeClr val="tx1">
                    <a:lumMod val="65000"/>
                    <a:lumOff val="35000"/>
                  </a:schemeClr>
                </a:solidFill>
                <a:latin typeface="宋体" panose="02010600030101010101" pitchFamily="2" charset="-122"/>
                <a:ea typeface="宋体" panose="02010600030101010101" pitchFamily="2" charset="-122"/>
              </a:rPr>
              <a:t>简便</a:t>
            </a:r>
            <a:r>
              <a:rPr lang="zh-CN" altLang="en-US" sz="1200" b="0" dirty="0" smtClean="0">
                <a:solidFill>
                  <a:srgbClr val="5F5E5C"/>
                </a:solidFill>
                <a:latin typeface="宋体" panose="02010600030101010101" pitchFamily="2" charset="-122"/>
                <a:ea typeface="宋体" panose="02010600030101010101" pitchFamily="2" charset="-122"/>
              </a:rPr>
              <a:t>，但在水位过程机理研究方面有所欠缺。</a:t>
            </a:r>
            <a:endParaRPr lang="zh-CN" altLang="en-US" sz="1200" b="0" dirty="0" smtClean="0">
              <a:solidFill>
                <a:schemeClr val="tx1">
                  <a:lumMod val="65000"/>
                  <a:lumOff val="35000"/>
                </a:schemeClr>
              </a:solidFill>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2</a:t>
            </a:fld>
            <a:endParaRPr lang="zh-CN" altLang="en-US"/>
          </a:p>
        </p:txBody>
      </p:sp>
    </p:spTree>
    <p:extLst>
      <p:ext uri="{BB962C8B-B14F-4D97-AF65-F5344CB8AC3E}">
        <p14:creationId xmlns:p14="http://schemas.microsoft.com/office/powerpoint/2010/main" val="974246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结合</a:t>
            </a:r>
            <a:r>
              <a:rPr lang="zh-CN" altLang="en-US" sz="1200" b="0" i="0" kern="1200" dirty="0" smtClean="0">
                <a:solidFill>
                  <a:schemeClr val="tx1"/>
                </a:solidFill>
                <a:effectLst/>
                <a:latin typeface="+mn-lt"/>
                <a:ea typeface="+mn-ea"/>
                <a:cs typeface="+mn-cs"/>
              </a:rPr>
              <a:t>潮汐调和分析方法的</a:t>
            </a:r>
            <a:r>
              <a:rPr lang="zh-CN" altLang="en-US" sz="1200" b="0" i="0" kern="1200" dirty="0" smtClean="0">
                <a:solidFill>
                  <a:schemeClr val="tx1"/>
                </a:solidFill>
                <a:effectLst/>
                <a:latin typeface="+mn-lt"/>
                <a:ea typeface="+mn-ea"/>
                <a:cs typeface="+mn-cs"/>
              </a:rPr>
              <a:t>相关方法代表人物有陈尚渭等，此类方法较为</a:t>
            </a:r>
            <a:r>
              <a:rPr lang="zh-CN" altLang="en-US" sz="1200" b="0" i="0" kern="1200" dirty="0" smtClean="0">
                <a:solidFill>
                  <a:schemeClr val="tx1"/>
                </a:solidFill>
                <a:effectLst/>
                <a:latin typeface="+mn-lt"/>
                <a:ea typeface="+mn-ea"/>
                <a:cs typeface="+mn-cs"/>
              </a:rPr>
              <a:t>成熟，数据资料也容易获取，但精度相对较低。</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3</a:t>
            </a:fld>
            <a:endParaRPr lang="zh-CN" altLang="en-US"/>
          </a:p>
        </p:txBody>
      </p:sp>
    </p:spTree>
    <p:extLst>
      <p:ext uri="{BB962C8B-B14F-4D97-AF65-F5344CB8AC3E}">
        <p14:creationId xmlns:p14="http://schemas.microsoft.com/office/powerpoint/2010/main" val="3207177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三个介绍</a:t>
            </a:r>
            <a:r>
              <a:rPr lang="zh-CN" altLang="en-US" dirty="0" smtClean="0"/>
              <a:t>本文的研究目标和技术路线</a:t>
            </a:r>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4</a:t>
            </a:fld>
            <a:endParaRPr lang="zh-CN" altLang="en-US"/>
          </a:p>
        </p:txBody>
      </p:sp>
    </p:spTree>
    <p:extLst>
      <p:ext uri="{BB962C8B-B14F-4D97-AF65-F5344CB8AC3E}">
        <p14:creationId xmlns:p14="http://schemas.microsoft.com/office/powerpoint/2010/main" val="900388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研究目标，通过</a:t>
            </a:r>
            <a:r>
              <a:rPr lang="zh-CN" altLang="en-US" dirty="0" smtClean="0"/>
              <a:t>对现有的方法进行总结，</a:t>
            </a:r>
            <a:r>
              <a:rPr lang="zh-CN" altLang="en-US" dirty="0" smtClean="0"/>
              <a:t>发现调和</a:t>
            </a:r>
            <a:r>
              <a:rPr lang="zh-CN" altLang="en-US" dirty="0" smtClean="0"/>
              <a:t>常数和径流量</a:t>
            </a:r>
            <a:r>
              <a:rPr lang="zh-CN" altLang="en-US" dirty="0" smtClean="0"/>
              <a:t>之间存在相关关系，</a:t>
            </a:r>
            <a:r>
              <a:rPr lang="zh-CN" altLang="en-US" dirty="0" smtClean="0"/>
              <a:t>因此</a:t>
            </a:r>
            <a:r>
              <a:rPr lang="zh-CN" altLang="en-US" dirty="0" smtClean="0"/>
              <a:t>，本文</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结合传统潮汐调和分析，考虑感潮河段受上游径流和下游近海潮汐等因素的影响，</a:t>
            </a:r>
            <a:r>
              <a:rPr lang="zh-CN" altLang="en-US" dirty="0" smtClean="0"/>
              <a:t>对短期</a:t>
            </a:r>
            <a:r>
              <a:rPr lang="zh-CN" altLang="en-US" dirty="0" smtClean="0"/>
              <a:t>潮位数据时段选取</a:t>
            </a:r>
            <a:r>
              <a:rPr lang="zh-CN" altLang="en-US" dirty="0" smtClean="0"/>
              <a:t>规则，和相应</a:t>
            </a:r>
            <a:r>
              <a:rPr lang="zh-CN" altLang="en-US" dirty="0" smtClean="0"/>
              <a:t>的调和分析</a:t>
            </a:r>
            <a:r>
              <a:rPr lang="zh-CN" altLang="en-US" dirty="0" smtClean="0"/>
              <a:t>方法进行探索，量化调和常数和径流量之间的相关</a:t>
            </a:r>
            <a:r>
              <a:rPr lang="zh-CN" altLang="en-US" dirty="0" smtClean="0"/>
              <a:t>关系，以此构建感潮河段水位</a:t>
            </a:r>
            <a:r>
              <a:rPr lang="zh-CN" altLang="en-US" dirty="0" smtClean="0"/>
              <a:t>预报模型。</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5</a:t>
            </a:fld>
            <a:endParaRPr lang="zh-CN" altLang="en-US"/>
          </a:p>
        </p:txBody>
      </p:sp>
    </p:spTree>
    <p:extLst>
      <p:ext uri="{BB962C8B-B14F-4D97-AF65-F5344CB8AC3E}">
        <p14:creationId xmlns:p14="http://schemas.microsoft.com/office/powerpoint/2010/main" val="42861914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技术路线：本</a:t>
            </a:r>
            <a:r>
              <a:rPr lang="zh-CN" altLang="en-US" dirty="0" smtClean="0"/>
              <a:t>研究的技术路线主要分为</a:t>
            </a:r>
            <a:r>
              <a:rPr lang="zh-CN" altLang="en-US" dirty="0" smtClean="0"/>
              <a:t>三个大的部分，第一是</a:t>
            </a:r>
            <a:r>
              <a:rPr lang="zh-CN" altLang="en-US" dirty="0" smtClean="0"/>
              <a:t>资料收集整理与问题分析，第二是短期数据调和分析方法研究，该</a:t>
            </a:r>
            <a:r>
              <a:rPr lang="zh-CN" altLang="en-US" dirty="0" smtClean="0"/>
              <a:t>部分研究依次确定了径流量数据选取的合理时长，得出了适用于短期调和分析的数据选取规则，探索了短期</a:t>
            </a:r>
            <a:r>
              <a:rPr lang="zh-CN" altLang="en-US" dirty="0" smtClean="0"/>
              <a:t>数据的调和分析</a:t>
            </a:r>
            <a:r>
              <a:rPr lang="zh-CN" altLang="en-US" dirty="0" smtClean="0"/>
              <a:t>方法，</a:t>
            </a:r>
            <a:r>
              <a:rPr lang="zh-CN" altLang="en-US" dirty="0" smtClean="0"/>
              <a:t>第三</a:t>
            </a:r>
            <a:r>
              <a:rPr lang="zh-CN" altLang="en-US" dirty="0" smtClean="0"/>
              <a:t>部分则是基于第二部分的研究结论，构建感潮河段</a:t>
            </a:r>
            <a:r>
              <a:rPr lang="zh-CN" altLang="en-US" dirty="0" smtClean="0"/>
              <a:t>水位</a:t>
            </a:r>
            <a:r>
              <a:rPr lang="zh-CN" altLang="en-US" dirty="0" smtClean="0"/>
              <a:t>预报模型并进行应用。</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6</a:t>
            </a:fld>
            <a:endParaRPr lang="zh-CN" altLang="en-US"/>
          </a:p>
        </p:txBody>
      </p:sp>
    </p:spTree>
    <p:extLst>
      <p:ext uri="{BB962C8B-B14F-4D97-AF65-F5344CB8AC3E}">
        <p14:creationId xmlns:p14="http://schemas.microsoft.com/office/powerpoint/2010/main" val="3095152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第四部分是</a:t>
            </a:r>
            <a:r>
              <a:rPr lang="zh-CN" altLang="en-US" smtClean="0"/>
              <a:t>研究</a:t>
            </a:r>
            <a:r>
              <a:rPr lang="zh-CN" altLang="en-US" smtClean="0"/>
              <a:t>内容介绍</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7</a:t>
            </a:fld>
            <a:endParaRPr lang="zh-CN" altLang="en-US"/>
          </a:p>
        </p:txBody>
      </p:sp>
    </p:spTree>
    <p:extLst>
      <p:ext uri="{BB962C8B-B14F-4D97-AF65-F5344CB8AC3E}">
        <p14:creationId xmlns:p14="http://schemas.microsoft.com/office/powerpoint/2010/main" val="4030175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主要分为以下三部分</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8</a:t>
            </a:fld>
            <a:endParaRPr lang="zh-CN" altLang="en-US"/>
          </a:p>
        </p:txBody>
      </p:sp>
    </p:spTree>
    <p:extLst>
      <p:ext uri="{BB962C8B-B14F-4D97-AF65-F5344CB8AC3E}">
        <p14:creationId xmlns:p14="http://schemas.microsoft.com/office/powerpoint/2010/main" val="3386609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核心目标是</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研究调和常数与径流数据间的相关关系</a:t>
            </a:r>
            <a:r>
              <a:rPr lang="zh-CN" altLang="en-US" sz="1200" dirty="0" smtClean="0">
                <a:solidFill>
                  <a:schemeClr val="tx1"/>
                </a:solidFill>
                <a:latin typeface="+mn-lt"/>
                <a:ea typeface="+mn-ea"/>
              </a:rPr>
              <a:t>，需要解决的问题是：第一是</a:t>
            </a:r>
            <a:r>
              <a:rPr lang="zh-CN" altLang="en-US" sz="1200" dirty="0" smtClean="0">
                <a:solidFill>
                  <a:schemeClr val="tx1">
                    <a:lumMod val="50000"/>
                    <a:lumOff val="50000"/>
                  </a:schemeClr>
                </a:solidFill>
                <a:latin typeface="微软雅黑" panose="020B0503020204020204" pitchFamily="34" charset="-122"/>
                <a:ea typeface="微软雅黑" panose="020B0503020204020204" pitchFamily="34" charset="-122"/>
              </a:rPr>
              <a:t>分析所选取的水位数据时段内，上游径流需基本平稳；第二是调和分析所得常数应稳定合理。</a:t>
            </a:r>
            <a:endParaRPr lang="en-US" altLang="zh-CN" sz="12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1">
                    <a:lumMod val="50000"/>
                    <a:lumOff val="50000"/>
                  </a:schemeClr>
                </a:solidFill>
                <a:latin typeface="微软雅黑" panose="020B0503020204020204" pitchFamily="34" charset="-122"/>
                <a:ea typeface="微软雅黑" panose="020B0503020204020204" pitchFamily="34" charset="-122"/>
              </a:rPr>
              <a:t>针这两点，需要分别对径流数据和潮位数据进行分析，确定一系列的筛选规则。</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19</a:t>
            </a:fld>
            <a:endParaRPr lang="zh-CN" altLang="en-US"/>
          </a:p>
        </p:txBody>
      </p:sp>
    </p:spTree>
    <p:extLst>
      <p:ext uri="{BB962C8B-B14F-4D97-AF65-F5344CB8AC3E}">
        <p14:creationId xmlns:p14="http://schemas.microsoft.com/office/powerpoint/2010/main" val="2732895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我的汇报主要分为</a:t>
            </a:r>
            <a:r>
              <a:rPr lang="zh-CN" altLang="en-US" baseline="0" dirty="0" smtClean="0"/>
              <a:t>五个部分</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a:t>
            </a:fld>
            <a:endParaRPr lang="zh-CN" altLang="en-US"/>
          </a:p>
        </p:txBody>
      </p:sp>
    </p:spTree>
    <p:extLst>
      <p:ext uri="{BB962C8B-B14F-4D97-AF65-F5344CB8AC3E}">
        <p14:creationId xmlns:p14="http://schemas.microsoft.com/office/powerpoint/2010/main" val="130716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本研究采用与平均流量的偏离程度来描述一段时间内流量的平稳性，认为偏离程度不大于</a:t>
            </a:r>
            <a:r>
              <a:rPr lang="en-US" altLang="zh-CN" dirty="0" smtClean="0"/>
              <a:t>5%</a:t>
            </a:r>
            <a:r>
              <a:rPr lang="zh-CN" altLang="en-US" dirty="0" smtClean="0"/>
              <a:t>，则数据基本稳定。</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0</a:t>
            </a:fld>
            <a:endParaRPr lang="zh-CN" altLang="en-US"/>
          </a:p>
        </p:txBody>
      </p:sp>
    </p:spTree>
    <p:extLst>
      <p:ext uri="{BB962C8B-B14F-4D97-AF65-F5344CB8AC3E}">
        <p14:creationId xmlns:p14="http://schemas.microsoft.com/office/powerpoint/2010/main" val="3487074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观察大通站</a:t>
            </a:r>
            <a:r>
              <a:rPr lang="en-US" altLang="zh-CN" dirty="0" smtClean="0"/>
              <a:t>2017</a:t>
            </a:r>
            <a:r>
              <a:rPr lang="zh-CN" altLang="en-US" dirty="0" smtClean="0"/>
              <a:t>一整年的流量数据，变化波动剧烈，但不断缩短时间段，数据逐渐趋于平稳，因此，</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1</a:t>
            </a:fld>
            <a:endParaRPr lang="zh-CN" altLang="en-US"/>
          </a:p>
        </p:txBody>
      </p:sp>
    </p:spTree>
    <p:extLst>
      <p:ext uri="{BB962C8B-B14F-4D97-AF65-F5344CB8AC3E}">
        <p14:creationId xmlns:p14="http://schemas.microsoft.com/office/powerpoint/2010/main" val="11389455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通过不断调整时间长度，在一个月内逐日移动选取时间段，统计符合条件的时段数，正如图中所示，随着时间长度的增加，符合条件的时段数不断减少。</a:t>
            </a:r>
            <a:r>
              <a:rPr lang="zh-CN" altLang="en-US" baseline="0" dirty="0" smtClean="0"/>
              <a:t> 根据研究需求，</a:t>
            </a:r>
            <a:r>
              <a:rPr lang="zh-CN" altLang="en-US" sz="1200" dirty="0" smtClean="0">
                <a:solidFill>
                  <a:schemeClr val="tx1">
                    <a:lumMod val="50000"/>
                    <a:lumOff val="50000"/>
                  </a:schemeClr>
                </a:solidFill>
                <a:latin typeface="微软雅黑" panose="020B0503020204020204" pitchFamily="34" charset="-122"/>
                <a:ea typeface="微软雅黑" panose="020B0503020204020204" pitchFamily="34" charset="-122"/>
              </a:rPr>
              <a:t>对应时段内的潮位数据量足以用于调和分析，意味着越多越好，因此</a:t>
            </a:r>
            <a:r>
              <a:rPr lang="zh-CN" altLang="en-US" sz="1200" dirty="0" smtClean="0">
                <a:solidFill>
                  <a:schemeClr val="tx1"/>
                </a:solidFill>
                <a:latin typeface="+mn-lt"/>
                <a:ea typeface="+mn-ea"/>
              </a:rPr>
              <a:t>将</a:t>
            </a:r>
            <a:r>
              <a:rPr lang="zh-CN" altLang="en-US" dirty="0" smtClean="0"/>
              <a:t>时间范围确定为</a:t>
            </a:r>
            <a:r>
              <a:rPr lang="en-US" altLang="zh-CN" dirty="0" smtClean="0"/>
              <a:t>5~6</a:t>
            </a:r>
            <a:r>
              <a:rPr lang="zh-CN" altLang="en-US" dirty="0" smtClean="0"/>
              <a:t>天。</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2</a:t>
            </a:fld>
            <a:endParaRPr lang="zh-CN" altLang="en-US"/>
          </a:p>
        </p:txBody>
      </p:sp>
    </p:spTree>
    <p:extLst>
      <p:ext uri="{BB962C8B-B14F-4D97-AF65-F5344CB8AC3E}">
        <p14:creationId xmlns:p14="http://schemas.microsoft.com/office/powerpoint/2010/main" val="26530693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微软雅黑" panose="020B0503020204020204" pitchFamily="34" charset="-122"/>
                <a:ea typeface="微软雅黑" panose="020B0503020204020204" pitchFamily="34" charset="-122"/>
              </a:rPr>
              <a:t>相较于短期调和分析而言，使用</a:t>
            </a:r>
            <a:r>
              <a:rPr lang="en-US" altLang="zh-CN" sz="1200" dirty="0" smtClean="0">
                <a:latin typeface="微软雅黑" panose="020B0503020204020204" pitchFamily="34" charset="-122"/>
                <a:ea typeface="微软雅黑" panose="020B0503020204020204" pitchFamily="34" charset="-122"/>
              </a:rPr>
              <a:t>1</a:t>
            </a:r>
            <a:r>
              <a:rPr lang="zh-CN" altLang="en-US" sz="1200" dirty="0" smtClean="0">
                <a:latin typeface="微软雅黑" panose="020B0503020204020204" pitchFamily="34" charset="-122"/>
                <a:ea typeface="微软雅黑" panose="020B0503020204020204" pitchFamily="34" charset="-122"/>
              </a:rPr>
              <a:t>个月水位数据进行调和分析所得调和常数基本稳定，称之为“稳定调和常数”。探索该选取规则的</a:t>
            </a:r>
            <a:r>
              <a:rPr lang="zh-CN" altLang="en-US" sz="1200" dirty="0" smtClean="0">
                <a:solidFill>
                  <a:srgbClr val="00B0F0"/>
                </a:solidFill>
                <a:latin typeface="微软雅黑" panose="020B0503020204020204" pitchFamily="34" charset="-122"/>
                <a:ea typeface="微软雅黑" panose="020B0503020204020204" pitchFamily="34" charset="-122"/>
              </a:rPr>
              <a:t>目的</a:t>
            </a:r>
            <a:r>
              <a:rPr lang="zh-CN" altLang="en-US" sz="1200" dirty="0" smtClean="0">
                <a:latin typeface="微软雅黑" panose="020B0503020204020204" pitchFamily="34" charset="-122"/>
                <a:ea typeface="微软雅黑" panose="020B0503020204020204" pitchFamily="34" charset="-122"/>
              </a:rPr>
              <a:t>，便是为了</a:t>
            </a:r>
            <a:r>
              <a:rPr lang="zh-CN" altLang="en-US" sz="1200" dirty="0" smtClean="0">
                <a:solidFill>
                  <a:srgbClr val="00B0F0"/>
                </a:solidFill>
                <a:latin typeface="微软雅黑" panose="020B0503020204020204" pitchFamily="34" charset="-122"/>
                <a:ea typeface="微软雅黑" panose="020B0503020204020204" pitchFamily="34" charset="-122"/>
              </a:rPr>
              <a:t>使短期调和分析的调和常数尽可能接近“稳定调和常数”</a:t>
            </a:r>
            <a:r>
              <a:rPr lang="zh-CN" altLang="en-US" sz="1200" dirty="0" smtClean="0">
                <a:latin typeface="微软雅黑" panose="020B0503020204020204" pitchFamily="34" charset="-122"/>
                <a:ea typeface="微软雅黑" panose="020B0503020204020204" pitchFamily="34" charset="-122"/>
              </a:rPr>
              <a:t>。</a:t>
            </a:r>
            <a:endParaRPr lang="en-US" altLang="zh-CN" sz="1200" dirty="0" smtClean="0">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3</a:t>
            </a:fld>
            <a:endParaRPr lang="zh-CN" altLang="en-US"/>
          </a:p>
        </p:txBody>
      </p:sp>
    </p:spTree>
    <p:extLst>
      <p:ext uri="{BB962C8B-B14F-4D97-AF65-F5344CB8AC3E}">
        <p14:creationId xmlns:p14="http://schemas.microsoft.com/office/powerpoint/2010/main" val="30142707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下来的研究，选用仅受潮汐作用的绿华山为涠洲岛站，两站</a:t>
            </a:r>
            <a:r>
              <a:rPr lang="en-US" altLang="zh-CN" dirty="0" smtClean="0"/>
              <a:t>2018</a:t>
            </a:r>
            <a:r>
              <a:rPr lang="zh-CN" altLang="en-US" dirty="0" smtClean="0"/>
              <a:t>年</a:t>
            </a:r>
            <a:r>
              <a:rPr lang="en-US" altLang="zh-CN" dirty="0" smtClean="0"/>
              <a:t>7</a:t>
            </a:r>
            <a:r>
              <a:rPr lang="zh-CN" altLang="en-US" dirty="0" smtClean="0"/>
              <a:t>月的潮位数据如图所示。</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4</a:t>
            </a:fld>
            <a:endParaRPr lang="zh-CN" altLang="en-US"/>
          </a:p>
        </p:txBody>
      </p:sp>
    </p:spTree>
    <p:extLst>
      <p:ext uri="{BB962C8B-B14F-4D97-AF65-F5344CB8AC3E}">
        <p14:creationId xmlns:p14="http://schemas.microsoft.com/office/powerpoint/2010/main" val="3858971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进行长度选取分析。在径流量分析时，确定了大致的时间范围</a:t>
            </a:r>
            <a:r>
              <a:rPr lang="en-US" altLang="zh-CN" dirty="0" smtClean="0"/>
              <a:t>5~6</a:t>
            </a:r>
            <a:r>
              <a:rPr lang="zh-CN" altLang="en-US" dirty="0" smtClean="0"/>
              <a:t>天，因进行调和分析的是潮位数据，而潮位数据多为逐时数据，需要</a:t>
            </a:r>
            <a:r>
              <a:rPr lang="zh-CN" altLang="en-US" sz="1200" dirty="0" smtClean="0">
                <a:latin typeface="微软雅黑" panose="020B0503020204020204" pitchFamily="34" charset="-122"/>
                <a:ea typeface="微软雅黑" panose="020B0503020204020204" pitchFamily="34" charset="-122"/>
              </a:rPr>
              <a:t>需要进一步将时间长度精确到小时。取时间长度范围</a:t>
            </a:r>
            <a:r>
              <a:rPr lang="en-US" altLang="zh-CN" sz="1200" dirty="0" smtClean="0">
                <a:latin typeface="微软雅黑" panose="020B0503020204020204" pitchFamily="34" charset="-122"/>
                <a:ea typeface="微软雅黑" panose="020B0503020204020204" pitchFamily="34" charset="-122"/>
              </a:rPr>
              <a:t>90h~140h , </a:t>
            </a:r>
            <a:r>
              <a:rPr lang="zh-CN" altLang="en-US" sz="1200" dirty="0" smtClean="0">
                <a:latin typeface="微软雅黑" panose="020B0503020204020204" pitchFamily="34" charset="-122"/>
                <a:ea typeface="微软雅黑" panose="020B0503020204020204" pitchFamily="34" charset="-122"/>
              </a:rPr>
              <a:t>从同一时刻开始，选取不同时间长度的潮位数据，进行准调和分析。</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5</a:t>
            </a:fld>
            <a:endParaRPr lang="zh-CN" altLang="en-US"/>
          </a:p>
        </p:txBody>
      </p:sp>
    </p:spTree>
    <p:extLst>
      <p:ext uri="{BB962C8B-B14F-4D97-AF65-F5344CB8AC3E}">
        <p14:creationId xmlns:p14="http://schemas.microsoft.com/office/powerpoint/2010/main" val="2391577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将所得调和常数与</a:t>
            </a:r>
            <a:r>
              <a:rPr lang="zh-CN" altLang="en-US" sz="1200" dirty="0" smtClean="0">
                <a:latin typeface="微软雅黑" panose="020B0503020204020204" pitchFamily="34" charset="-122"/>
                <a:ea typeface="微软雅黑" panose="020B0503020204020204" pitchFamily="34" charset="-122"/>
              </a:rPr>
              <a:t>与“稳定调和常数”进行对比，取两站误差均较小的时间段，最后</a:t>
            </a:r>
            <a:r>
              <a:rPr lang="zh-CN" altLang="en-US" dirty="0" smtClean="0"/>
              <a:t>综合确定潮位数据时长为</a:t>
            </a:r>
            <a:r>
              <a:rPr lang="en-US" altLang="zh-CN" dirty="0" smtClean="0"/>
              <a:t>120~135h</a:t>
            </a:r>
            <a:r>
              <a:rPr lang="zh-CN" altLang="en-US" dirty="0" smtClean="0"/>
              <a:t>之间</a:t>
            </a:r>
            <a:r>
              <a:rPr lang="zh-CN" altLang="en-US" baseline="0" dirty="0" smtClean="0"/>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6</a:t>
            </a:fld>
            <a:endParaRPr lang="zh-CN" altLang="en-US"/>
          </a:p>
        </p:txBody>
      </p:sp>
    </p:spTree>
    <p:extLst>
      <p:ext uri="{BB962C8B-B14F-4D97-AF65-F5344CB8AC3E}">
        <p14:creationId xmlns:p14="http://schemas.microsoft.com/office/powerpoint/2010/main" val="28662783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接着是潮型选取分析，潮型按潮差从小到大一般分为三个等级：</a:t>
            </a:r>
            <a:r>
              <a:rPr lang="zh-CN" altLang="en-US" sz="1200" dirty="0" smtClean="0">
                <a:latin typeface="微软雅黑" panose="020B0503020204020204" pitchFamily="34" charset="-122"/>
                <a:ea typeface="微软雅黑" panose="020B0503020204020204" pitchFamily="34" charset="-122"/>
              </a:rPr>
              <a:t>，正如图中所示，从左到右依次为小潮、中潮和大潮。</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7</a:t>
            </a:fld>
            <a:endParaRPr lang="zh-CN" altLang="en-US"/>
          </a:p>
        </p:txBody>
      </p:sp>
    </p:spTree>
    <p:extLst>
      <p:ext uri="{BB962C8B-B14F-4D97-AF65-F5344CB8AC3E}">
        <p14:creationId xmlns:p14="http://schemas.microsoft.com/office/powerpoint/2010/main" val="4298377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通平均潮差能够更加直观的分辨出所属潮型</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8</a:t>
            </a:fld>
            <a:endParaRPr lang="zh-CN" altLang="en-US"/>
          </a:p>
        </p:txBody>
      </p:sp>
    </p:spTree>
    <p:extLst>
      <p:ext uri="{BB962C8B-B14F-4D97-AF65-F5344CB8AC3E}">
        <p14:creationId xmlns:p14="http://schemas.microsoft.com/office/powerpoint/2010/main" val="18999584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潮型选取分析的思路</a:t>
            </a:r>
            <a:r>
              <a:rPr lang="en-US" altLang="zh-CN" dirty="0" smtClean="0"/>
              <a:t>,</a:t>
            </a:r>
            <a:r>
              <a:rPr lang="zh-CN" altLang="en-US" dirty="0" smtClean="0"/>
              <a:t>正如图中所示，采用固定的潮位时长</a:t>
            </a:r>
            <a:r>
              <a:rPr lang="en-US" altLang="zh-CN" dirty="0" smtClean="0"/>
              <a:t>l</a:t>
            </a:r>
            <a:r>
              <a:rPr lang="zh-CN" altLang="en-US" dirty="0" smtClean="0"/>
              <a:t>，通过逐日移动选取潮位数据，并进行调和分析。</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29</a:t>
            </a:fld>
            <a:endParaRPr lang="zh-CN" altLang="en-US"/>
          </a:p>
        </p:txBody>
      </p:sp>
    </p:spTree>
    <p:extLst>
      <p:ext uri="{BB962C8B-B14F-4D97-AF65-F5344CB8AC3E}">
        <p14:creationId xmlns:p14="http://schemas.microsoft.com/office/powerpoint/2010/main" val="3861134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首先是选题背景及研究意义</a:t>
            </a: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a:t>
            </a:fld>
            <a:endParaRPr lang="zh-CN" altLang="en-US"/>
          </a:p>
        </p:txBody>
      </p:sp>
    </p:spTree>
    <p:extLst>
      <p:ext uri="{BB962C8B-B14F-4D97-AF65-F5344CB8AC3E}">
        <p14:creationId xmlns:p14="http://schemas.microsoft.com/office/powerpoint/2010/main" val="7608839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使用绿华山和涠洲岛数据进行实验，将</a:t>
            </a:r>
            <a:r>
              <a:rPr lang="zh-CN" altLang="en-US" sz="1200" dirty="0" smtClean="0">
                <a:latin typeface="微软雅黑" panose="020B0503020204020204" pitchFamily="34" charset="-122"/>
                <a:ea typeface="微软雅黑" panose="020B0503020204020204" pitchFamily="34" charset="-122"/>
              </a:rPr>
              <a:t>将所得调和常数与“稳定调和常数”进行对比分析，发现</a:t>
            </a:r>
            <a:r>
              <a:rPr lang="zh-CN" altLang="zh-CN" sz="1200" kern="1200" dirty="0" smtClean="0">
                <a:solidFill>
                  <a:schemeClr val="tx1"/>
                </a:solidFill>
                <a:effectLst/>
                <a:latin typeface="+mn-lt"/>
                <a:ea typeface="+mn-ea"/>
                <a:cs typeface="+mn-cs"/>
              </a:rPr>
              <a:t>在从最大潮差过渡至最小潮差的中潮段，两站都能获得较稳定的调和常数</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0</a:t>
            </a:fld>
            <a:endParaRPr lang="zh-CN" altLang="en-US"/>
          </a:p>
        </p:txBody>
      </p:sp>
    </p:spTree>
    <p:extLst>
      <p:ext uri="{BB962C8B-B14F-4D97-AF65-F5344CB8AC3E}">
        <p14:creationId xmlns:p14="http://schemas.microsoft.com/office/powerpoint/2010/main" val="32715090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后是潮位起点选取分析。因潮位变化周期一般为半天至</a:t>
            </a:r>
            <a:r>
              <a:rPr lang="en-US" altLang="zh-CN" dirty="0" smtClean="0"/>
              <a:t>1</a:t>
            </a:r>
            <a:r>
              <a:rPr lang="zh-CN" altLang="en-US" dirty="0" smtClean="0"/>
              <a:t>天，因此通过逐时移动，选取不同起点的潮位数据进行分析，得出最为合理的潮位起点。</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1</a:t>
            </a:fld>
            <a:endParaRPr lang="zh-CN" altLang="en-US"/>
          </a:p>
        </p:txBody>
      </p:sp>
    </p:spTree>
    <p:extLst>
      <p:ext uri="{BB962C8B-B14F-4D97-AF65-F5344CB8AC3E}">
        <p14:creationId xmlns:p14="http://schemas.microsoft.com/office/powerpoint/2010/main" val="15977453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微软雅黑" panose="020B0503020204020204" pitchFamily="34" charset="-122"/>
                <a:ea typeface="微软雅黑" panose="020B0503020204020204" pitchFamily="34" charset="-122"/>
              </a:rPr>
              <a:t>使用绿华山和涠洲岛的数据进行实验，将所得调和常数与“稳定调和常数”进行对比分析</a:t>
            </a:r>
            <a:r>
              <a:rPr lang="zh-CN" altLang="zh-CN" sz="1200" kern="1200" dirty="0" smtClean="0">
                <a:solidFill>
                  <a:schemeClr val="tx1"/>
                </a:solidFill>
                <a:effectLst/>
                <a:latin typeface="+mn-lt"/>
                <a:ea typeface="+mn-ea"/>
                <a:cs typeface="+mn-cs"/>
              </a:rPr>
              <a:t>，发现起始潮位选在低潮位到高潮位之间，接近潮位均值的地方，相对误差均较小</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2</a:t>
            </a:fld>
            <a:endParaRPr lang="zh-CN" altLang="en-US"/>
          </a:p>
        </p:txBody>
      </p:sp>
    </p:spTree>
    <p:extLst>
      <p:ext uri="{BB962C8B-B14F-4D97-AF65-F5344CB8AC3E}">
        <p14:creationId xmlns:p14="http://schemas.microsoft.com/office/powerpoint/2010/main" val="21504643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最后对</a:t>
            </a:r>
            <a:r>
              <a:rPr lang="zh-CN" altLang="en-US" sz="1200" dirty="0" smtClean="0"/>
              <a:t>短期调和分析数据的选取规则进行总结，依据此规则选取的潮位数据，调和分析所得常数最接近稳定调和常数。</a:t>
            </a:r>
            <a:endParaRPr lang="en-US" altLang="zh-CN" sz="1200" dirty="0" smtClean="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3</a:t>
            </a:fld>
            <a:endParaRPr lang="zh-CN" altLang="en-US"/>
          </a:p>
        </p:txBody>
      </p:sp>
    </p:spTree>
    <p:extLst>
      <p:ext uri="{BB962C8B-B14F-4D97-AF65-F5344CB8AC3E}">
        <p14:creationId xmlns:p14="http://schemas.microsoft.com/office/powerpoint/2010/main" val="42505099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二个研究内容是</a:t>
            </a:r>
            <a:r>
              <a:rPr lang="zh-CN" altLang="en-US" sz="1200" dirty="0" smtClean="0">
                <a:solidFill>
                  <a:srgbClr val="00B0F0"/>
                </a:solidFill>
                <a:latin typeface="微软雅黑" panose="020B0503020204020204" pitchFamily="34" charset="-122"/>
                <a:ea typeface="微软雅黑" panose="020B0503020204020204" pitchFamily="34" charset="-122"/>
              </a:rPr>
              <a:t>短期潮位数据的调和分析方法</a:t>
            </a:r>
            <a:r>
              <a:rPr lang="zh-CN" altLang="en-US" sz="1200" dirty="0" smtClean="0">
                <a:solidFill>
                  <a:srgbClr val="5F5E5C"/>
                </a:solidFill>
                <a:latin typeface="微软雅黑" panose="020B0503020204020204" pitchFamily="34" charset="-122"/>
                <a:ea typeface="华康俪金黑W8(P)" pitchFamily="34" charset="-122"/>
              </a:rPr>
              <a:t>，在对</a:t>
            </a:r>
            <a:r>
              <a:rPr lang="zh-CN" altLang="en-US" sz="1200" dirty="0" smtClean="0">
                <a:latin typeface="微软雅黑" panose="020B0503020204020204" pitchFamily="34" charset="-122"/>
                <a:ea typeface="微软雅黑" panose="020B0503020204020204" pitchFamily="34" charset="-122"/>
              </a:rPr>
              <a:t>短期数据进行调和分析时，</a:t>
            </a:r>
            <a:r>
              <a:rPr lang="zh-CN" altLang="en-US" dirty="0" smtClean="0"/>
              <a:t>这是调和分析时，</a:t>
            </a:r>
            <a:r>
              <a:rPr lang="zh-CN" altLang="en-US" sz="1200" dirty="0" smtClean="0">
                <a:latin typeface="微软雅黑" panose="020B0503020204020204" pitchFamily="34" charset="-122"/>
                <a:ea typeface="微软雅黑" panose="020B0503020204020204" pitchFamily="34" charset="-122"/>
              </a:rPr>
              <a:t>存在的最主要的问题是</a:t>
            </a:r>
            <a:r>
              <a:rPr lang="zh-CN" altLang="en-US" sz="1200" dirty="0" smtClean="0">
                <a:solidFill>
                  <a:srgbClr val="00B0F0"/>
                </a:solidFill>
                <a:latin typeface="微软雅黑" panose="020B0503020204020204" pitchFamily="34" charset="-122"/>
                <a:ea typeface="微软雅黑" panose="020B0503020204020204" pitchFamily="34" charset="-122"/>
              </a:rPr>
              <a:t>分潮混淆</a:t>
            </a:r>
            <a:r>
              <a:rPr lang="zh-CN" altLang="en-US" sz="1200" dirty="0" smtClean="0">
                <a:latin typeface="微软雅黑" panose="020B0503020204020204" pitchFamily="34" charset="-122"/>
                <a:ea typeface="微软雅黑" panose="020B0503020204020204" pitchFamily="34" charset="-122"/>
              </a:rPr>
              <a:t>，在计算时，无法分离出部分周期接近的天文分潮。</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是调和分析时其中的一个系数矩阵，红框标出的地方出现了分潮混淆。</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4</a:t>
            </a:fld>
            <a:endParaRPr lang="zh-CN" altLang="en-US"/>
          </a:p>
        </p:txBody>
      </p:sp>
    </p:spTree>
    <p:extLst>
      <p:ext uri="{BB962C8B-B14F-4D97-AF65-F5344CB8AC3E}">
        <p14:creationId xmlns:p14="http://schemas.microsoft.com/office/powerpoint/2010/main" val="1274075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微软雅黑" panose="020B0503020204020204" pitchFamily="34" charset="-122"/>
                <a:ea typeface="微软雅黑" panose="020B0503020204020204" pitchFamily="34" charset="-122"/>
              </a:rPr>
              <a:t>一般情况下，对于短期数据进行调和分析，可采用准调和分析方法，</a:t>
            </a:r>
            <a:r>
              <a:rPr lang="zh-CN" altLang="en-US" sz="1200" dirty="0" smtClean="0">
                <a:solidFill>
                  <a:srgbClr val="00B0F0"/>
                </a:solidFill>
                <a:latin typeface="微软雅黑" panose="020B0503020204020204" pitchFamily="34" charset="-122"/>
                <a:ea typeface="微软雅黑" panose="020B0503020204020204" pitchFamily="34" charset="-122"/>
              </a:rPr>
              <a:t>减少分潮数目来避免分潮混淆问题，但</a:t>
            </a:r>
            <a:r>
              <a:rPr lang="zh-CN" altLang="en-US" sz="1200" dirty="0" smtClean="0">
                <a:latin typeface="微软雅黑" panose="020B0503020204020204" pitchFamily="34" charset="-122"/>
                <a:ea typeface="微软雅黑" panose="020B0503020204020204" pitchFamily="34" charset="-122"/>
              </a:rPr>
              <a:t>针对</a:t>
            </a:r>
            <a:r>
              <a:rPr lang="en-US" altLang="zh-CN" sz="1200" dirty="0" smtClean="0">
                <a:latin typeface="微软雅黑" panose="020B0503020204020204" pitchFamily="34" charset="-122"/>
                <a:ea typeface="微软雅黑" panose="020B0503020204020204" pitchFamily="34" charset="-122"/>
              </a:rPr>
              <a:t>10</a:t>
            </a:r>
            <a:r>
              <a:rPr lang="zh-CN" altLang="en-US" sz="1200" dirty="0" smtClean="0">
                <a:latin typeface="微软雅黑" panose="020B0503020204020204" pitchFamily="34" charset="-122"/>
                <a:ea typeface="微软雅黑" panose="020B0503020204020204" pitchFamily="34" charset="-122"/>
              </a:rPr>
              <a:t>天内的潮位数据进行调和分析，需要</a:t>
            </a:r>
            <a:r>
              <a:rPr lang="zh-CN" altLang="en-US" sz="1200" dirty="0" smtClean="0">
                <a:solidFill>
                  <a:srgbClr val="00B0F0"/>
                </a:solidFill>
                <a:latin typeface="微软雅黑" panose="020B0503020204020204" pitchFamily="34" charset="-122"/>
                <a:ea typeface="微软雅黑" panose="020B0503020204020204" pitchFamily="34" charset="-122"/>
              </a:rPr>
              <a:t>保留</a:t>
            </a:r>
            <a:r>
              <a:rPr lang="en-US" altLang="zh-CN" sz="1200" dirty="0" smtClean="0">
                <a:solidFill>
                  <a:srgbClr val="00B0F0"/>
                </a:solidFill>
                <a:latin typeface="微软雅黑" panose="020B0503020204020204" pitchFamily="34" charset="-122"/>
                <a:ea typeface="微软雅黑" panose="020B0503020204020204" pitchFamily="34" charset="-122"/>
              </a:rPr>
              <a:t>11</a:t>
            </a:r>
            <a:r>
              <a:rPr lang="zh-CN" altLang="en-US" sz="1200" dirty="0" smtClean="0">
                <a:solidFill>
                  <a:srgbClr val="00B0F0"/>
                </a:solidFill>
                <a:latin typeface="微软雅黑" panose="020B0503020204020204" pitchFamily="34" charset="-122"/>
                <a:ea typeface="微软雅黑" panose="020B0503020204020204" pitchFamily="34" charset="-122"/>
              </a:rPr>
              <a:t>个基本天文分潮时</a:t>
            </a:r>
            <a:r>
              <a:rPr lang="zh-CN" altLang="en-US" sz="1200" dirty="0" smtClean="0">
                <a:latin typeface="微软雅黑" panose="020B0503020204020204" pitchFamily="34" charset="-122"/>
                <a:ea typeface="微软雅黑" panose="020B0503020204020204" pitchFamily="34" charset="-122"/>
              </a:rPr>
              <a:t>，则需要寻找其他的方法进行处理。</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5</a:t>
            </a:fld>
            <a:endParaRPr lang="zh-CN" altLang="en-US"/>
          </a:p>
        </p:txBody>
      </p:sp>
    </p:spTree>
    <p:extLst>
      <p:ext uri="{BB962C8B-B14F-4D97-AF65-F5344CB8AC3E}">
        <p14:creationId xmlns:p14="http://schemas.microsoft.com/office/powerpoint/2010/main" val="36227167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研究采用结合岭回归分析的方法，</a:t>
            </a:r>
            <a:r>
              <a:rPr lang="zh-CN" altLang="en-US" sz="1200" dirty="0" smtClean="0">
                <a:latin typeface="微软雅黑" panose="020B0503020204020204" pitchFamily="34" charset="-122"/>
                <a:ea typeface="微软雅黑" panose="020B0503020204020204" pitchFamily="34" charset="-122"/>
              </a:rPr>
              <a:t>以略微降低求解精度的代价，来换取稳定的回归系数</a:t>
            </a:r>
            <a:r>
              <a:rPr lang="zh-CN" altLang="en-US" sz="1200" kern="1200" dirty="0" smtClean="0">
                <a:solidFill>
                  <a:schemeClr val="tx1"/>
                </a:solidFill>
                <a:effectLst/>
                <a:latin typeface="+mn-lt"/>
                <a:ea typeface="+mn-ea"/>
                <a:cs typeface="+mn-cs"/>
              </a:rPr>
              <a:t>，有效缓解分潮混淆问题。</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其中</a:t>
            </a:r>
            <a:r>
              <a:rPr lang="en-US" altLang="zh-CN" sz="1200" i="1" kern="1200" dirty="0" smtClean="0">
                <a:solidFill>
                  <a:schemeClr val="tx1"/>
                </a:solidFill>
                <a:effectLst/>
                <a:latin typeface="+mn-lt"/>
                <a:ea typeface="+mn-ea"/>
                <a:cs typeface="+mn-cs"/>
              </a:rPr>
              <a:t>X</a:t>
            </a:r>
            <a:r>
              <a:rPr lang="en-US" altLang="zh-CN" sz="1200" i="1" kern="1200" baseline="-250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分别为系数</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a:t>
            </a:r>
            <a:r>
              <a:rPr lang="en-US" altLang="zh-CN" sz="1200" i="1" kern="1200" dirty="0" err="1" smtClean="0">
                <a:solidFill>
                  <a:schemeClr val="tx1"/>
                </a:solidFill>
                <a:effectLst/>
                <a:latin typeface="+mn-lt"/>
                <a:ea typeface="+mn-ea"/>
                <a:cs typeface="+mn-cs"/>
              </a:rPr>
              <a:t>A</a:t>
            </a:r>
            <a:r>
              <a:rPr lang="en-US" altLang="zh-CN" sz="1200" i="1" kern="1200" baseline="-25000" dirty="0" err="1" smtClean="0">
                <a:solidFill>
                  <a:schemeClr val="tx1"/>
                </a:solidFill>
                <a:effectLst/>
                <a:latin typeface="+mn-lt"/>
                <a:ea typeface="+mn-ea"/>
                <a:cs typeface="+mn-cs"/>
              </a:rPr>
              <a:t>j</a:t>
            </a:r>
            <a:r>
              <a:rPr lang="zh-CN" altLang="zh-CN" sz="1200" kern="1200" dirty="0" smtClean="0">
                <a:solidFill>
                  <a:schemeClr val="tx1"/>
                </a:solidFill>
                <a:effectLst/>
                <a:latin typeface="+mn-lt"/>
                <a:ea typeface="+mn-ea"/>
                <a:cs typeface="+mn-cs"/>
              </a:rPr>
              <a:t>和</a:t>
            </a:r>
            <a:r>
              <a:rPr lang="en-US" altLang="zh-CN" sz="1200" i="1" kern="1200" dirty="0" err="1" smtClean="0">
                <a:solidFill>
                  <a:schemeClr val="tx1"/>
                </a:solidFill>
                <a:effectLst/>
                <a:latin typeface="+mn-lt"/>
                <a:ea typeface="+mn-ea"/>
                <a:cs typeface="+mn-cs"/>
              </a:rPr>
              <a:t>B</a:t>
            </a:r>
            <a:r>
              <a:rPr lang="en-US" altLang="zh-CN" sz="1200" i="1" kern="1200" baseline="-25000" dirty="0" err="1" smtClean="0">
                <a:solidFill>
                  <a:schemeClr val="tx1"/>
                </a:solidFill>
                <a:effectLst/>
                <a:latin typeface="+mn-lt"/>
                <a:ea typeface="+mn-ea"/>
                <a:cs typeface="+mn-cs"/>
              </a:rPr>
              <a:t>j</a:t>
            </a:r>
            <a:r>
              <a:rPr lang="zh-CN" altLang="zh-CN" sz="1200" kern="1200" dirty="0" smtClean="0">
                <a:solidFill>
                  <a:schemeClr val="tx1"/>
                </a:solidFill>
                <a:effectLst/>
                <a:latin typeface="+mn-lt"/>
                <a:ea typeface="+mn-ea"/>
                <a:cs typeface="+mn-cs"/>
              </a:rPr>
              <a:t>的矩阵形式。</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为岭数，</a:t>
            </a:r>
            <a:r>
              <a:rPr lang="en-US" altLang="zh-CN" sz="1200" i="1" kern="12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表示单位矩阵，</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表示特征向量矩阵。</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6</a:t>
            </a:fld>
            <a:endParaRPr lang="zh-CN" altLang="en-US"/>
          </a:p>
        </p:txBody>
      </p:sp>
    </p:spTree>
    <p:extLst>
      <p:ext uri="{BB962C8B-B14F-4D97-AF65-F5344CB8AC3E}">
        <p14:creationId xmlns:p14="http://schemas.microsoft.com/office/powerpoint/2010/main" val="29493403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微软雅黑" panose="020B0503020204020204" pitchFamily="34" charset="-122"/>
                <a:ea typeface="微软雅黑" panose="020B0503020204020204" pitchFamily="34" charset="-122"/>
              </a:rPr>
              <a:t>引入岭回归之后，求解过程变为有偏估计，将计算值与实测值进行线性回归，发现</a:t>
            </a:r>
            <a:r>
              <a:rPr lang="zh-CN" altLang="zh-CN" sz="1200" kern="1200" dirty="0" smtClean="0">
                <a:solidFill>
                  <a:schemeClr val="tx1"/>
                </a:solidFill>
                <a:effectLst/>
                <a:latin typeface="+mn-lt"/>
                <a:ea typeface="+mn-ea"/>
                <a:cs typeface="+mn-cs"/>
              </a:rPr>
              <a:t>计算值与实测值存在</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左右的误差，</a:t>
            </a:r>
            <a:r>
              <a:rPr lang="zh-CN" altLang="en-US" sz="1200" kern="1200" dirty="0" smtClean="0">
                <a:solidFill>
                  <a:schemeClr val="tx1"/>
                </a:solidFill>
                <a:effectLst/>
                <a:latin typeface="+mn-lt"/>
                <a:ea typeface="+mn-ea"/>
                <a:cs typeface="+mn-cs"/>
              </a:rPr>
              <a:t>有必要使用线性回归的方式进行潮位修正</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7</a:t>
            </a:fld>
            <a:endParaRPr lang="zh-CN" altLang="en-US"/>
          </a:p>
        </p:txBody>
      </p:sp>
    </p:spTree>
    <p:extLst>
      <p:ext uri="{BB962C8B-B14F-4D97-AF65-F5344CB8AC3E}">
        <p14:creationId xmlns:p14="http://schemas.microsoft.com/office/powerpoint/2010/main" val="42684311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使用得出的数据选取规则挑选合适的绿华山潮位数据， 应用结合岭回归的调和分析方法进行分析。这两张表是调和计算时矩阵</a:t>
            </a:r>
            <a:r>
              <a:rPr lang="en-US" altLang="zh-CN" dirty="0" smtClean="0"/>
              <a:t>A</a:t>
            </a:r>
            <a:r>
              <a:rPr lang="zh-CN" altLang="en-US" dirty="0" smtClean="0"/>
              <a:t>和</a:t>
            </a:r>
            <a:r>
              <a:rPr lang="en-US" altLang="zh-CN" dirty="0" smtClean="0"/>
              <a:t>B</a:t>
            </a:r>
            <a:r>
              <a:rPr lang="zh-CN" altLang="en-US" dirty="0" smtClean="0"/>
              <a:t>的特征值，红线标出的地方值非常微小</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在计算时将</a:t>
            </a:r>
            <a:r>
              <a:rPr lang="zh-CN" altLang="zh-CN" sz="1200" kern="1200" dirty="0" smtClean="0">
                <a:solidFill>
                  <a:schemeClr val="tx1"/>
                </a:solidFill>
                <a:effectLst/>
                <a:latin typeface="+mn-lt"/>
                <a:ea typeface="+mn-ea"/>
                <a:cs typeface="+mn-cs"/>
              </a:rPr>
              <a:t>出现超大数，因此引入岭回归分析，给特征值统一加上一个岭数</a:t>
            </a:r>
            <a:r>
              <a:rPr lang="en-US" altLang="zh-CN" sz="1200" kern="1200" dirty="0" err="1" smtClean="0">
                <a:solidFill>
                  <a:schemeClr val="tx1"/>
                </a:solidFill>
                <a:effectLst/>
                <a:latin typeface="+mn-lt"/>
                <a:ea typeface="+mn-ea"/>
                <a:cs typeface="+mn-cs"/>
              </a:rPr>
              <a:t>kI</a:t>
            </a:r>
            <a:r>
              <a:rPr lang="zh-CN" altLang="zh-CN" sz="1200" kern="1200" dirty="0" smtClean="0">
                <a:solidFill>
                  <a:schemeClr val="tx1"/>
                </a:solidFill>
                <a:effectLst/>
                <a:latin typeface="+mn-lt"/>
                <a:ea typeface="+mn-ea"/>
                <a:cs typeface="+mn-cs"/>
              </a:rPr>
              <a:t>，让Λ</a:t>
            </a:r>
            <a:r>
              <a:rPr lang="en-US" altLang="zh-CN" sz="1200" kern="1200" baseline="30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的值处于可接受范围内</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8</a:t>
            </a:fld>
            <a:endParaRPr lang="zh-CN" altLang="en-US"/>
          </a:p>
        </p:txBody>
      </p:sp>
    </p:spTree>
    <p:extLst>
      <p:ext uri="{BB962C8B-B14F-4D97-AF65-F5344CB8AC3E}">
        <p14:creationId xmlns:p14="http://schemas.microsoft.com/office/powerpoint/2010/main" val="36084319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岭数</a:t>
            </a:r>
            <a:r>
              <a:rPr lang="en-US" altLang="zh-CN" dirty="0" smtClean="0"/>
              <a:t>k</a:t>
            </a:r>
            <a:r>
              <a:rPr lang="zh-CN" altLang="en-US" dirty="0" smtClean="0"/>
              <a:t>的选取范围一般为</a:t>
            </a:r>
            <a:r>
              <a:rPr lang="en-US" altLang="zh-CN" sz="1200" dirty="0" smtClean="0">
                <a:latin typeface="微软雅黑" panose="020B0503020204020204" pitchFamily="34" charset="-122"/>
                <a:ea typeface="微软雅黑" panose="020B0503020204020204" pitchFamily="34" charset="-122"/>
              </a:rPr>
              <a:t>[0, 1]</a:t>
            </a:r>
            <a:r>
              <a:rPr lang="zh-CN" altLang="en-US" dirty="0" smtClean="0"/>
              <a:t>，从两幅岭迹图中可看到，从</a:t>
            </a:r>
            <a:r>
              <a:rPr lang="en-US" altLang="zh-CN" dirty="0" smtClean="0"/>
              <a:t>0.05</a:t>
            </a:r>
            <a:r>
              <a:rPr lang="zh-CN" altLang="en-US" dirty="0" smtClean="0"/>
              <a:t>之后基本呈现一条平稳直线，难以直接选出合适的岭数，因此将范围缩小至</a:t>
            </a:r>
            <a:r>
              <a:rPr lang="en-US" altLang="zh-CN" dirty="0" smtClean="0"/>
              <a:t>[0,0.1]</a:t>
            </a:r>
            <a:r>
              <a:rPr lang="zh-CN" altLang="en-US" dirty="0" smtClean="0"/>
              <a:t>，再次绘制岭迹图。</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39</a:t>
            </a:fld>
            <a:endParaRPr lang="zh-CN" altLang="en-US"/>
          </a:p>
        </p:txBody>
      </p:sp>
    </p:spTree>
    <p:extLst>
      <p:ext uri="{BB962C8B-B14F-4D97-AF65-F5344CB8AC3E}">
        <p14:creationId xmlns:p14="http://schemas.microsoft.com/office/powerpoint/2010/main" val="579304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选题背景，</a:t>
            </a:r>
            <a:r>
              <a:rPr lang="zh-CN" altLang="en-US" sz="1200" dirty="0" smtClean="0">
                <a:solidFill>
                  <a:srgbClr val="FF8500"/>
                </a:solidFill>
                <a:latin typeface="微软雅黑" panose="020B0503020204020204" pitchFamily="34" charset="-122"/>
                <a:ea typeface="微软雅黑" panose="020B0503020204020204" pitchFamily="34" charset="-122"/>
              </a:rPr>
              <a:t>海洋潮汐学的基本任务是</a:t>
            </a:r>
            <a:r>
              <a:rPr lang="zh-CN" altLang="en-US" sz="1200" dirty="0" smtClean="0">
                <a:latin typeface="微软雅黑" panose="020B0503020204020204" pitchFamily="34" charset="-122"/>
                <a:ea typeface="微软雅黑" panose="020B0503020204020204" pitchFamily="34" charset="-122"/>
              </a:rPr>
              <a:t>研究潮汐的成因，总结其变化规律，并将其用于潮汐预报工作</a:t>
            </a:r>
            <a:r>
              <a:rPr lang="zh-CN" altLang="en-US" sz="1200" dirty="0" smtClean="0">
                <a:latin typeface="微软雅黑" panose="020B0503020204020204" pitchFamily="34" charset="-122"/>
                <a:ea typeface="微软雅黑" panose="020B0503020204020204" pitchFamily="34" charset="-122"/>
              </a:rPr>
              <a:t>。如今，潮汐调和分析</a:t>
            </a:r>
            <a:r>
              <a:rPr lang="zh-CN" altLang="en-US" sz="1200" dirty="0" smtClean="0">
                <a:latin typeface="微软雅黑" panose="020B0503020204020204" pitchFamily="34" charset="-122"/>
                <a:ea typeface="微软雅黑" panose="020B0503020204020204" pitchFamily="34" charset="-122"/>
              </a:rPr>
              <a:t>已经发展为潮汐及潮流预报的</a:t>
            </a:r>
            <a:r>
              <a:rPr lang="zh-CN" altLang="en-US" sz="1200" dirty="0" smtClean="0">
                <a:solidFill>
                  <a:srgbClr val="FF8500"/>
                </a:solidFill>
                <a:latin typeface="微软雅黑" panose="020B0503020204020204" pitchFamily="34" charset="-122"/>
                <a:ea typeface="微软雅黑" panose="020B0503020204020204" pitchFamily="34" charset="-122"/>
              </a:rPr>
              <a:t>主流方法之一</a:t>
            </a:r>
            <a:r>
              <a:rPr lang="zh-CN" altLang="en-US" sz="1200" dirty="0" smtClean="0">
                <a:latin typeface="微软雅黑" panose="020B0503020204020204" pitchFamily="34" charset="-122"/>
                <a:ea typeface="微软雅黑" panose="020B0503020204020204" pitchFamily="34" charset="-122"/>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a:t>
            </a:fld>
            <a:endParaRPr lang="zh-CN" altLang="en-US"/>
          </a:p>
        </p:txBody>
      </p:sp>
    </p:spTree>
    <p:extLst>
      <p:ext uri="{BB962C8B-B14F-4D97-AF65-F5344CB8AC3E}">
        <p14:creationId xmlns:p14="http://schemas.microsoft.com/office/powerpoint/2010/main" val="21135582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时便能够看出在</a:t>
            </a:r>
            <a:r>
              <a:rPr lang="en-US" altLang="zh-CN" dirty="0" smtClean="0"/>
              <a:t>0.025</a:t>
            </a:r>
            <a:r>
              <a:rPr lang="zh-CN" altLang="en-US" dirty="0" smtClean="0"/>
              <a:t>之后逐渐趋于平稳，因此将岭数</a:t>
            </a:r>
            <a:r>
              <a:rPr lang="en-US" altLang="zh-CN" dirty="0" smtClean="0"/>
              <a:t>k</a:t>
            </a:r>
            <a:r>
              <a:rPr lang="zh-CN" altLang="en-US" dirty="0" smtClean="0"/>
              <a:t>的值定为</a:t>
            </a:r>
            <a:r>
              <a:rPr lang="en-US" altLang="zh-CN" dirty="0" smtClean="0"/>
              <a:t>0.025</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0</a:t>
            </a:fld>
            <a:endParaRPr lang="zh-CN" altLang="en-US"/>
          </a:p>
        </p:txBody>
      </p:sp>
    </p:spTree>
    <p:extLst>
      <p:ext uri="{BB962C8B-B14F-4D97-AF65-F5344CB8AC3E}">
        <p14:creationId xmlns:p14="http://schemas.microsoft.com/office/powerpoint/2010/main" val="566516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微软雅黑" panose="020B0503020204020204" pitchFamily="34" charset="-122"/>
                <a:ea typeface="微软雅黑" panose="020B0503020204020204" pitchFamily="34" charset="-122"/>
              </a:rPr>
              <a:t>将计算所得调和常数与当月的调和常数进行对比，基本合理。</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1</a:t>
            </a:fld>
            <a:endParaRPr lang="zh-CN" altLang="en-US"/>
          </a:p>
        </p:txBody>
      </p:sp>
    </p:spTree>
    <p:extLst>
      <p:ext uri="{BB962C8B-B14F-4D97-AF65-F5344CB8AC3E}">
        <p14:creationId xmlns:p14="http://schemas.microsoft.com/office/powerpoint/2010/main" val="32218611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mn-lt"/>
                <a:ea typeface="+mn-ea"/>
              </a:rPr>
              <a:t>简单来说就是</a:t>
            </a:r>
            <a:r>
              <a:rPr lang="en-US" altLang="zh-CN" baseline="0" dirty="0" smtClean="0">
                <a:latin typeface="+mn-lt"/>
                <a:ea typeface="+mn-ea"/>
              </a:rPr>
              <a:t> </a:t>
            </a:r>
            <a:r>
              <a:rPr lang="zh-CN" altLang="en-US" dirty="0" smtClean="0">
                <a:latin typeface="微软雅黑" panose="020B0503020204020204" pitchFamily="34" charset="-122"/>
                <a:ea typeface="微软雅黑" panose="020B0503020204020204" pitchFamily="34" charset="-122"/>
              </a:rPr>
              <a:t>将</a:t>
            </a:r>
            <a:r>
              <a:rPr lang="zh-CN" altLang="en-US" dirty="0" smtClean="0">
                <a:solidFill>
                  <a:srgbClr val="00B0F0"/>
                </a:solidFill>
                <a:latin typeface="微软雅黑" panose="020B0503020204020204" pitchFamily="34" charset="-122"/>
                <a:ea typeface="微软雅黑" panose="020B0503020204020204" pitchFamily="34" charset="-122"/>
              </a:rPr>
              <a:t>岭回归分析法</a:t>
            </a:r>
            <a:r>
              <a:rPr lang="zh-CN" altLang="en-US" dirty="0" smtClean="0">
                <a:latin typeface="微软雅黑" panose="020B0503020204020204" pitchFamily="34" charset="-122"/>
                <a:ea typeface="微软雅黑" panose="020B0503020204020204" pitchFamily="34" charset="-122"/>
              </a:rPr>
              <a:t>应用于短期潮位调和分析，并提出了对应的</a:t>
            </a:r>
            <a:r>
              <a:rPr lang="zh-CN" altLang="en-US" dirty="0" smtClean="0">
                <a:solidFill>
                  <a:srgbClr val="00B0F0"/>
                </a:solidFill>
                <a:latin typeface="微软雅黑" panose="020B0503020204020204" pitchFamily="34" charset="-122"/>
                <a:ea typeface="微软雅黑" panose="020B0503020204020204" pitchFamily="34" charset="-122"/>
              </a:rPr>
              <a:t>修正方法</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2</a:t>
            </a:fld>
            <a:endParaRPr lang="zh-CN" altLang="en-US"/>
          </a:p>
        </p:txBody>
      </p:sp>
    </p:spTree>
    <p:extLst>
      <p:ext uri="{BB962C8B-B14F-4D97-AF65-F5344CB8AC3E}">
        <p14:creationId xmlns:p14="http://schemas.microsoft.com/office/powerpoint/2010/main" val="41900753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三个研究内容，感潮河段水位模型的构建。核心是将</a:t>
            </a:r>
            <a:r>
              <a:rPr lang="zh-CN" altLang="en-US" dirty="0" smtClean="0">
                <a:solidFill>
                  <a:srgbClr val="00B0F0"/>
                </a:solidFill>
                <a:latin typeface="微软雅黑" panose="020B0503020204020204" pitchFamily="34" charset="-122"/>
                <a:ea typeface="微软雅黑" panose="020B0503020204020204" pitchFamily="34" charset="-122"/>
              </a:rPr>
              <a:t>调和常数与径流之间的相关关系融入到潮位表达式中，用以描述感潮河段的水位。</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3</a:t>
            </a:fld>
            <a:endParaRPr lang="zh-CN" altLang="en-US"/>
          </a:p>
        </p:txBody>
      </p:sp>
    </p:spTree>
    <p:extLst>
      <p:ext uri="{BB962C8B-B14F-4D97-AF65-F5344CB8AC3E}">
        <p14:creationId xmlns:p14="http://schemas.microsoft.com/office/powerpoint/2010/main" val="38645663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latin typeface="微软雅黑" panose="020B0503020204020204" pitchFamily="34" charset="-122"/>
                <a:ea typeface="微软雅黑" panose="020B0503020204020204" pitchFamily="34" charset="-122"/>
              </a:rPr>
              <a:t>根据前文得出的短期数据挑选规则，选取尽量多的潮位时段进行调和分析。因常规潮位表达式计算区间为</a:t>
            </a:r>
            <a:r>
              <a:rPr lang="en-US" altLang="zh-CN" dirty="0" smtClean="0"/>
              <a:t>[-</a:t>
            </a:r>
            <a:r>
              <a:rPr lang="en-US" altLang="zh-CN" i="1" dirty="0" smtClean="0"/>
              <a:t>L</a:t>
            </a:r>
            <a:r>
              <a:rPr lang="en-US" altLang="zh-CN" dirty="0" smtClean="0"/>
              <a:t>/2,</a:t>
            </a:r>
            <a:r>
              <a:rPr lang="en-US" altLang="zh-CN" i="1" dirty="0" smtClean="0"/>
              <a:t>L</a:t>
            </a:r>
            <a:r>
              <a:rPr lang="en-US" altLang="zh-CN" dirty="0" smtClean="0"/>
              <a:t>/2], </a:t>
            </a:r>
            <a:r>
              <a:rPr lang="zh-CN" altLang="en-US" dirty="0" smtClean="0">
                <a:latin typeface="微软雅黑" panose="020B0503020204020204" pitchFamily="34" charset="-122"/>
                <a:ea typeface="微软雅黑" panose="020B0503020204020204" pitchFamily="34" charset="-122"/>
              </a:rPr>
              <a:t>中间时刻为</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并不能代表每一段具体的潮位时间段，因此需要</a:t>
            </a:r>
            <a:r>
              <a:rPr lang="zh-CN" altLang="en-US" dirty="0" smtClean="0">
                <a:solidFill>
                  <a:srgbClr val="00B0F0"/>
                </a:solidFill>
                <a:latin typeface="微软雅黑" panose="020B0503020204020204" pitchFamily="34" charset="-122"/>
                <a:ea typeface="微软雅黑" panose="020B0503020204020204" pitchFamily="34" charset="-122"/>
              </a:rPr>
              <a:t>统一时间原点。</a:t>
            </a:r>
            <a:endParaRPr lang="en-US" altLang="zh-CN" dirty="0" smtClean="0">
              <a:solidFill>
                <a:srgbClr val="00B0F0"/>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4</a:t>
            </a:fld>
            <a:endParaRPr lang="zh-CN" altLang="en-US"/>
          </a:p>
        </p:txBody>
      </p:sp>
    </p:spTree>
    <p:extLst>
      <p:ext uri="{BB962C8B-B14F-4D97-AF65-F5344CB8AC3E}">
        <p14:creationId xmlns:p14="http://schemas.microsoft.com/office/powerpoint/2010/main" val="7368264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统一原点之后，引入潮位修正系数</a:t>
            </a:r>
            <a:r>
              <a:rPr lang="en-US" altLang="zh-CN" dirty="0" smtClean="0"/>
              <a:t>k</a:t>
            </a:r>
            <a:r>
              <a:rPr lang="en-US" altLang="zh-CN" baseline="0" dirty="0" smtClean="0"/>
              <a:t> ,</a:t>
            </a:r>
            <a:r>
              <a:rPr lang="zh-CN" altLang="en-US" baseline="0" dirty="0" smtClean="0"/>
              <a:t>得到新的潮位表达式。</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5</a:t>
            </a:fld>
            <a:endParaRPr lang="zh-CN" altLang="en-US"/>
          </a:p>
        </p:txBody>
      </p:sp>
    </p:spTree>
    <p:extLst>
      <p:ext uri="{BB962C8B-B14F-4D97-AF65-F5344CB8AC3E}">
        <p14:creationId xmlns:p14="http://schemas.microsoft.com/office/powerpoint/2010/main" val="5923961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分析之前，无法得知调和常数与径流之间具体的相关关系，先用</a:t>
            </a:r>
            <a:r>
              <a:rPr lang="en-US" altLang="zh-CN" dirty="0" smtClean="0"/>
              <a:t>f</a:t>
            </a:r>
            <a:r>
              <a:rPr lang="zh-CN" altLang="en-US" dirty="0" smtClean="0"/>
              <a:t>进行描述。</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6</a:t>
            </a:fld>
            <a:endParaRPr lang="zh-CN" altLang="en-US"/>
          </a:p>
        </p:txBody>
      </p:sp>
    </p:spTree>
    <p:extLst>
      <p:ext uri="{BB962C8B-B14F-4D97-AF65-F5344CB8AC3E}">
        <p14:creationId xmlns:p14="http://schemas.microsoft.com/office/powerpoint/2010/main" val="24466317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该方法的实际应用。以白茆站为实验站点，挑选合适的潮位时段，如下表所示。分别对每段潮位数据进行调和分析，结合所得调和常数与对应平均径流量作折线图。</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7</a:t>
            </a:fld>
            <a:endParaRPr lang="zh-CN" altLang="en-US"/>
          </a:p>
        </p:txBody>
      </p:sp>
    </p:spTree>
    <p:extLst>
      <p:ext uri="{BB962C8B-B14F-4D97-AF65-F5344CB8AC3E}">
        <p14:creationId xmlns:p14="http://schemas.microsoft.com/office/powerpoint/2010/main" val="8087792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调和常数中平均潮位随径流量变化的折线图，能够明显看出，</a:t>
            </a:r>
            <a:r>
              <a:rPr lang="zh-CN" altLang="zh-CN" sz="1200" kern="1200" dirty="0" smtClean="0">
                <a:solidFill>
                  <a:schemeClr val="tx1"/>
                </a:solidFill>
                <a:effectLst/>
                <a:latin typeface="+mn-lt"/>
                <a:ea typeface="+mn-ea"/>
                <a:cs typeface="+mn-cs"/>
              </a:rPr>
              <a:t>随着大通径流量的增加，白茆站点平均潮位</a:t>
            </a:r>
            <a:r>
              <a:rPr lang="en-US" altLang="zh-CN" sz="1200" i="1" kern="1200" dirty="0" smtClean="0">
                <a:solidFill>
                  <a:schemeClr val="tx1"/>
                </a:solidFill>
                <a:effectLst/>
                <a:latin typeface="+mn-lt"/>
                <a:ea typeface="+mn-ea"/>
                <a:cs typeface="+mn-cs"/>
              </a:rPr>
              <a:t>S</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逐渐增加，增加速度逐渐减小</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8</a:t>
            </a:fld>
            <a:endParaRPr lang="zh-CN" altLang="en-US"/>
          </a:p>
        </p:txBody>
      </p:sp>
    </p:spTree>
    <p:extLst>
      <p:ext uri="{BB962C8B-B14F-4D97-AF65-F5344CB8AC3E}">
        <p14:creationId xmlns:p14="http://schemas.microsoft.com/office/powerpoint/2010/main" val="34425391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这是</a:t>
            </a:r>
            <a:r>
              <a:rPr lang="zh-CN" altLang="zh-CN" sz="1200" kern="1200" dirty="0" smtClean="0">
                <a:solidFill>
                  <a:schemeClr val="tx1"/>
                </a:solidFill>
                <a:effectLst/>
                <a:latin typeface="+mn-lt"/>
                <a:ea typeface="+mn-ea"/>
                <a:cs typeface="+mn-cs"/>
              </a:rPr>
              <a:t>参数</a:t>
            </a:r>
            <a:r>
              <a:rPr lang="en-US" altLang="zh-CN" sz="1200" i="1" kern="1200" dirty="0" err="1" smtClean="0">
                <a:solidFill>
                  <a:schemeClr val="tx1"/>
                </a:solidFill>
                <a:effectLst/>
                <a:latin typeface="+mn-lt"/>
                <a:ea typeface="+mn-ea"/>
                <a:cs typeface="+mn-cs"/>
              </a:rPr>
              <a:t>kA</a:t>
            </a:r>
            <a:r>
              <a:rPr lang="en-US" altLang="zh-CN" sz="1200" i="1" kern="1200" baseline="-25000" dirty="0" err="1" smtClean="0">
                <a:solidFill>
                  <a:schemeClr val="tx1"/>
                </a:solidFill>
                <a:effectLst/>
                <a:latin typeface="+mn-lt"/>
                <a:ea typeface="+mn-ea"/>
                <a:cs typeface="+mn-cs"/>
              </a:rPr>
              <a:t>j</a:t>
            </a:r>
            <a:r>
              <a:rPr lang="en-US" altLang="zh-CN" sz="1200" i="1" kern="1200" baseline="-250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 </a:t>
            </a:r>
            <a:r>
              <a:rPr lang="en-US" altLang="zh-CN" sz="1200" i="1" kern="1200" dirty="0" err="1" smtClean="0">
                <a:solidFill>
                  <a:schemeClr val="tx1"/>
                </a:solidFill>
                <a:effectLst/>
                <a:latin typeface="+mn-lt"/>
                <a:ea typeface="+mn-ea"/>
                <a:cs typeface="+mn-cs"/>
              </a:rPr>
              <a:t>kB</a:t>
            </a:r>
            <a:r>
              <a:rPr lang="en-US" altLang="zh-CN" sz="1200" i="1" kern="1200" baseline="-25000" dirty="0" err="1" smtClean="0">
                <a:solidFill>
                  <a:schemeClr val="tx1"/>
                </a:solidFill>
                <a:effectLst/>
                <a:latin typeface="+mn-lt"/>
                <a:ea typeface="+mn-ea"/>
                <a:cs typeface="+mn-cs"/>
              </a:rPr>
              <a:t>j</a:t>
            </a:r>
            <a:r>
              <a:rPr lang="en-US" altLang="zh-CN" sz="1200" i="1" kern="1200" baseline="-250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随平均流量变化的折线图，</a:t>
            </a:r>
            <a:r>
              <a:rPr lang="en-US" altLang="zh-CN" sz="1200" kern="1200" dirty="0" smtClean="0">
                <a:solidFill>
                  <a:schemeClr val="tx1"/>
                </a:solidFill>
                <a:effectLst/>
                <a:latin typeface="+mn-lt"/>
                <a:ea typeface="+mn-ea"/>
                <a:cs typeface="+mn-cs"/>
              </a:rPr>
              <a:t> </a:t>
            </a:r>
            <a:r>
              <a:rPr lang="en-US" altLang="zh-CN" sz="1200" i="1" kern="1200" dirty="0" err="1" smtClean="0">
                <a:solidFill>
                  <a:schemeClr val="tx1"/>
                </a:solidFill>
                <a:effectLst/>
                <a:latin typeface="+mn-lt"/>
                <a:ea typeface="+mn-ea"/>
                <a:cs typeface="+mn-cs"/>
              </a:rPr>
              <a:t>kA</a:t>
            </a:r>
            <a:r>
              <a:rPr lang="en-US" altLang="zh-CN" sz="1200" i="1" kern="1200" baseline="-25000" dirty="0" err="1" smtClean="0">
                <a:solidFill>
                  <a:schemeClr val="tx1"/>
                </a:solidFill>
                <a:effectLst/>
                <a:latin typeface="+mn-lt"/>
                <a:ea typeface="+mn-ea"/>
                <a:cs typeface="+mn-cs"/>
              </a:rPr>
              <a:t>j</a:t>
            </a:r>
            <a:r>
              <a:rPr lang="en-US" altLang="zh-CN" sz="1200" i="1" kern="1200" baseline="-250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 </a:t>
            </a:r>
            <a:r>
              <a:rPr lang="en-US" altLang="zh-CN" sz="1200" i="1" kern="1200" dirty="0" err="1" smtClean="0">
                <a:solidFill>
                  <a:schemeClr val="tx1"/>
                </a:solidFill>
                <a:effectLst/>
                <a:latin typeface="+mn-lt"/>
                <a:ea typeface="+mn-ea"/>
                <a:cs typeface="+mn-cs"/>
              </a:rPr>
              <a:t>kB</a:t>
            </a:r>
            <a:r>
              <a:rPr lang="en-US" altLang="zh-CN" sz="1200" i="1" kern="1200" baseline="-25000" dirty="0" err="1" smtClean="0">
                <a:solidFill>
                  <a:schemeClr val="tx1"/>
                </a:solidFill>
                <a:effectLst/>
                <a:latin typeface="+mn-lt"/>
                <a:ea typeface="+mn-ea"/>
                <a:cs typeface="+mn-cs"/>
              </a:rPr>
              <a:t>j</a:t>
            </a:r>
            <a:r>
              <a:rPr lang="en-US" altLang="zh-CN" sz="1200" i="1" kern="1200" baseline="-250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整体趋势随着大通径流量的增加逐渐趋近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49</a:t>
            </a:fld>
            <a:endParaRPr lang="zh-CN" altLang="en-US"/>
          </a:p>
        </p:txBody>
      </p:sp>
    </p:spTree>
    <p:extLst>
      <p:ext uri="{BB962C8B-B14F-4D97-AF65-F5344CB8AC3E}">
        <p14:creationId xmlns:p14="http://schemas.microsoft.com/office/powerpoint/2010/main" val="2677140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rgbClr val="FF8500"/>
                </a:solidFill>
                <a:latin typeface="微软雅黑" panose="020B0503020204020204" pitchFamily="34" charset="-122"/>
                <a:ea typeface="微软雅黑" panose="020B0503020204020204" pitchFamily="34" charset="-122"/>
              </a:rPr>
              <a:t>感潮河段</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是从</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河口至潮区界的</a:t>
            </a:r>
            <a:r>
              <a:rPr lang="zh-CN" altLang="en-US" sz="1200" dirty="0" smtClean="0">
                <a:solidFill>
                  <a:srgbClr val="FF8500"/>
                </a:solidFill>
                <a:latin typeface="微软雅黑" panose="020B0503020204020204" pitchFamily="34" charset="-122"/>
                <a:ea typeface="微软雅黑" panose="020B0503020204020204" pitchFamily="34" charset="-122"/>
              </a:rPr>
              <a:t>过渡河段</a:t>
            </a:r>
            <a:r>
              <a:rPr lang="zh-CN" altLang="en-US" sz="1200" dirty="0" smtClean="0">
                <a:solidFill>
                  <a:srgbClr val="FF8500"/>
                </a:solidFill>
                <a:latin typeface="微软雅黑" panose="020B0503020204020204" pitchFamily="34" charset="-122"/>
                <a:ea typeface="微软雅黑" panose="020B0503020204020204" pitchFamily="34" charset="-122"/>
              </a:rPr>
              <a:t>，</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长江感潮河段</a:t>
            </a:r>
            <a:r>
              <a:rPr lang="zh-CN" altLang="zh-CN" sz="1200" dirty="0" smtClean="0">
                <a:solidFill>
                  <a:srgbClr val="00B0F0"/>
                </a:solidFill>
                <a:latin typeface="微软雅黑" panose="020B0503020204020204" pitchFamily="34" charset="-122"/>
                <a:ea typeface="微软雅黑" panose="020B0503020204020204" pitchFamily="34" charset="-122"/>
              </a:rPr>
              <a:t>地势</a:t>
            </a:r>
            <a:r>
              <a:rPr lang="zh-CN" altLang="zh-CN" sz="1200" dirty="0" smtClean="0">
                <a:solidFill>
                  <a:srgbClr val="00B0F0"/>
                </a:solidFill>
                <a:latin typeface="微软雅黑" panose="020B0503020204020204" pitchFamily="34" charset="-122"/>
                <a:ea typeface="微软雅黑" panose="020B0503020204020204" pitchFamily="34" charset="-122"/>
              </a:rPr>
              <a:t>较为平坦</a:t>
            </a:r>
            <a:r>
              <a:rPr lang="zh-CN" altLang="en-US" sz="1200" dirty="0" smtClean="0">
                <a:solidFill>
                  <a:srgbClr val="00B0F0"/>
                </a:solidFill>
                <a:latin typeface="微软雅黑" panose="020B0503020204020204" pitchFamily="34" charset="-122"/>
                <a:ea typeface="微软雅黑" panose="020B0503020204020204" pitchFamily="34" charset="-122"/>
              </a:rPr>
              <a:t>，</a:t>
            </a:r>
            <a:r>
              <a:rPr lang="zh-CN" altLang="zh-CN" sz="1200" dirty="0" smtClean="0">
                <a:solidFill>
                  <a:srgbClr val="00B0F0"/>
                </a:solidFill>
                <a:latin typeface="微软雅黑" panose="020B0503020204020204" pitchFamily="34" charset="-122"/>
                <a:ea typeface="微软雅黑" panose="020B0503020204020204" pitchFamily="34" charset="-122"/>
              </a:rPr>
              <a:t>地面</a:t>
            </a:r>
            <a:r>
              <a:rPr lang="zh-CN" altLang="en-US" sz="1200" dirty="0" smtClean="0">
                <a:solidFill>
                  <a:srgbClr val="00B0F0"/>
                </a:solidFill>
                <a:latin typeface="微软雅黑" panose="020B0503020204020204" pitchFamily="34" charset="-122"/>
                <a:ea typeface="微软雅黑" panose="020B0503020204020204" pitchFamily="34" charset="-122"/>
              </a:rPr>
              <a:t>海拔</a:t>
            </a:r>
            <a:r>
              <a:rPr lang="zh-CN" altLang="zh-CN" sz="1200" dirty="0" smtClean="0">
                <a:solidFill>
                  <a:srgbClr val="00B0F0"/>
                </a:solidFill>
                <a:latin typeface="微软雅黑" panose="020B0503020204020204" pitchFamily="34" charset="-122"/>
                <a:ea typeface="微软雅黑" panose="020B0503020204020204" pitchFamily="34" charset="-122"/>
              </a:rPr>
              <a:t>较低</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易</a:t>
            </a:r>
            <a:r>
              <a:rPr lang="zh-CN"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出现</a:t>
            </a:r>
            <a:r>
              <a:rPr lang="zh-CN" altLang="zh-CN" sz="1200" dirty="0" smtClean="0">
                <a:solidFill>
                  <a:srgbClr val="FF0000"/>
                </a:solidFill>
                <a:latin typeface="微软雅黑" panose="020B0503020204020204" pitchFamily="34" charset="-122"/>
                <a:ea typeface="微软雅黑" panose="020B0503020204020204" pitchFamily="34" charset="-122"/>
              </a:rPr>
              <a:t>洪涝灾害</a:t>
            </a:r>
            <a:r>
              <a:rPr lang="zh-CN" altLang="en-US" sz="1200" dirty="0" smtClean="0">
                <a:solidFill>
                  <a:srgbClr val="FF0000"/>
                </a:solidFill>
                <a:latin typeface="微软雅黑" panose="020B0503020204020204" pitchFamily="34" charset="-122"/>
                <a:ea typeface="微软雅黑" panose="020B0503020204020204" pitchFamily="34" charset="-122"/>
              </a:rPr>
              <a:t>。</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由于</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感潮河段受到多个因素的共同</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影响</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其</a:t>
            </a:r>
            <a:r>
              <a:rPr lang="zh-CN"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水位</a:t>
            </a:r>
            <a:r>
              <a:rPr lang="zh-CN"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rPr>
              <a:t>预报显得十分困难</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a:t>
            </a:fld>
            <a:endParaRPr lang="zh-CN" altLang="en-US"/>
          </a:p>
        </p:txBody>
      </p:sp>
    </p:spTree>
    <p:extLst>
      <p:ext uri="{BB962C8B-B14F-4D97-AF65-F5344CB8AC3E}">
        <p14:creationId xmlns:p14="http://schemas.microsoft.com/office/powerpoint/2010/main" val="241969194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根据上述三幅折线图，考虑两种极端情况：</a:t>
            </a:r>
            <a:r>
              <a:rPr lang="zh-CN" altLang="en-US" dirty="0" smtClean="0">
                <a:latin typeface="微软雅黑" panose="020B0503020204020204" pitchFamily="34" charset="-122"/>
                <a:ea typeface="微软雅黑" panose="020B0503020204020204" pitchFamily="34" charset="-122"/>
              </a:rPr>
              <a:t>当径流量为</a:t>
            </a:r>
            <a:r>
              <a:rPr lang="en-US" altLang="zh-CN" dirty="0" smtClean="0">
                <a:latin typeface="微软雅黑" panose="020B0503020204020204" pitchFamily="34" charset="-122"/>
                <a:ea typeface="微软雅黑" panose="020B0503020204020204" pitchFamily="34" charset="-122"/>
              </a:rPr>
              <a:t>0 </a:t>
            </a:r>
            <a:r>
              <a:rPr lang="zh-CN" altLang="en-US" dirty="0" smtClean="0">
                <a:latin typeface="微软雅黑" panose="020B0503020204020204" pitchFamily="34" charset="-122"/>
                <a:ea typeface="微软雅黑" panose="020B0503020204020204" pitchFamily="34" charset="-122"/>
              </a:rPr>
              <a:t>时，感潮河段受外海潮流影响，平均潮位为常数，参数</a:t>
            </a:r>
            <a:r>
              <a:rPr lang="en-US" altLang="zh-CN" i="1" dirty="0" err="1" smtClean="0">
                <a:latin typeface="微软雅黑" panose="020B0503020204020204" pitchFamily="34" charset="-122"/>
                <a:ea typeface="微软雅黑" panose="020B0503020204020204" pitchFamily="34" charset="-122"/>
              </a:rPr>
              <a:t>kA</a:t>
            </a:r>
            <a:r>
              <a:rPr lang="en-US" altLang="zh-CN" i="1" baseline="-25000" dirty="0" err="1" smtClean="0">
                <a:latin typeface="微软雅黑" panose="020B0503020204020204" pitchFamily="34" charset="-122"/>
                <a:ea typeface="微软雅黑" panose="020B0503020204020204" pitchFamily="34" charset="-122"/>
              </a:rPr>
              <a:t>j</a:t>
            </a:r>
            <a:r>
              <a:rPr lang="en-US" altLang="zh-CN" i="1"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i="1" dirty="0" err="1" smtClean="0">
                <a:latin typeface="微软雅黑" panose="020B0503020204020204" pitchFamily="34" charset="-122"/>
                <a:ea typeface="微软雅黑" panose="020B0503020204020204" pitchFamily="34" charset="-122"/>
              </a:rPr>
              <a:t>kB</a:t>
            </a:r>
            <a:r>
              <a:rPr lang="en-US" altLang="zh-CN" i="1" baseline="-25000" dirty="0" err="1" smtClean="0">
                <a:latin typeface="微软雅黑" panose="020B0503020204020204" pitchFamily="34" charset="-122"/>
                <a:ea typeface="微软雅黑" panose="020B0503020204020204" pitchFamily="34" charset="-122"/>
              </a:rPr>
              <a:t>j</a:t>
            </a:r>
            <a:r>
              <a:rPr lang="en-US" altLang="zh-CN" i="1"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为常数；当径流量增加到无穷大时，感潮河段受外海潮流影响可忽略不计，平均潮位仅受上游径流影响，参数</a:t>
            </a:r>
            <a:r>
              <a:rPr lang="en-US" altLang="zh-CN" i="1" dirty="0" err="1" smtClean="0">
                <a:latin typeface="微软雅黑" panose="020B0503020204020204" pitchFamily="34" charset="-122"/>
                <a:ea typeface="微软雅黑" panose="020B0503020204020204" pitchFamily="34" charset="-122"/>
              </a:rPr>
              <a:t>kA</a:t>
            </a:r>
            <a:r>
              <a:rPr lang="en-US" altLang="zh-CN" i="1" baseline="-25000" dirty="0" err="1" smtClean="0">
                <a:latin typeface="微软雅黑" panose="020B0503020204020204" pitchFamily="34" charset="-122"/>
                <a:ea typeface="微软雅黑" panose="020B0503020204020204" pitchFamily="34" charset="-122"/>
              </a:rPr>
              <a:t>j</a:t>
            </a:r>
            <a:r>
              <a:rPr lang="en-US" altLang="zh-CN"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i="1" dirty="0" err="1" smtClean="0">
                <a:latin typeface="微软雅黑" panose="020B0503020204020204" pitchFamily="34" charset="-122"/>
                <a:ea typeface="微软雅黑" panose="020B0503020204020204" pitchFamily="34" charset="-122"/>
              </a:rPr>
              <a:t>kB</a:t>
            </a:r>
            <a:r>
              <a:rPr lang="en-US" altLang="zh-CN" i="1" baseline="-25000" dirty="0" err="1" smtClean="0">
                <a:latin typeface="微软雅黑" panose="020B0503020204020204" pitchFamily="34" charset="-122"/>
                <a:ea typeface="微软雅黑" panose="020B0503020204020204" pitchFamily="34" charset="-122"/>
              </a:rPr>
              <a:t>j</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衰减至</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因此，可用指数关系描述三者与径流之间的关系，此时，将量化的关系代入新的潮位表达式，得到白茆站的潮位表达式。</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0</a:t>
            </a:fld>
            <a:endParaRPr lang="zh-CN" altLang="en-US"/>
          </a:p>
        </p:txBody>
      </p:sp>
    </p:spTree>
    <p:extLst>
      <p:ext uri="{BB962C8B-B14F-4D97-AF65-F5344CB8AC3E}">
        <p14:creationId xmlns:p14="http://schemas.microsoft.com/office/powerpoint/2010/main" val="29296426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拟合求解，各个参数的值如表中所示。</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1</a:t>
            </a:fld>
            <a:endParaRPr lang="zh-CN" altLang="en-US"/>
          </a:p>
        </p:txBody>
      </p:sp>
    </p:spTree>
    <p:extLst>
      <p:ext uri="{BB962C8B-B14F-4D97-AF65-F5344CB8AC3E}">
        <p14:creationId xmlns:p14="http://schemas.microsoft.com/office/powerpoint/2010/main" val="15785795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利用此表达式，对其他时段的潮位进行预测计算，预测值与实测值的</a:t>
            </a:r>
            <a:r>
              <a:rPr lang="zh-CN" altLang="en-US" sz="1200" b="0" i="0" kern="1200" dirty="0" smtClean="0">
                <a:solidFill>
                  <a:schemeClr val="tx1"/>
                </a:solidFill>
                <a:effectLst/>
                <a:latin typeface="+mn-lt"/>
                <a:ea typeface="+mn-ea"/>
                <a:cs typeface="+mn-cs"/>
              </a:rPr>
              <a:t>平均误差均小于 </a:t>
            </a:r>
            <a:r>
              <a:rPr lang="en-US" altLang="zh-CN" sz="1200" b="0" i="0" kern="1200" dirty="0" smtClean="0">
                <a:solidFill>
                  <a:schemeClr val="tx1"/>
                </a:solidFill>
                <a:effectLst/>
                <a:latin typeface="+mn-lt"/>
                <a:ea typeface="+mn-ea"/>
                <a:cs typeface="+mn-cs"/>
              </a:rPr>
              <a:t>0.20</a:t>
            </a:r>
            <a:r>
              <a:rPr lang="en-US" altLang="zh-CN" sz="1200" b="0" i="1" kern="1200" dirty="0" smtClean="0">
                <a:solidFill>
                  <a:schemeClr val="tx1"/>
                </a:solidFill>
                <a:effectLst/>
                <a:latin typeface="+mn-lt"/>
                <a:ea typeface="+mn-ea"/>
                <a:cs typeface="+mn-cs"/>
              </a:rPr>
              <a:t>m</a:t>
            </a:r>
            <a:r>
              <a:rPr lang="zh-CN" altLang="en-US" sz="1200" b="0" i="0" kern="1200" dirty="0" smtClean="0">
                <a:solidFill>
                  <a:schemeClr val="tx1"/>
                </a:solidFill>
                <a:effectLst/>
                <a:latin typeface="+mn-lt"/>
                <a:ea typeface="+mn-ea"/>
                <a:cs typeface="+mn-cs"/>
              </a:rPr>
              <a:t>，高低潮时误差最大不超过 </a:t>
            </a:r>
            <a:r>
              <a:rPr lang="en-US" altLang="zh-CN" sz="1200" b="0" i="0" kern="1200" dirty="0" smtClean="0">
                <a:solidFill>
                  <a:schemeClr val="tx1"/>
                </a:solidFill>
                <a:effectLst/>
                <a:latin typeface="+mn-lt"/>
                <a:ea typeface="+mn-ea"/>
                <a:cs typeface="+mn-cs"/>
              </a:rPr>
              <a:t>60 </a:t>
            </a:r>
            <a:r>
              <a:rPr lang="zh-CN" altLang="en-US" sz="1200" b="0" i="0" kern="1200" dirty="0" smtClean="0">
                <a:solidFill>
                  <a:schemeClr val="tx1"/>
                </a:solidFill>
                <a:effectLst/>
                <a:latin typeface="+mn-lt"/>
                <a:ea typeface="+mn-ea"/>
                <a:cs typeface="+mn-cs"/>
              </a:rPr>
              <a:t>分钟， 平均误差少于 </a:t>
            </a:r>
            <a:r>
              <a:rPr lang="en-US" altLang="zh-CN" sz="1200" b="0" i="0" kern="1200" dirty="0" smtClean="0">
                <a:solidFill>
                  <a:schemeClr val="tx1"/>
                </a:solidFill>
                <a:effectLst/>
                <a:latin typeface="+mn-lt"/>
                <a:ea typeface="+mn-ea"/>
                <a:cs typeface="+mn-cs"/>
              </a:rPr>
              <a:t>34 </a:t>
            </a:r>
            <a:r>
              <a:rPr lang="zh-CN" altLang="en-US" sz="1200" b="0" i="0" kern="1200" dirty="0" smtClean="0">
                <a:solidFill>
                  <a:schemeClr val="tx1"/>
                </a:solidFill>
                <a:effectLst/>
                <a:latin typeface="+mn-lt"/>
                <a:ea typeface="+mn-ea"/>
                <a:cs typeface="+mn-cs"/>
              </a:rPr>
              <a:t>分钟。</a:t>
            </a:r>
            <a:r>
              <a:rPr lang="zh-CN" altLang="en-US" dirty="0" smtClean="0"/>
              <a:t>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2</a:t>
            </a:fld>
            <a:endParaRPr lang="zh-CN" altLang="en-US"/>
          </a:p>
        </p:txBody>
      </p:sp>
    </p:spTree>
    <p:extLst>
      <p:ext uri="{BB962C8B-B14F-4D97-AF65-F5344CB8AC3E}">
        <p14:creationId xmlns:p14="http://schemas.microsoft.com/office/powerpoint/2010/main" val="3130887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3</a:t>
            </a:fld>
            <a:endParaRPr lang="zh-CN" altLang="en-US"/>
          </a:p>
        </p:txBody>
      </p:sp>
    </p:spTree>
    <p:extLst>
      <p:ext uri="{BB962C8B-B14F-4D97-AF65-F5344CB8AC3E}">
        <p14:creationId xmlns:p14="http://schemas.microsoft.com/office/powerpoint/2010/main" val="42343765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是本文的研究结论与展望</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4</a:t>
            </a:fld>
            <a:endParaRPr lang="zh-CN" altLang="en-US"/>
          </a:p>
        </p:txBody>
      </p:sp>
    </p:spTree>
    <p:extLst>
      <p:ext uri="{BB962C8B-B14F-4D97-AF65-F5344CB8AC3E}">
        <p14:creationId xmlns:p14="http://schemas.microsoft.com/office/powerpoint/2010/main" val="5729346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研究结论主要有三点，</a:t>
            </a:r>
            <a:endParaRPr lang="en-US" altLang="zh-CN" sz="1200" kern="1200" dirty="0" smtClean="0">
              <a:solidFill>
                <a:schemeClr val="tx1"/>
              </a:solidFill>
              <a:effectLst/>
              <a:latin typeface="+mn-lt"/>
              <a:ea typeface="+mn-ea"/>
              <a:cs typeface="+mn-cs"/>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提出了面向短期潮位分析的潮位数据选取方法</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将岭回归分析法应用于短期潮位调和分析，并提出了对应的修正方法</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对感潮河段内调和常数与径流间定量关系进行探索，并在此基础上构建水位预报模型</a:t>
            </a:r>
            <a:endParaRPr lang="zh-CN" altLang="zh-CN" dirty="0" smtClean="0">
              <a:latin typeface="微软雅黑" panose="020B0503020204020204" pitchFamily="34" charset="-122"/>
              <a:ea typeface="微软雅黑" panose="020B0503020204020204" pitchFamily="34" charset="-122"/>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还待进一步研究的有：</a:t>
            </a:r>
            <a:endParaRPr lang="en-US" altLang="zh-CN" sz="1200" kern="1200" dirty="0" smtClean="0">
              <a:solidFill>
                <a:schemeClr val="tx1"/>
              </a:solidFill>
              <a:effectLst/>
              <a:latin typeface="+mn-lt"/>
              <a:ea typeface="+mn-ea"/>
              <a:cs typeface="+mn-cs"/>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采用其他海区海洋站点数据进行研究</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zh-CN" dirty="0" smtClean="0">
                <a:latin typeface="微软雅黑" panose="020B0503020204020204" pitchFamily="34" charset="-122"/>
                <a:ea typeface="微软雅黑" panose="020B0503020204020204" pitchFamily="34" charset="-122"/>
              </a:rPr>
              <a:t>）本文</a:t>
            </a:r>
            <a:r>
              <a:rPr lang="zh-CN" altLang="en-US" dirty="0" smtClean="0">
                <a:latin typeface="微软雅黑" panose="020B0503020204020204" pitchFamily="34" charset="-122"/>
                <a:ea typeface="微软雅黑" panose="020B0503020204020204" pitchFamily="34" charset="-122"/>
              </a:rPr>
              <a:t>方法在其他感潮河段</a:t>
            </a:r>
            <a:r>
              <a:rPr lang="zh-CN" altLang="zh-CN" dirty="0" smtClean="0">
                <a:latin typeface="微软雅黑" panose="020B0503020204020204" pitchFamily="34" charset="-122"/>
                <a:ea typeface="微软雅黑" panose="020B0503020204020204" pitchFamily="34" charset="-122"/>
              </a:rPr>
              <a:t>的适用性研究</a:t>
            </a:r>
          </a:p>
          <a:p>
            <a:pPr>
              <a:lnSpc>
                <a:spcPct val="15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采用其他有偏估计方法进行分析</a:t>
            </a:r>
            <a:endParaRPr lang="zh-CN" altLang="zh-CN" dirty="0" smtClean="0">
              <a:latin typeface="微软雅黑" panose="020B0503020204020204" pitchFamily="34" charset="-122"/>
              <a:ea typeface="微软雅黑" panose="020B0503020204020204" pitchFamily="34" charset="-122"/>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在以后的研究中，可以考虑选取不正规半日或全日潮海区海洋站点数据，进一步检验本文方法的适用性。</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本文在进行短期调和分析时，选用岭回归分析解决分潮混淆的问题，在下一步的研究中，可考虑采用其他有偏估计方法（如主成分分析法等）进行分析。</a:t>
            </a: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55</a:t>
            </a:fld>
            <a:endParaRPr lang="zh-CN" altLang="en-US"/>
          </a:p>
        </p:txBody>
      </p:sp>
    </p:spTree>
    <p:extLst>
      <p:ext uri="{BB962C8B-B14F-4D97-AF65-F5344CB8AC3E}">
        <p14:creationId xmlns:p14="http://schemas.microsoft.com/office/powerpoint/2010/main" val="179946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研究意义分为理论意义和应用</a:t>
            </a:r>
            <a:r>
              <a:rPr lang="zh-CN" altLang="en-US" dirty="0" smtClean="0"/>
              <a:t>意义两方面，</a:t>
            </a:r>
            <a:endParaRPr lang="en-US" altLang="zh-CN" dirty="0" smtClean="0"/>
          </a:p>
          <a:p>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理论方面，提出了一</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种针对</a:t>
            </a:r>
            <a:r>
              <a:rPr lang="zh-CN" altLang="en-US" sz="1200" dirty="0" smtClean="0">
                <a:solidFill>
                  <a:srgbClr val="00B0F0"/>
                </a:solidFill>
                <a:latin typeface="微软雅黑" panose="020B0503020204020204" pitchFamily="34" charset="-122"/>
                <a:ea typeface="微软雅黑" panose="020B0503020204020204" pitchFamily="34" charset="-122"/>
              </a:rPr>
              <a:t>短期潮位数据</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的调和分析方法</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并将其应用</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于感潮河段水位预报</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提供</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了一种新的思路。</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应用方面的价值体现在，能够</a:t>
            </a:r>
            <a:r>
              <a:rPr lang="zh-CN" altLang="en-US" dirty="0" smtClean="0"/>
              <a:t>为防汛抗洪提供科学合理的决策依据，有效指导航运通行、航道规划等，为资源开发利用提供合理参考意见。</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6</a:t>
            </a:fld>
            <a:endParaRPr lang="zh-CN" altLang="en-US"/>
          </a:p>
        </p:txBody>
      </p:sp>
    </p:spTree>
    <p:extLst>
      <p:ext uri="{BB962C8B-B14F-4D97-AF65-F5344CB8AC3E}">
        <p14:creationId xmlns:p14="http://schemas.microsoft.com/office/powerpoint/2010/main" val="1772883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是国内外研究</a:t>
            </a:r>
            <a:r>
              <a:rPr lang="zh-CN" altLang="en-US" dirty="0" smtClean="0"/>
              <a:t>现状</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7</a:t>
            </a:fld>
            <a:endParaRPr lang="zh-CN" altLang="en-US"/>
          </a:p>
        </p:txBody>
      </p:sp>
    </p:spTree>
    <p:extLst>
      <p:ext uri="{BB962C8B-B14F-4D97-AF65-F5344CB8AC3E}">
        <p14:creationId xmlns:p14="http://schemas.microsoft.com/office/powerpoint/2010/main" val="3436309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潮汐调和分析理论</a:t>
            </a:r>
            <a:r>
              <a:rPr lang="zh-CN" altLang="en-US" dirty="0" smtClean="0"/>
              <a:t>，</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牛顿提出的</a:t>
            </a:r>
            <a:r>
              <a:rPr lang="zh-CN" altLang="en-US" sz="1200" dirty="0" smtClean="0">
                <a:solidFill>
                  <a:srgbClr val="00B0F0"/>
                </a:solidFill>
                <a:latin typeface="微软雅黑" panose="020B0503020204020204" pitchFamily="34" charset="-122"/>
                <a:ea typeface="微软雅黑" panose="020B0503020204020204" pitchFamily="34" charset="-122"/>
              </a:rPr>
              <a:t>平衡潮</a:t>
            </a:r>
            <a:r>
              <a:rPr lang="zh-CN" altLang="en-US" sz="1200" dirty="0" smtClean="0">
                <a:solidFill>
                  <a:srgbClr val="00B0F0"/>
                </a:solidFill>
                <a:latin typeface="微软雅黑" panose="020B0503020204020204" pitchFamily="34" charset="-122"/>
                <a:ea typeface="微软雅黑" panose="020B0503020204020204" pitchFamily="34" charset="-122"/>
              </a:rPr>
              <a:t>理论</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标志着近代海洋潮汐学的开端，后经达尔文、杜德森、霍恩</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等进一步的研究，形成了完整的潮汐调和分析</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理论。</a:t>
            </a:r>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8</a:t>
            </a:fld>
            <a:endParaRPr lang="zh-CN" altLang="en-US"/>
          </a:p>
        </p:txBody>
      </p:sp>
    </p:spTree>
    <p:extLst>
      <p:ext uri="{BB962C8B-B14F-4D97-AF65-F5344CB8AC3E}">
        <p14:creationId xmlns:p14="http://schemas.microsoft.com/office/powerpoint/2010/main" val="310461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75000"/>
              </a:lnSpc>
              <a:buFont typeface="Wingdings" panose="05000000000000000000" pitchFamily="2" charset="2"/>
              <a:buNone/>
            </a:pP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潮汐调和分析方法按照观测</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资料的时长</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可将其分为三类：观测时间</a:t>
            </a:r>
            <a:r>
              <a:rPr lang="en-US" altLang="zh-CN" sz="1200" dirty="0" smtClean="0">
                <a:solidFill>
                  <a:schemeClr val="accent6">
                    <a:lumMod val="75000"/>
                  </a:schemeClr>
                </a:solidFill>
                <a:latin typeface="微软雅黑" panose="020B0503020204020204" pitchFamily="34" charset="-122"/>
                <a:ea typeface="微软雅黑" panose="020B0503020204020204" pitchFamily="34" charset="-122"/>
              </a:rPr>
              <a:t>1</a:t>
            </a: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年以上</a:t>
            </a: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的称之为长期</a:t>
            </a: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调和分析，应用最为</a:t>
            </a: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广泛；</a:t>
            </a:r>
            <a:endParaRPr lang="en-US" altLang="zh-CN" sz="1200" dirty="0" smtClean="0">
              <a:solidFill>
                <a:schemeClr val="accent6">
                  <a:lumMod val="75000"/>
                </a:schemeClr>
              </a:solidFill>
              <a:latin typeface="微软雅黑" panose="020B0503020204020204" pitchFamily="34" charset="-122"/>
              <a:ea typeface="微软雅黑" panose="020B0503020204020204" pitchFamily="34" charset="-122"/>
            </a:endParaRPr>
          </a:p>
          <a:p>
            <a:pPr marL="0" indent="0" algn="just">
              <a:lnSpc>
                <a:spcPct val="175000"/>
              </a:lnSpc>
              <a:buFont typeface="Wingdings" panose="05000000000000000000" pitchFamily="2" charset="2"/>
              <a:buNone/>
            </a:pP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其次</a:t>
            </a:r>
            <a:r>
              <a:rPr lang="zh-CN" altLang="en-US" sz="1200" dirty="0" smtClean="0">
                <a:solidFill>
                  <a:schemeClr val="accent6">
                    <a:lumMod val="75000"/>
                  </a:schemeClr>
                </a:solidFill>
                <a:latin typeface="微软雅黑" panose="020B0503020204020204" pitchFamily="34" charset="-122"/>
                <a:ea typeface="微软雅黑" panose="020B0503020204020204" pitchFamily="34" charset="-122"/>
              </a:rPr>
              <a:t>是</a:t>
            </a:r>
            <a:r>
              <a:rPr lang="zh-CN" altLang="en-US" sz="1200" dirty="0" smtClean="0">
                <a:solidFill>
                  <a:schemeClr val="tx1">
                    <a:lumMod val="75000"/>
                    <a:lumOff val="25000"/>
                  </a:schemeClr>
                </a:solidFill>
                <a:latin typeface="微软雅黑" panose="020B0503020204020204" pitchFamily="34" charset="-122"/>
                <a:ea typeface="微软雅黑" panose="020B0503020204020204" pitchFamily="34" charset="-122"/>
              </a:rPr>
              <a:t>中期调和分析，可得到</a:t>
            </a:r>
            <a:r>
              <a:rPr lang="en-US" altLang="zh-CN" sz="1200" dirty="0" smtClean="0">
                <a:solidFill>
                  <a:srgbClr val="00B0F0"/>
                </a:solidFill>
                <a:latin typeface="微软雅黑" panose="020B0503020204020204" pitchFamily="34" charset="-122"/>
                <a:ea typeface="微软雅黑" panose="020B0503020204020204" pitchFamily="34" charset="-122"/>
              </a:rPr>
              <a:t>11</a:t>
            </a:r>
            <a:r>
              <a:rPr lang="zh-CN" altLang="en-US" sz="1200" dirty="0" smtClean="0">
                <a:solidFill>
                  <a:srgbClr val="00B0F0"/>
                </a:solidFill>
                <a:latin typeface="微软雅黑" panose="020B0503020204020204" pitchFamily="34" charset="-122"/>
                <a:ea typeface="微软雅黑" panose="020B0503020204020204" pitchFamily="34" charset="-122"/>
              </a:rPr>
              <a:t>个基本的天文</a:t>
            </a:r>
            <a:r>
              <a:rPr lang="zh-CN" altLang="en-US" sz="1200" dirty="0" smtClean="0">
                <a:solidFill>
                  <a:srgbClr val="00B0F0"/>
                </a:solidFill>
                <a:latin typeface="微软雅黑" panose="020B0503020204020204" pitchFamily="34" charset="-122"/>
                <a:ea typeface="微软雅黑" panose="020B0503020204020204" pitchFamily="34" charset="-122"/>
              </a:rPr>
              <a:t>分潮</a:t>
            </a:r>
            <a:r>
              <a:rPr lang="zh-CN" altLang="en-US" sz="1200" dirty="0" smtClean="0">
                <a:solidFill>
                  <a:schemeClr val="tx1"/>
                </a:solidFill>
                <a:latin typeface="微软雅黑" panose="020B0503020204020204" pitchFamily="34" charset="-122"/>
                <a:ea typeface="微软雅黑" panose="020B0503020204020204" pitchFamily="34" charset="-122"/>
              </a:rPr>
              <a:t>；</a:t>
            </a:r>
            <a:endParaRPr lang="en-US" altLang="zh-CN" sz="1200" dirty="0" smtClean="0">
              <a:solidFill>
                <a:schemeClr val="tx1"/>
              </a:solidFill>
              <a:latin typeface="微软雅黑" panose="020B0503020204020204" pitchFamily="34" charset="-122"/>
              <a:ea typeface="微软雅黑" panose="020B0503020204020204" pitchFamily="34" charset="-122"/>
            </a:endParaRPr>
          </a:p>
          <a:p>
            <a:pPr marL="0" indent="0" algn="just">
              <a:lnSpc>
                <a:spcPct val="175000"/>
              </a:lnSpc>
              <a:buFont typeface="Wingdings" panose="05000000000000000000" pitchFamily="2" charset="2"/>
              <a:buNone/>
            </a:pPr>
            <a:r>
              <a:rPr lang="zh-CN" altLang="en-US" sz="1200" dirty="0" smtClean="0">
                <a:latin typeface="微软雅黑" panose="020B0503020204020204" pitchFamily="34" charset="-122"/>
                <a:ea typeface="微软雅黑" panose="020B0503020204020204" pitchFamily="34" charset="-122"/>
              </a:rPr>
              <a:t>最后</a:t>
            </a:r>
            <a:r>
              <a:rPr lang="zh-CN" altLang="en-US" sz="1200" dirty="0" smtClean="0">
                <a:latin typeface="微软雅黑" panose="020B0503020204020204" pitchFamily="34" charset="-122"/>
                <a:ea typeface="微软雅黑" panose="020B0503020204020204" pitchFamily="34" charset="-122"/>
              </a:rPr>
              <a:t>是针对短期数据的调和分析</a:t>
            </a:r>
            <a:r>
              <a:rPr lang="zh-CN" altLang="en-US" sz="1200" dirty="0" smtClean="0">
                <a:latin typeface="微软雅黑" panose="020B0503020204020204" pitchFamily="34" charset="-122"/>
                <a:ea typeface="微软雅黑" panose="020B0503020204020204" pitchFamily="34" charset="-122"/>
              </a:rPr>
              <a:t>，</a:t>
            </a:r>
            <a:r>
              <a:rPr lang="zh-CN" altLang="en-US" sz="1200" dirty="0" smtClean="0">
                <a:solidFill>
                  <a:srgbClr val="00B0F0"/>
                </a:solidFill>
                <a:latin typeface="微软雅黑" panose="020B0503020204020204" pitchFamily="34" charset="-122"/>
                <a:ea typeface="微软雅黑" panose="020B0503020204020204" pitchFamily="34" charset="-122"/>
              </a:rPr>
              <a:t>一般无法通过调和分析得到</a:t>
            </a:r>
            <a:r>
              <a:rPr lang="en-US" altLang="zh-CN" sz="1200" dirty="0" smtClean="0">
                <a:solidFill>
                  <a:srgbClr val="00B0F0"/>
                </a:solidFill>
                <a:latin typeface="微软雅黑" panose="020B0503020204020204" pitchFamily="34" charset="-122"/>
                <a:ea typeface="微软雅黑" panose="020B0503020204020204" pitchFamily="34" charset="-122"/>
              </a:rPr>
              <a:t>11</a:t>
            </a:r>
            <a:r>
              <a:rPr lang="zh-CN" altLang="en-US" sz="1200" dirty="0" smtClean="0">
                <a:solidFill>
                  <a:srgbClr val="00B0F0"/>
                </a:solidFill>
                <a:latin typeface="微软雅黑" panose="020B0503020204020204" pitchFamily="34" charset="-122"/>
                <a:ea typeface="微软雅黑" panose="020B0503020204020204" pitchFamily="34" charset="-122"/>
              </a:rPr>
              <a:t>个基本天文分潮，</a:t>
            </a:r>
            <a:r>
              <a:rPr lang="zh-CN" altLang="en-US" sz="1200" dirty="0" smtClean="0">
                <a:latin typeface="微软雅黑" panose="020B0503020204020204" pitchFamily="34" charset="-122"/>
                <a:ea typeface="微软雅黑" panose="020B0503020204020204" pitchFamily="34" charset="-122"/>
              </a:rPr>
              <a:t>而针对</a:t>
            </a:r>
            <a:r>
              <a:rPr lang="en-US" altLang="zh-CN" sz="1200" dirty="0" smtClean="0">
                <a:solidFill>
                  <a:srgbClr val="00B0F0"/>
                </a:solidFill>
                <a:latin typeface="微软雅黑" panose="020B0503020204020204" pitchFamily="34" charset="-122"/>
                <a:ea typeface="微软雅黑" panose="020B0503020204020204" pitchFamily="34" charset="-122"/>
              </a:rPr>
              <a:t>10</a:t>
            </a:r>
            <a:r>
              <a:rPr lang="zh-CN" altLang="en-US" sz="1200" dirty="0" smtClean="0">
                <a:solidFill>
                  <a:srgbClr val="00B0F0"/>
                </a:solidFill>
                <a:latin typeface="微软雅黑" panose="020B0503020204020204" pitchFamily="34" charset="-122"/>
                <a:ea typeface="微软雅黑" panose="020B0503020204020204" pitchFamily="34" charset="-122"/>
              </a:rPr>
              <a:t>日以内</a:t>
            </a:r>
            <a:r>
              <a:rPr lang="zh-CN" altLang="en-US" sz="1200" dirty="0" smtClean="0">
                <a:latin typeface="微软雅黑" panose="020B0503020204020204" pitchFamily="34" charset="-122"/>
                <a:ea typeface="微软雅黑" panose="020B0503020204020204" pitchFamily="34" charset="-122"/>
              </a:rPr>
              <a:t>的潮位数据进行的基本天文分潮调和分析研究则未见报道。</a:t>
            </a:r>
            <a:endParaRPr lang="en-US" altLang="zh-CN" sz="12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BBD031C7-A97A-4B3D-B11F-B8701A7D0714}" type="slidenum">
              <a:rPr lang="zh-CN" altLang="en-US" smtClean="0"/>
              <a:pPr/>
              <a:t>9</a:t>
            </a:fld>
            <a:endParaRPr lang="zh-CN" altLang="en-US"/>
          </a:p>
        </p:txBody>
      </p:sp>
    </p:spTree>
    <p:extLst>
      <p:ext uri="{BB962C8B-B14F-4D97-AF65-F5344CB8AC3E}">
        <p14:creationId xmlns:p14="http://schemas.microsoft.com/office/powerpoint/2010/main" val="36524191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1" y="3886200"/>
            <a:ext cx="6400800" cy="1752600"/>
          </a:xfrm>
        </p:spPr>
        <p:txBody>
          <a:bodyPr/>
          <a:lstStyle>
            <a:lvl1pPr marL="0" indent="0" algn="ctr">
              <a:buNone/>
              <a:defRPr/>
            </a:lvl1pPr>
            <a:lvl2pPr marL="342717" indent="0" algn="ctr">
              <a:buNone/>
              <a:defRPr/>
            </a:lvl2pPr>
            <a:lvl3pPr marL="685434" indent="0" algn="ctr">
              <a:buNone/>
              <a:defRPr/>
            </a:lvl3pPr>
            <a:lvl4pPr marL="1028151" indent="0" algn="ctr">
              <a:buNone/>
              <a:defRPr/>
            </a:lvl4pPr>
            <a:lvl5pPr marL="1370868" indent="0" algn="ctr">
              <a:buNone/>
              <a:defRPr/>
            </a:lvl5pPr>
            <a:lvl6pPr marL="1713586" indent="0" algn="ctr">
              <a:buNone/>
              <a:defRPr/>
            </a:lvl6pPr>
            <a:lvl7pPr marL="2056303" indent="0" algn="ctr">
              <a:buNone/>
              <a:defRPr/>
            </a:lvl7pPr>
            <a:lvl8pPr marL="2399020" indent="0" algn="ctr">
              <a:buNone/>
              <a:defRPr/>
            </a:lvl8pPr>
            <a:lvl9pPr marL="2741737"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65E840EC-3CD3-4A21-A7F1-BD67A79B040F}" type="datetime1">
              <a:rPr lang="en-US"/>
              <a:pPr>
                <a:defRPr/>
              </a:pPr>
              <a:t>5/20/201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1F9B13-FECD-46DF-B9E4-873393921513}" type="slidenum">
              <a:rPr lang="en-US" altLang="zh-CN"/>
              <a:pPr>
                <a:defRPr/>
              </a:pPr>
              <a:t>‹#›</a:t>
            </a:fld>
            <a:endParaRPr lang="en-US" altLang="zh-CN"/>
          </a:p>
        </p:txBody>
      </p:sp>
    </p:spTree>
    <p:extLst>
      <p:ext uri="{BB962C8B-B14F-4D97-AF65-F5344CB8AC3E}">
        <p14:creationId xmlns:p14="http://schemas.microsoft.com/office/powerpoint/2010/main" val="4095316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943DF2A-2CB8-4E52-BA6A-4F2A8DC37D6F}" type="datetime1">
              <a:rPr lang="en-US"/>
              <a:pPr>
                <a:defRPr/>
              </a:pPr>
              <a:t>5/20/2019</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547D8F7-4A0A-4ED9-A178-68F56C2F9DF1}" type="slidenum">
              <a:rPr lang="en-US" altLang="zh-CN"/>
              <a:pPr>
                <a:defRPr/>
              </a:pPr>
              <a:t>‹#›</a:t>
            </a:fld>
            <a:endParaRPr lang="en-US" altLang="zh-CN"/>
          </a:p>
        </p:txBody>
      </p:sp>
    </p:spTree>
    <p:extLst>
      <p:ext uri="{BB962C8B-B14F-4D97-AF65-F5344CB8AC3E}">
        <p14:creationId xmlns:p14="http://schemas.microsoft.com/office/powerpoint/2010/main" val="3947401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6" name="矩形 25"/>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27" name="Rectangle 3"/>
          <p:cNvSpPr/>
          <p:nvPr userDrawn="1"/>
        </p:nvSpPr>
        <p:spPr bwMode="auto">
          <a:xfrm rot="16200000">
            <a:off x="-282228" y="744778"/>
            <a:ext cx="856800" cy="292342"/>
          </a:xfrm>
          <a:custGeom>
            <a:avLst/>
            <a:gdLst/>
            <a:ahLst/>
            <a:cxnLst/>
            <a:rect l="l" t="t" r="r" b="b"/>
            <a:pathLst>
              <a:path w="1512168" h="411499">
                <a:moveTo>
                  <a:pt x="0" y="0"/>
                </a:moveTo>
                <a:lnTo>
                  <a:pt x="1512168" y="0"/>
                </a:lnTo>
                <a:lnTo>
                  <a:pt x="1512168" y="111467"/>
                </a:lnTo>
                <a:lnTo>
                  <a:pt x="1512168" y="260647"/>
                </a:lnTo>
                <a:lnTo>
                  <a:pt x="1512168" y="351491"/>
                </a:lnTo>
                <a:cubicBezTo>
                  <a:pt x="1512168" y="384633"/>
                  <a:pt x="1485302" y="411499"/>
                  <a:pt x="1452160" y="411499"/>
                </a:cubicBezTo>
                <a:lnTo>
                  <a:pt x="60008" y="411499"/>
                </a:lnTo>
                <a:cubicBezTo>
                  <a:pt x="26866" y="411499"/>
                  <a:pt x="0" y="384633"/>
                  <a:pt x="0" y="351491"/>
                </a:cubicBezTo>
                <a:lnTo>
                  <a:pt x="0" y="260647"/>
                </a:lnTo>
                <a:lnTo>
                  <a:pt x="0" y="111467"/>
                </a:lnTo>
                <a:close/>
              </a:path>
            </a:pathLst>
          </a:custGeom>
          <a:solidFill>
            <a:srgbClr val="00B0F0"/>
          </a:solidFill>
          <a:ln w="9525" cap="flat" cmpd="sng" algn="ctr">
            <a:noFill/>
            <a:prstDash val="solid"/>
            <a:headEnd type="none" w="med" len="med"/>
            <a:tailEnd type="none" w="med" len="med"/>
          </a:ln>
          <a:effectLst/>
        </p:spPr>
        <p:txBody>
          <a:bodyPr rot="0" spcFirstLastPara="0" vertOverflow="overflow" horzOverflow="overflow" vert="horz" wrap="square" lIns="57052" tIns="28522" rIns="28522" bIns="57052" numCol="1" spcCol="0" rtlCol="0" fromWordArt="0" anchor="t" anchorCtr="0" forceAA="0" compatLnSpc="1">
            <a:prstTxWarp prst="textNoShape">
              <a:avLst/>
            </a:prstTxWarp>
            <a:noAutofit/>
          </a:bodyPr>
          <a:lstStyle/>
          <a:p>
            <a:pPr marL="0" marR="0" lvl="0" indent="0" defTabSz="684542" eaLnBrk="1" fontAlgn="auto" latinLnBrk="0" hangingPunct="1">
              <a:lnSpc>
                <a:spcPct val="100000"/>
              </a:lnSpc>
              <a:spcBef>
                <a:spcPts val="0"/>
              </a:spcBef>
              <a:spcAft>
                <a:spcPts val="0"/>
              </a:spcAft>
              <a:buClrTx/>
              <a:buSzTx/>
              <a:buFontTx/>
              <a:buNone/>
              <a:tabLst/>
              <a:defRPr/>
            </a:pPr>
            <a:endParaRPr kumimoji="0" lang="en-US" sz="1124" b="0" i="0" u="none" strike="noStrike" kern="0" cap="none" spc="-30" normalizeH="0" baseline="0" noProof="0" dirty="0">
              <a:ln>
                <a:noFill/>
              </a:ln>
              <a:gradFill>
                <a:gsLst>
                  <a:gs pos="0">
                    <a:srgbClr val="FFFFFF"/>
                  </a:gs>
                  <a:gs pos="100000">
                    <a:srgbClr val="FFFFFF"/>
                  </a:gs>
                </a:gsLst>
                <a:lin ang="5400000" scaled="0"/>
              </a:gradFill>
              <a:effectLst/>
              <a:uLnTx/>
              <a:uFillTx/>
              <a:latin typeface="Segoe UI"/>
              <a:ea typeface="Segoe UI" pitchFamily="34" charset="0"/>
              <a:cs typeface="Segoe UI" pitchFamily="34" charset="0"/>
            </a:endParaRPr>
          </a:p>
        </p:txBody>
      </p:sp>
      <p:sp>
        <p:nvSpPr>
          <p:cNvPr id="28" name="Rectangle 3"/>
          <p:cNvSpPr/>
          <p:nvPr userDrawn="1"/>
        </p:nvSpPr>
        <p:spPr bwMode="auto">
          <a:xfrm>
            <a:off x="341228" y="462959"/>
            <a:ext cx="1133536" cy="856390"/>
          </a:xfrm>
          <a:prstGeom prst="roundRect">
            <a:avLst>
              <a:gd name="adj" fmla="val 6940"/>
            </a:avLst>
          </a:prstGeom>
          <a:solidFill>
            <a:srgbClr val="00B0F0"/>
          </a:solidFill>
          <a:ln w="9525" cap="flat" cmpd="sng" algn="ctr">
            <a:noFill/>
            <a:prstDash val="solid"/>
            <a:headEnd type="none" w="med" len="med"/>
            <a:tailEnd type="none" w="med" len="med"/>
          </a:ln>
          <a:effectLst/>
        </p:spPr>
        <p:txBody>
          <a:bodyPr rot="0" spcFirstLastPara="0" vertOverflow="overflow" horzOverflow="overflow" vert="horz" wrap="square" lIns="57052" tIns="28522" rIns="28522" bIns="57052" numCol="1" spcCol="0" rtlCol="0" fromWordArt="0" anchor="t" anchorCtr="0" forceAA="0" compatLnSpc="1">
            <a:prstTxWarp prst="textNoShape">
              <a:avLst/>
            </a:prstTxWarp>
            <a:noAutofit/>
          </a:bodyPr>
          <a:lstStyle/>
          <a:p>
            <a:pPr defTabSz="684542"/>
            <a:endParaRPr lang="en-US" sz="1124" kern="0" spc="-30" dirty="0">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4" name="文本框 13"/>
          <p:cNvSpPr txBox="1"/>
          <p:nvPr userDrawn="1"/>
        </p:nvSpPr>
        <p:spPr>
          <a:xfrm>
            <a:off x="341228" y="706347"/>
            <a:ext cx="1133536" cy="369204"/>
          </a:xfrm>
          <a:prstGeom prst="rect">
            <a:avLst/>
          </a:prstGeom>
          <a:noFill/>
        </p:spPr>
        <p:txBody>
          <a:bodyPr wrap="square" rtlCol="0">
            <a:spAutoFit/>
          </a:bodyPr>
          <a:lstStyle/>
          <a:p>
            <a:pPr algn="ctr"/>
            <a:r>
              <a:rPr lang="zh-CN" altLang="en-US" sz="1799" b="1" dirty="0" smtClean="0">
                <a:solidFill>
                  <a:schemeClr val="bg1"/>
                </a:solidFill>
                <a:ea typeface="微软雅黑"/>
              </a:rPr>
              <a:t>目录</a:t>
            </a:r>
            <a:endParaRPr lang="zh-CN" altLang="en-US" sz="1799" b="1" dirty="0">
              <a:solidFill>
                <a:schemeClr val="bg1"/>
              </a:solidFill>
              <a:ea typeface="微软雅黑"/>
            </a:endParaRPr>
          </a:p>
        </p:txBody>
      </p:sp>
      <p:sp>
        <p:nvSpPr>
          <p:cNvPr id="41" name="矩形 40"/>
          <p:cNvSpPr/>
          <p:nvPr userDrawn="1"/>
        </p:nvSpPr>
        <p:spPr>
          <a:xfrm>
            <a:off x="2229729" y="0"/>
            <a:ext cx="229381" cy="6858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42" name="椭圆 41"/>
          <p:cNvSpPr/>
          <p:nvPr userDrawn="1"/>
        </p:nvSpPr>
        <p:spPr>
          <a:xfrm>
            <a:off x="2196973" y="764204"/>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3" name="椭圆 42"/>
          <p:cNvSpPr/>
          <p:nvPr userDrawn="1"/>
        </p:nvSpPr>
        <p:spPr>
          <a:xfrm>
            <a:off x="2196973" y="1585722"/>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4" name="椭圆 43"/>
          <p:cNvSpPr/>
          <p:nvPr userDrawn="1"/>
        </p:nvSpPr>
        <p:spPr>
          <a:xfrm>
            <a:off x="2196973" y="240724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5" name="椭圆 44"/>
          <p:cNvSpPr/>
          <p:nvPr userDrawn="1"/>
        </p:nvSpPr>
        <p:spPr>
          <a:xfrm>
            <a:off x="2196973" y="4871794"/>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6" name="椭圆 45"/>
          <p:cNvSpPr/>
          <p:nvPr userDrawn="1"/>
        </p:nvSpPr>
        <p:spPr>
          <a:xfrm>
            <a:off x="2196973" y="5693311"/>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7" name="TextBox 8"/>
          <p:cNvSpPr txBox="1"/>
          <p:nvPr userDrawn="1"/>
        </p:nvSpPr>
        <p:spPr>
          <a:xfrm>
            <a:off x="2776313" y="768581"/>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48" name="TextBox 8"/>
          <p:cNvSpPr txBox="1"/>
          <p:nvPr userDrawn="1"/>
        </p:nvSpPr>
        <p:spPr>
          <a:xfrm>
            <a:off x="2776313" y="1525766"/>
            <a:ext cx="2119555"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国内外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49" name="TextBox 8"/>
          <p:cNvSpPr txBox="1"/>
          <p:nvPr userDrawn="1"/>
        </p:nvSpPr>
        <p:spPr>
          <a:xfrm>
            <a:off x="2800968" y="2343630"/>
            <a:ext cx="5009705" cy="415370"/>
          </a:xfrm>
          <a:prstGeom prst="rect">
            <a:avLst/>
          </a:prstGeom>
          <a:noFill/>
        </p:spPr>
        <p:txBody>
          <a:bodyPr wrap="square" rtlCol="0">
            <a:spAutoFit/>
          </a:bodyPr>
          <a:lstStyle/>
          <a:p>
            <a:pPr algn="l"/>
            <a:r>
              <a:rPr lang="zh-CN" altLang="en-US" sz="2099" b="1" dirty="0" smtClean="0">
                <a:solidFill>
                  <a:srgbClr val="5F5E5C"/>
                </a:solidFill>
                <a:latin typeface="微软雅黑" pitchFamily="34" charset="-122"/>
                <a:ea typeface="微软雅黑" pitchFamily="34" charset="-122"/>
              </a:rPr>
              <a:t>研究目标、研究内容与拟解决的关键问题</a:t>
            </a:r>
            <a:endParaRPr lang="zh-CN" altLang="en-US" sz="2099" b="1" dirty="0">
              <a:solidFill>
                <a:srgbClr val="5F5E5C"/>
              </a:solidFill>
              <a:latin typeface="微软雅黑" pitchFamily="34" charset="-122"/>
              <a:ea typeface="微软雅黑" pitchFamily="34" charset="-122"/>
            </a:endParaRPr>
          </a:p>
        </p:txBody>
      </p:sp>
      <p:sp>
        <p:nvSpPr>
          <p:cNvPr id="50" name="TextBox 8"/>
          <p:cNvSpPr txBox="1"/>
          <p:nvPr userDrawn="1"/>
        </p:nvSpPr>
        <p:spPr>
          <a:xfrm>
            <a:off x="2741604" y="4808184"/>
            <a:ext cx="3702603" cy="415370"/>
          </a:xfrm>
          <a:prstGeom prst="rect">
            <a:avLst/>
          </a:prstGeom>
          <a:noFill/>
        </p:spPr>
        <p:txBody>
          <a:bodyPr wrap="square" rtlCol="0">
            <a:spAutoFit/>
          </a:bodyPr>
          <a:lstStyle/>
          <a:p>
            <a:pPr algn="l"/>
            <a:r>
              <a:rPr lang="zh-CN" altLang="en-US" sz="2099" b="1" dirty="0" smtClean="0">
                <a:solidFill>
                  <a:srgbClr val="5F5E5C"/>
                </a:solidFill>
                <a:latin typeface="微软雅黑" pitchFamily="34" charset="-122"/>
                <a:ea typeface="微软雅黑" pitchFamily="34" charset="-122"/>
              </a:rPr>
              <a:t>已完成的工作和下一步计划</a:t>
            </a:r>
            <a:endParaRPr lang="zh-CN" altLang="en-US" sz="2099" b="1" dirty="0">
              <a:solidFill>
                <a:srgbClr val="5F5E5C"/>
              </a:solidFill>
              <a:latin typeface="微软雅黑" pitchFamily="34" charset="-122"/>
              <a:ea typeface="微软雅黑" pitchFamily="34" charset="-122"/>
            </a:endParaRPr>
          </a:p>
        </p:txBody>
      </p:sp>
      <p:sp>
        <p:nvSpPr>
          <p:cNvPr id="51" name="TextBox 8"/>
          <p:cNvSpPr txBox="1"/>
          <p:nvPr userDrawn="1"/>
        </p:nvSpPr>
        <p:spPr>
          <a:xfrm>
            <a:off x="2766931" y="5635972"/>
            <a:ext cx="1781270" cy="415370"/>
          </a:xfrm>
          <a:prstGeom prst="rect">
            <a:avLst/>
          </a:prstGeom>
          <a:noFill/>
        </p:spPr>
        <p:txBody>
          <a:bodyPr wrap="square" rtlCol="0">
            <a:spAutoFit/>
          </a:bodyPr>
          <a:lstStyle/>
          <a:p>
            <a:pPr algn="l"/>
            <a:r>
              <a:rPr lang="zh-CN" altLang="en-US" sz="2099" b="1" dirty="0" smtClean="0">
                <a:solidFill>
                  <a:srgbClr val="5F5E5C"/>
                </a:solidFill>
                <a:latin typeface="微软雅黑" pitchFamily="34" charset="-122"/>
                <a:ea typeface="微软雅黑" pitchFamily="34" charset="-122"/>
              </a:rPr>
              <a:t>论文组织</a:t>
            </a:r>
            <a:endParaRPr lang="zh-CN" altLang="en-US" sz="2099" b="1" dirty="0">
              <a:solidFill>
                <a:srgbClr val="5F5E5C"/>
              </a:solidFill>
              <a:latin typeface="微软雅黑" pitchFamily="34" charset="-122"/>
              <a:ea typeface="微软雅黑" pitchFamily="34" charset="-122"/>
            </a:endParaRPr>
          </a:p>
        </p:txBody>
      </p:sp>
      <p:sp>
        <p:nvSpPr>
          <p:cNvPr id="19" name="椭圆 18"/>
          <p:cNvSpPr/>
          <p:nvPr userDrawn="1"/>
        </p:nvSpPr>
        <p:spPr>
          <a:xfrm>
            <a:off x="2196973" y="322875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20" name="椭圆 19"/>
          <p:cNvSpPr/>
          <p:nvPr userDrawn="1"/>
        </p:nvSpPr>
        <p:spPr>
          <a:xfrm>
            <a:off x="2196973" y="405027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21" name="TextBox 8"/>
          <p:cNvSpPr txBox="1"/>
          <p:nvPr userDrawn="1"/>
        </p:nvSpPr>
        <p:spPr>
          <a:xfrm>
            <a:off x="2776312" y="3173088"/>
            <a:ext cx="4315967" cy="415370"/>
          </a:xfrm>
          <a:prstGeom prst="rect">
            <a:avLst/>
          </a:prstGeom>
          <a:noFill/>
        </p:spPr>
        <p:txBody>
          <a:bodyPr wrap="square" rtlCol="0">
            <a:spAutoFit/>
          </a:bodyPr>
          <a:lstStyle/>
          <a:p>
            <a:pPr algn="l"/>
            <a:r>
              <a:rPr lang="zh-CN" altLang="en-US" sz="2099" b="1" dirty="0" smtClean="0">
                <a:solidFill>
                  <a:srgbClr val="5F5E5C"/>
                </a:solidFill>
                <a:latin typeface="微软雅黑" pitchFamily="34" charset="-122"/>
                <a:ea typeface="微软雅黑" pitchFamily="34" charset="-122"/>
              </a:rPr>
              <a:t>研究方法、技术路线及可行性分析</a:t>
            </a:r>
            <a:endParaRPr lang="zh-CN" altLang="en-US" sz="2099" b="1" dirty="0">
              <a:solidFill>
                <a:srgbClr val="5F5E5C"/>
              </a:solidFill>
              <a:latin typeface="微软雅黑" pitchFamily="34" charset="-122"/>
              <a:ea typeface="微软雅黑" pitchFamily="34" charset="-122"/>
            </a:endParaRPr>
          </a:p>
        </p:txBody>
      </p:sp>
      <p:sp>
        <p:nvSpPr>
          <p:cNvPr id="22" name="TextBox 8"/>
          <p:cNvSpPr txBox="1"/>
          <p:nvPr userDrawn="1"/>
        </p:nvSpPr>
        <p:spPr>
          <a:xfrm>
            <a:off x="2741605" y="3990952"/>
            <a:ext cx="3125864" cy="415370"/>
          </a:xfrm>
          <a:prstGeom prst="rect">
            <a:avLst/>
          </a:prstGeom>
          <a:noFill/>
        </p:spPr>
        <p:txBody>
          <a:bodyPr wrap="square" rtlCol="0">
            <a:spAutoFit/>
          </a:bodyPr>
          <a:lstStyle/>
          <a:p>
            <a:pPr algn="l"/>
            <a:r>
              <a:rPr lang="zh-CN" altLang="en-US" sz="2099" b="1" dirty="0" smtClean="0">
                <a:solidFill>
                  <a:srgbClr val="5F5E5C"/>
                </a:solidFill>
                <a:latin typeface="微软雅黑" pitchFamily="34" charset="-122"/>
                <a:ea typeface="微软雅黑" pitchFamily="34" charset="-122"/>
              </a:rPr>
              <a:t>创新之处和可预期的成果</a:t>
            </a:r>
            <a:endParaRPr lang="zh-CN" altLang="en-US" sz="2099" b="1" dirty="0">
              <a:solidFill>
                <a:srgbClr val="5F5E5C"/>
              </a:solidFill>
              <a:latin typeface="微软雅黑" pitchFamily="34" charset="-122"/>
              <a:ea typeface="微软雅黑" pitchFamily="34" charset="-122"/>
            </a:endParaRPr>
          </a:p>
        </p:txBody>
      </p:sp>
      <p:sp>
        <p:nvSpPr>
          <p:cNvPr id="24" name="TextBox 15"/>
          <p:cNvSpPr txBox="1"/>
          <p:nvPr userDrawn="1"/>
        </p:nvSpPr>
        <p:spPr>
          <a:xfrm>
            <a:off x="4203582" y="6334751"/>
            <a:ext cx="787395" cy="276871"/>
          </a:xfrm>
          <a:prstGeom prst="rect">
            <a:avLst/>
          </a:prstGeom>
          <a:noFill/>
        </p:spPr>
        <p:txBody>
          <a:bodyPr wrap="none" rtlCol="0">
            <a:spAutoFit/>
          </a:bodyPr>
          <a:lstStyle/>
          <a:p>
            <a:r>
              <a:rPr lang="en-US" altLang="zh-CN" sz="1199" dirty="0" smtClean="0">
                <a:solidFill>
                  <a:schemeClr val="bg1">
                    <a:lumMod val="75000"/>
                  </a:schemeClr>
                </a:solidFill>
              </a:rPr>
              <a:t>—  </a:t>
            </a:r>
            <a:fld id="{2EEF1883-7A0E-4F66-9932-E581691AD397}" type="slidenum">
              <a:rPr lang="zh-CN" altLang="en-US" sz="1199" smtClean="0">
                <a:solidFill>
                  <a:schemeClr val="bg1">
                    <a:lumMod val="75000"/>
                  </a:schemeClr>
                </a:solidFill>
              </a:rPr>
              <a:pPr/>
              <a:t>‹#›</a:t>
            </a:fld>
            <a:r>
              <a:rPr lang="zh-CN" altLang="en-US" sz="1199" dirty="0" smtClean="0">
                <a:solidFill>
                  <a:schemeClr val="bg1">
                    <a:lumMod val="75000"/>
                  </a:schemeClr>
                </a:solidFill>
              </a:rPr>
              <a:t> </a:t>
            </a:r>
            <a:r>
              <a:rPr lang="en-US" altLang="zh-CN" sz="1199" dirty="0" smtClean="0">
                <a:solidFill>
                  <a:schemeClr val="bg1">
                    <a:lumMod val="75000"/>
                  </a:schemeClr>
                </a:solidFill>
              </a:rPr>
              <a:t>—</a:t>
            </a:r>
            <a:r>
              <a:rPr lang="zh-CN" altLang="en-US" sz="1199" dirty="0" smtClean="0">
                <a:solidFill>
                  <a:schemeClr val="bg1">
                    <a:lumMod val="75000"/>
                  </a:schemeClr>
                </a:solidFill>
              </a:rPr>
              <a:t> </a:t>
            </a:r>
            <a:endParaRPr lang="zh-CN" altLang="en-US" sz="1199" b="0" dirty="0">
              <a:solidFill>
                <a:schemeClr val="bg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5578132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矩形 7"/>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11" name="文本框 10"/>
          <p:cNvSpPr txBox="1"/>
          <p:nvPr userDrawn="1"/>
        </p:nvSpPr>
        <p:spPr>
          <a:xfrm>
            <a:off x="341229" y="512714"/>
            <a:ext cx="1133535" cy="369204"/>
          </a:xfrm>
          <a:prstGeom prst="rect">
            <a:avLst/>
          </a:prstGeom>
          <a:noFill/>
        </p:spPr>
        <p:txBody>
          <a:bodyPr wrap="square" rtlCol="0">
            <a:spAutoFit/>
          </a:bodyPr>
          <a:lstStyle/>
          <a:p>
            <a:pPr algn="ctr"/>
            <a:r>
              <a:rPr lang="zh-CN" altLang="en-US" sz="1799" b="1" dirty="0" smtClean="0">
                <a:solidFill>
                  <a:schemeClr val="bg1"/>
                </a:solidFill>
                <a:ea typeface="微软雅黑"/>
              </a:rPr>
              <a:t>目录页</a:t>
            </a:r>
          </a:p>
        </p:txBody>
      </p:sp>
      <p:sp>
        <p:nvSpPr>
          <p:cNvPr id="12" name="Rectangle 3"/>
          <p:cNvSpPr/>
          <p:nvPr userDrawn="1"/>
        </p:nvSpPr>
        <p:spPr bwMode="auto">
          <a:xfrm rot="16200000">
            <a:off x="-282228" y="744778"/>
            <a:ext cx="856800" cy="292342"/>
          </a:xfrm>
          <a:custGeom>
            <a:avLst/>
            <a:gdLst/>
            <a:ahLst/>
            <a:cxnLst/>
            <a:rect l="l" t="t" r="r" b="b"/>
            <a:pathLst>
              <a:path w="1512168" h="411499">
                <a:moveTo>
                  <a:pt x="0" y="0"/>
                </a:moveTo>
                <a:lnTo>
                  <a:pt x="1512168" y="0"/>
                </a:lnTo>
                <a:lnTo>
                  <a:pt x="1512168" y="111467"/>
                </a:lnTo>
                <a:lnTo>
                  <a:pt x="1512168" y="260647"/>
                </a:lnTo>
                <a:lnTo>
                  <a:pt x="1512168" y="351491"/>
                </a:lnTo>
                <a:cubicBezTo>
                  <a:pt x="1512168" y="384633"/>
                  <a:pt x="1485302" y="411499"/>
                  <a:pt x="1452160" y="411499"/>
                </a:cubicBezTo>
                <a:lnTo>
                  <a:pt x="60008" y="411499"/>
                </a:lnTo>
                <a:cubicBezTo>
                  <a:pt x="26866" y="411499"/>
                  <a:pt x="0" y="384633"/>
                  <a:pt x="0" y="351491"/>
                </a:cubicBezTo>
                <a:lnTo>
                  <a:pt x="0" y="260647"/>
                </a:lnTo>
                <a:lnTo>
                  <a:pt x="0" y="111467"/>
                </a:lnTo>
                <a:close/>
              </a:path>
            </a:pathLst>
          </a:custGeom>
          <a:solidFill>
            <a:srgbClr val="00B0F0"/>
          </a:solidFill>
          <a:ln w="9525" cap="flat" cmpd="sng" algn="ctr">
            <a:noFill/>
            <a:prstDash val="solid"/>
            <a:headEnd type="none" w="med" len="med"/>
            <a:tailEnd type="none" w="med" len="med"/>
          </a:ln>
          <a:effectLst/>
        </p:spPr>
        <p:txBody>
          <a:bodyPr rot="0" spcFirstLastPara="0" vertOverflow="overflow" horzOverflow="overflow" vert="horz" wrap="square" lIns="57052" tIns="28522" rIns="28522" bIns="57052" numCol="1" spcCol="0" rtlCol="0" fromWordArt="0" anchor="t" anchorCtr="0" forceAA="0" compatLnSpc="1">
            <a:prstTxWarp prst="textNoShape">
              <a:avLst/>
            </a:prstTxWarp>
            <a:noAutofit/>
          </a:bodyPr>
          <a:lstStyle/>
          <a:p>
            <a:pPr marL="0" marR="0" lvl="0" indent="0" defTabSz="684542" eaLnBrk="1" fontAlgn="auto" latinLnBrk="0" hangingPunct="1">
              <a:lnSpc>
                <a:spcPct val="100000"/>
              </a:lnSpc>
              <a:spcBef>
                <a:spcPts val="0"/>
              </a:spcBef>
              <a:spcAft>
                <a:spcPts val="0"/>
              </a:spcAft>
              <a:buClrTx/>
              <a:buSzTx/>
              <a:buFontTx/>
              <a:buNone/>
              <a:tabLst/>
              <a:defRPr/>
            </a:pPr>
            <a:endParaRPr kumimoji="0" lang="en-US" sz="1124" b="0" i="0" u="none" strike="noStrike" kern="0" cap="none" spc="-30" normalizeH="0" baseline="0" noProof="0" dirty="0">
              <a:ln>
                <a:noFill/>
              </a:ln>
              <a:gradFill>
                <a:gsLst>
                  <a:gs pos="0">
                    <a:srgbClr val="FFFFFF"/>
                  </a:gs>
                  <a:gs pos="100000">
                    <a:srgbClr val="FFFFFF"/>
                  </a:gs>
                </a:gsLst>
                <a:lin ang="5400000" scaled="0"/>
              </a:gradFill>
              <a:effectLst/>
              <a:uLnTx/>
              <a:uFillTx/>
              <a:latin typeface="Segoe UI"/>
              <a:ea typeface="Segoe UI" pitchFamily="34" charset="0"/>
              <a:cs typeface="Segoe UI" pitchFamily="34" charset="0"/>
            </a:endParaRPr>
          </a:p>
        </p:txBody>
      </p:sp>
      <p:sp>
        <p:nvSpPr>
          <p:cNvPr id="13" name="Rectangle 3"/>
          <p:cNvSpPr/>
          <p:nvPr userDrawn="1"/>
        </p:nvSpPr>
        <p:spPr bwMode="auto">
          <a:xfrm>
            <a:off x="341228" y="462959"/>
            <a:ext cx="1133536" cy="856390"/>
          </a:xfrm>
          <a:prstGeom prst="roundRect">
            <a:avLst>
              <a:gd name="adj" fmla="val 6940"/>
            </a:avLst>
          </a:prstGeom>
          <a:solidFill>
            <a:srgbClr val="00B0F0"/>
          </a:solidFill>
          <a:ln w="9525" cap="flat" cmpd="sng" algn="ctr">
            <a:noFill/>
            <a:prstDash val="solid"/>
            <a:headEnd type="none" w="med" len="med"/>
            <a:tailEnd type="none" w="med" len="med"/>
          </a:ln>
          <a:effectLst/>
        </p:spPr>
        <p:txBody>
          <a:bodyPr rot="0" spcFirstLastPara="0" vertOverflow="overflow" horzOverflow="overflow" vert="horz" wrap="square" lIns="57052" tIns="28522" rIns="28522" bIns="57052" numCol="1" spcCol="0" rtlCol="0" fromWordArt="0" anchor="t" anchorCtr="0" forceAA="0" compatLnSpc="1">
            <a:prstTxWarp prst="textNoShape">
              <a:avLst/>
            </a:prstTxWarp>
            <a:noAutofit/>
          </a:bodyPr>
          <a:lstStyle/>
          <a:p>
            <a:pPr defTabSz="684542"/>
            <a:endParaRPr lang="en-US" sz="1124" kern="0" spc="-30" dirty="0">
              <a:gradFill>
                <a:gsLst>
                  <a:gs pos="0">
                    <a:srgbClr val="FFFFFF"/>
                  </a:gs>
                  <a:gs pos="100000">
                    <a:srgbClr val="FFFFFF"/>
                  </a:gs>
                </a:gsLst>
                <a:lin ang="5400000" scaled="0"/>
              </a:gradFill>
              <a:latin typeface="Segoe UI"/>
              <a:ea typeface="Segoe UI" pitchFamily="34" charset="0"/>
              <a:cs typeface="Segoe UI" pitchFamily="34" charset="0"/>
            </a:endParaRPr>
          </a:p>
        </p:txBody>
      </p:sp>
      <p:sp>
        <p:nvSpPr>
          <p:cNvPr id="14" name="文本框 13"/>
          <p:cNvSpPr txBox="1"/>
          <p:nvPr userDrawn="1"/>
        </p:nvSpPr>
        <p:spPr>
          <a:xfrm>
            <a:off x="341228" y="706347"/>
            <a:ext cx="1133536" cy="369204"/>
          </a:xfrm>
          <a:prstGeom prst="rect">
            <a:avLst/>
          </a:prstGeom>
          <a:noFill/>
        </p:spPr>
        <p:txBody>
          <a:bodyPr wrap="square" rtlCol="0">
            <a:spAutoFit/>
          </a:bodyPr>
          <a:lstStyle/>
          <a:p>
            <a:pPr algn="ctr"/>
            <a:r>
              <a:rPr lang="zh-CN" altLang="en-US" sz="1799" b="1" dirty="0" smtClean="0">
                <a:solidFill>
                  <a:schemeClr val="bg1"/>
                </a:solidFill>
                <a:ea typeface="微软雅黑"/>
              </a:rPr>
              <a:t>目录</a:t>
            </a:r>
            <a:endParaRPr lang="zh-CN" altLang="en-US" sz="1799" b="1" dirty="0">
              <a:solidFill>
                <a:schemeClr val="bg1"/>
              </a:solidFill>
              <a:ea typeface="微软雅黑"/>
            </a:endParaRPr>
          </a:p>
        </p:txBody>
      </p:sp>
      <p:sp>
        <p:nvSpPr>
          <p:cNvPr id="15" name="矩形 14"/>
          <p:cNvSpPr/>
          <p:nvPr userDrawn="1"/>
        </p:nvSpPr>
        <p:spPr>
          <a:xfrm>
            <a:off x="2229729" y="0"/>
            <a:ext cx="229381" cy="6858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17" name="TextBox 15"/>
          <p:cNvSpPr txBox="1"/>
          <p:nvPr userDrawn="1"/>
        </p:nvSpPr>
        <p:spPr>
          <a:xfrm>
            <a:off x="4203582" y="6334751"/>
            <a:ext cx="787395" cy="276871"/>
          </a:xfrm>
          <a:prstGeom prst="rect">
            <a:avLst/>
          </a:prstGeom>
          <a:noFill/>
        </p:spPr>
        <p:txBody>
          <a:bodyPr wrap="none" rtlCol="0">
            <a:spAutoFit/>
          </a:bodyPr>
          <a:lstStyle/>
          <a:p>
            <a:r>
              <a:rPr lang="en-US" altLang="zh-CN" sz="1199" dirty="0" smtClean="0">
                <a:solidFill>
                  <a:schemeClr val="bg1">
                    <a:lumMod val="75000"/>
                  </a:schemeClr>
                </a:solidFill>
              </a:rPr>
              <a:t>—  </a:t>
            </a:r>
            <a:fld id="{2EEF1883-7A0E-4F66-9932-E581691AD397}" type="slidenum">
              <a:rPr lang="zh-CN" altLang="en-US" sz="1199" smtClean="0">
                <a:solidFill>
                  <a:schemeClr val="bg1">
                    <a:lumMod val="75000"/>
                  </a:schemeClr>
                </a:solidFill>
              </a:rPr>
              <a:pPr/>
              <a:t>‹#›</a:t>
            </a:fld>
            <a:r>
              <a:rPr lang="zh-CN" altLang="en-US" sz="1199" dirty="0" smtClean="0">
                <a:solidFill>
                  <a:schemeClr val="bg1">
                    <a:lumMod val="75000"/>
                  </a:schemeClr>
                </a:solidFill>
              </a:rPr>
              <a:t> </a:t>
            </a:r>
            <a:r>
              <a:rPr lang="en-US" altLang="zh-CN" sz="1199" dirty="0" smtClean="0">
                <a:solidFill>
                  <a:schemeClr val="bg1">
                    <a:lumMod val="75000"/>
                  </a:schemeClr>
                </a:solidFill>
              </a:rPr>
              <a:t>—</a:t>
            </a:r>
            <a:r>
              <a:rPr lang="zh-CN" altLang="en-US" sz="1199" dirty="0" smtClean="0">
                <a:solidFill>
                  <a:schemeClr val="bg1">
                    <a:lumMod val="75000"/>
                  </a:schemeClr>
                </a:solidFill>
              </a:rPr>
              <a:t> </a:t>
            </a:r>
            <a:endParaRPr lang="zh-CN" altLang="en-US" sz="1199" b="0" dirty="0">
              <a:solidFill>
                <a:schemeClr val="bg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303471463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a:off x="269889" y="0"/>
            <a:ext cx="252579" cy="90872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cxnSp>
        <p:nvCxnSpPr>
          <p:cNvPr id="3" name="直接连接符 2"/>
          <p:cNvCxnSpPr/>
          <p:nvPr userDrawn="1"/>
        </p:nvCxnSpPr>
        <p:spPr>
          <a:xfrm>
            <a:off x="269888" y="908720"/>
            <a:ext cx="4194156"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矩形 6"/>
          <p:cNvSpPr/>
          <p:nvPr userDrawn="1"/>
        </p:nvSpPr>
        <p:spPr>
          <a:xfrm>
            <a:off x="0" y="6093296"/>
            <a:ext cx="9144000" cy="72008"/>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8" name="矩形 7"/>
          <p:cNvSpPr/>
          <p:nvPr userDrawn="1"/>
        </p:nvSpPr>
        <p:spPr>
          <a:xfrm>
            <a:off x="0" y="6165304"/>
            <a:ext cx="9144000" cy="6926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9" name="矩形 8"/>
          <p:cNvSpPr/>
          <p:nvPr userDrawn="1"/>
        </p:nvSpPr>
        <p:spPr>
          <a:xfrm>
            <a:off x="6083381" y="116632"/>
            <a:ext cx="3060619"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11" name="TextBox 15"/>
          <p:cNvSpPr txBox="1"/>
          <p:nvPr userDrawn="1"/>
        </p:nvSpPr>
        <p:spPr>
          <a:xfrm>
            <a:off x="4203582" y="6334751"/>
            <a:ext cx="787395" cy="276871"/>
          </a:xfrm>
          <a:prstGeom prst="rect">
            <a:avLst/>
          </a:prstGeom>
          <a:noFill/>
        </p:spPr>
        <p:txBody>
          <a:bodyPr wrap="none" rtlCol="0">
            <a:spAutoFit/>
          </a:bodyPr>
          <a:lstStyle/>
          <a:p>
            <a:r>
              <a:rPr lang="en-US" altLang="zh-CN" sz="1199" dirty="0" smtClean="0">
                <a:solidFill>
                  <a:schemeClr val="bg1">
                    <a:lumMod val="75000"/>
                  </a:schemeClr>
                </a:solidFill>
              </a:rPr>
              <a:t>—  </a:t>
            </a:r>
            <a:fld id="{2EEF1883-7A0E-4F66-9932-E581691AD397}" type="slidenum">
              <a:rPr lang="zh-CN" altLang="en-US" sz="1199" smtClean="0">
                <a:solidFill>
                  <a:schemeClr val="bg1">
                    <a:lumMod val="75000"/>
                  </a:schemeClr>
                </a:solidFill>
              </a:rPr>
              <a:pPr/>
              <a:t>‹#›</a:t>
            </a:fld>
            <a:r>
              <a:rPr lang="zh-CN" altLang="en-US" sz="1199" dirty="0" smtClean="0">
                <a:solidFill>
                  <a:schemeClr val="bg1">
                    <a:lumMod val="75000"/>
                  </a:schemeClr>
                </a:solidFill>
              </a:rPr>
              <a:t> </a:t>
            </a:r>
            <a:r>
              <a:rPr lang="en-US" altLang="zh-CN" sz="1199" dirty="0" smtClean="0">
                <a:solidFill>
                  <a:schemeClr val="bg1">
                    <a:lumMod val="75000"/>
                  </a:schemeClr>
                </a:solidFill>
              </a:rPr>
              <a:t>—</a:t>
            </a:r>
            <a:r>
              <a:rPr lang="zh-CN" altLang="en-US" sz="1199" dirty="0" smtClean="0">
                <a:solidFill>
                  <a:schemeClr val="bg1">
                    <a:lumMod val="75000"/>
                  </a:schemeClr>
                </a:solidFill>
              </a:rPr>
              <a:t> </a:t>
            </a:r>
            <a:endParaRPr lang="zh-CN" altLang="en-US" sz="1199" b="0" dirty="0">
              <a:solidFill>
                <a:schemeClr val="bg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50732544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节标题">
    <p:spTree>
      <p:nvGrpSpPr>
        <p:cNvPr id="1" name=""/>
        <p:cNvGrpSpPr/>
        <p:nvPr/>
      </p:nvGrpSpPr>
      <p:grpSpPr>
        <a:xfrm>
          <a:off x="0" y="0"/>
          <a:ext cx="0" cy="0"/>
          <a:chOff x="0" y="0"/>
          <a:chExt cx="0" cy="0"/>
        </a:xfrm>
      </p:grpSpPr>
      <p:sp>
        <p:nvSpPr>
          <p:cNvPr id="9" name="矩形 8"/>
          <p:cNvSpPr/>
          <p:nvPr userDrawn="1"/>
        </p:nvSpPr>
        <p:spPr>
          <a:xfrm>
            <a:off x="6083381" y="116632"/>
            <a:ext cx="3060619"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Tree>
    <p:extLst>
      <p:ext uri="{BB962C8B-B14F-4D97-AF65-F5344CB8AC3E}">
        <p14:creationId xmlns:p14="http://schemas.microsoft.com/office/powerpoint/2010/main" val="209637386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05" name="矩形 104"/>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3" name="矩形 2"/>
          <p:cNvSpPr/>
          <p:nvPr userDrawn="1"/>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4" name="矩形 3"/>
          <p:cNvSpPr/>
          <p:nvPr userDrawn="1"/>
        </p:nvSpPr>
        <p:spPr>
          <a:xfrm>
            <a:off x="0" y="0"/>
            <a:ext cx="9144000" cy="422108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6" name="矩形 5"/>
          <p:cNvSpPr/>
          <p:nvPr userDrawn="1"/>
        </p:nvSpPr>
        <p:spPr>
          <a:xfrm>
            <a:off x="2261147" y="1648879"/>
            <a:ext cx="4621706" cy="1177209"/>
          </a:xfrm>
          <a:prstGeom prst="rect">
            <a:avLst/>
          </a:prstGeom>
          <a:noFill/>
        </p:spPr>
        <p:txBody>
          <a:bodyPr wrap="none" lIns="68544" tIns="34272" rIns="68544" bIns="34272">
            <a:spAutoFit/>
          </a:bodyPr>
          <a:lstStyle/>
          <a:p>
            <a:pPr algn="ctr"/>
            <a:r>
              <a:rPr lang="en-US" altLang="zh-CN" sz="7200" b="1" cap="none" spc="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Thank</a:t>
            </a:r>
            <a:r>
              <a:rPr lang="en-US" altLang="zh-CN" sz="7200" b="1" cap="none" spc="0" baseline="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you !</a:t>
            </a:r>
            <a:endParaRPr lang="zh-CN" altLang="en-US" sz="72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8" name="Text Box 2"/>
          <p:cNvSpPr txBox="1">
            <a:spLocks noChangeArrowheads="1"/>
          </p:cNvSpPr>
          <p:nvPr userDrawn="1"/>
        </p:nvSpPr>
        <p:spPr bwMode="auto">
          <a:xfrm>
            <a:off x="2299187" y="5241164"/>
            <a:ext cx="4615631" cy="507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en-US" sz="2699" b="1" dirty="0" smtClean="0">
                <a:solidFill>
                  <a:schemeClr val="tx1">
                    <a:lumMod val="65000"/>
                    <a:lumOff val="35000"/>
                  </a:schemeClr>
                </a:solidFill>
                <a:latin typeface="微软雅黑" panose="020B0503020204020204" pitchFamily="34" charset="-122"/>
                <a:ea typeface="微软雅黑" panose="020B0503020204020204" pitchFamily="34" charset="-122"/>
                <a:sym typeface="Arial" pitchFamily="34" charset="0"/>
              </a:rPr>
              <a:t>敬请各位老师专家批评指正 </a:t>
            </a:r>
            <a:endParaRPr lang="zh-CN" altLang="en-US" sz="2699" b="1" dirty="0">
              <a:solidFill>
                <a:schemeClr val="tx1">
                  <a:lumMod val="65000"/>
                  <a:lumOff val="35000"/>
                </a:schemeClr>
              </a:solidFill>
              <a:latin typeface="微软雅黑" panose="020B0503020204020204" pitchFamily="34" charset="-122"/>
              <a:ea typeface="微软雅黑" panose="020B0503020204020204" pitchFamily="34" charset="-122"/>
              <a:sym typeface="Arial" pitchFamily="34" charset="0"/>
            </a:endParaRPr>
          </a:p>
        </p:txBody>
      </p:sp>
      <p:cxnSp>
        <p:nvCxnSpPr>
          <p:cNvPr id="19" name="直接连接符 18"/>
          <p:cNvCxnSpPr/>
          <p:nvPr userDrawn="1"/>
        </p:nvCxnSpPr>
        <p:spPr>
          <a:xfrm>
            <a:off x="2249111" y="5840639"/>
            <a:ext cx="464578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1" name="矩形 20"/>
          <p:cNvSpPr/>
          <p:nvPr userDrawn="1"/>
        </p:nvSpPr>
        <p:spPr>
          <a:xfrm>
            <a:off x="-1" y="4205111"/>
            <a:ext cx="9144000" cy="219414"/>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Tree>
    <p:extLst>
      <p:ext uri="{BB962C8B-B14F-4D97-AF65-F5344CB8AC3E}">
        <p14:creationId xmlns:p14="http://schemas.microsoft.com/office/powerpoint/2010/main" val="3697750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10.jpeg"/><Relationship Id="rId3" Type="http://schemas.openxmlformats.org/officeDocument/2006/relationships/theme" Target="../theme/theme1.xml"/><Relationship Id="rId7" Type="http://schemas.openxmlformats.org/officeDocument/2006/relationships/image" Target="../media/image4.jpeg"/><Relationship Id="rId12"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jpeg"/><Relationship Id="rId11" Type="http://schemas.openxmlformats.org/officeDocument/2006/relationships/image" Target="../media/image8.jpeg"/><Relationship Id="rId5" Type="http://schemas.openxmlformats.org/officeDocument/2006/relationships/image" Target="../media/image2.png"/><Relationship Id="rId10" Type="http://schemas.openxmlformats.org/officeDocument/2006/relationships/image" Target="../media/image7.jpeg"/><Relationship Id="rId4" Type="http://schemas.openxmlformats.org/officeDocument/2006/relationships/image" Target="../media/image1.png"/><Relationship Id="rId9" Type="http://schemas.openxmlformats.org/officeDocument/2006/relationships/image" Target="../media/image6.jpe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205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12" descr="a_1"/>
          <p:cNvPicPr>
            <a:picLocks noChangeAspect="1" noChangeArrowheads="1"/>
          </p:cNvPicPr>
          <p:nvPr/>
        </p:nvPicPr>
        <p:blipFill>
          <a:blip r:embed="rId5">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Rectangle 22"/>
          <p:cNvSpPr>
            <a:spLocks noChangeArrowheads="1"/>
          </p:cNvSpPr>
          <p:nvPr/>
        </p:nvSpPr>
        <p:spPr bwMode="auto">
          <a:xfrm>
            <a:off x="0" y="25908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49"/>
          </a:p>
        </p:txBody>
      </p:sp>
      <p:sp>
        <p:nvSpPr>
          <p:cNvPr id="2053"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349"/>
          </a:p>
        </p:txBody>
      </p:sp>
      <p:sp>
        <p:nvSpPr>
          <p:cNvPr id="2054"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349"/>
          </a:p>
        </p:txBody>
      </p:sp>
      <p:sp>
        <p:nvSpPr>
          <p:cNvPr id="2055" name="Rectangle 29"/>
          <p:cNvSpPr>
            <a:spLocks noChangeArrowheads="1"/>
          </p:cNvSpPr>
          <p:nvPr/>
        </p:nvSpPr>
        <p:spPr bwMode="auto">
          <a:xfrm>
            <a:off x="1"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49"/>
          </a:p>
        </p:txBody>
      </p:sp>
      <p:sp>
        <p:nvSpPr>
          <p:cNvPr id="2056"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1349"/>
          </a:p>
        </p:txBody>
      </p:sp>
      <p:sp>
        <p:nvSpPr>
          <p:cNvPr id="2057"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349"/>
          </a:p>
        </p:txBody>
      </p:sp>
      <p:pic>
        <p:nvPicPr>
          <p:cNvPr id="2058" name="Picture 33" descr="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1" y="5943602"/>
            <a:ext cx="1096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36" descr="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1" y="5943602"/>
            <a:ext cx="1096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40" descr="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1" y="4114802"/>
            <a:ext cx="1096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41" descr="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1" y="5029202"/>
            <a:ext cx="1096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43" descr="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1" y="5029202"/>
            <a:ext cx="1096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44" descr="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1" y="5943602"/>
            <a:ext cx="106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4" name="Picture 22" descr="4397120691001284743839"/>
          <p:cNvPicPr>
            <a:picLocks noChangeAspect="1" noChangeArrowheads="1"/>
          </p:cNvPicPr>
          <p:nvPr/>
        </p:nvPicPr>
        <p:blipFill>
          <a:blip r:embed="rId12">
            <a:extLst>
              <a:ext uri="{28A0092B-C50C-407E-A947-70E740481C1C}">
                <a14:useLocalDpi xmlns:a14="http://schemas.microsoft.com/office/drawing/2010/main" val="0"/>
              </a:ext>
            </a:extLst>
          </a:blip>
          <a:srcRect l="23288" b="4440"/>
          <a:stretch>
            <a:fillRect/>
          </a:stretch>
        </p:blipFill>
        <p:spPr bwMode="auto">
          <a:xfrm>
            <a:off x="3124201" y="1447800"/>
            <a:ext cx="4267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图片 37" descr="njnu.jpg"/>
          <p:cNvPicPr preferRelativeResize="0">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057400" y="1498600"/>
            <a:ext cx="99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Rectangle 3"/>
          <p:cNvSpPr>
            <a:spLocks noGrp="1" noChangeArrowheads="1"/>
          </p:cNvSpPr>
          <p:nvPr>
            <p:ph type="body" idx="1"/>
          </p:nvPr>
        </p:nvSpPr>
        <p:spPr bwMode="auto">
          <a:xfrm>
            <a:off x="838200" y="1219200"/>
            <a:ext cx="8001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
        <p:nvSpPr>
          <p:cNvPr id="2067" name="Rectangle 2"/>
          <p:cNvSpPr>
            <a:spLocks noGrp="1" noChangeArrowheads="1"/>
          </p:cNvSpPr>
          <p:nvPr>
            <p:ph type="title"/>
          </p:nvPr>
        </p:nvSpPr>
        <p:spPr bwMode="auto">
          <a:xfrm>
            <a:off x="762000" y="3810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defRPr sz="1049">
                <a:latin typeface="Arial" charset="0"/>
                <a:ea typeface="宋体" pitchFamily="2" charset="-122"/>
              </a:defRPr>
            </a:lvl1pPr>
          </a:lstStyle>
          <a:p>
            <a:pPr>
              <a:defRPr/>
            </a:pPr>
            <a:fld id="{E23AF0E5-11F7-4682-8B53-4E2F1D510B2A}" type="datetime1">
              <a:rPr lang="en-US"/>
              <a:pPr>
                <a:defRPr/>
              </a:pPr>
              <a:t>5/20/2019</a:t>
            </a:fld>
            <a:endParaRPr lang="en-US" altLang="zh-CN"/>
          </a:p>
        </p:txBody>
      </p:sp>
      <p:sp>
        <p:nvSpPr>
          <p:cNvPr id="2069" name="Rectangle 5"/>
          <p:cNvSpPr>
            <a:spLocks noGrp="1" noChangeArrowheads="1"/>
          </p:cNvSpPr>
          <p:nvPr>
            <p:ph type="ftr" sz="quarter" idx="3"/>
          </p:nvPr>
        </p:nvSpPr>
        <p:spPr bwMode="auto">
          <a:xfrm>
            <a:off x="3124201"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defRPr sz="1049">
                <a:latin typeface="Arial" charset="0"/>
                <a:ea typeface="宋体" pitchFamily="2" charset="-122"/>
              </a:defRPr>
            </a:lvl1pPr>
          </a:lstStyle>
          <a:p>
            <a:pPr>
              <a:defRPr/>
            </a:pPr>
            <a:endParaRPr lang="en-US" altLang="zh-CN"/>
          </a:p>
        </p:txBody>
      </p:sp>
      <p:sp>
        <p:nvSpPr>
          <p:cNvPr id="2070" name="Rectangle 6"/>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defRPr sz="1049" smtClean="0"/>
            </a:lvl1pPr>
          </a:lstStyle>
          <a:p>
            <a:pPr>
              <a:defRPr/>
            </a:pPr>
            <a:fld id="{BA051345-D582-4620-B223-41A391266EC3}" type="slidenum">
              <a:rPr lang="en-US" altLang="zh-CN"/>
              <a:pPr>
                <a:defRPr/>
              </a:pPr>
              <a:t>‹#›</a:t>
            </a:fld>
            <a:endParaRPr lang="en-US" altLang="zh-CN"/>
          </a:p>
        </p:txBody>
      </p:sp>
    </p:spTree>
    <p:extLst>
      <p:ext uri="{BB962C8B-B14F-4D97-AF65-F5344CB8AC3E}">
        <p14:creationId xmlns:p14="http://schemas.microsoft.com/office/powerpoint/2010/main" val="2084140239"/>
      </p:ext>
    </p:extLst>
  </p:cSld>
  <p:clrMap bg1="lt1" tx1="dk1" bg2="lt2" tx2="dk2" accent1="accent1" accent2="accent2" accent3="accent3" accent4="accent4" accent5="accent5" accent6="accent6" hlink="hlink" folHlink="folHlink"/>
  <p:sldLayoutIdLst>
    <p:sldLayoutId id="2147483686" r:id="rId1"/>
    <p:sldLayoutId id="2147483692" r:id="rId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up)">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txStyles>
    <p:titleStyle>
      <a:lvl1pPr algn="l" rtl="0" eaLnBrk="0" fontAlgn="base" hangingPunct="0">
        <a:spcBef>
          <a:spcPct val="0"/>
        </a:spcBef>
        <a:spcAft>
          <a:spcPct val="0"/>
        </a:spcAft>
        <a:defRPr sz="2399">
          <a:solidFill>
            <a:schemeClr val="tx2"/>
          </a:solidFill>
          <a:latin typeface="+mj-lt"/>
          <a:ea typeface="+mj-ea"/>
          <a:cs typeface="+mj-cs"/>
        </a:defRPr>
      </a:lvl1pPr>
      <a:lvl2pPr algn="l" rtl="0" eaLnBrk="0" fontAlgn="base" hangingPunct="0">
        <a:spcBef>
          <a:spcPct val="0"/>
        </a:spcBef>
        <a:spcAft>
          <a:spcPct val="0"/>
        </a:spcAft>
        <a:defRPr sz="2399">
          <a:solidFill>
            <a:schemeClr val="tx2"/>
          </a:solidFill>
          <a:latin typeface="Arial Unicode MS" pitchFamily="34" charset="-122"/>
          <a:ea typeface="黑体" pitchFamily="49" charset="-122"/>
        </a:defRPr>
      </a:lvl2pPr>
      <a:lvl3pPr algn="l" rtl="0" eaLnBrk="0" fontAlgn="base" hangingPunct="0">
        <a:spcBef>
          <a:spcPct val="0"/>
        </a:spcBef>
        <a:spcAft>
          <a:spcPct val="0"/>
        </a:spcAft>
        <a:defRPr sz="2399">
          <a:solidFill>
            <a:schemeClr val="tx2"/>
          </a:solidFill>
          <a:latin typeface="Arial Unicode MS" pitchFamily="34" charset="-122"/>
          <a:ea typeface="黑体" pitchFamily="49" charset="-122"/>
        </a:defRPr>
      </a:lvl3pPr>
      <a:lvl4pPr algn="l" rtl="0" eaLnBrk="0" fontAlgn="base" hangingPunct="0">
        <a:spcBef>
          <a:spcPct val="0"/>
        </a:spcBef>
        <a:spcAft>
          <a:spcPct val="0"/>
        </a:spcAft>
        <a:defRPr sz="2399">
          <a:solidFill>
            <a:schemeClr val="tx2"/>
          </a:solidFill>
          <a:latin typeface="Arial Unicode MS" pitchFamily="34" charset="-122"/>
          <a:ea typeface="黑体" pitchFamily="49" charset="-122"/>
        </a:defRPr>
      </a:lvl4pPr>
      <a:lvl5pPr algn="l" rtl="0" eaLnBrk="0" fontAlgn="base" hangingPunct="0">
        <a:spcBef>
          <a:spcPct val="0"/>
        </a:spcBef>
        <a:spcAft>
          <a:spcPct val="0"/>
        </a:spcAft>
        <a:defRPr sz="2399">
          <a:solidFill>
            <a:schemeClr val="tx2"/>
          </a:solidFill>
          <a:latin typeface="Arial Unicode MS" pitchFamily="34" charset="-122"/>
          <a:ea typeface="黑体" pitchFamily="49" charset="-122"/>
        </a:defRPr>
      </a:lvl5pPr>
      <a:lvl6pPr marL="342717" algn="l" rtl="0" eaLnBrk="0" fontAlgn="base" hangingPunct="0">
        <a:spcBef>
          <a:spcPct val="0"/>
        </a:spcBef>
        <a:spcAft>
          <a:spcPct val="0"/>
        </a:spcAft>
        <a:defRPr sz="2399">
          <a:solidFill>
            <a:schemeClr val="tx2"/>
          </a:solidFill>
          <a:latin typeface="Arial Unicode MS" pitchFamily="34" charset="-122"/>
          <a:ea typeface="黑体" pitchFamily="49" charset="-122"/>
        </a:defRPr>
      </a:lvl6pPr>
      <a:lvl7pPr marL="685434" algn="l" rtl="0" eaLnBrk="0" fontAlgn="base" hangingPunct="0">
        <a:spcBef>
          <a:spcPct val="0"/>
        </a:spcBef>
        <a:spcAft>
          <a:spcPct val="0"/>
        </a:spcAft>
        <a:defRPr sz="2399">
          <a:solidFill>
            <a:schemeClr val="tx2"/>
          </a:solidFill>
          <a:latin typeface="Arial Unicode MS" pitchFamily="34" charset="-122"/>
          <a:ea typeface="黑体" pitchFamily="49" charset="-122"/>
        </a:defRPr>
      </a:lvl7pPr>
      <a:lvl8pPr marL="1028151" algn="l" rtl="0" eaLnBrk="0" fontAlgn="base" hangingPunct="0">
        <a:spcBef>
          <a:spcPct val="0"/>
        </a:spcBef>
        <a:spcAft>
          <a:spcPct val="0"/>
        </a:spcAft>
        <a:defRPr sz="2399">
          <a:solidFill>
            <a:schemeClr val="tx2"/>
          </a:solidFill>
          <a:latin typeface="Arial Unicode MS" pitchFamily="34" charset="-122"/>
          <a:ea typeface="黑体" pitchFamily="49" charset="-122"/>
        </a:defRPr>
      </a:lvl8pPr>
      <a:lvl9pPr marL="1370868" algn="l" rtl="0" eaLnBrk="0" fontAlgn="base" hangingPunct="0">
        <a:spcBef>
          <a:spcPct val="0"/>
        </a:spcBef>
        <a:spcAft>
          <a:spcPct val="0"/>
        </a:spcAft>
        <a:defRPr sz="2399">
          <a:solidFill>
            <a:schemeClr val="tx2"/>
          </a:solidFill>
          <a:latin typeface="Arial Unicode MS" pitchFamily="34" charset="-122"/>
          <a:ea typeface="黑体" pitchFamily="49" charset="-122"/>
        </a:defRPr>
      </a:lvl9pPr>
    </p:titleStyle>
    <p:bodyStyle>
      <a:lvl1pPr marL="257038" indent="-257038" algn="l" rtl="0" eaLnBrk="0" fontAlgn="base" hangingPunct="0">
        <a:spcBef>
          <a:spcPct val="20000"/>
        </a:spcBef>
        <a:spcAft>
          <a:spcPct val="0"/>
        </a:spcAft>
        <a:buClr>
          <a:schemeClr val="folHlink"/>
        </a:buClr>
        <a:buFont typeface="Wingdings" panose="05000000000000000000" pitchFamily="2" charset="2"/>
        <a:buChar char="n"/>
        <a:defRPr sz="1499">
          <a:solidFill>
            <a:schemeClr val="tx1"/>
          </a:solidFill>
          <a:latin typeface="+mn-lt"/>
          <a:ea typeface="+mn-ea"/>
          <a:cs typeface="+mn-cs"/>
        </a:defRPr>
      </a:lvl1pPr>
      <a:lvl2pPr marL="556915" indent="-214198" algn="l" rtl="0" eaLnBrk="0" fontAlgn="base" hangingPunct="0">
        <a:lnSpc>
          <a:spcPct val="120000"/>
        </a:lnSpc>
        <a:spcBef>
          <a:spcPct val="0"/>
        </a:spcBef>
        <a:spcAft>
          <a:spcPct val="0"/>
        </a:spcAft>
        <a:buClr>
          <a:srgbClr val="800000"/>
        </a:buClr>
        <a:buSzPct val="85000"/>
        <a:buFont typeface="Wingdings" pitchFamily="2" charset="2"/>
        <a:buChar char="u"/>
        <a:defRPr sz="1049">
          <a:solidFill>
            <a:schemeClr val="tx1"/>
          </a:solidFill>
          <a:latin typeface="+mn-lt"/>
          <a:ea typeface="+mn-ea"/>
        </a:defRPr>
      </a:lvl2pPr>
      <a:lvl3pPr marL="856793" indent="-171359" algn="l" rtl="0" eaLnBrk="0" fontAlgn="base" hangingPunct="0">
        <a:lnSpc>
          <a:spcPct val="120000"/>
        </a:lnSpc>
        <a:spcBef>
          <a:spcPct val="0"/>
        </a:spcBef>
        <a:spcAft>
          <a:spcPct val="0"/>
        </a:spcAft>
        <a:buClr>
          <a:schemeClr val="accent2"/>
        </a:buClr>
        <a:buSzPct val="95000"/>
        <a:buFont typeface="Wingdings" pitchFamily="2" charset="2"/>
        <a:buChar char="Ø"/>
        <a:defRPr sz="900">
          <a:solidFill>
            <a:schemeClr val="tx1"/>
          </a:solidFill>
          <a:latin typeface="+mn-lt"/>
          <a:ea typeface="+mn-ea"/>
        </a:defRPr>
      </a:lvl3pPr>
      <a:lvl4pPr marL="1199510" indent="-171359" algn="l" rtl="0" eaLnBrk="0" fontAlgn="base" hangingPunct="0">
        <a:lnSpc>
          <a:spcPct val="120000"/>
        </a:lnSpc>
        <a:spcBef>
          <a:spcPct val="0"/>
        </a:spcBef>
        <a:spcAft>
          <a:spcPct val="0"/>
        </a:spcAft>
        <a:buClr>
          <a:srgbClr val="9900CC"/>
        </a:buClr>
        <a:buSzPct val="75000"/>
        <a:buFont typeface="Wingdings" pitchFamily="2" charset="2"/>
        <a:buChar char="l"/>
        <a:defRPr sz="750">
          <a:solidFill>
            <a:schemeClr val="tx1"/>
          </a:solidFill>
          <a:latin typeface="+mn-lt"/>
          <a:ea typeface="+mn-ea"/>
        </a:defRPr>
      </a:lvl4pPr>
      <a:lvl5pPr marL="1542227" indent="-171359" algn="l" rtl="0" eaLnBrk="0" fontAlgn="base" hangingPunct="0">
        <a:spcBef>
          <a:spcPct val="20000"/>
        </a:spcBef>
        <a:spcAft>
          <a:spcPct val="0"/>
        </a:spcAft>
        <a:buSzPct val="85000"/>
        <a:buFont typeface="Arial" panose="020B0604020202020204" pitchFamily="34" charset="0"/>
        <a:buChar char="»"/>
        <a:defRPr sz="1049">
          <a:solidFill>
            <a:schemeClr val="tx1"/>
          </a:solidFill>
          <a:latin typeface="+mn-lt"/>
          <a:ea typeface="宋体" pitchFamily="2" charset="-122"/>
        </a:defRPr>
      </a:lvl5pPr>
      <a:lvl6pPr marL="1884944" indent="-171359" algn="l" rtl="0" eaLnBrk="0" fontAlgn="base" hangingPunct="0">
        <a:spcBef>
          <a:spcPct val="20000"/>
        </a:spcBef>
        <a:spcAft>
          <a:spcPct val="0"/>
        </a:spcAft>
        <a:buSzPct val="85000"/>
        <a:buFont typeface="Arial" pitchFamily="34" charset="0"/>
        <a:buChar char="»"/>
        <a:defRPr sz="1049">
          <a:solidFill>
            <a:schemeClr val="tx1"/>
          </a:solidFill>
          <a:latin typeface="+mn-lt"/>
          <a:ea typeface="宋体" pitchFamily="2" charset="-122"/>
        </a:defRPr>
      </a:lvl6pPr>
      <a:lvl7pPr marL="2227661" indent="-171359" algn="l" rtl="0" eaLnBrk="0" fontAlgn="base" hangingPunct="0">
        <a:spcBef>
          <a:spcPct val="20000"/>
        </a:spcBef>
        <a:spcAft>
          <a:spcPct val="0"/>
        </a:spcAft>
        <a:buSzPct val="85000"/>
        <a:buFont typeface="Arial" pitchFamily="34" charset="0"/>
        <a:buChar char="»"/>
        <a:defRPr sz="1049">
          <a:solidFill>
            <a:schemeClr val="tx1"/>
          </a:solidFill>
          <a:latin typeface="+mn-lt"/>
          <a:ea typeface="宋体" pitchFamily="2" charset="-122"/>
        </a:defRPr>
      </a:lvl7pPr>
      <a:lvl8pPr marL="2570378" indent="-171359" algn="l" rtl="0" eaLnBrk="0" fontAlgn="base" hangingPunct="0">
        <a:spcBef>
          <a:spcPct val="20000"/>
        </a:spcBef>
        <a:spcAft>
          <a:spcPct val="0"/>
        </a:spcAft>
        <a:buSzPct val="85000"/>
        <a:buFont typeface="Arial" pitchFamily="34" charset="0"/>
        <a:buChar char="»"/>
        <a:defRPr sz="1049">
          <a:solidFill>
            <a:schemeClr val="tx1"/>
          </a:solidFill>
          <a:latin typeface="+mn-lt"/>
          <a:ea typeface="宋体" pitchFamily="2" charset="-122"/>
        </a:defRPr>
      </a:lvl8pPr>
      <a:lvl9pPr marL="2913096" indent="-171359" algn="l" rtl="0" eaLnBrk="0" fontAlgn="base" hangingPunct="0">
        <a:spcBef>
          <a:spcPct val="20000"/>
        </a:spcBef>
        <a:spcAft>
          <a:spcPct val="0"/>
        </a:spcAft>
        <a:buSzPct val="85000"/>
        <a:buFont typeface="Arial" pitchFamily="34" charset="0"/>
        <a:buChar char="»"/>
        <a:defRPr sz="1049">
          <a:solidFill>
            <a:schemeClr val="tx1"/>
          </a:solidFill>
          <a:latin typeface="+mn-lt"/>
          <a:ea typeface="宋体" pitchFamily="2" charset="-122"/>
        </a:defRPr>
      </a:lvl9pPr>
    </p:bodyStyle>
    <p:otherStyle>
      <a:defPPr>
        <a:defRPr lang="zh-CN"/>
      </a:defPPr>
      <a:lvl1pPr marL="0" algn="l" defTabSz="685434" rtl="0" eaLnBrk="1" latinLnBrk="0" hangingPunct="1">
        <a:defRPr sz="1349" kern="1200">
          <a:solidFill>
            <a:schemeClr val="tx1"/>
          </a:solidFill>
          <a:latin typeface="+mn-lt"/>
          <a:ea typeface="+mn-ea"/>
          <a:cs typeface="+mn-cs"/>
        </a:defRPr>
      </a:lvl1pPr>
      <a:lvl2pPr marL="342717" algn="l" defTabSz="685434" rtl="0" eaLnBrk="1" latinLnBrk="0" hangingPunct="1">
        <a:defRPr sz="1349" kern="1200">
          <a:solidFill>
            <a:schemeClr val="tx1"/>
          </a:solidFill>
          <a:latin typeface="+mn-lt"/>
          <a:ea typeface="+mn-ea"/>
          <a:cs typeface="+mn-cs"/>
        </a:defRPr>
      </a:lvl2pPr>
      <a:lvl3pPr marL="685434" algn="l" defTabSz="685434" rtl="0" eaLnBrk="1" latinLnBrk="0" hangingPunct="1">
        <a:defRPr sz="1349" kern="1200">
          <a:solidFill>
            <a:schemeClr val="tx1"/>
          </a:solidFill>
          <a:latin typeface="+mn-lt"/>
          <a:ea typeface="+mn-ea"/>
          <a:cs typeface="+mn-cs"/>
        </a:defRPr>
      </a:lvl3pPr>
      <a:lvl4pPr marL="1028151" algn="l" defTabSz="685434" rtl="0" eaLnBrk="1" latinLnBrk="0" hangingPunct="1">
        <a:defRPr sz="1349" kern="1200">
          <a:solidFill>
            <a:schemeClr val="tx1"/>
          </a:solidFill>
          <a:latin typeface="+mn-lt"/>
          <a:ea typeface="+mn-ea"/>
          <a:cs typeface="+mn-cs"/>
        </a:defRPr>
      </a:lvl4pPr>
      <a:lvl5pPr marL="1370868" algn="l" defTabSz="685434" rtl="0" eaLnBrk="1" latinLnBrk="0" hangingPunct="1">
        <a:defRPr sz="1349" kern="1200">
          <a:solidFill>
            <a:schemeClr val="tx1"/>
          </a:solidFill>
          <a:latin typeface="+mn-lt"/>
          <a:ea typeface="+mn-ea"/>
          <a:cs typeface="+mn-cs"/>
        </a:defRPr>
      </a:lvl5pPr>
      <a:lvl6pPr marL="1713586" algn="l" defTabSz="685434" rtl="0" eaLnBrk="1" latinLnBrk="0" hangingPunct="1">
        <a:defRPr sz="1349" kern="1200">
          <a:solidFill>
            <a:schemeClr val="tx1"/>
          </a:solidFill>
          <a:latin typeface="+mn-lt"/>
          <a:ea typeface="+mn-ea"/>
          <a:cs typeface="+mn-cs"/>
        </a:defRPr>
      </a:lvl6pPr>
      <a:lvl7pPr marL="2056303" algn="l" defTabSz="685434" rtl="0" eaLnBrk="1" latinLnBrk="0" hangingPunct="1">
        <a:defRPr sz="1349" kern="1200">
          <a:solidFill>
            <a:schemeClr val="tx1"/>
          </a:solidFill>
          <a:latin typeface="+mn-lt"/>
          <a:ea typeface="+mn-ea"/>
          <a:cs typeface="+mn-cs"/>
        </a:defRPr>
      </a:lvl7pPr>
      <a:lvl8pPr marL="2399020" algn="l" defTabSz="685434" rtl="0" eaLnBrk="1" latinLnBrk="0" hangingPunct="1">
        <a:defRPr sz="1349" kern="1200">
          <a:solidFill>
            <a:schemeClr val="tx1"/>
          </a:solidFill>
          <a:latin typeface="+mn-lt"/>
          <a:ea typeface="+mn-ea"/>
          <a:cs typeface="+mn-cs"/>
        </a:defRPr>
      </a:lvl8pPr>
      <a:lvl9pPr marL="2741737" algn="l" defTabSz="685434" rtl="0" eaLnBrk="1" latinLnBrk="0" hangingPunct="1">
        <a:defRPr sz="1349"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 name="TextBox 15"/>
          <p:cNvSpPr txBox="1"/>
          <p:nvPr userDrawn="1"/>
        </p:nvSpPr>
        <p:spPr>
          <a:xfrm>
            <a:off x="4203582" y="6334751"/>
            <a:ext cx="787395" cy="276871"/>
          </a:xfrm>
          <a:prstGeom prst="rect">
            <a:avLst/>
          </a:prstGeom>
          <a:noFill/>
        </p:spPr>
        <p:txBody>
          <a:bodyPr wrap="none" rtlCol="0">
            <a:spAutoFit/>
          </a:bodyPr>
          <a:lstStyle/>
          <a:p>
            <a:r>
              <a:rPr lang="en-US" altLang="zh-CN" sz="1199" dirty="0" smtClean="0">
                <a:solidFill>
                  <a:schemeClr val="bg1">
                    <a:lumMod val="75000"/>
                  </a:schemeClr>
                </a:solidFill>
              </a:rPr>
              <a:t>—  </a:t>
            </a:r>
            <a:fld id="{2EEF1883-7A0E-4F66-9932-E581691AD397}" type="slidenum">
              <a:rPr lang="zh-CN" altLang="en-US" sz="1199" smtClean="0">
                <a:solidFill>
                  <a:schemeClr val="bg1">
                    <a:lumMod val="75000"/>
                  </a:schemeClr>
                </a:solidFill>
              </a:rPr>
              <a:pPr/>
              <a:t>‹#›</a:t>
            </a:fld>
            <a:r>
              <a:rPr lang="zh-CN" altLang="en-US" sz="1199" dirty="0" smtClean="0">
                <a:solidFill>
                  <a:schemeClr val="bg1">
                    <a:lumMod val="75000"/>
                  </a:schemeClr>
                </a:solidFill>
              </a:rPr>
              <a:t> </a:t>
            </a:r>
            <a:r>
              <a:rPr lang="en-US" altLang="zh-CN" sz="1199" dirty="0" smtClean="0">
                <a:solidFill>
                  <a:schemeClr val="bg1">
                    <a:lumMod val="75000"/>
                  </a:schemeClr>
                </a:solidFill>
              </a:rPr>
              <a:t>—</a:t>
            </a:r>
            <a:r>
              <a:rPr lang="zh-CN" altLang="en-US" sz="1199" dirty="0" smtClean="0">
                <a:solidFill>
                  <a:schemeClr val="bg1">
                    <a:lumMod val="75000"/>
                  </a:schemeClr>
                </a:solidFill>
              </a:rPr>
              <a:t> </a:t>
            </a:r>
            <a:endParaRPr lang="zh-CN" altLang="en-US" sz="1199" b="0" dirty="0">
              <a:solidFill>
                <a:schemeClr val="bg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336645804"/>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709" r:id="rId4"/>
    <p:sldLayoutId id="2147483707" r:id="rId5"/>
  </p:sldLayoutIdLst>
  <p:timing>
    <p:tnLst>
      <p:par>
        <p:cTn id="1" dur="indefinite" restart="never" nodeType="tmRoot"/>
      </p:par>
    </p:tnLst>
  </p:timing>
  <p:txStyles>
    <p:titleStyle>
      <a:lvl1pPr algn="ctr" defTabSz="685434" rtl="0" eaLnBrk="1" latinLnBrk="0" hangingPunct="1">
        <a:spcBef>
          <a:spcPct val="0"/>
        </a:spcBef>
        <a:buNone/>
        <a:defRPr sz="3298" kern="1200">
          <a:solidFill>
            <a:schemeClr val="tx1"/>
          </a:solidFill>
          <a:latin typeface="+mj-lt"/>
          <a:ea typeface="+mj-ea"/>
          <a:cs typeface="+mj-cs"/>
        </a:defRPr>
      </a:lvl1pPr>
    </p:titleStyle>
    <p:bodyStyle>
      <a:lvl1pPr marL="257038" indent="-257038" algn="l" defTabSz="685434" rtl="0" eaLnBrk="1" latinLnBrk="0" hangingPunct="1">
        <a:spcBef>
          <a:spcPct val="20000"/>
        </a:spcBef>
        <a:buFont typeface="Arial" pitchFamily="34" charset="0"/>
        <a:buChar char="•"/>
        <a:defRPr sz="2399" kern="1200">
          <a:solidFill>
            <a:schemeClr val="tx1"/>
          </a:solidFill>
          <a:latin typeface="+mn-lt"/>
          <a:ea typeface="+mn-ea"/>
          <a:cs typeface="+mn-cs"/>
        </a:defRPr>
      </a:lvl1pPr>
      <a:lvl2pPr marL="556915" indent="-214198" algn="l" defTabSz="685434" rtl="0" eaLnBrk="1" latinLnBrk="0" hangingPunct="1">
        <a:spcBef>
          <a:spcPct val="20000"/>
        </a:spcBef>
        <a:buFont typeface="Arial" pitchFamily="34" charset="0"/>
        <a:buChar char="–"/>
        <a:defRPr sz="2099" kern="1200">
          <a:solidFill>
            <a:schemeClr val="tx1"/>
          </a:solidFill>
          <a:latin typeface="+mn-lt"/>
          <a:ea typeface="+mn-ea"/>
          <a:cs typeface="+mn-cs"/>
        </a:defRPr>
      </a:lvl2pPr>
      <a:lvl3pPr marL="856793" indent="-171359" algn="l" defTabSz="685434" rtl="0" eaLnBrk="1" latinLnBrk="0" hangingPunct="1">
        <a:spcBef>
          <a:spcPct val="20000"/>
        </a:spcBef>
        <a:buFont typeface="Arial" pitchFamily="34" charset="0"/>
        <a:buChar char="•"/>
        <a:defRPr sz="1799" kern="1200">
          <a:solidFill>
            <a:schemeClr val="tx1"/>
          </a:solidFill>
          <a:latin typeface="+mn-lt"/>
          <a:ea typeface="+mn-ea"/>
          <a:cs typeface="+mn-cs"/>
        </a:defRPr>
      </a:lvl3pPr>
      <a:lvl4pPr marL="1199510"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4pPr>
      <a:lvl5pPr marL="1542227"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5pPr>
      <a:lvl6pPr marL="1884944"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6pPr>
      <a:lvl7pPr marL="2227661"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7pPr>
      <a:lvl8pPr marL="2570378"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8pPr>
      <a:lvl9pPr marL="2913096" indent="-171359" algn="l" defTabSz="685434" rtl="0" eaLnBrk="1" latinLnBrk="0" hangingPunct="1">
        <a:spcBef>
          <a:spcPct val="20000"/>
        </a:spcBef>
        <a:buFont typeface="Arial" pitchFamily="34" charset="0"/>
        <a:buChar char="•"/>
        <a:defRPr sz="1499" kern="1200">
          <a:solidFill>
            <a:schemeClr val="tx1"/>
          </a:solidFill>
          <a:latin typeface="+mn-lt"/>
          <a:ea typeface="+mn-ea"/>
          <a:cs typeface="+mn-cs"/>
        </a:defRPr>
      </a:lvl9pPr>
    </p:bodyStyle>
    <p:otherStyle>
      <a:defPPr>
        <a:defRPr lang="zh-CN"/>
      </a:defPPr>
      <a:lvl1pPr marL="0" algn="l" defTabSz="685434" rtl="0" eaLnBrk="1" latinLnBrk="0" hangingPunct="1">
        <a:defRPr sz="1349" kern="1200">
          <a:solidFill>
            <a:schemeClr val="tx1"/>
          </a:solidFill>
          <a:latin typeface="+mn-lt"/>
          <a:ea typeface="+mn-ea"/>
          <a:cs typeface="+mn-cs"/>
        </a:defRPr>
      </a:lvl1pPr>
      <a:lvl2pPr marL="342717" algn="l" defTabSz="685434" rtl="0" eaLnBrk="1" latinLnBrk="0" hangingPunct="1">
        <a:defRPr sz="1349" kern="1200">
          <a:solidFill>
            <a:schemeClr val="tx1"/>
          </a:solidFill>
          <a:latin typeface="+mn-lt"/>
          <a:ea typeface="+mn-ea"/>
          <a:cs typeface="+mn-cs"/>
        </a:defRPr>
      </a:lvl2pPr>
      <a:lvl3pPr marL="685434" algn="l" defTabSz="685434" rtl="0" eaLnBrk="1" latinLnBrk="0" hangingPunct="1">
        <a:defRPr sz="1349" kern="1200">
          <a:solidFill>
            <a:schemeClr val="tx1"/>
          </a:solidFill>
          <a:latin typeface="+mn-lt"/>
          <a:ea typeface="+mn-ea"/>
          <a:cs typeface="+mn-cs"/>
        </a:defRPr>
      </a:lvl3pPr>
      <a:lvl4pPr marL="1028151" algn="l" defTabSz="685434" rtl="0" eaLnBrk="1" latinLnBrk="0" hangingPunct="1">
        <a:defRPr sz="1349" kern="1200">
          <a:solidFill>
            <a:schemeClr val="tx1"/>
          </a:solidFill>
          <a:latin typeface="+mn-lt"/>
          <a:ea typeface="+mn-ea"/>
          <a:cs typeface="+mn-cs"/>
        </a:defRPr>
      </a:lvl4pPr>
      <a:lvl5pPr marL="1370868" algn="l" defTabSz="685434" rtl="0" eaLnBrk="1" latinLnBrk="0" hangingPunct="1">
        <a:defRPr sz="1349" kern="1200">
          <a:solidFill>
            <a:schemeClr val="tx1"/>
          </a:solidFill>
          <a:latin typeface="+mn-lt"/>
          <a:ea typeface="+mn-ea"/>
          <a:cs typeface="+mn-cs"/>
        </a:defRPr>
      </a:lvl5pPr>
      <a:lvl6pPr marL="1713586" algn="l" defTabSz="685434" rtl="0" eaLnBrk="1" latinLnBrk="0" hangingPunct="1">
        <a:defRPr sz="1349" kern="1200">
          <a:solidFill>
            <a:schemeClr val="tx1"/>
          </a:solidFill>
          <a:latin typeface="+mn-lt"/>
          <a:ea typeface="+mn-ea"/>
          <a:cs typeface="+mn-cs"/>
        </a:defRPr>
      </a:lvl6pPr>
      <a:lvl7pPr marL="2056303" algn="l" defTabSz="685434" rtl="0" eaLnBrk="1" latinLnBrk="0" hangingPunct="1">
        <a:defRPr sz="1349" kern="1200">
          <a:solidFill>
            <a:schemeClr val="tx1"/>
          </a:solidFill>
          <a:latin typeface="+mn-lt"/>
          <a:ea typeface="+mn-ea"/>
          <a:cs typeface="+mn-cs"/>
        </a:defRPr>
      </a:lvl7pPr>
      <a:lvl8pPr marL="2399020" algn="l" defTabSz="685434" rtl="0" eaLnBrk="1" latinLnBrk="0" hangingPunct="1">
        <a:defRPr sz="1349" kern="1200">
          <a:solidFill>
            <a:schemeClr val="tx1"/>
          </a:solidFill>
          <a:latin typeface="+mn-lt"/>
          <a:ea typeface="+mn-ea"/>
          <a:cs typeface="+mn-cs"/>
        </a:defRPr>
      </a:lvl8pPr>
      <a:lvl9pPr marL="2741737" algn="l" defTabSz="685434" rtl="0" eaLnBrk="1" latinLnBrk="0" hangingPunct="1">
        <a:defRPr sz="134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5.xml"/><Relationship Id="rId5" Type="http://schemas.openxmlformats.org/officeDocument/2006/relationships/image" Target="../media/image21.png"/><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chart" Target="../charts/chart3.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chart" Target="../charts/chart5.xml"/></Relationships>
</file>

<file path=ppt/slides/_rels/slide2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chart" Target="../charts/chart10.xml"/></Relationships>
</file>

<file path=ppt/slides/_rels/slide31.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chart" Target="../charts/char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chart" Target="../charts/chart1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chart" Target="../charts/chart17.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chart" Target="../charts/chart19.xml"/></Relationships>
</file>

<file path=ppt/slides/_rels/slide41.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45.xml"/><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5.bin"/><Relationship Id="rId10" Type="http://schemas.openxmlformats.org/officeDocument/2006/relationships/image" Target="../media/image29.wmf"/><Relationship Id="rId4" Type="http://schemas.openxmlformats.org/officeDocument/2006/relationships/image" Target="../media/image26.png"/><Relationship Id="rId9"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30.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49.xml"/><Relationship Id="rId1" Type="http://schemas.openxmlformats.org/officeDocument/2006/relationships/slideLayout" Target="../slideLayouts/slideLayout5.xml"/><Relationship Id="rId4" Type="http://schemas.openxmlformats.org/officeDocument/2006/relationships/chart" Target="../charts/chart23.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2.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9.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chart" Target="../charts/chart24.xml"/><Relationship Id="rId2" Type="http://schemas.openxmlformats.org/officeDocument/2006/relationships/notesSlide" Target="../notesSlides/notesSlide52.xml"/><Relationship Id="rId1" Type="http://schemas.openxmlformats.org/officeDocument/2006/relationships/slideLayout" Target="../slideLayouts/slideLayout5.xml"/><Relationship Id="rId4" Type="http://schemas.openxmlformats.org/officeDocument/2006/relationships/chart" Target="../charts/chart2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n"/>
              <a:defRPr sz="1499">
                <a:solidFill>
                  <a:schemeClr val="tx1"/>
                </a:solidFill>
                <a:latin typeface="Arial" panose="020B0604020202020204" pitchFamily="34" charset="0"/>
                <a:ea typeface="黑体" panose="02010609060101010101" pitchFamily="49" charset="-122"/>
              </a:defRPr>
            </a:lvl1pPr>
            <a:lvl2pPr marL="556915" indent="-214198">
              <a:lnSpc>
                <a:spcPct val="120000"/>
              </a:lnSpc>
              <a:buClr>
                <a:srgbClr val="800000"/>
              </a:buClr>
              <a:buSzPct val="85000"/>
              <a:buFont typeface="Wingdings" panose="05000000000000000000" pitchFamily="2" charset="2"/>
              <a:buChar char="u"/>
              <a:defRPr sz="1049">
                <a:solidFill>
                  <a:schemeClr val="tx1"/>
                </a:solidFill>
                <a:latin typeface="Arial" panose="020B0604020202020204" pitchFamily="34" charset="0"/>
                <a:ea typeface="黑体" panose="02010609060101010101" pitchFamily="49" charset="-122"/>
              </a:defRPr>
            </a:lvl2pPr>
            <a:lvl3pPr marL="856793" indent="-171359">
              <a:lnSpc>
                <a:spcPct val="120000"/>
              </a:lnSpc>
              <a:buClr>
                <a:schemeClr val="accent2"/>
              </a:buClr>
              <a:buSzPct val="95000"/>
              <a:buFont typeface="Wingdings" panose="05000000000000000000" pitchFamily="2" charset="2"/>
              <a:buChar char="Ø"/>
              <a:defRPr sz="900">
                <a:solidFill>
                  <a:schemeClr val="tx1"/>
                </a:solidFill>
                <a:latin typeface="Arial" panose="020B0604020202020204" pitchFamily="34" charset="0"/>
                <a:ea typeface="黑体" panose="02010609060101010101" pitchFamily="49" charset="-122"/>
              </a:defRPr>
            </a:lvl3pPr>
            <a:lvl4pPr marL="1199510" indent="-171359">
              <a:lnSpc>
                <a:spcPct val="120000"/>
              </a:lnSpc>
              <a:buClr>
                <a:srgbClr val="9900CC"/>
              </a:buClr>
              <a:buSzPct val="75000"/>
              <a:buFont typeface="Wingdings" panose="05000000000000000000" pitchFamily="2" charset="2"/>
              <a:buChar char="l"/>
              <a:defRPr sz="750">
                <a:solidFill>
                  <a:schemeClr val="tx1"/>
                </a:solidFill>
                <a:latin typeface="Arial" panose="020B0604020202020204" pitchFamily="34" charset="0"/>
                <a:ea typeface="黑体" panose="02010609060101010101" pitchFamily="49" charset="-122"/>
              </a:defRPr>
            </a:lvl4pPr>
            <a:lvl5pPr marL="1542227" indent="-171359">
              <a:spcBef>
                <a:spcPct val="20000"/>
              </a:spcBef>
              <a:buSzPct val="85000"/>
              <a:buFont typeface="Arial" panose="020B0604020202020204" pitchFamily="34" charset="0"/>
              <a:buChar char="»"/>
              <a:defRPr sz="1049">
                <a:solidFill>
                  <a:schemeClr val="tx1"/>
                </a:solidFill>
                <a:latin typeface="Arial" panose="020B0604020202020204" pitchFamily="34" charset="0"/>
                <a:ea typeface="宋体" panose="02010600030101010101" pitchFamily="2" charset="-122"/>
              </a:defRPr>
            </a:lvl5pPr>
            <a:lvl6pPr marL="1884944" indent="-171359" eaLnBrk="0" fontAlgn="base" hangingPunct="0">
              <a:spcBef>
                <a:spcPct val="20000"/>
              </a:spcBef>
              <a:spcAft>
                <a:spcPct val="0"/>
              </a:spcAft>
              <a:buSzPct val="85000"/>
              <a:buFont typeface="Arial" panose="020B0604020202020204" pitchFamily="34" charset="0"/>
              <a:buChar char="»"/>
              <a:defRPr sz="1049">
                <a:solidFill>
                  <a:schemeClr val="tx1"/>
                </a:solidFill>
                <a:latin typeface="Arial" panose="020B0604020202020204" pitchFamily="34" charset="0"/>
                <a:ea typeface="宋体" panose="02010600030101010101" pitchFamily="2" charset="-122"/>
              </a:defRPr>
            </a:lvl6pPr>
            <a:lvl7pPr marL="2227661" indent="-171359" eaLnBrk="0" fontAlgn="base" hangingPunct="0">
              <a:spcBef>
                <a:spcPct val="20000"/>
              </a:spcBef>
              <a:spcAft>
                <a:spcPct val="0"/>
              </a:spcAft>
              <a:buSzPct val="85000"/>
              <a:buFont typeface="Arial" panose="020B0604020202020204" pitchFamily="34" charset="0"/>
              <a:buChar char="»"/>
              <a:defRPr sz="1049">
                <a:solidFill>
                  <a:schemeClr val="tx1"/>
                </a:solidFill>
                <a:latin typeface="Arial" panose="020B0604020202020204" pitchFamily="34" charset="0"/>
                <a:ea typeface="宋体" panose="02010600030101010101" pitchFamily="2" charset="-122"/>
              </a:defRPr>
            </a:lvl7pPr>
            <a:lvl8pPr marL="2570378" indent="-171359" eaLnBrk="0" fontAlgn="base" hangingPunct="0">
              <a:spcBef>
                <a:spcPct val="20000"/>
              </a:spcBef>
              <a:spcAft>
                <a:spcPct val="0"/>
              </a:spcAft>
              <a:buSzPct val="85000"/>
              <a:buFont typeface="Arial" panose="020B0604020202020204" pitchFamily="34" charset="0"/>
              <a:buChar char="»"/>
              <a:defRPr sz="1049">
                <a:solidFill>
                  <a:schemeClr val="tx1"/>
                </a:solidFill>
                <a:latin typeface="Arial" panose="020B0604020202020204" pitchFamily="34" charset="0"/>
                <a:ea typeface="宋体" panose="02010600030101010101" pitchFamily="2" charset="-122"/>
              </a:defRPr>
            </a:lvl8pPr>
            <a:lvl9pPr marL="2913096" indent="-171359" eaLnBrk="0" fontAlgn="base" hangingPunct="0">
              <a:spcBef>
                <a:spcPct val="20000"/>
              </a:spcBef>
              <a:spcAft>
                <a:spcPct val="0"/>
              </a:spcAft>
              <a:buSzPct val="85000"/>
              <a:buFont typeface="Arial" panose="020B0604020202020204" pitchFamily="34" charset="0"/>
              <a:buChar char="»"/>
              <a:defRPr sz="1049">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73E8F63-FEAA-4AA7-B2FA-E6780F4A82D8}" type="slidenum">
              <a:rPr lang="en-US" altLang="zh-CN" sz="1049">
                <a:solidFill>
                  <a:srgbClr val="000000"/>
                </a:solidFill>
                <a:ea typeface="宋体" panose="02010600030101010101" pitchFamily="2" charset="-122"/>
              </a:rPr>
              <a:pPr>
                <a:spcBef>
                  <a:spcPct val="0"/>
                </a:spcBef>
                <a:buClrTx/>
                <a:buFontTx/>
                <a:buNone/>
              </a:pPr>
              <a:t>1</a:t>
            </a:fld>
            <a:endParaRPr lang="en-US" altLang="zh-CN" sz="1049">
              <a:solidFill>
                <a:srgbClr val="000000"/>
              </a:solidFill>
              <a:ea typeface="宋体" panose="02010600030101010101" pitchFamily="2" charset="-122"/>
            </a:endParaRPr>
          </a:p>
        </p:txBody>
      </p:sp>
      <p:sp>
        <p:nvSpPr>
          <p:cNvPr id="4099" name="Rectangle 2"/>
          <p:cNvSpPr>
            <a:spLocks noGrp="1" noChangeArrowheads="1"/>
          </p:cNvSpPr>
          <p:nvPr>
            <p:ph type="ctrTitle" idx="4294967295"/>
          </p:nvPr>
        </p:nvSpPr>
        <p:spPr>
          <a:xfrm>
            <a:off x="539552" y="2914918"/>
            <a:ext cx="7848872" cy="514082"/>
          </a:xfrm>
        </p:spPr>
        <p:txBody>
          <a:bodyPr/>
          <a:lstStyle/>
          <a:p>
            <a:pPr algn="ctr" eaLnBrk="1" hangingPunct="1"/>
            <a:r>
              <a:rPr lang="zh-CN" altLang="en-US" sz="2800" b="1" dirty="0">
                <a:solidFill>
                  <a:schemeClr val="bg1"/>
                </a:solidFill>
                <a:latin typeface="黑体" panose="02010609060101010101" pitchFamily="49" charset="-122"/>
              </a:rPr>
              <a:t>短期潮位数据调和分析方法研究</a:t>
            </a:r>
            <a:endParaRPr lang="zh-CN" altLang="en-US" sz="2800" b="1" dirty="0" smtClean="0">
              <a:solidFill>
                <a:schemeClr val="bg1"/>
              </a:solidFill>
              <a:latin typeface="黑体" panose="02010609060101010101" pitchFamily="49" charset="-122"/>
            </a:endParaRPr>
          </a:p>
        </p:txBody>
      </p:sp>
      <p:sp>
        <p:nvSpPr>
          <p:cNvPr id="4100" name="Rectangle 5"/>
          <p:cNvSpPr>
            <a:spLocks noChangeArrowheads="1"/>
          </p:cNvSpPr>
          <p:nvPr/>
        </p:nvSpPr>
        <p:spPr bwMode="auto">
          <a:xfrm>
            <a:off x="2412073" y="4149080"/>
            <a:ext cx="4464183" cy="1869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Font typeface="Wingdings" panose="05000000000000000000" pitchFamily="2" charset="2"/>
              <a:buChar char="n"/>
              <a:defRPr sz="2000">
                <a:solidFill>
                  <a:schemeClr val="tx1"/>
                </a:solidFill>
                <a:latin typeface="Arial" panose="020B0604020202020204" pitchFamily="34" charset="0"/>
                <a:ea typeface="黑体" panose="02010609060101010101" pitchFamily="49" charset="-122"/>
              </a:defRPr>
            </a:lvl1pPr>
            <a:lvl2pPr marL="742950" indent="-285750">
              <a:lnSpc>
                <a:spcPct val="120000"/>
              </a:lnSpc>
              <a:buClr>
                <a:srgbClr val="800000"/>
              </a:buClr>
              <a:buSzPct val="85000"/>
              <a:buFont typeface="Wingdings" panose="05000000000000000000" pitchFamily="2" charset="2"/>
              <a:buChar char="u"/>
              <a:defRPr sz="1400">
                <a:solidFill>
                  <a:schemeClr val="tx1"/>
                </a:solidFill>
                <a:latin typeface="Arial" panose="020B0604020202020204" pitchFamily="34" charset="0"/>
                <a:ea typeface="黑体" panose="02010609060101010101" pitchFamily="49" charset="-122"/>
              </a:defRPr>
            </a:lvl2pPr>
            <a:lvl3pPr marL="1143000" indent="-228600">
              <a:lnSpc>
                <a:spcPct val="120000"/>
              </a:lnSpc>
              <a:buClr>
                <a:schemeClr val="accent2"/>
              </a:buClr>
              <a:buSzPct val="95000"/>
              <a:buFont typeface="Wingdings" panose="05000000000000000000" pitchFamily="2" charset="2"/>
              <a:buChar char="Ø"/>
              <a:defRPr sz="1200">
                <a:solidFill>
                  <a:schemeClr val="tx1"/>
                </a:solidFill>
                <a:latin typeface="Arial" panose="020B0604020202020204" pitchFamily="34" charset="0"/>
                <a:ea typeface="黑体" panose="02010609060101010101" pitchFamily="49" charset="-122"/>
              </a:defRPr>
            </a:lvl3pPr>
            <a:lvl4pPr marL="1600200" indent="-228600">
              <a:lnSpc>
                <a:spcPct val="120000"/>
              </a:lnSpc>
              <a:buClr>
                <a:srgbClr val="9900CC"/>
              </a:buClr>
              <a:buSzPct val="75000"/>
              <a:buFont typeface="Wingdings" panose="05000000000000000000" pitchFamily="2" charset="2"/>
              <a:buChar char="l"/>
              <a:defRPr sz="1000">
                <a:solidFill>
                  <a:schemeClr val="tx1"/>
                </a:solidFill>
                <a:latin typeface="Arial" panose="020B0604020202020204" pitchFamily="34" charset="0"/>
                <a:ea typeface="黑体" panose="02010609060101010101" pitchFamily="49" charset="-122"/>
              </a:defRPr>
            </a:lvl4pPr>
            <a:lvl5pPr marL="2057400" indent="-228600">
              <a:spcBef>
                <a:spcPct val="20000"/>
              </a:spcBef>
              <a:buSzPct val="85000"/>
              <a:buFont typeface="Arial" panose="020B0604020202020204" pitchFamily="34" charset="0"/>
              <a:buChar char="»"/>
              <a:defRPr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85000"/>
              <a:buFont typeface="Arial" panose="020B0604020202020204" pitchFamily="34" charset="0"/>
              <a:buChar char="»"/>
              <a:defRPr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85000"/>
              <a:buFont typeface="Arial" panose="020B0604020202020204" pitchFamily="34" charset="0"/>
              <a:buChar char="»"/>
              <a:defRPr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85000"/>
              <a:buFont typeface="Arial" panose="020B0604020202020204" pitchFamily="34" charset="0"/>
              <a:buChar char="»"/>
              <a:defRPr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85000"/>
              <a:buFont typeface="Arial" panose="020B0604020202020204" pitchFamily="34" charset="0"/>
              <a:buChar char="»"/>
              <a:defRPr sz="1400">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buClrTx/>
              <a:buFontTx/>
              <a:buNone/>
            </a:pPr>
            <a:r>
              <a:rPr lang="zh-CN" altLang="en-US" sz="1800" b="1" dirty="0" smtClean="0">
                <a:solidFill>
                  <a:srgbClr val="545454"/>
                </a:solidFill>
                <a:latin typeface="微软雅黑" panose="020B0503020204020204" pitchFamily="34" charset="-122"/>
                <a:ea typeface="微软雅黑" panose="020B0503020204020204" pitchFamily="34" charset="-122"/>
              </a:rPr>
              <a:t>报  </a:t>
            </a:r>
            <a:r>
              <a:rPr lang="zh-CN" altLang="en-US" sz="1800" b="1" dirty="0">
                <a:solidFill>
                  <a:srgbClr val="545454"/>
                </a:solidFill>
                <a:latin typeface="微软雅黑" panose="020B0503020204020204" pitchFamily="34" charset="-122"/>
                <a:ea typeface="微软雅黑" panose="020B0503020204020204" pitchFamily="34" charset="-122"/>
              </a:rPr>
              <a:t>告 </a:t>
            </a:r>
            <a:r>
              <a:rPr lang="zh-CN" altLang="en-US" sz="1800" b="1" dirty="0" smtClean="0">
                <a:solidFill>
                  <a:srgbClr val="545454"/>
                </a:solidFill>
                <a:latin typeface="微软雅黑" panose="020B0503020204020204" pitchFamily="34" charset="-122"/>
                <a:ea typeface="微软雅黑" panose="020B0503020204020204" pitchFamily="34" charset="-122"/>
              </a:rPr>
              <a:t> 人</a:t>
            </a:r>
            <a:r>
              <a:rPr lang="zh-CN" altLang="en-US" sz="1800" dirty="0" smtClean="0">
                <a:solidFill>
                  <a:srgbClr val="545454"/>
                </a:solidFill>
                <a:latin typeface="微软雅黑" panose="020B0503020204020204" pitchFamily="34" charset="-122"/>
                <a:ea typeface="微软雅黑" panose="020B0503020204020204" pitchFamily="34" charset="-122"/>
              </a:rPr>
              <a:t>：</a:t>
            </a:r>
            <a:r>
              <a:rPr lang="zh-CN" altLang="en-US" sz="1800" dirty="0">
                <a:solidFill>
                  <a:srgbClr val="545454"/>
                </a:solidFill>
                <a:latin typeface="微软雅黑" panose="020B0503020204020204" pitchFamily="34" charset="-122"/>
                <a:ea typeface="微软雅黑" panose="020B0503020204020204" pitchFamily="34" charset="-122"/>
              </a:rPr>
              <a:t>陈坤</a:t>
            </a:r>
            <a:endParaRPr lang="en-US" altLang="zh-CN" sz="1800" dirty="0">
              <a:solidFill>
                <a:srgbClr val="545454"/>
              </a:solidFill>
              <a:latin typeface="微软雅黑" panose="020B0503020204020204" pitchFamily="34" charset="-122"/>
              <a:ea typeface="微软雅黑" panose="020B0503020204020204" pitchFamily="34" charset="-122"/>
            </a:endParaRPr>
          </a:p>
          <a:p>
            <a:pPr fontAlgn="base">
              <a:lnSpc>
                <a:spcPct val="150000"/>
              </a:lnSpc>
              <a:spcBef>
                <a:spcPct val="0"/>
              </a:spcBef>
              <a:spcAft>
                <a:spcPct val="0"/>
              </a:spcAft>
              <a:buClrTx/>
              <a:buFontTx/>
              <a:buNone/>
            </a:pPr>
            <a:r>
              <a:rPr lang="zh-CN" altLang="en-US" sz="1800" b="1" dirty="0">
                <a:solidFill>
                  <a:srgbClr val="545454"/>
                </a:solidFill>
                <a:latin typeface="微软雅黑" panose="020B0503020204020204" pitchFamily="34" charset="-122"/>
                <a:ea typeface="微软雅黑" panose="020B0503020204020204" pitchFamily="34" charset="-122"/>
              </a:rPr>
              <a:t>指导老师</a:t>
            </a:r>
            <a:r>
              <a:rPr lang="zh-CN" altLang="en-US" sz="1800" dirty="0">
                <a:solidFill>
                  <a:srgbClr val="545454"/>
                </a:solidFill>
                <a:latin typeface="微软雅黑" panose="020B0503020204020204" pitchFamily="34" charset="-122"/>
                <a:ea typeface="微软雅黑" panose="020B0503020204020204" pitchFamily="34" charset="-122"/>
              </a:rPr>
              <a:t>：宋志尧 </a:t>
            </a:r>
            <a:r>
              <a:rPr lang="zh-CN" altLang="en-US" sz="1800" dirty="0" smtClean="0">
                <a:solidFill>
                  <a:srgbClr val="545454"/>
                </a:solidFill>
                <a:latin typeface="微软雅黑" panose="020B0503020204020204" pitchFamily="34" charset="-122"/>
                <a:ea typeface="微软雅黑" panose="020B0503020204020204" pitchFamily="34" charset="-122"/>
              </a:rPr>
              <a:t>教授</a:t>
            </a:r>
            <a:endParaRPr lang="zh-CN" altLang="en-US" sz="1800" dirty="0">
              <a:solidFill>
                <a:srgbClr val="545454"/>
              </a:solidFill>
              <a:latin typeface="微软雅黑" panose="020B0503020204020204" pitchFamily="34" charset="-122"/>
              <a:ea typeface="微软雅黑" panose="020B0503020204020204" pitchFamily="34" charset="-122"/>
            </a:endParaRPr>
          </a:p>
          <a:p>
            <a:pPr fontAlgn="base">
              <a:lnSpc>
                <a:spcPct val="150000"/>
              </a:lnSpc>
              <a:spcBef>
                <a:spcPct val="0"/>
              </a:spcBef>
              <a:spcAft>
                <a:spcPct val="0"/>
              </a:spcAft>
              <a:buClrTx/>
              <a:buFontTx/>
              <a:buNone/>
            </a:pPr>
            <a:r>
              <a:rPr lang="zh-CN" altLang="en-US" sz="1800" b="1" dirty="0">
                <a:solidFill>
                  <a:srgbClr val="545454"/>
                </a:solidFill>
                <a:latin typeface="微软雅黑" panose="020B0503020204020204" pitchFamily="34" charset="-122"/>
                <a:ea typeface="微软雅黑" panose="020B0503020204020204" pitchFamily="34" charset="-122"/>
              </a:rPr>
              <a:t>学科专业</a:t>
            </a:r>
            <a:r>
              <a:rPr lang="zh-CN" altLang="en-US" sz="1800" dirty="0">
                <a:solidFill>
                  <a:srgbClr val="545454"/>
                </a:solidFill>
                <a:latin typeface="微软雅黑" panose="020B0503020204020204" pitchFamily="34" charset="-122"/>
                <a:ea typeface="微软雅黑" panose="020B0503020204020204" pitchFamily="34" charset="-122"/>
              </a:rPr>
              <a:t>：地图学与地理信息系统</a:t>
            </a:r>
            <a:endParaRPr lang="en-US" altLang="zh-CN" sz="1800" dirty="0">
              <a:solidFill>
                <a:srgbClr val="545454"/>
              </a:solidFill>
              <a:latin typeface="微软雅黑" panose="020B0503020204020204" pitchFamily="34" charset="-122"/>
              <a:ea typeface="微软雅黑" panose="020B0503020204020204" pitchFamily="34" charset="-122"/>
            </a:endParaRPr>
          </a:p>
          <a:p>
            <a:pPr fontAlgn="base">
              <a:spcBef>
                <a:spcPct val="0"/>
              </a:spcBef>
              <a:spcAft>
                <a:spcPct val="0"/>
              </a:spcAft>
              <a:buClrTx/>
              <a:buFontTx/>
              <a:buNone/>
            </a:pPr>
            <a:endParaRPr lang="en-US" altLang="zh-CN" sz="1499" dirty="0">
              <a:solidFill>
                <a:srgbClr val="000000"/>
              </a:solidFill>
              <a:latin typeface="黑体" panose="02010609060101010101" pitchFamily="49" charset="-122"/>
            </a:endParaRPr>
          </a:p>
          <a:p>
            <a:pPr algn="ctr" fontAlgn="base">
              <a:lnSpc>
                <a:spcPct val="130000"/>
              </a:lnSpc>
              <a:spcBef>
                <a:spcPct val="0"/>
              </a:spcBef>
              <a:spcAft>
                <a:spcPct val="0"/>
              </a:spcAft>
              <a:buClrTx/>
              <a:buFontTx/>
              <a:buNone/>
            </a:pPr>
            <a:endParaRPr lang="zh-CN" altLang="en-US" sz="1499" dirty="0">
              <a:solidFill>
                <a:srgbClr val="000000"/>
              </a:solidFill>
              <a:latin typeface="黑体" panose="02010609060101010101" pitchFamily="49" charset="-122"/>
            </a:endParaRPr>
          </a:p>
        </p:txBody>
      </p:sp>
    </p:spTree>
    <p:extLst>
      <p:ext uri="{BB962C8B-B14F-4D97-AF65-F5344CB8AC3E}">
        <p14:creationId xmlns:p14="http://schemas.microsoft.com/office/powerpoint/2010/main" val="4936155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968552" cy="461537"/>
          </a:xfrm>
          <a:prstGeom prst="rect">
            <a:avLst/>
          </a:prstGeom>
          <a:noFill/>
        </p:spPr>
        <p:txBody>
          <a:bodyPr wrap="square" rtlCol="0">
            <a:spAutoFit/>
          </a:bodyPr>
          <a:lstStyle/>
          <a:p>
            <a:r>
              <a:rPr lang="en-US" altLang="zh-CN" sz="2399" b="0" dirty="0" smtClean="0">
                <a:solidFill>
                  <a:srgbClr val="5F5E5C"/>
                </a:solidFill>
                <a:latin typeface="华康俪金黑W8(P)" pitchFamily="34" charset="-122"/>
                <a:ea typeface="华康俪金黑W8(P)" pitchFamily="34" charset="-122"/>
              </a:rPr>
              <a:t>2 </a:t>
            </a:r>
            <a:r>
              <a:rPr lang="zh-CN" altLang="en-US" sz="2399" b="0" dirty="0" smtClean="0">
                <a:solidFill>
                  <a:srgbClr val="5F5E5C"/>
                </a:solidFill>
                <a:latin typeface="华康俪金黑W8(P)" pitchFamily="34" charset="-122"/>
                <a:ea typeface="华康俪金黑W8(P)" pitchFamily="34" charset="-122"/>
              </a:rPr>
              <a:t>研究现状</a:t>
            </a:r>
            <a:r>
              <a:rPr lang="en-US" altLang="zh-CN" sz="2399" b="0" dirty="0" smtClean="0">
                <a:solidFill>
                  <a:srgbClr val="5F5E5C"/>
                </a:solidFill>
                <a:latin typeface="华康俪金黑W8(P)" pitchFamily="34" charset="-122"/>
                <a:ea typeface="华康俪金黑W8(P)" pitchFamily="34" charset="-122"/>
              </a:rPr>
              <a:t>——</a:t>
            </a:r>
            <a:r>
              <a:rPr lang="zh-CN" altLang="en-US" sz="2399" b="0" dirty="0" smtClean="0">
                <a:solidFill>
                  <a:srgbClr val="5F5E5C"/>
                </a:solidFill>
                <a:latin typeface="华康俪金黑W8(P)" pitchFamily="34" charset="-122"/>
                <a:ea typeface="华康俪金黑W8(P)" pitchFamily="34" charset="-122"/>
              </a:rPr>
              <a:t>感潮河段水位预报</a:t>
            </a:r>
            <a:endParaRPr lang="zh-CN" altLang="en-US" sz="2399" b="0" dirty="0">
              <a:solidFill>
                <a:srgbClr val="5F5E5C"/>
              </a:solidFill>
              <a:latin typeface="华康俪金黑W8(P)" pitchFamily="34" charset="-122"/>
              <a:ea typeface="华康俪金黑W8(P)" pitchFamily="34" charset="-122"/>
            </a:endParaRPr>
          </a:p>
        </p:txBody>
      </p:sp>
      <p:sp>
        <p:nvSpPr>
          <p:cNvPr id="4" name="TextBox 6"/>
          <p:cNvSpPr txBox="1">
            <a:spLocks noChangeArrowheads="1"/>
          </p:cNvSpPr>
          <p:nvPr/>
        </p:nvSpPr>
        <p:spPr bwMode="auto">
          <a:xfrm>
            <a:off x="669925" y="1052513"/>
            <a:ext cx="3956050" cy="41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lang="en-US" altLang="zh-CN" sz="1600" b="1" dirty="0" smtClean="0">
                <a:solidFill>
                  <a:srgbClr val="5F5E5C"/>
                </a:solidFill>
                <a:latin typeface="微软雅黑" panose="020B0503020204020204" pitchFamily="34" charset="-122"/>
                <a:ea typeface="微软雅黑" panose="020B0503020204020204" pitchFamily="34" charset="-122"/>
              </a:rPr>
              <a:t>2.2 </a:t>
            </a:r>
            <a:r>
              <a:rPr lang="zh-CN" altLang="en-US" sz="1600" b="1" dirty="0" smtClean="0">
                <a:solidFill>
                  <a:srgbClr val="5F5E5C"/>
                </a:solidFill>
                <a:latin typeface="微软雅黑" panose="020B0503020204020204" pitchFamily="34" charset="-122"/>
                <a:ea typeface="微软雅黑" panose="020B0503020204020204" pitchFamily="34" charset="-122"/>
              </a:rPr>
              <a:t>水力学方法研究现状</a:t>
            </a:r>
            <a:r>
              <a:rPr lang="en-US" altLang="zh-CN" sz="1600" b="1" dirty="0" smtClean="0">
                <a:solidFill>
                  <a:srgbClr val="5F5E5C"/>
                </a:solidFill>
                <a:latin typeface="微软雅黑" panose="020B0503020204020204" pitchFamily="34" charset="-122"/>
                <a:ea typeface="微软雅黑" panose="020B0503020204020204" pitchFamily="34" charset="-122"/>
              </a:rPr>
              <a:t> </a:t>
            </a:r>
            <a:endParaRPr lang="zh-CN" altLang="zh-CN" sz="1600" b="1" dirty="0">
              <a:solidFill>
                <a:srgbClr val="5F5E5C"/>
              </a:solidFill>
              <a:latin typeface="微软雅黑" panose="020B0503020204020204" pitchFamily="34" charset="-122"/>
              <a:ea typeface="微软雅黑" panose="020B0503020204020204" pitchFamily="34" charset="-122"/>
            </a:endParaRPr>
          </a:p>
        </p:txBody>
      </p:sp>
      <p:graphicFrame>
        <p:nvGraphicFramePr>
          <p:cNvPr id="5" name="Group 81"/>
          <p:cNvGraphicFramePr>
            <a:graphicFrameLocks/>
          </p:cNvGraphicFramePr>
          <p:nvPr>
            <p:extLst>
              <p:ext uri="{D42A27DB-BD31-4B8C-83A1-F6EECF244321}">
                <p14:modId xmlns:p14="http://schemas.microsoft.com/office/powerpoint/2010/main" val="1673888963"/>
              </p:ext>
            </p:extLst>
          </p:nvPr>
        </p:nvGraphicFramePr>
        <p:xfrm>
          <a:off x="669925" y="1460555"/>
          <a:ext cx="8005763" cy="4560732"/>
        </p:xfrm>
        <a:graphic>
          <a:graphicData uri="http://schemas.openxmlformats.org/drawingml/2006/table">
            <a:tbl>
              <a:tblPr/>
              <a:tblGrid>
                <a:gridCol w="1864833">
                  <a:extLst>
                    <a:ext uri="{9D8B030D-6E8A-4147-A177-3AD203B41FA5}">
                      <a16:colId xmlns:a16="http://schemas.microsoft.com/office/drawing/2014/main" val="20000"/>
                    </a:ext>
                  </a:extLst>
                </a:gridCol>
                <a:gridCol w="6140930">
                  <a:extLst>
                    <a:ext uri="{9D8B030D-6E8A-4147-A177-3AD203B41FA5}">
                      <a16:colId xmlns:a16="http://schemas.microsoft.com/office/drawing/2014/main" val="20001"/>
                    </a:ext>
                  </a:extLst>
                </a:gridCol>
              </a:tblGrid>
              <a:tr h="3447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代表人物</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研究内容</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extLst>
                  <a:ext uri="{0D108BD9-81ED-4DB2-BD59-A6C34878D82A}">
                    <a16:rowId xmlns:a16="http://schemas.microsoft.com/office/drawing/2014/main" val="10000"/>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芮孝芳</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1990)</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基于完全圣维南方程组，考虑河段支流的交汇、回水顶托等因素，从水力学的角度提出了滁河感潮河段水位预测方法。</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1"/>
                  </a:ext>
                </a:extLst>
              </a:tr>
              <a:tr h="673053">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茅泽育</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3)</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结合圣维南方程组和四点隐式</a:t>
                      </a:r>
                      <a:r>
                        <a:rPr kumimoji="0" lang="en-US" altLang="zh-CN" sz="1400" b="1" i="0" u="none" strike="noStrike" kern="1200" cap="none" normalizeH="0" baseline="0" dirty="0" err="1" smtClean="0">
                          <a:ln>
                            <a:noFill/>
                          </a:ln>
                          <a:solidFill>
                            <a:srgbClr val="1D528D"/>
                          </a:solidFill>
                          <a:effectLst/>
                          <a:latin typeface="仿宋" pitchFamily="49" charset="-122"/>
                          <a:ea typeface="仿宋" pitchFamily="49" charset="-122"/>
                          <a:cs typeface="+mn-cs"/>
                        </a:rPr>
                        <a:t>Preissmann</a:t>
                      </a: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格式模拟了感潮河段的水位过程，并分析了感潮河段内部的边界情况。</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2"/>
                  </a:ext>
                </a:extLst>
              </a:tr>
              <a:tr h="795885">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况惠恒</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5)</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使用相应水位法对南京站潮位进行实时预测，其预测结果有一定精度，但需与吴淞潮位建立关系，有一定的局限性。</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3"/>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吴玲莉</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9)</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采用周期图法和最大熵谱法两种谱分析方法，选取长江下游感潮河段中三个水文站芜湖、南京、江阴，分别对其周期特征进行分析。</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4"/>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包为民</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10)</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考虑了潮水水流运动的双向性和洪潮共同作用相对大小的时变性和复杂性，提出了洪潮耦合双驱动力水动力模型。</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5"/>
                  </a:ext>
                </a:extLst>
              </a:tr>
            </a:tbl>
          </a:graphicData>
        </a:graphic>
      </p:graphicFrame>
      <p:grpSp>
        <p:nvGrpSpPr>
          <p:cNvPr id="10" name="组合 9"/>
          <p:cNvGrpSpPr/>
          <p:nvPr/>
        </p:nvGrpSpPr>
        <p:grpSpPr>
          <a:xfrm>
            <a:off x="2537774" y="1916832"/>
            <a:ext cx="6084676" cy="4104456"/>
            <a:chOff x="2537462" y="1456177"/>
            <a:chExt cx="5979161" cy="4425281"/>
          </a:xfrm>
        </p:grpSpPr>
        <p:sp>
          <p:nvSpPr>
            <p:cNvPr id="3" name="矩形 2"/>
            <p:cNvSpPr/>
            <p:nvPr/>
          </p:nvSpPr>
          <p:spPr>
            <a:xfrm>
              <a:off x="2537462" y="1456177"/>
              <a:ext cx="5979161" cy="4425281"/>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150000"/>
                </a:lnSpc>
                <a:buClr>
                  <a:srgbClr val="00B0F0"/>
                </a:buClr>
                <a:buFont typeface="Wingdings" panose="05000000000000000000" pitchFamily="2" charset="2"/>
                <a:buChar char="u"/>
              </a:pP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923928" y="2198927"/>
              <a:ext cx="3631939" cy="3046988"/>
            </a:xfrm>
            <a:prstGeom prst="rect">
              <a:avLst/>
            </a:prstGeom>
            <a:noFill/>
            <a:ln>
              <a:noFill/>
            </a:ln>
          </p:spPr>
          <p:txBody>
            <a:bodyPr wrap="square" rtlCol="0">
              <a:spAutoFit/>
            </a:bodyPr>
            <a:lstStyle/>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物理机制良好</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高度依赖河道断面数据</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河道受冲淤影响</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求解过程复杂</a:t>
              </a: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0232518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968552" cy="461537"/>
          </a:xfrm>
          <a:prstGeom prst="rect">
            <a:avLst/>
          </a:prstGeom>
          <a:noFill/>
        </p:spPr>
        <p:txBody>
          <a:bodyPr wrap="square" rtlCol="0">
            <a:spAutoFit/>
          </a:bodyPr>
          <a:lstStyle/>
          <a:p>
            <a:r>
              <a:rPr lang="en-US" altLang="zh-CN" sz="2399" b="0" dirty="0" smtClean="0">
                <a:solidFill>
                  <a:srgbClr val="5F5E5C"/>
                </a:solidFill>
                <a:latin typeface="华康俪金黑W8(P)" pitchFamily="34" charset="-122"/>
                <a:ea typeface="华康俪金黑W8(P)" pitchFamily="34" charset="-122"/>
              </a:rPr>
              <a:t>2 </a:t>
            </a:r>
            <a:r>
              <a:rPr lang="zh-CN" altLang="en-US" sz="2399" b="0" dirty="0" smtClean="0">
                <a:solidFill>
                  <a:srgbClr val="5F5E5C"/>
                </a:solidFill>
                <a:latin typeface="华康俪金黑W8(P)" pitchFamily="34" charset="-122"/>
                <a:ea typeface="华康俪金黑W8(P)" pitchFamily="34" charset="-122"/>
              </a:rPr>
              <a:t>研究现状</a:t>
            </a:r>
            <a:r>
              <a:rPr lang="en-US" altLang="zh-CN" sz="2399" b="0" dirty="0" smtClean="0">
                <a:solidFill>
                  <a:srgbClr val="5F5E5C"/>
                </a:solidFill>
                <a:latin typeface="华康俪金黑W8(P)" pitchFamily="34" charset="-122"/>
                <a:ea typeface="华康俪金黑W8(P)" pitchFamily="34" charset="-122"/>
              </a:rPr>
              <a:t>——</a:t>
            </a:r>
            <a:r>
              <a:rPr lang="zh-CN" altLang="en-US" sz="2399" b="0" dirty="0" smtClean="0">
                <a:solidFill>
                  <a:srgbClr val="5F5E5C"/>
                </a:solidFill>
                <a:latin typeface="华康俪金黑W8(P)" pitchFamily="34" charset="-122"/>
                <a:ea typeface="华康俪金黑W8(P)" pitchFamily="34" charset="-122"/>
              </a:rPr>
              <a:t>感潮河段水位预报</a:t>
            </a:r>
            <a:endParaRPr lang="zh-CN" altLang="en-US" sz="2399" b="0" dirty="0">
              <a:solidFill>
                <a:srgbClr val="5F5E5C"/>
              </a:solidFill>
              <a:latin typeface="华康俪金黑W8(P)" pitchFamily="34" charset="-122"/>
              <a:ea typeface="华康俪金黑W8(P)" pitchFamily="34" charset="-122"/>
            </a:endParaRPr>
          </a:p>
        </p:txBody>
      </p:sp>
      <p:sp>
        <p:nvSpPr>
          <p:cNvPr id="6" name="TextBox 6"/>
          <p:cNvSpPr txBox="1">
            <a:spLocks noChangeArrowheads="1"/>
          </p:cNvSpPr>
          <p:nvPr/>
        </p:nvSpPr>
        <p:spPr bwMode="auto">
          <a:xfrm>
            <a:off x="669925" y="1052513"/>
            <a:ext cx="3956050" cy="41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lang="en-US" altLang="zh-CN" sz="1600" b="1" dirty="0" smtClean="0">
                <a:solidFill>
                  <a:srgbClr val="5F5E5C"/>
                </a:solidFill>
                <a:latin typeface="微软雅黑" panose="020B0503020204020204" pitchFamily="34" charset="-122"/>
                <a:ea typeface="微软雅黑" panose="020B0503020204020204" pitchFamily="34" charset="-122"/>
              </a:rPr>
              <a:t>2.3 </a:t>
            </a:r>
            <a:r>
              <a:rPr lang="zh-CN" altLang="en-US" sz="1600" b="1" dirty="0" smtClean="0">
                <a:solidFill>
                  <a:srgbClr val="5F5E5C"/>
                </a:solidFill>
                <a:latin typeface="微软雅黑" panose="020B0503020204020204" pitchFamily="34" charset="-122"/>
                <a:ea typeface="微软雅黑" panose="020B0503020204020204" pitchFamily="34" charset="-122"/>
              </a:rPr>
              <a:t>水位</a:t>
            </a:r>
            <a:r>
              <a:rPr lang="zh-CN" altLang="en-US" sz="1600" b="1" dirty="0">
                <a:solidFill>
                  <a:srgbClr val="5F5E5C"/>
                </a:solidFill>
                <a:latin typeface="微软雅黑" panose="020B0503020204020204" pitchFamily="34" charset="-122"/>
                <a:ea typeface="微软雅黑" panose="020B0503020204020204" pitchFamily="34" charset="-122"/>
              </a:rPr>
              <a:t>演算法</a:t>
            </a:r>
            <a:r>
              <a:rPr lang="zh-CN" altLang="en-US" sz="1600" b="1" dirty="0" smtClean="0">
                <a:solidFill>
                  <a:srgbClr val="5F5E5C"/>
                </a:solidFill>
                <a:latin typeface="微软雅黑" panose="020B0503020204020204" pitchFamily="34" charset="-122"/>
                <a:ea typeface="微软雅黑" panose="020B0503020204020204" pitchFamily="34" charset="-122"/>
              </a:rPr>
              <a:t>研究现状</a:t>
            </a:r>
            <a:r>
              <a:rPr lang="en-US" altLang="zh-CN" sz="1600" b="1" dirty="0" smtClean="0">
                <a:solidFill>
                  <a:srgbClr val="5F5E5C"/>
                </a:solidFill>
                <a:latin typeface="微软雅黑" panose="020B0503020204020204" pitchFamily="34" charset="-122"/>
                <a:ea typeface="微软雅黑" panose="020B0503020204020204" pitchFamily="34" charset="-122"/>
              </a:rPr>
              <a:t> </a:t>
            </a:r>
            <a:endParaRPr lang="zh-CN" altLang="zh-CN" sz="1600" b="1" dirty="0">
              <a:solidFill>
                <a:srgbClr val="5F5E5C"/>
              </a:solidFill>
              <a:latin typeface="微软雅黑" panose="020B0503020204020204" pitchFamily="34" charset="-122"/>
              <a:ea typeface="微软雅黑" panose="020B0503020204020204" pitchFamily="34" charset="-122"/>
            </a:endParaRPr>
          </a:p>
        </p:txBody>
      </p:sp>
      <p:graphicFrame>
        <p:nvGraphicFramePr>
          <p:cNvPr id="7" name="Group 81"/>
          <p:cNvGraphicFramePr>
            <a:graphicFrameLocks/>
          </p:cNvGraphicFramePr>
          <p:nvPr>
            <p:extLst>
              <p:ext uri="{D42A27DB-BD31-4B8C-83A1-F6EECF244321}">
                <p14:modId xmlns:p14="http://schemas.microsoft.com/office/powerpoint/2010/main" val="1430141030"/>
              </p:ext>
            </p:extLst>
          </p:nvPr>
        </p:nvGraphicFramePr>
        <p:xfrm>
          <a:off x="669925" y="1460555"/>
          <a:ext cx="8005763" cy="4560732"/>
        </p:xfrm>
        <a:graphic>
          <a:graphicData uri="http://schemas.openxmlformats.org/drawingml/2006/table">
            <a:tbl>
              <a:tblPr/>
              <a:tblGrid>
                <a:gridCol w="1864833">
                  <a:extLst>
                    <a:ext uri="{9D8B030D-6E8A-4147-A177-3AD203B41FA5}">
                      <a16:colId xmlns:a16="http://schemas.microsoft.com/office/drawing/2014/main" val="20000"/>
                    </a:ext>
                  </a:extLst>
                </a:gridCol>
                <a:gridCol w="6140930">
                  <a:extLst>
                    <a:ext uri="{9D8B030D-6E8A-4147-A177-3AD203B41FA5}">
                      <a16:colId xmlns:a16="http://schemas.microsoft.com/office/drawing/2014/main" val="20001"/>
                    </a:ext>
                  </a:extLst>
                </a:gridCol>
              </a:tblGrid>
              <a:tr h="3447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代表人物</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研究内容</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extLst>
                  <a:ext uri="{0D108BD9-81ED-4DB2-BD59-A6C34878D82A}">
                    <a16:rowId xmlns:a16="http://schemas.microsoft.com/office/drawing/2014/main" val="10000"/>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芮孝芳</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1993)</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对于水位和流量演算分别采用不同的方法确定参数，建立了洪水演算算法，基本上克服了水力学方法一般比较繁复的缺点。</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1"/>
                  </a:ext>
                </a:extLst>
              </a:tr>
              <a:tr h="673053">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包为民</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1997)</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通过对上游洪水波、下游潮水波进行分离演算、组合叠加，导出感潮河段的水位演算基本模型，为水位预测提供了新的思路。</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2"/>
                  </a:ext>
                </a:extLst>
              </a:tr>
              <a:tr h="795885">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胡琳</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7)</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依据马斯京根法建立感潮河段双向波水位预报模型，并通过对水位的等效处理来提高水位预测的精度。</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3"/>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陈斌</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8)</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采用双向波水位演算法，并用线性回归法综合考虑了多个上游来水对预报断面的影响，所得预报结果精度较好。</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4"/>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王东平</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15)</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基于统计学方法，考虑上游径流和外海潮波对感潮河段水位的影响，将水位分离为日平均水位和潮波波动水位，建立了高低潮水位预报模型。</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5"/>
                  </a:ext>
                </a:extLst>
              </a:tr>
            </a:tbl>
          </a:graphicData>
        </a:graphic>
      </p:graphicFrame>
      <p:grpSp>
        <p:nvGrpSpPr>
          <p:cNvPr id="10" name="组合 9"/>
          <p:cNvGrpSpPr/>
          <p:nvPr/>
        </p:nvGrpSpPr>
        <p:grpSpPr>
          <a:xfrm>
            <a:off x="2647950" y="1828550"/>
            <a:ext cx="6084676" cy="4104456"/>
            <a:chOff x="2537462" y="1456177"/>
            <a:chExt cx="5979161" cy="4425281"/>
          </a:xfrm>
        </p:grpSpPr>
        <p:sp>
          <p:nvSpPr>
            <p:cNvPr id="11" name="矩形 10"/>
            <p:cNvSpPr/>
            <p:nvPr/>
          </p:nvSpPr>
          <p:spPr>
            <a:xfrm>
              <a:off x="2537462" y="1456177"/>
              <a:ext cx="5979161" cy="4425281"/>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150000"/>
                </a:lnSpc>
                <a:buClr>
                  <a:srgbClr val="00B0F0"/>
                </a:buClr>
                <a:buFont typeface="Wingdings" panose="05000000000000000000" pitchFamily="2" charset="2"/>
                <a:buChar char="u"/>
              </a:pP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923928" y="2198927"/>
              <a:ext cx="3631939" cy="2488754"/>
            </a:xfrm>
            <a:prstGeom prst="rect">
              <a:avLst/>
            </a:prstGeom>
            <a:noFill/>
            <a:ln>
              <a:noFill/>
            </a:ln>
          </p:spPr>
          <p:txBody>
            <a:bodyPr wrap="square" rtlCol="0">
              <a:spAutoFit/>
            </a:bodyPr>
            <a:lstStyle/>
            <a:p>
              <a:pPr marL="285750" indent="-285750">
                <a:lnSpc>
                  <a:spcPct val="200000"/>
                </a:lnSpc>
                <a:buClr>
                  <a:srgbClr val="00B0F0"/>
                </a:buClr>
                <a:buFont typeface="Wingdings" panose="05000000000000000000" pitchFamily="2" charset="2"/>
                <a:buChar char="u"/>
              </a:pPr>
              <a:r>
                <a:rPr lang="zh-CN" altLang="en-US" sz="2400" dirty="0" smtClean="0">
                  <a:solidFill>
                    <a:schemeClr val="tx1">
                      <a:lumMod val="65000"/>
                      <a:lumOff val="35000"/>
                    </a:schemeClr>
                  </a:solidFill>
                  <a:latin typeface="微软雅黑" panose="020B0503020204020204" pitchFamily="34" charset="-122"/>
                  <a:ea typeface="微软雅黑" panose="020B0503020204020204" pitchFamily="34" charset="-122"/>
                </a:rPr>
                <a:t>推导过程相对简单</a:t>
              </a:r>
            </a:p>
            <a:p>
              <a:pPr marL="285750" indent="-285750">
                <a:lnSpc>
                  <a:spcPct val="200000"/>
                </a:lnSpc>
                <a:buClr>
                  <a:srgbClr val="00B0F0"/>
                </a:buClr>
                <a:buFont typeface="Wingdings" panose="05000000000000000000" pitchFamily="2" charset="2"/>
                <a:buChar char="u"/>
              </a:pPr>
              <a:r>
                <a:rPr lang="zh-CN" altLang="en-US" sz="2400" dirty="0" smtClean="0">
                  <a:solidFill>
                    <a:schemeClr val="tx1">
                      <a:lumMod val="65000"/>
                      <a:lumOff val="35000"/>
                    </a:schemeClr>
                  </a:solidFill>
                  <a:latin typeface="微软雅黑" panose="020B0503020204020204" pitchFamily="34" charset="-122"/>
                  <a:ea typeface="微软雅黑" panose="020B0503020204020204" pitchFamily="34" charset="-122"/>
                </a:rPr>
                <a:t>考虑了双向波</a:t>
              </a:r>
            </a:p>
            <a:p>
              <a:pPr marL="285750" indent="-285750">
                <a:lnSpc>
                  <a:spcPct val="200000"/>
                </a:lnSpc>
                <a:buClr>
                  <a:srgbClr val="00B0F0"/>
                </a:buClr>
                <a:buFont typeface="Wingdings" panose="05000000000000000000" pitchFamily="2" charset="2"/>
                <a:buChar char="u"/>
              </a:pPr>
              <a:r>
                <a:rPr lang="zh-CN" altLang="en-US" sz="2400" dirty="0" smtClean="0">
                  <a:solidFill>
                    <a:schemeClr val="tx1">
                      <a:lumMod val="65000"/>
                      <a:lumOff val="35000"/>
                    </a:schemeClr>
                  </a:solidFill>
                  <a:latin typeface="微软雅黑" panose="020B0503020204020204" pitchFamily="34" charset="-122"/>
                  <a:ea typeface="微软雅黑" panose="020B0503020204020204" pitchFamily="34" charset="-122"/>
                </a:rPr>
                <a:t>少有考虑时间滞后性</a:t>
              </a:r>
              <a:endPar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234068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968552" cy="461537"/>
          </a:xfrm>
          <a:prstGeom prst="rect">
            <a:avLst/>
          </a:prstGeom>
          <a:noFill/>
        </p:spPr>
        <p:txBody>
          <a:bodyPr wrap="square" rtlCol="0">
            <a:spAutoFit/>
          </a:bodyPr>
          <a:lstStyle/>
          <a:p>
            <a:r>
              <a:rPr lang="en-US" altLang="zh-CN" sz="2399" b="0" dirty="0" smtClean="0">
                <a:solidFill>
                  <a:srgbClr val="5F5E5C"/>
                </a:solidFill>
                <a:latin typeface="华康俪金黑W8(P)" pitchFamily="34" charset="-122"/>
                <a:ea typeface="华康俪金黑W8(P)" pitchFamily="34" charset="-122"/>
              </a:rPr>
              <a:t>2 </a:t>
            </a:r>
            <a:r>
              <a:rPr lang="zh-CN" altLang="en-US" sz="2399" b="0" dirty="0" smtClean="0">
                <a:solidFill>
                  <a:srgbClr val="5F5E5C"/>
                </a:solidFill>
                <a:latin typeface="华康俪金黑W8(P)" pitchFamily="34" charset="-122"/>
                <a:ea typeface="华康俪金黑W8(P)" pitchFamily="34" charset="-122"/>
              </a:rPr>
              <a:t>研究现状</a:t>
            </a:r>
            <a:r>
              <a:rPr lang="en-US" altLang="zh-CN" sz="2399" b="0" dirty="0" smtClean="0">
                <a:solidFill>
                  <a:srgbClr val="5F5E5C"/>
                </a:solidFill>
                <a:latin typeface="华康俪金黑W8(P)" pitchFamily="34" charset="-122"/>
                <a:ea typeface="华康俪金黑W8(P)" pitchFamily="34" charset="-122"/>
              </a:rPr>
              <a:t>——</a:t>
            </a:r>
            <a:r>
              <a:rPr lang="zh-CN" altLang="en-US" sz="2399" b="0" dirty="0" smtClean="0">
                <a:solidFill>
                  <a:srgbClr val="5F5E5C"/>
                </a:solidFill>
                <a:latin typeface="华康俪金黑W8(P)" pitchFamily="34" charset="-122"/>
                <a:ea typeface="华康俪金黑W8(P)" pitchFamily="34" charset="-122"/>
              </a:rPr>
              <a:t>感潮河段水位预报</a:t>
            </a:r>
            <a:endParaRPr lang="zh-CN" altLang="en-US" sz="2399" b="0" dirty="0">
              <a:solidFill>
                <a:srgbClr val="5F5E5C"/>
              </a:solidFill>
              <a:latin typeface="华康俪金黑W8(P)" pitchFamily="34" charset="-122"/>
              <a:ea typeface="华康俪金黑W8(P)" pitchFamily="34" charset="-122"/>
            </a:endParaRPr>
          </a:p>
        </p:txBody>
      </p:sp>
      <p:sp>
        <p:nvSpPr>
          <p:cNvPr id="5" name="TextBox 6"/>
          <p:cNvSpPr txBox="1">
            <a:spLocks noChangeArrowheads="1"/>
          </p:cNvSpPr>
          <p:nvPr/>
        </p:nvSpPr>
        <p:spPr bwMode="auto">
          <a:xfrm>
            <a:off x="669925" y="1052513"/>
            <a:ext cx="3956050" cy="41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lang="en-US" altLang="zh-CN" sz="1600" b="1" dirty="0" smtClean="0">
                <a:solidFill>
                  <a:srgbClr val="5F5E5C"/>
                </a:solidFill>
                <a:latin typeface="微软雅黑" panose="020B0503020204020204" pitchFamily="34" charset="-122"/>
                <a:ea typeface="微软雅黑" panose="020B0503020204020204" pitchFamily="34" charset="-122"/>
              </a:rPr>
              <a:t>2.4 </a:t>
            </a:r>
            <a:r>
              <a:rPr lang="zh-CN" altLang="en-US" sz="1600" b="1" dirty="0" smtClean="0">
                <a:solidFill>
                  <a:srgbClr val="5F5E5C"/>
                </a:solidFill>
                <a:latin typeface="微软雅黑" panose="020B0503020204020204" pitchFamily="34" charset="-122"/>
                <a:ea typeface="微软雅黑" panose="020B0503020204020204" pitchFamily="34" charset="-122"/>
              </a:rPr>
              <a:t>神经网络模型</a:t>
            </a:r>
            <a:r>
              <a:rPr lang="zh-CN" altLang="en-US" sz="1600" b="1" dirty="0">
                <a:solidFill>
                  <a:srgbClr val="5F5E5C"/>
                </a:solidFill>
                <a:latin typeface="微软雅黑" panose="020B0503020204020204" pitchFamily="34" charset="-122"/>
                <a:ea typeface="微软雅黑" panose="020B0503020204020204" pitchFamily="34" charset="-122"/>
              </a:rPr>
              <a:t>研究</a:t>
            </a:r>
            <a:r>
              <a:rPr lang="zh-CN" altLang="en-US" sz="1600" b="1" dirty="0" smtClean="0">
                <a:solidFill>
                  <a:srgbClr val="5F5E5C"/>
                </a:solidFill>
                <a:latin typeface="微软雅黑" panose="020B0503020204020204" pitchFamily="34" charset="-122"/>
                <a:ea typeface="微软雅黑" panose="020B0503020204020204" pitchFamily="34" charset="-122"/>
              </a:rPr>
              <a:t>现状</a:t>
            </a:r>
            <a:r>
              <a:rPr lang="en-US" altLang="zh-CN" sz="1600" b="1" dirty="0" smtClean="0">
                <a:solidFill>
                  <a:srgbClr val="5F5E5C"/>
                </a:solidFill>
                <a:latin typeface="微软雅黑" panose="020B0503020204020204" pitchFamily="34" charset="-122"/>
                <a:ea typeface="微软雅黑" panose="020B0503020204020204" pitchFamily="34" charset="-122"/>
              </a:rPr>
              <a:t> </a:t>
            </a:r>
            <a:endParaRPr lang="zh-CN" altLang="zh-CN" sz="1600" b="1" dirty="0">
              <a:solidFill>
                <a:srgbClr val="5F5E5C"/>
              </a:solidFill>
              <a:latin typeface="微软雅黑" panose="020B0503020204020204" pitchFamily="34" charset="-122"/>
              <a:ea typeface="微软雅黑" panose="020B0503020204020204" pitchFamily="34" charset="-122"/>
            </a:endParaRPr>
          </a:p>
        </p:txBody>
      </p:sp>
      <p:graphicFrame>
        <p:nvGraphicFramePr>
          <p:cNvPr id="8" name="Group 81"/>
          <p:cNvGraphicFramePr>
            <a:graphicFrameLocks/>
          </p:cNvGraphicFramePr>
          <p:nvPr>
            <p:extLst>
              <p:ext uri="{D42A27DB-BD31-4B8C-83A1-F6EECF244321}">
                <p14:modId xmlns:p14="http://schemas.microsoft.com/office/powerpoint/2010/main" val="1102998350"/>
              </p:ext>
            </p:extLst>
          </p:nvPr>
        </p:nvGraphicFramePr>
        <p:xfrm>
          <a:off x="669925" y="1460555"/>
          <a:ext cx="8005763" cy="4560732"/>
        </p:xfrm>
        <a:graphic>
          <a:graphicData uri="http://schemas.openxmlformats.org/drawingml/2006/table">
            <a:tbl>
              <a:tblPr/>
              <a:tblGrid>
                <a:gridCol w="1864833">
                  <a:extLst>
                    <a:ext uri="{9D8B030D-6E8A-4147-A177-3AD203B41FA5}">
                      <a16:colId xmlns:a16="http://schemas.microsoft.com/office/drawing/2014/main" val="20000"/>
                    </a:ext>
                  </a:extLst>
                </a:gridCol>
                <a:gridCol w="6140930">
                  <a:extLst>
                    <a:ext uri="{9D8B030D-6E8A-4147-A177-3AD203B41FA5}">
                      <a16:colId xmlns:a16="http://schemas.microsoft.com/office/drawing/2014/main" val="20001"/>
                    </a:ext>
                  </a:extLst>
                </a:gridCol>
              </a:tblGrid>
              <a:tr h="3447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代表人物</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研究内容</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extLst>
                  <a:ext uri="{0D108BD9-81ED-4DB2-BD59-A6C34878D82A}">
                    <a16:rowId xmlns:a16="http://schemas.microsoft.com/office/drawing/2014/main" val="10000"/>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宋立松</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0)</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经过试验，认为总体上神经网络在感潮河段水位预报方面，具有较好的仿真及预测能力。</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1"/>
                  </a:ext>
                </a:extLst>
              </a:tr>
              <a:tr h="673053">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黄国如</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3)</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使用径向基函数神经网络模型对新沂河进行洪水潮位预测探索，认为该方法计算快速、简便，是感潮河段水位预测的另一种新的思路。</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2"/>
                  </a:ext>
                </a:extLst>
              </a:tr>
              <a:tr h="795885">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王先甲</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6)</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通过实例验证，基于小波分析的</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BP</a:t>
                      </a: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神经网络用于布吉河感潮河段的水位预测，认为该方法比单独用神经网络对潮水位进行预测更有效。</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3"/>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顾正华</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13)</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将</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BP</a:t>
                      </a: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人工神经网络理论应用于浦东新区河网内河水文的演算，认为其计算简单，精度较高。</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4"/>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王炎等</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16)</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将</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BP</a:t>
                      </a: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人工神经网络理论用于处理水位预报模型下边界，利用长江大通至南京河段的实测数据进行水位预报，精度满足洪水预报要求。</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5"/>
                  </a:ext>
                </a:extLst>
              </a:tr>
            </a:tbl>
          </a:graphicData>
        </a:graphic>
      </p:graphicFrame>
      <p:grpSp>
        <p:nvGrpSpPr>
          <p:cNvPr id="12" name="组合 11"/>
          <p:cNvGrpSpPr/>
          <p:nvPr/>
        </p:nvGrpSpPr>
        <p:grpSpPr>
          <a:xfrm>
            <a:off x="2537774" y="1824358"/>
            <a:ext cx="6084676" cy="4104456"/>
            <a:chOff x="2537462" y="1456177"/>
            <a:chExt cx="5979161" cy="4425281"/>
          </a:xfrm>
        </p:grpSpPr>
        <p:sp>
          <p:nvSpPr>
            <p:cNvPr id="13" name="矩形 12"/>
            <p:cNvSpPr/>
            <p:nvPr/>
          </p:nvSpPr>
          <p:spPr>
            <a:xfrm>
              <a:off x="2537462" y="1456177"/>
              <a:ext cx="5979161" cy="4425281"/>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150000"/>
                </a:lnSpc>
                <a:buClr>
                  <a:srgbClr val="00B0F0"/>
                </a:buClr>
                <a:buFont typeface="Wingdings" panose="05000000000000000000" pitchFamily="2" charset="2"/>
                <a:buChar char="u"/>
              </a:pP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3923928" y="2198927"/>
              <a:ext cx="3631939" cy="3165004"/>
            </a:xfrm>
            <a:prstGeom prst="rect">
              <a:avLst/>
            </a:prstGeom>
            <a:noFill/>
            <a:ln>
              <a:noFill/>
            </a:ln>
          </p:spPr>
          <p:txBody>
            <a:bodyPr wrap="square" rtlCol="0">
              <a:spAutoFit/>
            </a:bodyPr>
            <a:lstStyle/>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方法快速简便</a:t>
              </a: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较好仿真与预测能力</a:t>
              </a: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少有解释水位过程机理</a:t>
              </a:r>
            </a:p>
            <a:p>
              <a:pPr marL="285750" indent="-285750">
                <a:lnSpc>
                  <a:spcPct val="200000"/>
                </a:lnSpc>
                <a:buClr>
                  <a:srgbClr val="00B0F0"/>
                </a:buClr>
                <a:buFont typeface="Wingdings" panose="05000000000000000000" pitchFamily="2" charset="2"/>
                <a:buChar char="u"/>
              </a:pPr>
              <a:endPar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371291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968552" cy="461537"/>
          </a:xfrm>
          <a:prstGeom prst="rect">
            <a:avLst/>
          </a:prstGeom>
          <a:noFill/>
        </p:spPr>
        <p:txBody>
          <a:bodyPr wrap="square" rtlCol="0">
            <a:spAutoFit/>
          </a:bodyPr>
          <a:lstStyle/>
          <a:p>
            <a:r>
              <a:rPr lang="en-US" altLang="zh-CN" sz="2399" b="0" dirty="0" smtClean="0">
                <a:solidFill>
                  <a:srgbClr val="5F5E5C"/>
                </a:solidFill>
                <a:latin typeface="华康俪金黑W8(P)" pitchFamily="34" charset="-122"/>
                <a:ea typeface="华康俪金黑W8(P)" pitchFamily="34" charset="-122"/>
              </a:rPr>
              <a:t>2 </a:t>
            </a:r>
            <a:r>
              <a:rPr lang="zh-CN" altLang="en-US" sz="2399" b="0" dirty="0" smtClean="0">
                <a:solidFill>
                  <a:srgbClr val="5F5E5C"/>
                </a:solidFill>
                <a:latin typeface="华康俪金黑W8(P)" pitchFamily="34" charset="-122"/>
                <a:ea typeface="华康俪金黑W8(P)" pitchFamily="34" charset="-122"/>
              </a:rPr>
              <a:t>研究现状</a:t>
            </a:r>
            <a:r>
              <a:rPr lang="en-US" altLang="zh-CN" sz="2399" b="0" dirty="0" smtClean="0">
                <a:solidFill>
                  <a:srgbClr val="5F5E5C"/>
                </a:solidFill>
                <a:latin typeface="华康俪金黑W8(P)" pitchFamily="34" charset="-122"/>
                <a:ea typeface="华康俪金黑W8(P)" pitchFamily="34" charset="-122"/>
              </a:rPr>
              <a:t>——</a:t>
            </a:r>
            <a:r>
              <a:rPr lang="zh-CN" altLang="en-US" sz="2399" b="0" dirty="0" smtClean="0">
                <a:solidFill>
                  <a:srgbClr val="5F5E5C"/>
                </a:solidFill>
                <a:latin typeface="华康俪金黑W8(P)" pitchFamily="34" charset="-122"/>
                <a:ea typeface="华康俪金黑W8(P)" pitchFamily="34" charset="-122"/>
              </a:rPr>
              <a:t>感潮河段水位预报</a:t>
            </a:r>
            <a:endParaRPr lang="zh-CN" altLang="en-US" sz="2399" b="0" dirty="0">
              <a:solidFill>
                <a:srgbClr val="5F5E5C"/>
              </a:solidFill>
              <a:latin typeface="华康俪金黑W8(P)" pitchFamily="34" charset="-122"/>
              <a:ea typeface="华康俪金黑W8(P)" pitchFamily="34" charset="-122"/>
            </a:endParaRPr>
          </a:p>
        </p:txBody>
      </p:sp>
      <p:sp>
        <p:nvSpPr>
          <p:cNvPr id="3" name="TextBox 6"/>
          <p:cNvSpPr txBox="1">
            <a:spLocks noChangeArrowheads="1"/>
          </p:cNvSpPr>
          <p:nvPr/>
        </p:nvSpPr>
        <p:spPr bwMode="auto">
          <a:xfrm>
            <a:off x="669925" y="1052513"/>
            <a:ext cx="3956050" cy="41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lang="en-US" altLang="zh-CN" sz="1600" b="1" dirty="0" smtClean="0">
                <a:solidFill>
                  <a:srgbClr val="5F5E5C"/>
                </a:solidFill>
                <a:latin typeface="微软雅黑" panose="020B0503020204020204" pitchFamily="34" charset="-122"/>
                <a:ea typeface="微软雅黑" panose="020B0503020204020204" pitchFamily="34" charset="-122"/>
              </a:rPr>
              <a:t>2.5 </a:t>
            </a:r>
            <a:r>
              <a:rPr lang="zh-CN" altLang="en-US" sz="1600" b="1" dirty="0" smtClean="0">
                <a:solidFill>
                  <a:srgbClr val="5F5E5C"/>
                </a:solidFill>
                <a:latin typeface="微软雅黑" panose="020B0503020204020204" pitchFamily="34" charset="-122"/>
                <a:ea typeface="微软雅黑" panose="020B0503020204020204" pitchFamily="34" charset="-122"/>
              </a:rPr>
              <a:t>感潮河段调和分析研究现状</a:t>
            </a:r>
            <a:r>
              <a:rPr lang="en-US" altLang="zh-CN" sz="1600" b="1" dirty="0" smtClean="0">
                <a:solidFill>
                  <a:srgbClr val="5F5E5C"/>
                </a:solidFill>
                <a:latin typeface="微软雅黑" panose="020B0503020204020204" pitchFamily="34" charset="-122"/>
                <a:ea typeface="微软雅黑" panose="020B0503020204020204" pitchFamily="34" charset="-122"/>
              </a:rPr>
              <a:t> </a:t>
            </a:r>
            <a:endParaRPr lang="zh-CN" altLang="zh-CN" sz="1600" b="1" dirty="0">
              <a:solidFill>
                <a:srgbClr val="5F5E5C"/>
              </a:solidFill>
              <a:latin typeface="微软雅黑" panose="020B0503020204020204" pitchFamily="34" charset="-122"/>
              <a:ea typeface="微软雅黑" panose="020B0503020204020204" pitchFamily="34" charset="-122"/>
            </a:endParaRPr>
          </a:p>
        </p:txBody>
      </p:sp>
      <p:graphicFrame>
        <p:nvGraphicFramePr>
          <p:cNvPr id="4" name="Group 81"/>
          <p:cNvGraphicFramePr>
            <a:graphicFrameLocks/>
          </p:cNvGraphicFramePr>
          <p:nvPr>
            <p:extLst>
              <p:ext uri="{D42A27DB-BD31-4B8C-83A1-F6EECF244321}">
                <p14:modId xmlns:p14="http://schemas.microsoft.com/office/powerpoint/2010/main" val="3931605141"/>
              </p:ext>
            </p:extLst>
          </p:nvPr>
        </p:nvGraphicFramePr>
        <p:xfrm>
          <a:off x="669925" y="1464563"/>
          <a:ext cx="8005763" cy="4658869"/>
        </p:xfrm>
        <a:graphic>
          <a:graphicData uri="http://schemas.openxmlformats.org/drawingml/2006/table">
            <a:tbl>
              <a:tblPr/>
              <a:tblGrid>
                <a:gridCol w="1864833">
                  <a:extLst>
                    <a:ext uri="{9D8B030D-6E8A-4147-A177-3AD203B41FA5}">
                      <a16:colId xmlns:a16="http://schemas.microsoft.com/office/drawing/2014/main" val="20000"/>
                    </a:ext>
                  </a:extLst>
                </a:gridCol>
                <a:gridCol w="6140930">
                  <a:extLst>
                    <a:ext uri="{9D8B030D-6E8A-4147-A177-3AD203B41FA5}">
                      <a16:colId xmlns:a16="http://schemas.microsoft.com/office/drawing/2014/main" val="20001"/>
                    </a:ext>
                  </a:extLst>
                </a:gridCol>
              </a:tblGrid>
              <a:tr h="3447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代表人物</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300" b="1" i="0" u="none" strike="noStrike" cap="none" normalizeH="0" baseline="0" dirty="0" smtClean="0">
                          <a:ln>
                            <a:noFill/>
                          </a:ln>
                          <a:solidFill>
                            <a:schemeClr val="tx2"/>
                          </a:solidFill>
                          <a:effectLst/>
                          <a:latin typeface="Verdana" pitchFamily="34" charset="0"/>
                          <a:ea typeface="宋体" pitchFamily="2" charset="-122"/>
                        </a:rPr>
                        <a:t>研究内容</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ACAE2"/>
                    </a:solidFill>
                  </a:tcPr>
                </a:tc>
                <a:extLst>
                  <a:ext uri="{0D108BD9-81ED-4DB2-BD59-A6C34878D82A}">
                    <a16:rowId xmlns:a16="http://schemas.microsoft.com/office/drawing/2014/main" val="10000"/>
                  </a:ext>
                </a:extLst>
              </a:tr>
              <a:tr h="91568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陈尚渭</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1989)</a:t>
                      </a:r>
                      <a:endPar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利用长江大通站的径流数据，提出将平稳时间序列预报中潮位与</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17</a:t>
                      </a: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分潮调和分析相结合的预报模式。</a:t>
                      </a: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1"/>
                  </a:ext>
                </a:extLst>
              </a:tr>
              <a:tr h="673053">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Godin(1999)</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指出上游流量、潮汐的主要分潮共同影响水位变化，并认为潮波在向上游传递的过程中呈指数衰减。</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2"/>
                  </a:ext>
                </a:extLst>
              </a:tr>
              <a:tr h="971078">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李国芳</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09)</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采用天文潮调和分析的方法构建了潮汐预报模型，并通过分析推算历史年份的潮位，得出潮位的误差与长江径流偏差间关系，以上游大通流量为输入，构建了实时校正模型。</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3"/>
                  </a:ext>
                </a:extLst>
              </a:tr>
              <a:tr h="720080">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Matte(2013)</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将非平稳潮汐的影响嵌入到潮汐调和分析基本关系中，得出一种新的基于调和分析的非平稳潮汐分析方法，将其应用于哥伦比亚河感潮河段，预报精度良好。</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1F6FA"/>
                    </a:solidFill>
                  </a:tcPr>
                </a:tc>
                <a:extLst>
                  <a:ext uri="{0D108BD9-81ED-4DB2-BD59-A6C34878D82A}">
                    <a16:rowId xmlns:a16="http://schemas.microsoft.com/office/drawing/2014/main" val="10004"/>
                  </a:ext>
                </a:extLst>
              </a:tr>
              <a:tr h="788080">
                <a:tc>
                  <a:txBody>
                    <a:bodyPr/>
                    <a:lstStyle/>
                    <a:p>
                      <a:pPr marL="0" marR="0" lvl="0" indent="0" algn="ctr"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杨峰</a:t>
                      </a:r>
                      <a:r>
                        <a:rPr kumimoji="0" lang="en-US" altLang="zh-CN" sz="1400" b="1" i="0" u="none" strike="noStrike" kern="1200" cap="none" normalizeH="0" baseline="0" dirty="0" smtClean="0">
                          <a:ln>
                            <a:noFill/>
                          </a:ln>
                          <a:solidFill>
                            <a:srgbClr val="1D528D"/>
                          </a:solidFill>
                          <a:effectLst/>
                          <a:latin typeface="仿宋" pitchFamily="49" charset="-122"/>
                          <a:ea typeface="仿宋" pitchFamily="49" charset="-122"/>
                          <a:cs typeface="+mn-cs"/>
                        </a:rPr>
                        <a:t>(2016)</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tc>
                  <a:txBody>
                    <a:bodyPr/>
                    <a:lstStyle/>
                    <a:p>
                      <a:pPr marL="0" marR="0" lvl="0" indent="0" algn="l" defTabSz="914400" rtl="0" eaLnBrk="0" fontAlgn="base" latinLnBrk="0" hangingPunct="0">
                        <a:lnSpc>
                          <a:spcPct val="140000"/>
                        </a:lnSpc>
                        <a:spcBef>
                          <a:spcPct val="20000"/>
                        </a:spcBef>
                        <a:spcAft>
                          <a:spcPct val="0"/>
                        </a:spcAft>
                        <a:buClr>
                          <a:schemeClr val="folHlink"/>
                        </a:buClr>
                        <a:buSzTx/>
                        <a:buFont typeface="Wingdings" pitchFamily="2" charset="2"/>
                        <a:buNone/>
                        <a:tabLst/>
                      </a:pPr>
                      <a:r>
                        <a:rPr kumimoji="0" lang="zh-CN" altLang="en-US" sz="1400" b="1" i="0" u="none" strike="noStrike" kern="1200" cap="none" normalizeH="0" baseline="0" dirty="0" smtClean="0">
                          <a:ln>
                            <a:noFill/>
                          </a:ln>
                          <a:solidFill>
                            <a:srgbClr val="1D528D"/>
                          </a:solidFill>
                          <a:effectLst/>
                          <a:latin typeface="仿宋" pitchFamily="49" charset="-122"/>
                          <a:ea typeface="仿宋" pitchFamily="49" charset="-122"/>
                          <a:cs typeface="+mn-cs"/>
                        </a:rPr>
                        <a:t>在方新的基础上建立了基于权重的高低潮数据调和分析方法，实现了对仅有高低潮数据的潮位站进行高精度潮位预报。</a:t>
                      </a:r>
                      <a:endParaRPr kumimoji="0" lang="zh-CN" altLang="en-US" sz="1400" b="1" i="0" u="none" strike="noStrike" kern="1200" cap="none" normalizeH="0" baseline="0" dirty="0">
                        <a:ln>
                          <a:noFill/>
                        </a:ln>
                        <a:solidFill>
                          <a:srgbClr val="1D528D"/>
                        </a:solidFill>
                        <a:effectLst/>
                        <a:latin typeface="仿宋" pitchFamily="49" charset="-122"/>
                        <a:ea typeface="仿宋" pitchFamily="49" charset="-122"/>
                        <a:cs typeface="+mn-cs"/>
                      </a:endParaRPr>
                    </a:p>
                  </a:txBody>
                  <a:tcPr marL="67462" marR="67462" marT="35064" marB="3506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2ECF4"/>
                    </a:solidFill>
                  </a:tcPr>
                </a:tc>
                <a:extLst>
                  <a:ext uri="{0D108BD9-81ED-4DB2-BD59-A6C34878D82A}">
                    <a16:rowId xmlns:a16="http://schemas.microsoft.com/office/drawing/2014/main" val="10005"/>
                  </a:ext>
                </a:extLst>
              </a:tr>
            </a:tbl>
          </a:graphicData>
        </a:graphic>
      </p:graphicFrame>
      <p:grpSp>
        <p:nvGrpSpPr>
          <p:cNvPr id="5" name="组合 4"/>
          <p:cNvGrpSpPr/>
          <p:nvPr/>
        </p:nvGrpSpPr>
        <p:grpSpPr>
          <a:xfrm>
            <a:off x="2537774" y="1830326"/>
            <a:ext cx="6084676" cy="4104456"/>
            <a:chOff x="2537462" y="1568788"/>
            <a:chExt cx="5979161" cy="4425281"/>
          </a:xfrm>
        </p:grpSpPr>
        <p:sp>
          <p:nvSpPr>
            <p:cNvPr id="6" name="矩形 5"/>
            <p:cNvSpPr/>
            <p:nvPr/>
          </p:nvSpPr>
          <p:spPr>
            <a:xfrm>
              <a:off x="2537462" y="1568788"/>
              <a:ext cx="5979161" cy="4425281"/>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marL="285750" indent="-285750">
                <a:lnSpc>
                  <a:spcPct val="150000"/>
                </a:lnSpc>
                <a:buClr>
                  <a:srgbClr val="00B0F0"/>
                </a:buClr>
                <a:buFont typeface="Wingdings" panose="05000000000000000000" pitchFamily="2" charset="2"/>
                <a:buChar char="u"/>
              </a:pP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923928" y="2198927"/>
              <a:ext cx="3631939" cy="3165004"/>
            </a:xfrm>
            <a:prstGeom prst="rect">
              <a:avLst/>
            </a:prstGeom>
            <a:noFill/>
            <a:ln>
              <a:noFill/>
            </a:ln>
          </p:spPr>
          <p:txBody>
            <a:bodyPr wrap="square" rtlCol="0">
              <a:spAutoFit/>
            </a:bodyPr>
            <a:lstStyle/>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数据资料容易获取</a:t>
              </a: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相关方法成熟</a:t>
              </a:r>
            </a:p>
            <a:p>
              <a:pPr marL="285750" indent="-285750">
                <a:lnSpc>
                  <a:spcPct val="200000"/>
                </a:lnSpc>
                <a:buClr>
                  <a:srgbClr val="00B0F0"/>
                </a:buClr>
                <a:buFont typeface="Wingdings" panose="05000000000000000000" pitchFamily="2" charset="2"/>
                <a:buChar char="u"/>
              </a:pPr>
              <a:r>
                <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rPr>
                <a:t>感潮河段预测精度低</a:t>
              </a:r>
            </a:p>
            <a:p>
              <a:pPr marL="285750" indent="-285750">
                <a:lnSpc>
                  <a:spcPct val="200000"/>
                </a:lnSpc>
                <a:buClr>
                  <a:srgbClr val="00B0F0"/>
                </a:buClr>
                <a:buFont typeface="Wingdings" panose="05000000000000000000" pitchFamily="2" charset="2"/>
                <a:buChar char="u"/>
              </a:pPr>
              <a:endParaRPr lang="zh-CN" altLang="en-US"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794970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22602" y="-823833"/>
            <a:ext cx="238306" cy="441378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3" name="TextBox 8"/>
          <p:cNvSpPr txBox="1"/>
          <p:nvPr/>
        </p:nvSpPr>
        <p:spPr>
          <a:xfrm>
            <a:off x="2741605" y="162681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5" name="TextBox 8"/>
          <p:cNvSpPr txBox="1"/>
          <p:nvPr/>
        </p:nvSpPr>
        <p:spPr>
          <a:xfrm>
            <a:off x="2741605" y="249289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9" name="TextBox 8"/>
          <p:cNvSpPr txBox="1"/>
          <p:nvPr/>
        </p:nvSpPr>
        <p:spPr>
          <a:xfrm>
            <a:off x="2741605" y="4220873"/>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a:t>
            </a:r>
            <a:r>
              <a:rPr lang="zh-CN" altLang="en-US" sz="2099" b="1" dirty="0">
                <a:solidFill>
                  <a:schemeClr val="tx1">
                    <a:lumMod val="65000"/>
                    <a:lumOff val="35000"/>
                  </a:schemeClr>
                </a:solidFill>
                <a:latin typeface="专业字体设计服务/WWW.ZTSGC.COM/"/>
                <a:ea typeface="微软雅黑" pitchFamily="34" charset="-122"/>
              </a:rPr>
              <a:t>内容</a:t>
            </a:r>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1" name="TextBox 8"/>
          <p:cNvSpPr txBox="1"/>
          <p:nvPr/>
        </p:nvSpPr>
        <p:spPr>
          <a:xfrm>
            <a:off x="2741605" y="5172074"/>
            <a:ext cx="2929222" cy="415370"/>
          </a:xfrm>
          <a:prstGeom prst="rect">
            <a:avLst/>
          </a:prstGeom>
          <a:noFill/>
        </p:spPr>
        <p:txBody>
          <a:bodyPr wrap="square" rtlCol="0">
            <a:spAutoFit/>
          </a:bodyPr>
          <a:lstStyle/>
          <a:p>
            <a:pPr algn="l"/>
            <a:r>
              <a:rPr lang="zh-CN" altLang="en-US" sz="2099" b="1" dirty="0">
                <a:solidFill>
                  <a:schemeClr val="tx1">
                    <a:lumMod val="65000"/>
                    <a:lumOff val="35000"/>
                  </a:schemeClr>
                </a:solidFill>
                <a:latin typeface="专业字体设计服务/WWW.ZTSGC.COM/"/>
                <a:ea typeface="微软雅黑" pitchFamily="34" charset="-122"/>
              </a:rPr>
              <a:t>结论与展望</a:t>
            </a:r>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5" name="椭圆 14"/>
          <p:cNvSpPr/>
          <p:nvPr/>
        </p:nvSpPr>
        <p:spPr>
          <a:xfrm>
            <a:off x="2267744" y="3501008"/>
            <a:ext cx="144000" cy="144000"/>
          </a:xfrm>
          <a:prstGeom prst="ellipse">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nvGrpSpPr>
          <p:cNvPr id="14" name="组合 13"/>
          <p:cNvGrpSpPr/>
          <p:nvPr/>
        </p:nvGrpSpPr>
        <p:grpSpPr>
          <a:xfrm>
            <a:off x="2697378" y="3316504"/>
            <a:ext cx="2973450" cy="495628"/>
            <a:chOff x="2805550" y="1751037"/>
            <a:chExt cx="3017677" cy="495628"/>
          </a:xfrm>
        </p:grpSpPr>
        <p:grpSp>
          <p:nvGrpSpPr>
            <p:cNvPr id="16" name="组合 15"/>
            <p:cNvGrpSpPr/>
            <p:nvPr/>
          </p:nvGrpSpPr>
          <p:grpSpPr>
            <a:xfrm>
              <a:off x="2805550" y="1751037"/>
              <a:ext cx="2759932" cy="495628"/>
              <a:chOff x="3713494" y="709123"/>
              <a:chExt cx="2520280" cy="661181"/>
            </a:xfrm>
            <a:solidFill>
              <a:srgbClr val="00B0F0"/>
            </a:solidFill>
          </p:grpSpPr>
          <p:sp>
            <p:nvSpPr>
              <p:cNvPr id="18" name="圆角矩形 17"/>
              <p:cNvSpPr/>
              <p:nvPr/>
            </p:nvSpPr>
            <p:spPr>
              <a:xfrm>
                <a:off x="3713494" y="709123"/>
                <a:ext cx="2520280" cy="661181"/>
              </a:xfrm>
              <a:prstGeom prst="roundRect">
                <a:avLst>
                  <a:gd name="adj" fmla="val 1028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sp>
            <p:nvSpPr>
              <p:cNvPr id="19" name="圆角矩形 18"/>
              <p:cNvSpPr/>
              <p:nvPr/>
            </p:nvSpPr>
            <p:spPr>
              <a:xfrm>
                <a:off x="3758767" y="754057"/>
                <a:ext cx="2430000" cy="576000"/>
              </a:xfrm>
              <a:prstGeom prst="roundRect">
                <a:avLst>
                  <a:gd name="adj" fmla="val 10284"/>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grpSp>
        <p:sp>
          <p:nvSpPr>
            <p:cNvPr id="17" name="TextBox 8"/>
            <p:cNvSpPr txBox="1"/>
            <p:nvPr/>
          </p:nvSpPr>
          <p:spPr>
            <a:xfrm>
              <a:off x="2894005" y="1779216"/>
              <a:ext cx="2929222" cy="415370"/>
            </a:xfrm>
            <a:prstGeom prst="rect">
              <a:avLst/>
            </a:prstGeom>
            <a:noFill/>
          </p:spPr>
          <p:txBody>
            <a:bodyPr wrap="square" rtlCol="0">
              <a:spAutoFit/>
            </a:bodyPr>
            <a:lstStyle/>
            <a:p>
              <a:r>
                <a:rPr lang="zh-CN" altLang="en-US" sz="2099" b="1" dirty="0">
                  <a:solidFill>
                    <a:schemeClr val="bg1"/>
                  </a:solidFill>
                  <a:latin typeface="专业字体设计服务/WWW.ZTSGC.COM/"/>
                  <a:ea typeface="微软雅黑" pitchFamily="34" charset="-122"/>
                </a:rPr>
                <a:t>研究目标和技术路线</a:t>
              </a:r>
            </a:p>
          </p:txBody>
        </p:sp>
      </p:grpSp>
    </p:spTree>
    <p:extLst>
      <p:ext uri="{BB962C8B-B14F-4D97-AF65-F5344CB8AC3E}">
        <p14:creationId xmlns:p14="http://schemas.microsoft.com/office/powerpoint/2010/main" val="7234203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3739688" cy="461537"/>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a:t>
            </a:r>
            <a:r>
              <a:rPr lang="zh-CN" altLang="en-US" sz="2399" dirty="0">
                <a:solidFill>
                  <a:srgbClr val="5F5E5C"/>
                </a:solidFill>
                <a:latin typeface="华康俪金黑W8(P)" pitchFamily="34" charset="-122"/>
                <a:ea typeface="华康俪金黑W8(P)" pitchFamily="34" charset="-122"/>
              </a:rPr>
              <a:t>目标和技术</a:t>
            </a:r>
            <a:r>
              <a:rPr lang="zh-CN" altLang="en-US" sz="2399" dirty="0" smtClean="0">
                <a:solidFill>
                  <a:srgbClr val="5F5E5C"/>
                </a:solidFill>
                <a:latin typeface="华康俪金黑W8(P)" pitchFamily="34" charset="-122"/>
                <a:ea typeface="华康俪金黑W8(P)" pitchFamily="34" charset="-122"/>
              </a:rPr>
              <a:t>路线</a:t>
            </a:r>
            <a:endParaRPr lang="zh-CN" altLang="en-US" sz="2399" dirty="0">
              <a:solidFill>
                <a:srgbClr val="5F5E5C"/>
              </a:solidFill>
              <a:latin typeface="华康俪金黑W8(P)" pitchFamily="34" charset="-122"/>
              <a:ea typeface="华康俪金黑W8(P)" pitchFamily="34" charset="-122"/>
            </a:endParaRPr>
          </a:p>
        </p:txBody>
      </p:sp>
      <p:sp>
        <p:nvSpPr>
          <p:cNvPr id="6" name="矩形 5"/>
          <p:cNvSpPr/>
          <p:nvPr/>
        </p:nvSpPr>
        <p:spPr>
          <a:xfrm>
            <a:off x="724356" y="1340768"/>
            <a:ext cx="7520052" cy="3970318"/>
          </a:xfrm>
          <a:prstGeom prst="rect">
            <a:avLst/>
          </a:prstGeom>
        </p:spPr>
        <p:txBody>
          <a:bodyPr wrap="square">
            <a:spAutoFit/>
          </a:bodyPr>
          <a:lstStyle/>
          <a:p>
            <a:pPr indent="457200" algn="just">
              <a:lnSpc>
                <a:spcPct val="17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通过</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对现有水位预报方法进行总结， 结合感潮河段水位变化的特性</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发现在</a:t>
            </a:r>
            <a:r>
              <a:rPr lang="zh-CN" altLang="en-US" sz="1600" dirty="0">
                <a:solidFill>
                  <a:srgbClr val="00B0F0"/>
                </a:solidFill>
                <a:latin typeface="微软雅黑" panose="020B0503020204020204" pitchFamily="34" charset="-122"/>
                <a:ea typeface="微软雅黑" panose="020B0503020204020204" pitchFamily="34" charset="-122"/>
              </a:rPr>
              <a:t>一定时间内</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a:solidFill>
                  <a:srgbClr val="00B0F0"/>
                </a:solidFill>
                <a:latin typeface="微软雅黑" panose="020B0503020204020204" pitchFamily="34" charset="-122"/>
                <a:ea typeface="微软雅黑" panose="020B0503020204020204" pitchFamily="34" charset="-122"/>
              </a:rPr>
              <a:t>上游径流量变化幅度不大</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利用对应时段内水位站点数据进行调和分析， 那么</a:t>
            </a:r>
            <a:r>
              <a:rPr lang="zh-CN" altLang="en-US" sz="1600" dirty="0">
                <a:solidFill>
                  <a:srgbClr val="FF8500"/>
                </a:solidFill>
                <a:latin typeface="微软雅黑" panose="020B0503020204020204" pitchFamily="34" charset="-122"/>
                <a:ea typeface="微软雅黑" panose="020B0503020204020204" pitchFamily="34" charset="-122"/>
              </a:rPr>
              <a:t>所得调和常数将对应于此时上游径流</a:t>
            </a:r>
            <a:r>
              <a:rPr lang="zh-CN" altLang="en-US" sz="1600" dirty="0" smtClean="0">
                <a:solidFill>
                  <a:srgbClr val="FF8500"/>
                </a:solidFill>
                <a:latin typeface="微软雅黑" panose="020B0503020204020204" pitchFamily="34" charset="-122"/>
                <a:ea typeface="微软雅黑" panose="020B0503020204020204" pitchFamily="34" charset="-122"/>
              </a:rPr>
              <a:t>量值</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indent="457200">
              <a:lnSpc>
                <a:spcPct val="17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因此，本研究结合</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传统</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潮汐调和分析，考虑</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感潮河段受上游</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径流和下游</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近海潮汐等</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因素的</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影响</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确定</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潮位数据时段</a:t>
            </a:r>
            <a:r>
              <a:rPr lang="zh-CN" altLang="en-US" sz="1600" dirty="0">
                <a:solidFill>
                  <a:srgbClr val="00B0F0"/>
                </a:solidFill>
                <a:latin typeface="微软雅黑" panose="020B0503020204020204" pitchFamily="34" charset="-122"/>
                <a:ea typeface="微软雅黑" panose="020B0503020204020204" pitchFamily="34" charset="-122"/>
              </a:rPr>
              <a:t>选取</a:t>
            </a:r>
            <a:r>
              <a:rPr lang="zh-CN" altLang="en-US" sz="1600" dirty="0" smtClean="0">
                <a:solidFill>
                  <a:srgbClr val="00B0F0"/>
                </a:solidFill>
                <a:latin typeface="微软雅黑" panose="020B0503020204020204" pitchFamily="34" charset="-122"/>
                <a:ea typeface="微软雅黑" panose="020B0503020204020204" pitchFamily="34" charset="-122"/>
              </a:rPr>
              <a:t>规则</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如</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长度、潮型、和</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开始时间等）、</a:t>
            </a:r>
            <a:r>
              <a:rPr lang="zh-CN" altLang="en-US" sz="1600" dirty="0">
                <a:solidFill>
                  <a:srgbClr val="00B0F0"/>
                </a:solidFill>
                <a:latin typeface="微软雅黑" panose="020B0503020204020204" pitchFamily="34" charset="-122"/>
                <a:ea typeface="微软雅黑" panose="020B0503020204020204" pitchFamily="34" charset="-122"/>
              </a:rPr>
              <a:t>对应的分潮数</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和</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相应的分析</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方法</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并</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探讨</a:t>
            </a:r>
            <a:r>
              <a:rPr lang="zh-CN" altLang="en-US" sz="1600" dirty="0">
                <a:solidFill>
                  <a:srgbClr val="00B0F0"/>
                </a:solidFill>
                <a:latin typeface="微软雅黑" panose="020B0503020204020204" pitchFamily="34" charset="-122"/>
                <a:ea typeface="微软雅黑" panose="020B0503020204020204" pitchFamily="34" charset="-122"/>
              </a:rPr>
              <a:t>适用于短期数据</a:t>
            </a:r>
            <a:r>
              <a:rPr lang="zh-CN" altLang="en-US" sz="1600" dirty="0" smtClean="0">
                <a:solidFill>
                  <a:srgbClr val="00B0F0"/>
                </a:solidFill>
                <a:latin typeface="微软雅黑" panose="020B0503020204020204" pitchFamily="34" charset="-122"/>
                <a:ea typeface="微软雅黑" panose="020B0503020204020204" pitchFamily="34" charset="-122"/>
              </a:rPr>
              <a:t>的调和分析</a:t>
            </a:r>
            <a:r>
              <a:rPr lang="zh-CN" altLang="en-US" sz="1600" dirty="0">
                <a:solidFill>
                  <a:srgbClr val="00B0F0"/>
                </a:solidFill>
                <a:latin typeface="微软雅黑" panose="020B0503020204020204" pitchFamily="34" charset="-122"/>
                <a:ea typeface="微软雅黑" panose="020B0503020204020204" pitchFamily="34" charset="-122"/>
              </a:rPr>
              <a:t>方法</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结合上游流量数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建立</a:t>
            </a:r>
            <a:r>
              <a:rPr lang="zh-CN" altLang="en-US" sz="1600" dirty="0">
                <a:solidFill>
                  <a:srgbClr val="00B0F0"/>
                </a:solidFill>
                <a:latin typeface="微软雅黑" panose="020B0503020204020204" pitchFamily="34" charset="-122"/>
                <a:ea typeface="微软雅黑" panose="020B0503020204020204" pitchFamily="34" charset="-122"/>
              </a:rPr>
              <a:t>调和常数与上游径流量之间的相关关系</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在此</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基础上构建感潮河段水位预报模型，为感潮河段的工程建设</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船舶</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航运、</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水能</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资源开发</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作物</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种植和水产养殖等</a:t>
            </a:r>
            <a:r>
              <a:rPr lang="zh-CN" altLang="en-US" sz="1600" dirty="0">
                <a:solidFill>
                  <a:srgbClr val="00B0F0"/>
                </a:solidFill>
                <a:latin typeface="微软雅黑" panose="020B0503020204020204" pitchFamily="34" charset="-122"/>
                <a:ea typeface="微软雅黑" panose="020B0503020204020204" pitchFamily="34" charset="-122"/>
              </a:rPr>
              <a:t>提供一定的科学决策</a:t>
            </a:r>
            <a:r>
              <a:rPr lang="zh-CN" altLang="en-US" sz="1600" dirty="0" smtClean="0">
                <a:solidFill>
                  <a:srgbClr val="00B0F0"/>
                </a:solidFill>
                <a:latin typeface="微软雅黑" panose="020B0503020204020204" pitchFamily="34" charset="-122"/>
                <a:ea typeface="微软雅黑" panose="020B0503020204020204" pitchFamily="34" charset="-122"/>
              </a:rPr>
              <a:t>依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4" name="TextBox 6"/>
          <p:cNvSpPr txBox="1">
            <a:spLocks noChangeArrowheads="1"/>
          </p:cNvSpPr>
          <p:nvPr/>
        </p:nvSpPr>
        <p:spPr bwMode="auto">
          <a:xfrm>
            <a:off x="669925" y="1052513"/>
            <a:ext cx="3956050" cy="38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pPr>
            <a:r>
              <a:rPr lang="en-US" altLang="zh-CN" sz="1600" b="1" dirty="0" smtClean="0">
                <a:solidFill>
                  <a:srgbClr val="5F5E5C"/>
                </a:solidFill>
                <a:latin typeface="微软雅黑" panose="020B0503020204020204" pitchFamily="34" charset="-122"/>
                <a:ea typeface="微软雅黑" panose="020B0503020204020204" pitchFamily="34" charset="-122"/>
              </a:rPr>
              <a:t>3.1 </a:t>
            </a:r>
            <a:r>
              <a:rPr lang="zh-CN" altLang="en-US" sz="1600" b="1" dirty="0" smtClean="0">
                <a:solidFill>
                  <a:srgbClr val="5F5E5C"/>
                </a:solidFill>
                <a:latin typeface="微软雅黑" panose="020B0503020204020204" pitchFamily="34" charset="-122"/>
                <a:ea typeface="微软雅黑" panose="020B0503020204020204" pitchFamily="34" charset="-122"/>
              </a:rPr>
              <a:t>研究目标</a:t>
            </a:r>
            <a:endParaRPr lang="zh-CN" altLang="zh-CN" sz="1600" b="1" dirty="0">
              <a:solidFill>
                <a:srgbClr val="5F5E5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62256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7259" y="220910"/>
            <a:ext cx="1571997" cy="826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dirty="0" smtClean="0">
                <a:solidFill>
                  <a:srgbClr val="5F5E5C"/>
                </a:solidFill>
                <a:latin typeface="华康俪金黑W8(P)" pitchFamily="34" charset="-122"/>
                <a:ea typeface="华康俪金黑W8(P)" pitchFamily="34" charset="-122"/>
              </a:rPr>
              <a:t>3.2 </a:t>
            </a:r>
            <a:r>
              <a:rPr lang="zh-CN" altLang="en-US" dirty="0" smtClean="0">
                <a:solidFill>
                  <a:srgbClr val="5F5E5C"/>
                </a:solidFill>
                <a:latin typeface="华康俪金黑W8(P)" pitchFamily="34" charset="-122"/>
                <a:ea typeface="华康俪金黑W8(P)" pitchFamily="34" charset="-122"/>
              </a:rPr>
              <a:t>技术路线</a:t>
            </a:r>
            <a:endParaRPr lang="zh-CN" altLang="en-US" dirty="0">
              <a:solidFill>
                <a:srgbClr val="5F5E5C"/>
              </a:solidFill>
              <a:latin typeface="华康俪金黑W8(P)" pitchFamily="34" charset="-122"/>
              <a:ea typeface="华康俪金黑W8(P)" pitchFamily="34" charset="-122"/>
            </a:endParaRPr>
          </a:p>
        </p:txBody>
      </p:sp>
      <p:sp>
        <p:nvSpPr>
          <p:cNvPr id="20" name="Freeform 6"/>
          <p:cNvSpPr>
            <a:spLocks/>
          </p:cNvSpPr>
          <p:nvPr/>
        </p:nvSpPr>
        <p:spPr bwMode="auto">
          <a:xfrm rot="10800000">
            <a:off x="7477026" y="714144"/>
            <a:ext cx="490139" cy="5967454"/>
          </a:xfrm>
          <a:custGeom>
            <a:avLst/>
            <a:gdLst>
              <a:gd name="T0" fmla="*/ 182 w 260"/>
              <a:gd name="T1" fmla="*/ 130 h 1902"/>
              <a:gd name="T2" fmla="*/ 182 w 260"/>
              <a:gd name="T3" fmla="*/ 1902 h 1902"/>
              <a:gd name="T4" fmla="*/ 75 w 260"/>
              <a:gd name="T5" fmla="*/ 1902 h 1902"/>
              <a:gd name="T6" fmla="*/ 75 w 260"/>
              <a:gd name="T7" fmla="*/ 130 h 1902"/>
              <a:gd name="T8" fmla="*/ 0 w 260"/>
              <a:gd name="T9" fmla="*/ 130 h 1902"/>
              <a:gd name="T10" fmla="*/ 130 w 260"/>
              <a:gd name="T11" fmla="*/ 0 h 1902"/>
              <a:gd name="T12" fmla="*/ 260 w 260"/>
              <a:gd name="T13" fmla="*/ 130 h 1902"/>
              <a:gd name="T14" fmla="*/ 182 w 260"/>
              <a:gd name="T15" fmla="*/ 130 h 19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0" h="1902">
                <a:moveTo>
                  <a:pt x="182" y="130"/>
                </a:moveTo>
                <a:lnTo>
                  <a:pt x="182" y="1902"/>
                </a:lnTo>
                <a:lnTo>
                  <a:pt x="75" y="1902"/>
                </a:lnTo>
                <a:lnTo>
                  <a:pt x="75" y="130"/>
                </a:lnTo>
                <a:lnTo>
                  <a:pt x="0" y="130"/>
                </a:lnTo>
                <a:lnTo>
                  <a:pt x="130" y="0"/>
                </a:lnTo>
                <a:lnTo>
                  <a:pt x="260" y="130"/>
                </a:lnTo>
                <a:lnTo>
                  <a:pt x="182" y="130"/>
                </a:lnTo>
                <a:close/>
              </a:path>
            </a:pathLst>
          </a:custGeom>
          <a:solidFill>
            <a:schemeClr val="bg1">
              <a:lumMod val="85000"/>
            </a:schemeClr>
          </a:solidFill>
          <a:ln w="1905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59" tIns="34279" rIns="68559" bIns="34279" numCol="1" spcCol="0" rtlCol="0" fromWordArt="0" anchor="ctr" anchorCtr="0" forceAA="0" compatLnSpc="1">
            <a:prstTxWarp prst="textNoShape">
              <a:avLst/>
            </a:prstTxWarp>
            <a:noAutofit/>
          </a:bodyPr>
          <a:lstStyle/>
          <a:p>
            <a:pPr algn="ctr"/>
            <a:endParaRPr lang="zh-CN" altLang="en-US" sz="1350" dirty="0"/>
          </a:p>
        </p:txBody>
      </p:sp>
      <p:sp>
        <p:nvSpPr>
          <p:cNvPr id="7" name="矩形 6"/>
          <p:cNvSpPr/>
          <p:nvPr/>
        </p:nvSpPr>
        <p:spPr>
          <a:xfrm>
            <a:off x="7107197" y="283261"/>
            <a:ext cx="1497251" cy="576064"/>
          </a:xfrm>
          <a:prstGeom prst="rect">
            <a:avLst/>
          </a:prstGeom>
          <a:solidFill>
            <a:srgbClr val="49C2DD"/>
          </a:solid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a:solidFill>
                  <a:schemeClr val="bg1"/>
                </a:solidFill>
                <a:latin typeface="华康俪金黑W8(P)" pitchFamily="34" charset="-122"/>
                <a:ea typeface="华康俪金黑W8(P)" pitchFamily="34" charset="-122"/>
              </a:rPr>
              <a:t>资料收集整理与问题分析</a:t>
            </a:r>
          </a:p>
        </p:txBody>
      </p:sp>
      <p:sp>
        <p:nvSpPr>
          <p:cNvPr id="8" name="矩形 7"/>
          <p:cNvSpPr/>
          <p:nvPr/>
        </p:nvSpPr>
        <p:spPr>
          <a:xfrm>
            <a:off x="7107197" y="2780928"/>
            <a:ext cx="1497251" cy="576064"/>
          </a:xfrm>
          <a:prstGeom prst="rect">
            <a:avLst/>
          </a:prstGeom>
          <a:solidFill>
            <a:srgbClr val="49C2DD"/>
          </a:solid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smtClean="0">
                <a:solidFill>
                  <a:schemeClr val="bg1"/>
                </a:solidFill>
                <a:latin typeface="华康俪金黑W8(P)" pitchFamily="34" charset="-122"/>
                <a:ea typeface="华康俪金黑W8(P)" pitchFamily="34" charset="-122"/>
              </a:rPr>
              <a:t>短期数据调和分析方法研究</a:t>
            </a:r>
            <a:endParaRPr lang="zh-CN" altLang="en-US" sz="1400" dirty="0">
              <a:solidFill>
                <a:schemeClr val="bg1"/>
              </a:solidFill>
              <a:latin typeface="华康俪金黑W8(P)" pitchFamily="34" charset="-122"/>
              <a:ea typeface="华康俪金黑W8(P)" pitchFamily="34" charset="-122"/>
            </a:endParaRPr>
          </a:p>
        </p:txBody>
      </p:sp>
      <p:sp>
        <p:nvSpPr>
          <p:cNvPr id="9" name="矩形 8"/>
          <p:cNvSpPr/>
          <p:nvPr/>
        </p:nvSpPr>
        <p:spPr>
          <a:xfrm>
            <a:off x="7107197" y="5229200"/>
            <a:ext cx="1497251" cy="576064"/>
          </a:xfrm>
          <a:prstGeom prst="rect">
            <a:avLst/>
          </a:prstGeom>
          <a:solidFill>
            <a:srgbClr val="49C2DD"/>
          </a:solidFill>
          <a:ln w="9525">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400" dirty="0" smtClean="0">
                <a:solidFill>
                  <a:schemeClr val="bg1"/>
                </a:solidFill>
                <a:latin typeface="华康俪金黑W8(P)" pitchFamily="34" charset="-122"/>
                <a:ea typeface="华康俪金黑W8(P)" pitchFamily="34" charset="-122"/>
              </a:rPr>
              <a:t>感潮河段水位预报模型研究</a:t>
            </a:r>
            <a:endParaRPr lang="zh-CN" altLang="en-US" sz="1400" dirty="0">
              <a:solidFill>
                <a:schemeClr val="bg1"/>
              </a:solidFill>
              <a:latin typeface="华康俪金黑W8(P)" pitchFamily="34" charset="-122"/>
              <a:ea typeface="华康俪金黑W8(P)" pitchFamily="34" charset="-122"/>
            </a:endParaRPr>
          </a:p>
        </p:txBody>
      </p:sp>
      <p:cxnSp>
        <p:nvCxnSpPr>
          <p:cNvPr id="10" name="直接连接符 9"/>
          <p:cNvCxnSpPr/>
          <p:nvPr/>
        </p:nvCxnSpPr>
        <p:spPr>
          <a:xfrm>
            <a:off x="35496" y="4532933"/>
            <a:ext cx="8908174" cy="0"/>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6310" y="1124744"/>
            <a:ext cx="8908174" cy="0"/>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737486" y="181537"/>
            <a:ext cx="4557298" cy="6344922"/>
          </a:xfrm>
          <a:prstGeom prst="rect">
            <a:avLst/>
          </a:prstGeom>
        </p:spPr>
      </p:pic>
    </p:spTree>
    <p:extLst>
      <p:ext uri="{BB962C8B-B14F-4D97-AF65-F5344CB8AC3E}">
        <p14:creationId xmlns:p14="http://schemas.microsoft.com/office/powerpoint/2010/main" val="8006876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22602" y="-1670998"/>
            <a:ext cx="238306" cy="610811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3" name="TextBox 8"/>
          <p:cNvSpPr txBox="1"/>
          <p:nvPr/>
        </p:nvSpPr>
        <p:spPr>
          <a:xfrm>
            <a:off x="2741605" y="162681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5" name="TextBox 8"/>
          <p:cNvSpPr txBox="1"/>
          <p:nvPr/>
        </p:nvSpPr>
        <p:spPr>
          <a:xfrm>
            <a:off x="2741605" y="249289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7" name="TextBox 8"/>
          <p:cNvSpPr txBox="1"/>
          <p:nvPr/>
        </p:nvSpPr>
        <p:spPr>
          <a:xfrm>
            <a:off x="2741605" y="3397042"/>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目标和技术路线</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1" name="TextBox 8"/>
          <p:cNvSpPr txBox="1"/>
          <p:nvPr/>
        </p:nvSpPr>
        <p:spPr>
          <a:xfrm>
            <a:off x="2741605" y="5172074"/>
            <a:ext cx="2929222" cy="415370"/>
          </a:xfrm>
          <a:prstGeom prst="rect">
            <a:avLst/>
          </a:prstGeom>
          <a:noFill/>
        </p:spPr>
        <p:txBody>
          <a:bodyPr wrap="square" rtlCol="0">
            <a:spAutoFit/>
          </a:bodyPr>
          <a:lstStyle/>
          <a:p>
            <a:pPr algn="l"/>
            <a:r>
              <a:rPr lang="zh-CN" altLang="en-US" sz="2099" b="1" dirty="0">
                <a:solidFill>
                  <a:schemeClr val="tx1">
                    <a:lumMod val="65000"/>
                    <a:lumOff val="35000"/>
                  </a:schemeClr>
                </a:solidFill>
                <a:latin typeface="专业字体设计服务/WWW.ZTSGC.COM/"/>
                <a:ea typeface="微软雅黑" pitchFamily="34" charset="-122"/>
              </a:rPr>
              <a:t>结论与展望</a:t>
            </a:r>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5" name="椭圆 14"/>
          <p:cNvSpPr/>
          <p:nvPr/>
        </p:nvSpPr>
        <p:spPr>
          <a:xfrm>
            <a:off x="2268973" y="4325147"/>
            <a:ext cx="144000" cy="144000"/>
          </a:xfrm>
          <a:prstGeom prst="ellipse">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nvGrpSpPr>
          <p:cNvPr id="14" name="组合 13"/>
          <p:cNvGrpSpPr/>
          <p:nvPr/>
        </p:nvGrpSpPr>
        <p:grpSpPr>
          <a:xfrm>
            <a:off x="2741605" y="4189298"/>
            <a:ext cx="1398347" cy="495628"/>
            <a:chOff x="2805550" y="1751037"/>
            <a:chExt cx="3017677" cy="495628"/>
          </a:xfrm>
        </p:grpSpPr>
        <p:grpSp>
          <p:nvGrpSpPr>
            <p:cNvPr id="16" name="组合 15"/>
            <p:cNvGrpSpPr/>
            <p:nvPr/>
          </p:nvGrpSpPr>
          <p:grpSpPr>
            <a:xfrm>
              <a:off x="2805550" y="1751037"/>
              <a:ext cx="2759932" cy="495628"/>
              <a:chOff x="3713494" y="709123"/>
              <a:chExt cx="2520280" cy="661181"/>
            </a:xfrm>
            <a:solidFill>
              <a:srgbClr val="00B0F0"/>
            </a:solidFill>
          </p:grpSpPr>
          <p:sp>
            <p:nvSpPr>
              <p:cNvPr id="18" name="圆角矩形 17"/>
              <p:cNvSpPr/>
              <p:nvPr/>
            </p:nvSpPr>
            <p:spPr>
              <a:xfrm>
                <a:off x="3713494" y="709123"/>
                <a:ext cx="2520280" cy="661181"/>
              </a:xfrm>
              <a:prstGeom prst="roundRect">
                <a:avLst>
                  <a:gd name="adj" fmla="val 1028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sp>
            <p:nvSpPr>
              <p:cNvPr id="19" name="圆角矩形 18"/>
              <p:cNvSpPr/>
              <p:nvPr/>
            </p:nvSpPr>
            <p:spPr>
              <a:xfrm>
                <a:off x="3758767" y="754057"/>
                <a:ext cx="2430000" cy="576000"/>
              </a:xfrm>
              <a:prstGeom prst="roundRect">
                <a:avLst>
                  <a:gd name="adj" fmla="val 10284"/>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grpSp>
        <p:sp>
          <p:nvSpPr>
            <p:cNvPr id="17" name="TextBox 8"/>
            <p:cNvSpPr txBox="1"/>
            <p:nvPr/>
          </p:nvSpPr>
          <p:spPr>
            <a:xfrm>
              <a:off x="2894005" y="1779216"/>
              <a:ext cx="2929222" cy="415370"/>
            </a:xfrm>
            <a:prstGeom prst="rect">
              <a:avLst/>
            </a:prstGeom>
            <a:noFill/>
          </p:spPr>
          <p:txBody>
            <a:bodyPr wrap="square" rtlCol="0">
              <a:spAutoFit/>
            </a:bodyPr>
            <a:lstStyle/>
            <a:p>
              <a:r>
                <a:rPr lang="zh-CN" altLang="en-US" sz="2099" b="1" dirty="0">
                  <a:solidFill>
                    <a:schemeClr val="bg1"/>
                  </a:solidFill>
                  <a:latin typeface="专业字体设计服务/WWW.ZTSGC.COM/"/>
                  <a:ea typeface="微软雅黑" pitchFamily="34" charset="-122"/>
                </a:rPr>
                <a:t>研究内容</a:t>
              </a:r>
            </a:p>
          </p:txBody>
        </p:sp>
      </p:grpSp>
    </p:spTree>
    <p:extLst>
      <p:ext uri="{BB962C8B-B14F-4D97-AF65-F5344CB8AC3E}">
        <p14:creationId xmlns:p14="http://schemas.microsoft.com/office/powerpoint/2010/main" val="12390340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Box 8"/>
          <p:cNvSpPr txBox="1"/>
          <p:nvPr/>
        </p:nvSpPr>
        <p:spPr>
          <a:xfrm>
            <a:off x="724356" y="260648"/>
            <a:ext cx="3739688" cy="461537"/>
          </a:xfrm>
          <a:prstGeom prst="rect">
            <a:avLst/>
          </a:prstGeom>
          <a:noFill/>
        </p:spPr>
        <p:txBody>
          <a:bodyPr wrap="square" rtlCol="0">
            <a:spAutoFit/>
          </a:bodyPr>
          <a:lstStyle>
            <a:defPPr>
              <a:defRPr lang="zh-CN"/>
            </a:defPPr>
            <a:lvl1pPr>
              <a:defRPr sz="2399">
                <a:solidFill>
                  <a:srgbClr val="5F5E5C"/>
                </a:solidFill>
                <a:latin typeface="华康俪金黑W8(P)" pitchFamily="34" charset="-122"/>
                <a:ea typeface="华康俪金黑W8(P)" pitchFamily="34" charset="-122"/>
              </a:defRPr>
            </a:lvl1pPr>
          </a:lstStyle>
          <a:p>
            <a:r>
              <a:rPr lang="en-US" altLang="zh-CN" dirty="0" smtClean="0"/>
              <a:t>4  </a:t>
            </a:r>
            <a:r>
              <a:rPr lang="zh-CN" altLang="en-US" dirty="0" smtClean="0"/>
              <a:t>研究</a:t>
            </a:r>
            <a:r>
              <a:rPr lang="zh-CN" altLang="en-US" dirty="0"/>
              <a:t>内容</a:t>
            </a:r>
          </a:p>
        </p:txBody>
      </p:sp>
      <p:grpSp>
        <p:nvGrpSpPr>
          <p:cNvPr id="119" name="组合 118"/>
          <p:cNvGrpSpPr/>
          <p:nvPr/>
        </p:nvGrpSpPr>
        <p:grpSpPr>
          <a:xfrm>
            <a:off x="1705478" y="2071543"/>
            <a:ext cx="6826962" cy="2797617"/>
            <a:chOff x="1705478" y="2071543"/>
            <a:chExt cx="6826962" cy="2797617"/>
          </a:xfrm>
        </p:grpSpPr>
        <p:grpSp>
          <p:nvGrpSpPr>
            <p:cNvPr id="114" name="组合 113"/>
            <p:cNvGrpSpPr/>
            <p:nvPr/>
          </p:nvGrpSpPr>
          <p:grpSpPr>
            <a:xfrm>
              <a:off x="1705478" y="2071543"/>
              <a:ext cx="6819713" cy="593883"/>
              <a:chOff x="1136662" y="2166001"/>
              <a:chExt cx="6819713" cy="593883"/>
            </a:xfrm>
          </p:grpSpPr>
          <p:sp>
            <p:nvSpPr>
              <p:cNvPr id="74" name="燕尾形 73"/>
              <p:cNvSpPr/>
              <p:nvPr/>
            </p:nvSpPr>
            <p:spPr>
              <a:xfrm>
                <a:off x="1136662" y="2166001"/>
                <a:ext cx="1702700" cy="593883"/>
              </a:xfrm>
              <a:prstGeom prst="chevron">
                <a:avLst/>
              </a:prstGeom>
              <a:solidFill>
                <a:srgbClr val="49C2DD"/>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59" tIns="34279" rIns="68559" bIns="34279" numCol="1" spcCol="0" rtlCol="0" fromWordArt="0" anchor="ctr" anchorCtr="0" forceAA="0" compatLnSpc="1">
                <a:prstTxWarp prst="textNoShape">
                  <a:avLst/>
                </a:prstTxWarp>
                <a:noAutofit/>
              </a:bodyPr>
              <a:lstStyle/>
              <a:p>
                <a:endParaRPr lang="zh-CN" altLang="en-US" sz="3200" dirty="0">
                  <a:solidFill>
                    <a:schemeClr val="bg1"/>
                  </a:solidFill>
                  <a:latin typeface="Bauhaus 93" panose="04030905020B02020C02" pitchFamily="82" charset="0"/>
                  <a:ea typeface="微软雅黑" pitchFamily="34" charset="-122"/>
                </a:endParaRPr>
              </a:p>
            </p:txBody>
          </p:sp>
          <p:sp>
            <p:nvSpPr>
              <p:cNvPr id="100" name="Freeform 826"/>
              <p:cNvSpPr>
                <a:spLocks/>
              </p:cNvSpPr>
              <p:nvPr/>
            </p:nvSpPr>
            <p:spPr bwMode="auto">
              <a:xfrm>
                <a:off x="2284752" y="2289753"/>
                <a:ext cx="305132" cy="300249"/>
              </a:xfrm>
              <a:custGeom>
                <a:avLst/>
                <a:gdLst>
                  <a:gd name="T0" fmla="*/ 148 w 159"/>
                  <a:gd name="T1" fmla="*/ 107 h 156"/>
                  <a:gd name="T2" fmla="*/ 118 w 159"/>
                  <a:gd name="T3" fmla="*/ 101 h 156"/>
                  <a:gd name="T4" fmla="*/ 93 w 159"/>
                  <a:gd name="T5" fmla="*/ 76 h 156"/>
                  <a:gd name="T6" fmla="*/ 124 w 159"/>
                  <a:gd name="T7" fmla="*/ 44 h 156"/>
                  <a:gd name="T8" fmla="*/ 133 w 159"/>
                  <a:gd name="T9" fmla="*/ 43 h 156"/>
                  <a:gd name="T10" fmla="*/ 148 w 159"/>
                  <a:gd name="T11" fmla="*/ 19 h 156"/>
                  <a:gd name="T12" fmla="*/ 140 w 159"/>
                  <a:gd name="T13" fmla="*/ 11 h 156"/>
                  <a:gd name="T14" fmla="*/ 116 w 159"/>
                  <a:gd name="T15" fmla="*/ 26 h 156"/>
                  <a:gd name="T16" fmla="*/ 115 w 159"/>
                  <a:gd name="T17" fmla="*/ 35 h 156"/>
                  <a:gd name="T18" fmla="*/ 84 w 159"/>
                  <a:gd name="T19" fmla="*/ 66 h 156"/>
                  <a:gd name="T20" fmla="*/ 56 w 159"/>
                  <a:gd name="T21" fmla="*/ 39 h 156"/>
                  <a:gd name="T22" fmla="*/ 50 w 159"/>
                  <a:gd name="T23" fmla="*/ 9 h 156"/>
                  <a:gd name="T24" fmla="*/ 32 w 159"/>
                  <a:gd name="T25" fmla="*/ 0 h 156"/>
                  <a:gd name="T26" fmla="*/ 44 w 159"/>
                  <a:gd name="T27" fmla="*/ 12 h 156"/>
                  <a:gd name="T28" fmla="*/ 39 w 159"/>
                  <a:gd name="T29" fmla="*/ 32 h 156"/>
                  <a:gd name="T30" fmla="*/ 19 w 159"/>
                  <a:gd name="T31" fmla="*/ 37 h 156"/>
                  <a:gd name="T32" fmla="*/ 3 w 159"/>
                  <a:gd name="T33" fmla="*/ 20 h 156"/>
                  <a:gd name="T34" fmla="*/ 10 w 159"/>
                  <a:gd name="T35" fmla="*/ 49 h 156"/>
                  <a:gd name="T36" fmla="*/ 41 w 159"/>
                  <a:gd name="T37" fmla="*/ 55 h 156"/>
                  <a:gd name="T38" fmla="*/ 65 w 159"/>
                  <a:gd name="T39" fmla="*/ 79 h 156"/>
                  <a:gd name="T40" fmla="*/ 13 w 159"/>
                  <a:gd name="T41" fmla="*/ 130 h 156"/>
                  <a:gd name="T42" fmla="*/ 13 w 159"/>
                  <a:gd name="T43" fmla="*/ 145 h 156"/>
                  <a:gd name="T44" fmla="*/ 14 w 159"/>
                  <a:gd name="T45" fmla="*/ 146 h 156"/>
                  <a:gd name="T46" fmla="*/ 29 w 159"/>
                  <a:gd name="T47" fmla="*/ 146 h 156"/>
                  <a:gd name="T48" fmla="*/ 80 w 159"/>
                  <a:gd name="T49" fmla="*/ 95 h 156"/>
                  <a:gd name="T50" fmla="*/ 102 w 159"/>
                  <a:gd name="T51" fmla="*/ 117 h 156"/>
                  <a:gd name="T52" fmla="*/ 108 w 159"/>
                  <a:gd name="T53" fmla="*/ 147 h 156"/>
                  <a:gd name="T54" fmla="*/ 132 w 159"/>
                  <a:gd name="T55" fmla="*/ 155 h 156"/>
                  <a:gd name="T56" fmla="*/ 117 w 159"/>
                  <a:gd name="T57" fmla="*/ 140 h 156"/>
                  <a:gd name="T58" fmla="*/ 121 w 159"/>
                  <a:gd name="T59" fmla="*/ 124 h 156"/>
                  <a:gd name="T60" fmla="*/ 137 w 159"/>
                  <a:gd name="T61" fmla="*/ 120 h 156"/>
                  <a:gd name="T62" fmla="*/ 155 w 159"/>
                  <a:gd name="T63" fmla="*/ 138 h 156"/>
                  <a:gd name="T64" fmla="*/ 148 w 159"/>
                  <a:gd name="T65" fmla="*/ 107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9" h="156">
                    <a:moveTo>
                      <a:pt x="148" y="107"/>
                    </a:moveTo>
                    <a:cubicBezTo>
                      <a:pt x="140" y="99"/>
                      <a:pt x="128" y="97"/>
                      <a:pt x="118" y="101"/>
                    </a:cubicBezTo>
                    <a:cubicBezTo>
                      <a:pt x="93" y="76"/>
                      <a:pt x="93" y="76"/>
                      <a:pt x="93" y="76"/>
                    </a:cubicBezTo>
                    <a:cubicBezTo>
                      <a:pt x="124" y="44"/>
                      <a:pt x="124" y="44"/>
                      <a:pt x="124" y="44"/>
                    </a:cubicBezTo>
                    <a:cubicBezTo>
                      <a:pt x="133" y="43"/>
                      <a:pt x="133" y="43"/>
                      <a:pt x="133" y="43"/>
                    </a:cubicBezTo>
                    <a:cubicBezTo>
                      <a:pt x="148" y="19"/>
                      <a:pt x="148" y="19"/>
                      <a:pt x="148" y="19"/>
                    </a:cubicBezTo>
                    <a:cubicBezTo>
                      <a:pt x="140" y="11"/>
                      <a:pt x="140" y="11"/>
                      <a:pt x="140" y="11"/>
                    </a:cubicBezTo>
                    <a:cubicBezTo>
                      <a:pt x="116" y="26"/>
                      <a:pt x="116" y="26"/>
                      <a:pt x="116" y="26"/>
                    </a:cubicBezTo>
                    <a:cubicBezTo>
                      <a:pt x="115" y="35"/>
                      <a:pt x="115" y="35"/>
                      <a:pt x="115" y="35"/>
                    </a:cubicBezTo>
                    <a:cubicBezTo>
                      <a:pt x="84" y="66"/>
                      <a:pt x="84" y="66"/>
                      <a:pt x="84" y="66"/>
                    </a:cubicBezTo>
                    <a:cubicBezTo>
                      <a:pt x="56" y="39"/>
                      <a:pt x="56" y="39"/>
                      <a:pt x="56" y="39"/>
                    </a:cubicBezTo>
                    <a:cubicBezTo>
                      <a:pt x="60" y="29"/>
                      <a:pt x="58" y="17"/>
                      <a:pt x="50" y="9"/>
                    </a:cubicBezTo>
                    <a:cubicBezTo>
                      <a:pt x="45" y="4"/>
                      <a:pt x="38" y="1"/>
                      <a:pt x="32" y="0"/>
                    </a:cubicBezTo>
                    <a:cubicBezTo>
                      <a:pt x="44" y="12"/>
                      <a:pt x="44" y="12"/>
                      <a:pt x="44" y="12"/>
                    </a:cubicBezTo>
                    <a:cubicBezTo>
                      <a:pt x="39" y="32"/>
                      <a:pt x="39" y="32"/>
                      <a:pt x="39" y="32"/>
                    </a:cubicBezTo>
                    <a:cubicBezTo>
                      <a:pt x="19" y="37"/>
                      <a:pt x="19" y="37"/>
                      <a:pt x="19" y="37"/>
                    </a:cubicBezTo>
                    <a:cubicBezTo>
                      <a:pt x="3" y="20"/>
                      <a:pt x="3" y="20"/>
                      <a:pt x="3" y="20"/>
                    </a:cubicBezTo>
                    <a:cubicBezTo>
                      <a:pt x="0" y="30"/>
                      <a:pt x="2" y="41"/>
                      <a:pt x="10" y="49"/>
                    </a:cubicBezTo>
                    <a:cubicBezTo>
                      <a:pt x="18" y="57"/>
                      <a:pt x="30" y="59"/>
                      <a:pt x="41" y="55"/>
                    </a:cubicBezTo>
                    <a:cubicBezTo>
                      <a:pt x="65" y="79"/>
                      <a:pt x="65" y="79"/>
                      <a:pt x="65" y="79"/>
                    </a:cubicBezTo>
                    <a:cubicBezTo>
                      <a:pt x="13" y="130"/>
                      <a:pt x="13" y="130"/>
                      <a:pt x="13" y="130"/>
                    </a:cubicBezTo>
                    <a:cubicBezTo>
                      <a:pt x="9" y="134"/>
                      <a:pt x="9" y="141"/>
                      <a:pt x="13" y="145"/>
                    </a:cubicBezTo>
                    <a:cubicBezTo>
                      <a:pt x="14" y="146"/>
                      <a:pt x="14" y="146"/>
                      <a:pt x="14" y="146"/>
                    </a:cubicBezTo>
                    <a:cubicBezTo>
                      <a:pt x="18" y="150"/>
                      <a:pt x="25" y="150"/>
                      <a:pt x="29" y="146"/>
                    </a:cubicBezTo>
                    <a:cubicBezTo>
                      <a:pt x="80" y="95"/>
                      <a:pt x="80" y="95"/>
                      <a:pt x="80" y="95"/>
                    </a:cubicBezTo>
                    <a:cubicBezTo>
                      <a:pt x="102" y="117"/>
                      <a:pt x="102" y="117"/>
                      <a:pt x="102" y="117"/>
                    </a:cubicBezTo>
                    <a:cubicBezTo>
                      <a:pt x="98" y="127"/>
                      <a:pt x="100" y="139"/>
                      <a:pt x="108" y="147"/>
                    </a:cubicBezTo>
                    <a:cubicBezTo>
                      <a:pt x="115" y="154"/>
                      <a:pt x="124" y="156"/>
                      <a:pt x="132" y="155"/>
                    </a:cubicBezTo>
                    <a:cubicBezTo>
                      <a:pt x="117" y="140"/>
                      <a:pt x="117" y="140"/>
                      <a:pt x="117" y="140"/>
                    </a:cubicBezTo>
                    <a:cubicBezTo>
                      <a:pt x="121" y="124"/>
                      <a:pt x="121" y="124"/>
                      <a:pt x="121" y="124"/>
                    </a:cubicBezTo>
                    <a:cubicBezTo>
                      <a:pt x="137" y="120"/>
                      <a:pt x="137" y="120"/>
                      <a:pt x="137" y="120"/>
                    </a:cubicBezTo>
                    <a:cubicBezTo>
                      <a:pt x="155" y="138"/>
                      <a:pt x="155" y="138"/>
                      <a:pt x="155" y="138"/>
                    </a:cubicBezTo>
                    <a:cubicBezTo>
                      <a:pt x="159" y="127"/>
                      <a:pt x="157" y="115"/>
                      <a:pt x="148" y="107"/>
                    </a:cubicBezTo>
                    <a:close/>
                  </a:path>
                </a:pathLst>
              </a:custGeom>
              <a:solidFill>
                <a:schemeClr val="bg1"/>
              </a:solidFill>
              <a:ln>
                <a:noFill/>
              </a:ln>
            </p:spPr>
            <p:txBody>
              <a:bodyPr vert="horz" wrap="square" lIns="68559" tIns="34279" rIns="68559" bIns="34279" numCol="1" anchor="t" anchorCtr="0" compatLnSpc="1">
                <a:prstTxWarp prst="textNoShape">
                  <a:avLst/>
                </a:prstTxWarp>
              </a:bodyPr>
              <a:lstStyle/>
              <a:p>
                <a:endParaRPr lang="zh-CN" altLang="en-US" sz="1350"/>
              </a:p>
            </p:txBody>
          </p:sp>
          <p:sp>
            <p:nvSpPr>
              <p:cNvPr id="107" name="TextBox 35"/>
              <p:cNvSpPr txBox="1"/>
              <p:nvPr/>
            </p:nvSpPr>
            <p:spPr>
              <a:xfrm>
                <a:off x="3151324" y="2193655"/>
                <a:ext cx="4805051" cy="492443"/>
              </a:xfrm>
              <a:prstGeom prst="rect">
                <a:avLst/>
              </a:prstGeom>
              <a:noFill/>
            </p:spPr>
            <p:txBody>
              <a:bodyPr wrap="square" rtlCol="0">
                <a:spAutoFit/>
              </a:bodyPr>
              <a:lstStyle/>
              <a:p>
                <a:pPr>
                  <a:lnSpc>
                    <a:spcPct val="130000"/>
                  </a:lnSpc>
                </a:pPr>
                <a:r>
                  <a:rPr lang="zh-CN" altLang="en-US" sz="2000" dirty="0" smtClean="0">
                    <a:solidFill>
                      <a:schemeClr val="tx1">
                        <a:lumMod val="50000"/>
                        <a:lumOff val="50000"/>
                      </a:schemeClr>
                    </a:solidFill>
                    <a:latin typeface="微软雅黑" pitchFamily="34" charset="-122"/>
                    <a:ea typeface="微软雅黑" pitchFamily="34" charset="-122"/>
                  </a:rPr>
                  <a:t>短期</a:t>
                </a:r>
                <a:r>
                  <a:rPr lang="zh-CN" altLang="en-US" sz="2000" dirty="0">
                    <a:solidFill>
                      <a:schemeClr val="tx1">
                        <a:lumMod val="50000"/>
                        <a:lumOff val="50000"/>
                      </a:schemeClr>
                    </a:solidFill>
                    <a:latin typeface="微软雅黑" pitchFamily="34" charset="-122"/>
                    <a:ea typeface="微软雅黑" pitchFamily="34" charset="-122"/>
                  </a:rPr>
                  <a:t>水位数据的选取</a:t>
                </a:r>
                <a:r>
                  <a:rPr lang="zh-CN" altLang="en-US" sz="2000" dirty="0" smtClean="0">
                    <a:solidFill>
                      <a:schemeClr val="tx1">
                        <a:lumMod val="50000"/>
                        <a:lumOff val="50000"/>
                      </a:schemeClr>
                    </a:solidFill>
                    <a:latin typeface="微软雅黑" pitchFamily="34" charset="-122"/>
                    <a:ea typeface="微软雅黑" pitchFamily="34" charset="-122"/>
                  </a:rPr>
                  <a:t>规则</a:t>
                </a:r>
                <a:endParaRPr lang="zh-CN" altLang="en-US" sz="2000" dirty="0">
                  <a:solidFill>
                    <a:schemeClr val="tx1">
                      <a:lumMod val="50000"/>
                      <a:lumOff val="50000"/>
                    </a:schemeClr>
                  </a:solidFill>
                  <a:latin typeface="微软雅黑" pitchFamily="34" charset="-122"/>
                  <a:ea typeface="微软雅黑" pitchFamily="34" charset="-122"/>
                </a:endParaRPr>
              </a:p>
            </p:txBody>
          </p:sp>
        </p:grpSp>
        <p:grpSp>
          <p:nvGrpSpPr>
            <p:cNvPr id="113" name="组合 112"/>
            <p:cNvGrpSpPr/>
            <p:nvPr/>
          </p:nvGrpSpPr>
          <p:grpSpPr>
            <a:xfrm>
              <a:off x="1774992" y="3173848"/>
              <a:ext cx="6757448" cy="593883"/>
              <a:chOff x="1206176" y="2939848"/>
              <a:chExt cx="6757448" cy="593883"/>
            </a:xfrm>
          </p:grpSpPr>
          <p:sp>
            <p:nvSpPr>
              <p:cNvPr id="75" name="燕尾形 74"/>
              <p:cNvSpPr/>
              <p:nvPr/>
            </p:nvSpPr>
            <p:spPr>
              <a:xfrm>
                <a:off x="1206176" y="2939848"/>
                <a:ext cx="1702700" cy="593883"/>
              </a:xfrm>
              <a:prstGeom prst="chevron">
                <a:avLst/>
              </a:prstGeom>
              <a:solidFill>
                <a:srgbClr val="FFAC6A"/>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59" tIns="34279" rIns="68559" bIns="34279" numCol="1" spcCol="0" rtlCol="0" fromWordArt="0" anchor="ctr" anchorCtr="0" forceAA="0" compatLnSpc="1">
                <a:prstTxWarp prst="textNoShape">
                  <a:avLst/>
                </a:prstTxWarp>
                <a:noAutofit/>
              </a:bodyPr>
              <a:lstStyle/>
              <a:p>
                <a:pPr algn="ctr"/>
                <a:endParaRPr lang="zh-CN" altLang="en-US" sz="1200" dirty="0">
                  <a:solidFill>
                    <a:schemeClr val="bg1"/>
                  </a:solidFill>
                  <a:latin typeface="Avant GardeBook" pitchFamily="50" charset="0"/>
                  <a:ea typeface="微软雅黑" pitchFamily="34" charset="-122"/>
                </a:endParaRPr>
              </a:p>
            </p:txBody>
          </p:sp>
          <p:sp>
            <p:nvSpPr>
              <p:cNvPr id="106" name="Freeform 939"/>
              <p:cNvSpPr>
                <a:spLocks noEditPoints="1"/>
              </p:cNvSpPr>
              <p:nvPr/>
            </p:nvSpPr>
            <p:spPr bwMode="auto">
              <a:xfrm>
                <a:off x="2266130" y="3041466"/>
                <a:ext cx="342378" cy="344518"/>
              </a:xfrm>
              <a:custGeom>
                <a:avLst/>
                <a:gdLst>
                  <a:gd name="T0" fmla="*/ 802 w 949"/>
                  <a:gd name="T1" fmla="*/ 0 h 955"/>
                  <a:gd name="T2" fmla="*/ 802 w 949"/>
                  <a:gd name="T3" fmla="*/ 955 h 955"/>
                  <a:gd name="T4" fmla="*/ 701 w 949"/>
                  <a:gd name="T5" fmla="*/ 629 h 955"/>
                  <a:gd name="T6" fmla="*/ 913 w 949"/>
                  <a:gd name="T7" fmla="*/ 478 h 955"/>
                  <a:gd name="T8" fmla="*/ 701 w 949"/>
                  <a:gd name="T9" fmla="*/ 327 h 955"/>
                  <a:gd name="T10" fmla="*/ 754 w 949"/>
                  <a:gd name="T11" fmla="*/ 575 h 955"/>
                  <a:gd name="T12" fmla="*/ 802 w 949"/>
                  <a:gd name="T13" fmla="*/ 749 h 955"/>
                  <a:gd name="T14" fmla="*/ 802 w 949"/>
                  <a:gd name="T15" fmla="*/ 207 h 955"/>
                  <a:gd name="T16" fmla="*/ 754 w 949"/>
                  <a:gd name="T17" fmla="*/ 381 h 955"/>
                  <a:gd name="T18" fmla="*/ 858 w 949"/>
                  <a:gd name="T19" fmla="*/ 478 h 955"/>
                  <a:gd name="T20" fmla="*/ 754 w 949"/>
                  <a:gd name="T21" fmla="*/ 575 h 955"/>
                  <a:gd name="T22" fmla="*/ 778 w 949"/>
                  <a:gd name="T23" fmla="*/ 422 h 955"/>
                  <a:gd name="T24" fmla="*/ 778 w 949"/>
                  <a:gd name="T25" fmla="*/ 533 h 955"/>
                  <a:gd name="T26" fmla="*/ 831 w 949"/>
                  <a:gd name="T27" fmla="*/ 478 h 955"/>
                  <a:gd name="T28" fmla="*/ 185 w 949"/>
                  <a:gd name="T29" fmla="*/ 534 h 955"/>
                  <a:gd name="T30" fmla="*/ 578 w 949"/>
                  <a:gd name="T31" fmla="*/ 564 h 955"/>
                  <a:gd name="T32" fmla="*/ 578 w 949"/>
                  <a:gd name="T33" fmla="*/ 400 h 955"/>
                  <a:gd name="T34" fmla="*/ 185 w 949"/>
                  <a:gd name="T35" fmla="*/ 430 h 955"/>
                  <a:gd name="T36" fmla="*/ 0 w 949"/>
                  <a:gd name="T37" fmla="*/ 347 h 955"/>
                  <a:gd name="T38" fmla="*/ 544 w 949"/>
                  <a:gd name="T39" fmla="*/ 475 h 955"/>
                  <a:gd name="T40" fmla="*/ 36 w 949"/>
                  <a:gd name="T41" fmla="*/ 487 h 955"/>
                  <a:gd name="T42" fmla="*/ 164 w 949"/>
                  <a:gd name="T43" fmla="*/ 601 h 955"/>
                  <a:gd name="T44" fmla="*/ 457 w 949"/>
                  <a:gd name="T45" fmla="*/ 736 h 955"/>
                  <a:gd name="T46" fmla="*/ 661 w 949"/>
                  <a:gd name="T47" fmla="*/ 631 h 955"/>
                  <a:gd name="T48" fmla="*/ 631 w 949"/>
                  <a:gd name="T49" fmla="*/ 580 h 955"/>
                  <a:gd name="T50" fmla="*/ 438 w 949"/>
                  <a:gd name="T51" fmla="*/ 704 h 955"/>
                  <a:gd name="T52" fmla="*/ 330 w 949"/>
                  <a:gd name="T53" fmla="*/ 732 h 955"/>
                  <a:gd name="T54" fmla="*/ 627 w 949"/>
                  <a:gd name="T55" fmla="*/ 613 h 955"/>
                  <a:gd name="T56" fmla="*/ 373 w 949"/>
                  <a:gd name="T57" fmla="*/ 765 h 955"/>
                  <a:gd name="T58" fmla="*/ 458 w 949"/>
                  <a:gd name="T59" fmla="*/ 763 h 955"/>
                  <a:gd name="T60" fmla="*/ 633 w 949"/>
                  <a:gd name="T61" fmla="*/ 371 h 955"/>
                  <a:gd name="T62" fmla="*/ 738 w 949"/>
                  <a:gd name="T63" fmla="*/ 414 h 955"/>
                  <a:gd name="T64" fmla="*/ 649 w 949"/>
                  <a:gd name="T65" fmla="*/ 344 h 955"/>
                  <a:gd name="T66" fmla="*/ 453 w 949"/>
                  <a:gd name="T67" fmla="*/ 200 h 955"/>
                  <a:gd name="T68" fmla="*/ 368 w 949"/>
                  <a:gd name="T69" fmla="*/ 197 h 955"/>
                  <a:gd name="T70" fmla="*/ 623 w 949"/>
                  <a:gd name="T71" fmla="*/ 349 h 955"/>
                  <a:gd name="T72" fmla="*/ 325 w 949"/>
                  <a:gd name="T73" fmla="*/ 231 h 955"/>
                  <a:gd name="T74" fmla="*/ 433 w 949"/>
                  <a:gd name="T75" fmla="*/ 259 h 9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49" h="955">
                    <a:moveTo>
                      <a:pt x="665" y="300"/>
                    </a:moveTo>
                    <a:cubicBezTo>
                      <a:pt x="687" y="124"/>
                      <a:pt x="740" y="0"/>
                      <a:pt x="802" y="0"/>
                    </a:cubicBezTo>
                    <a:cubicBezTo>
                      <a:pt x="883" y="0"/>
                      <a:pt x="949" y="214"/>
                      <a:pt x="949" y="478"/>
                    </a:cubicBezTo>
                    <a:cubicBezTo>
                      <a:pt x="949" y="741"/>
                      <a:pt x="883" y="955"/>
                      <a:pt x="802" y="955"/>
                    </a:cubicBezTo>
                    <a:cubicBezTo>
                      <a:pt x="740" y="955"/>
                      <a:pt x="687" y="831"/>
                      <a:pt x="665" y="655"/>
                    </a:cubicBezTo>
                    <a:cubicBezTo>
                      <a:pt x="678" y="647"/>
                      <a:pt x="690" y="638"/>
                      <a:pt x="701" y="629"/>
                    </a:cubicBezTo>
                    <a:cubicBezTo>
                      <a:pt x="719" y="752"/>
                      <a:pt x="757" y="837"/>
                      <a:pt x="802" y="837"/>
                    </a:cubicBezTo>
                    <a:cubicBezTo>
                      <a:pt x="863" y="837"/>
                      <a:pt x="913" y="676"/>
                      <a:pt x="913" y="478"/>
                    </a:cubicBezTo>
                    <a:cubicBezTo>
                      <a:pt x="913" y="279"/>
                      <a:pt x="863" y="118"/>
                      <a:pt x="802" y="118"/>
                    </a:cubicBezTo>
                    <a:cubicBezTo>
                      <a:pt x="757" y="118"/>
                      <a:pt x="719" y="204"/>
                      <a:pt x="701" y="327"/>
                    </a:cubicBezTo>
                    <a:cubicBezTo>
                      <a:pt x="690" y="317"/>
                      <a:pt x="678" y="308"/>
                      <a:pt x="665" y="300"/>
                    </a:cubicBezTo>
                    <a:moveTo>
                      <a:pt x="754" y="575"/>
                    </a:moveTo>
                    <a:cubicBezTo>
                      <a:pt x="746" y="585"/>
                      <a:pt x="738" y="595"/>
                      <a:pt x="728" y="604"/>
                    </a:cubicBezTo>
                    <a:cubicBezTo>
                      <a:pt x="742" y="690"/>
                      <a:pt x="770" y="749"/>
                      <a:pt x="802" y="749"/>
                    </a:cubicBezTo>
                    <a:cubicBezTo>
                      <a:pt x="848" y="749"/>
                      <a:pt x="886" y="627"/>
                      <a:pt x="886" y="478"/>
                    </a:cubicBezTo>
                    <a:cubicBezTo>
                      <a:pt x="886" y="328"/>
                      <a:pt x="848" y="207"/>
                      <a:pt x="802" y="207"/>
                    </a:cubicBezTo>
                    <a:cubicBezTo>
                      <a:pt x="770" y="207"/>
                      <a:pt x="742" y="265"/>
                      <a:pt x="728" y="351"/>
                    </a:cubicBezTo>
                    <a:cubicBezTo>
                      <a:pt x="738" y="360"/>
                      <a:pt x="746" y="370"/>
                      <a:pt x="754" y="381"/>
                    </a:cubicBezTo>
                    <a:cubicBezTo>
                      <a:pt x="764" y="329"/>
                      <a:pt x="782" y="295"/>
                      <a:pt x="802" y="295"/>
                    </a:cubicBezTo>
                    <a:cubicBezTo>
                      <a:pt x="833" y="295"/>
                      <a:pt x="858" y="377"/>
                      <a:pt x="858" y="478"/>
                    </a:cubicBezTo>
                    <a:cubicBezTo>
                      <a:pt x="858" y="578"/>
                      <a:pt x="833" y="660"/>
                      <a:pt x="802" y="660"/>
                    </a:cubicBezTo>
                    <a:cubicBezTo>
                      <a:pt x="782" y="660"/>
                      <a:pt x="764" y="626"/>
                      <a:pt x="754" y="575"/>
                    </a:cubicBezTo>
                    <a:moveTo>
                      <a:pt x="802" y="383"/>
                    </a:moveTo>
                    <a:cubicBezTo>
                      <a:pt x="792" y="383"/>
                      <a:pt x="784" y="399"/>
                      <a:pt x="778" y="422"/>
                    </a:cubicBezTo>
                    <a:cubicBezTo>
                      <a:pt x="786" y="440"/>
                      <a:pt x="790" y="459"/>
                      <a:pt x="790" y="478"/>
                    </a:cubicBezTo>
                    <a:cubicBezTo>
                      <a:pt x="790" y="497"/>
                      <a:pt x="786" y="515"/>
                      <a:pt x="778" y="533"/>
                    </a:cubicBezTo>
                    <a:cubicBezTo>
                      <a:pt x="784" y="556"/>
                      <a:pt x="792" y="572"/>
                      <a:pt x="802" y="572"/>
                    </a:cubicBezTo>
                    <a:cubicBezTo>
                      <a:pt x="818" y="572"/>
                      <a:pt x="831" y="529"/>
                      <a:pt x="831" y="478"/>
                    </a:cubicBezTo>
                    <a:cubicBezTo>
                      <a:pt x="831" y="426"/>
                      <a:pt x="818" y="383"/>
                      <a:pt x="802" y="383"/>
                    </a:cubicBezTo>
                    <a:moveTo>
                      <a:pt x="185" y="534"/>
                    </a:moveTo>
                    <a:cubicBezTo>
                      <a:pt x="578" y="526"/>
                      <a:pt x="578" y="526"/>
                      <a:pt x="578" y="526"/>
                    </a:cubicBezTo>
                    <a:cubicBezTo>
                      <a:pt x="578" y="564"/>
                      <a:pt x="578" y="564"/>
                      <a:pt x="578" y="564"/>
                    </a:cubicBezTo>
                    <a:cubicBezTo>
                      <a:pt x="771" y="482"/>
                      <a:pt x="771" y="482"/>
                      <a:pt x="771" y="482"/>
                    </a:cubicBezTo>
                    <a:cubicBezTo>
                      <a:pt x="578" y="400"/>
                      <a:pt x="578" y="400"/>
                      <a:pt x="578" y="400"/>
                    </a:cubicBezTo>
                    <a:cubicBezTo>
                      <a:pt x="578" y="438"/>
                      <a:pt x="578" y="438"/>
                      <a:pt x="578" y="438"/>
                    </a:cubicBezTo>
                    <a:cubicBezTo>
                      <a:pt x="185" y="430"/>
                      <a:pt x="185" y="430"/>
                      <a:pt x="185" y="430"/>
                    </a:cubicBezTo>
                    <a:cubicBezTo>
                      <a:pt x="164" y="362"/>
                      <a:pt x="164" y="362"/>
                      <a:pt x="164" y="362"/>
                    </a:cubicBezTo>
                    <a:cubicBezTo>
                      <a:pt x="0" y="347"/>
                      <a:pt x="0" y="347"/>
                      <a:pt x="0" y="347"/>
                    </a:cubicBezTo>
                    <a:cubicBezTo>
                      <a:pt x="36" y="475"/>
                      <a:pt x="36" y="475"/>
                      <a:pt x="36" y="475"/>
                    </a:cubicBezTo>
                    <a:cubicBezTo>
                      <a:pt x="544" y="475"/>
                      <a:pt x="544" y="475"/>
                      <a:pt x="544" y="475"/>
                    </a:cubicBezTo>
                    <a:cubicBezTo>
                      <a:pt x="544" y="487"/>
                      <a:pt x="544" y="487"/>
                      <a:pt x="544" y="487"/>
                    </a:cubicBezTo>
                    <a:cubicBezTo>
                      <a:pt x="36" y="487"/>
                      <a:pt x="36" y="487"/>
                      <a:pt x="36" y="487"/>
                    </a:cubicBezTo>
                    <a:cubicBezTo>
                      <a:pt x="0" y="616"/>
                      <a:pt x="0" y="616"/>
                      <a:pt x="0" y="616"/>
                    </a:cubicBezTo>
                    <a:cubicBezTo>
                      <a:pt x="164" y="601"/>
                      <a:pt x="164" y="601"/>
                      <a:pt x="164" y="601"/>
                    </a:cubicBezTo>
                    <a:lnTo>
                      <a:pt x="185" y="534"/>
                    </a:lnTo>
                    <a:close/>
                    <a:moveTo>
                      <a:pt x="457" y="736"/>
                    </a:moveTo>
                    <a:cubicBezTo>
                      <a:pt x="654" y="619"/>
                      <a:pt x="654" y="619"/>
                      <a:pt x="654" y="619"/>
                    </a:cubicBezTo>
                    <a:cubicBezTo>
                      <a:pt x="661" y="631"/>
                      <a:pt x="661" y="631"/>
                      <a:pt x="661" y="631"/>
                    </a:cubicBezTo>
                    <a:cubicBezTo>
                      <a:pt x="743" y="549"/>
                      <a:pt x="743" y="549"/>
                      <a:pt x="743" y="549"/>
                    </a:cubicBezTo>
                    <a:cubicBezTo>
                      <a:pt x="631" y="580"/>
                      <a:pt x="631" y="580"/>
                      <a:pt x="631" y="580"/>
                    </a:cubicBezTo>
                    <a:cubicBezTo>
                      <a:pt x="638" y="591"/>
                      <a:pt x="638" y="591"/>
                      <a:pt x="638" y="591"/>
                    </a:cubicBezTo>
                    <a:cubicBezTo>
                      <a:pt x="438" y="704"/>
                      <a:pt x="438" y="704"/>
                      <a:pt x="438" y="704"/>
                    </a:cubicBezTo>
                    <a:cubicBezTo>
                      <a:pt x="415" y="689"/>
                      <a:pt x="415" y="689"/>
                      <a:pt x="415" y="689"/>
                    </a:cubicBezTo>
                    <a:cubicBezTo>
                      <a:pt x="330" y="732"/>
                      <a:pt x="330" y="732"/>
                      <a:pt x="330" y="732"/>
                    </a:cubicBezTo>
                    <a:cubicBezTo>
                      <a:pt x="371" y="761"/>
                      <a:pt x="371" y="761"/>
                      <a:pt x="371" y="761"/>
                    </a:cubicBezTo>
                    <a:cubicBezTo>
                      <a:pt x="627" y="613"/>
                      <a:pt x="627" y="613"/>
                      <a:pt x="627" y="613"/>
                    </a:cubicBezTo>
                    <a:cubicBezTo>
                      <a:pt x="630" y="617"/>
                      <a:pt x="630" y="617"/>
                      <a:pt x="630" y="617"/>
                    </a:cubicBezTo>
                    <a:cubicBezTo>
                      <a:pt x="373" y="765"/>
                      <a:pt x="373" y="765"/>
                      <a:pt x="373" y="765"/>
                    </a:cubicBezTo>
                    <a:cubicBezTo>
                      <a:pt x="378" y="816"/>
                      <a:pt x="378" y="816"/>
                      <a:pt x="378" y="816"/>
                    </a:cubicBezTo>
                    <a:cubicBezTo>
                      <a:pt x="458" y="763"/>
                      <a:pt x="458" y="763"/>
                      <a:pt x="458" y="763"/>
                    </a:cubicBezTo>
                    <a:lnTo>
                      <a:pt x="457" y="736"/>
                    </a:lnTo>
                    <a:close/>
                    <a:moveTo>
                      <a:pt x="633" y="371"/>
                    </a:moveTo>
                    <a:cubicBezTo>
                      <a:pt x="626" y="383"/>
                      <a:pt x="626" y="383"/>
                      <a:pt x="626" y="383"/>
                    </a:cubicBezTo>
                    <a:cubicBezTo>
                      <a:pt x="738" y="414"/>
                      <a:pt x="738" y="414"/>
                      <a:pt x="738" y="414"/>
                    </a:cubicBezTo>
                    <a:cubicBezTo>
                      <a:pt x="655" y="332"/>
                      <a:pt x="655" y="332"/>
                      <a:pt x="655" y="332"/>
                    </a:cubicBezTo>
                    <a:cubicBezTo>
                      <a:pt x="649" y="344"/>
                      <a:pt x="649" y="344"/>
                      <a:pt x="649" y="344"/>
                    </a:cubicBezTo>
                    <a:cubicBezTo>
                      <a:pt x="452" y="227"/>
                      <a:pt x="452" y="227"/>
                      <a:pt x="452" y="227"/>
                    </a:cubicBezTo>
                    <a:cubicBezTo>
                      <a:pt x="453" y="200"/>
                      <a:pt x="453" y="200"/>
                      <a:pt x="453" y="200"/>
                    </a:cubicBezTo>
                    <a:cubicBezTo>
                      <a:pt x="373" y="147"/>
                      <a:pt x="373" y="147"/>
                      <a:pt x="373" y="147"/>
                    </a:cubicBezTo>
                    <a:cubicBezTo>
                      <a:pt x="368" y="197"/>
                      <a:pt x="368" y="197"/>
                      <a:pt x="368" y="197"/>
                    </a:cubicBezTo>
                    <a:cubicBezTo>
                      <a:pt x="625" y="346"/>
                      <a:pt x="625" y="346"/>
                      <a:pt x="625" y="346"/>
                    </a:cubicBezTo>
                    <a:cubicBezTo>
                      <a:pt x="623" y="349"/>
                      <a:pt x="623" y="349"/>
                      <a:pt x="623" y="349"/>
                    </a:cubicBezTo>
                    <a:cubicBezTo>
                      <a:pt x="366" y="201"/>
                      <a:pt x="366" y="201"/>
                      <a:pt x="366" y="201"/>
                    </a:cubicBezTo>
                    <a:cubicBezTo>
                      <a:pt x="325" y="231"/>
                      <a:pt x="325" y="231"/>
                      <a:pt x="325" y="231"/>
                    </a:cubicBezTo>
                    <a:cubicBezTo>
                      <a:pt x="410" y="274"/>
                      <a:pt x="410" y="274"/>
                      <a:pt x="410" y="274"/>
                    </a:cubicBezTo>
                    <a:cubicBezTo>
                      <a:pt x="433" y="259"/>
                      <a:pt x="433" y="259"/>
                      <a:pt x="433" y="259"/>
                    </a:cubicBezTo>
                    <a:lnTo>
                      <a:pt x="633" y="371"/>
                    </a:lnTo>
                    <a:close/>
                  </a:path>
                </a:pathLst>
              </a:custGeom>
              <a:solidFill>
                <a:schemeClr val="bg1"/>
              </a:solidFill>
              <a:ln>
                <a:noFill/>
              </a:ln>
            </p:spPr>
            <p:txBody>
              <a:bodyPr vert="horz" wrap="square" lIns="68559" tIns="34279" rIns="68559" bIns="34279" numCol="1" anchor="t" anchorCtr="0" compatLnSpc="1">
                <a:prstTxWarp prst="textNoShape">
                  <a:avLst/>
                </a:prstTxWarp>
              </a:bodyPr>
              <a:lstStyle/>
              <a:p>
                <a:endParaRPr lang="zh-CN" altLang="en-US" sz="1350"/>
              </a:p>
            </p:txBody>
          </p:sp>
          <p:sp>
            <p:nvSpPr>
              <p:cNvPr id="108" name="TextBox 36"/>
              <p:cNvSpPr txBox="1"/>
              <p:nvPr/>
            </p:nvSpPr>
            <p:spPr>
              <a:xfrm>
                <a:off x="3158573" y="2986995"/>
                <a:ext cx="4805051" cy="492443"/>
              </a:xfrm>
              <a:prstGeom prst="rect">
                <a:avLst/>
              </a:prstGeom>
              <a:noFill/>
            </p:spPr>
            <p:txBody>
              <a:bodyPr wrap="square" rtlCol="0">
                <a:spAutoFit/>
              </a:bodyPr>
              <a:lstStyle/>
              <a:p>
                <a:pPr>
                  <a:lnSpc>
                    <a:spcPct val="130000"/>
                  </a:lnSpc>
                </a:pPr>
                <a:r>
                  <a:rPr lang="zh-CN" altLang="en-US" sz="2000" dirty="0" smtClean="0">
                    <a:solidFill>
                      <a:schemeClr val="tx1">
                        <a:lumMod val="50000"/>
                        <a:lumOff val="50000"/>
                      </a:schemeClr>
                    </a:solidFill>
                    <a:latin typeface="微软雅黑" pitchFamily="34" charset="-122"/>
                    <a:ea typeface="微软雅黑" pitchFamily="34" charset="-122"/>
                  </a:rPr>
                  <a:t>短期潮位数据</a:t>
                </a:r>
                <a:r>
                  <a:rPr lang="zh-CN" altLang="en-US" sz="2000" dirty="0">
                    <a:solidFill>
                      <a:schemeClr val="tx1">
                        <a:lumMod val="50000"/>
                        <a:lumOff val="50000"/>
                      </a:schemeClr>
                    </a:solidFill>
                    <a:latin typeface="微软雅黑" pitchFamily="34" charset="-122"/>
                    <a:ea typeface="微软雅黑" pitchFamily="34" charset="-122"/>
                  </a:rPr>
                  <a:t>的调和分析方法</a:t>
                </a:r>
              </a:p>
            </p:txBody>
          </p:sp>
        </p:grpSp>
        <p:grpSp>
          <p:nvGrpSpPr>
            <p:cNvPr id="112" name="组合 111"/>
            <p:cNvGrpSpPr/>
            <p:nvPr/>
          </p:nvGrpSpPr>
          <p:grpSpPr>
            <a:xfrm>
              <a:off x="1774992" y="4275277"/>
              <a:ext cx="6757448" cy="593883"/>
              <a:chOff x="1206176" y="3866294"/>
              <a:chExt cx="6757448" cy="593883"/>
            </a:xfrm>
          </p:grpSpPr>
          <p:sp>
            <p:nvSpPr>
              <p:cNvPr id="76" name="燕尾形 75"/>
              <p:cNvSpPr/>
              <p:nvPr/>
            </p:nvSpPr>
            <p:spPr>
              <a:xfrm>
                <a:off x="1206176" y="3866294"/>
                <a:ext cx="1702700" cy="593883"/>
              </a:xfrm>
              <a:prstGeom prst="chevron">
                <a:avLst/>
              </a:prstGeom>
              <a:solidFill>
                <a:srgbClr val="9DCB43"/>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59" tIns="34279" rIns="68559" bIns="34279" numCol="1" spcCol="0" rtlCol="0" fromWordArt="0" anchor="ctr" anchorCtr="0" forceAA="0" compatLnSpc="1">
                <a:prstTxWarp prst="textNoShape">
                  <a:avLst/>
                </a:prstTxWarp>
                <a:noAutofit/>
              </a:bodyPr>
              <a:lstStyle/>
              <a:p>
                <a:endParaRPr lang="zh-CN" altLang="en-US" sz="1200" dirty="0">
                  <a:solidFill>
                    <a:schemeClr val="bg1"/>
                  </a:solidFill>
                  <a:latin typeface="Avant GardeBook" pitchFamily="50" charset="0"/>
                  <a:ea typeface="微软雅黑" pitchFamily="34" charset="-122"/>
                </a:endParaRPr>
              </a:p>
            </p:txBody>
          </p:sp>
          <p:grpSp>
            <p:nvGrpSpPr>
              <p:cNvPr id="101" name="组合 100"/>
              <p:cNvGrpSpPr/>
              <p:nvPr/>
            </p:nvGrpSpPr>
            <p:grpSpPr>
              <a:xfrm>
                <a:off x="2260180" y="4017614"/>
                <a:ext cx="354278" cy="245115"/>
                <a:chOff x="952500" y="6732588"/>
                <a:chExt cx="839788" cy="581025"/>
              </a:xfrm>
              <a:solidFill>
                <a:schemeClr val="bg1"/>
              </a:solidFill>
            </p:grpSpPr>
            <p:sp>
              <p:nvSpPr>
                <p:cNvPr id="102" name="Freeform 919"/>
                <p:cNvSpPr>
                  <a:spLocks/>
                </p:cNvSpPr>
                <p:nvPr/>
              </p:nvSpPr>
              <p:spPr bwMode="auto">
                <a:xfrm>
                  <a:off x="1181100" y="7021513"/>
                  <a:ext cx="509588" cy="292100"/>
                </a:xfrm>
                <a:custGeom>
                  <a:avLst/>
                  <a:gdLst>
                    <a:gd name="T0" fmla="*/ 101 w 136"/>
                    <a:gd name="T1" fmla="*/ 0 h 78"/>
                    <a:gd name="T2" fmla="*/ 0 w 136"/>
                    <a:gd name="T3" fmla="*/ 75 h 78"/>
                    <a:gd name="T4" fmla="*/ 10 w 136"/>
                    <a:gd name="T5" fmla="*/ 76 h 78"/>
                    <a:gd name="T6" fmla="*/ 136 w 136"/>
                    <a:gd name="T7" fmla="*/ 0 h 78"/>
                    <a:gd name="T8" fmla="*/ 101 w 136"/>
                    <a:gd name="T9" fmla="*/ 0 h 78"/>
                    <a:gd name="T10" fmla="*/ 101 w 136"/>
                    <a:gd name="T11" fmla="*/ 0 h 78"/>
                  </a:gdLst>
                  <a:ahLst/>
                  <a:cxnLst>
                    <a:cxn ang="0">
                      <a:pos x="T0" y="T1"/>
                    </a:cxn>
                    <a:cxn ang="0">
                      <a:pos x="T2" y="T3"/>
                    </a:cxn>
                    <a:cxn ang="0">
                      <a:pos x="T4" y="T5"/>
                    </a:cxn>
                    <a:cxn ang="0">
                      <a:pos x="T6" y="T7"/>
                    </a:cxn>
                    <a:cxn ang="0">
                      <a:pos x="T8" y="T9"/>
                    </a:cxn>
                    <a:cxn ang="0">
                      <a:pos x="T10" y="T11"/>
                    </a:cxn>
                  </a:cxnLst>
                  <a:rect l="0" t="0" r="r" b="b"/>
                  <a:pathLst>
                    <a:path w="136" h="78">
                      <a:moveTo>
                        <a:pt x="101" y="0"/>
                      </a:moveTo>
                      <a:cubicBezTo>
                        <a:pt x="81" y="38"/>
                        <a:pt x="49" y="64"/>
                        <a:pt x="0" y="75"/>
                      </a:cubicBezTo>
                      <a:cubicBezTo>
                        <a:pt x="3" y="76"/>
                        <a:pt x="7" y="76"/>
                        <a:pt x="10" y="76"/>
                      </a:cubicBezTo>
                      <a:cubicBezTo>
                        <a:pt x="65" y="78"/>
                        <a:pt x="114" y="47"/>
                        <a:pt x="136" y="0"/>
                      </a:cubicBezTo>
                      <a:cubicBezTo>
                        <a:pt x="101" y="0"/>
                        <a:pt x="101" y="0"/>
                        <a:pt x="101" y="0"/>
                      </a:cubicBezTo>
                      <a:cubicBezTo>
                        <a:pt x="101" y="0"/>
                        <a:pt x="101" y="0"/>
                        <a:pt x="10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59" tIns="34279" rIns="68559" bIns="34279" numCol="1" anchor="t" anchorCtr="0" compatLnSpc="1">
                  <a:prstTxWarp prst="textNoShape">
                    <a:avLst/>
                  </a:prstTxWarp>
                </a:bodyPr>
                <a:lstStyle/>
                <a:p>
                  <a:endParaRPr lang="zh-CN" altLang="en-US" sz="1350"/>
                </a:p>
              </p:txBody>
            </p:sp>
            <p:sp>
              <p:nvSpPr>
                <p:cNvPr id="103" name="Freeform 920"/>
                <p:cNvSpPr>
                  <a:spLocks/>
                </p:cNvSpPr>
                <p:nvPr/>
              </p:nvSpPr>
              <p:spPr bwMode="auto">
                <a:xfrm>
                  <a:off x="1103313" y="6732588"/>
                  <a:ext cx="85725" cy="104775"/>
                </a:xfrm>
                <a:custGeom>
                  <a:avLst/>
                  <a:gdLst>
                    <a:gd name="T0" fmla="*/ 10 w 23"/>
                    <a:gd name="T1" fmla="*/ 28 h 28"/>
                    <a:gd name="T2" fmla="*/ 23 w 23"/>
                    <a:gd name="T3" fmla="*/ 15 h 28"/>
                    <a:gd name="T4" fmla="*/ 13 w 23"/>
                    <a:gd name="T5" fmla="*/ 1 h 28"/>
                    <a:gd name="T6" fmla="*/ 1 w 23"/>
                    <a:gd name="T7" fmla="*/ 13 h 28"/>
                    <a:gd name="T8" fmla="*/ 10 w 23"/>
                    <a:gd name="T9" fmla="*/ 28 h 28"/>
                  </a:gdLst>
                  <a:ahLst/>
                  <a:cxnLst>
                    <a:cxn ang="0">
                      <a:pos x="T0" y="T1"/>
                    </a:cxn>
                    <a:cxn ang="0">
                      <a:pos x="T2" y="T3"/>
                    </a:cxn>
                    <a:cxn ang="0">
                      <a:pos x="T4" y="T5"/>
                    </a:cxn>
                    <a:cxn ang="0">
                      <a:pos x="T6" y="T7"/>
                    </a:cxn>
                    <a:cxn ang="0">
                      <a:pos x="T8" y="T9"/>
                    </a:cxn>
                  </a:cxnLst>
                  <a:rect l="0" t="0" r="r" b="b"/>
                  <a:pathLst>
                    <a:path w="23" h="28">
                      <a:moveTo>
                        <a:pt x="10" y="28"/>
                      </a:moveTo>
                      <a:cubicBezTo>
                        <a:pt x="16" y="28"/>
                        <a:pt x="22" y="23"/>
                        <a:pt x="23" y="15"/>
                      </a:cubicBezTo>
                      <a:cubicBezTo>
                        <a:pt x="23" y="8"/>
                        <a:pt x="19" y="1"/>
                        <a:pt x="13" y="1"/>
                      </a:cubicBezTo>
                      <a:cubicBezTo>
                        <a:pt x="7" y="0"/>
                        <a:pt x="2" y="6"/>
                        <a:pt x="1" y="13"/>
                      </a:cubicBezTo>
                      <a:cubicBezTo>
                        <a:pt x="0" y="20"/>
                        <a:pt x="4" y="27"/>
                        <a:pt x="10"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59" tIns="34279" rIns="68559" bIns="34279" numCol="1" anchor="t" anchorCtr="0" compatLnSpc="1">
                  <a:prstTxWarp prst="textNoShape">
                    <a:avLst/>
                  </a:prstTxWarp>
                </a:bodyPr>
                <a:lstStyle/>
                <a:p>
                  <a:endParaRPr lang="zh-CN" altLang="en-US" sz="1350"/>
                </a:p>
              </p:txBody>
            </p:sp>
            <p:sp>
              <p:nvSpPr>
                <p:cNvPr id="104" name="Freeform 921"/>
                <p:cNvSpPr>
                  <a:spLocks/>
                </p:cNvSpPr>
                <p:nvPr/>
              </p:nvSpPr>
              <p:spPr bwMode="auto">
                <a:xfrm>
                  <a:off x="1544638" y="6751638"/>
                  <a:ext cx="247650" cy="203200"/>
                </a:xfrm>
                <a:custGeom>
                  <a:avLst/>
                  <a:gdLst>
                    <a:gd name="T0" fmla="*/ 12 w 66"/>
                    <a:gd name="T1" fmla="*/ 54 h 54"/>
                    <a:gd name="T2" fmla="*/ 46 w 66"/>
                    <a:gd name="T3" fmla="*/ 54 h 54"/>
                    <a:gd name="T4" fmla="*/ 49 w 66"/>
                    <a:gd name="T5" fmla="*/ 42 h 54"/>
                    <a:gd name="T6" fmla="*/ 66 w 66"/>
                    <a:gd name="T7" fmla="*/ 42 h 54"/>
                    <a:gd name="T8" fmla="*/ 33 w 66"/>
                    <a:gd name="T9" fmla="*/ 0 h 54"/>
                    <a:gd name="T10" fmla="*/ 0 w 66"/>
                    <a:gd name="T11" fmla="*/ 42 h 54"/>
                    <a:gd name="T12" fmla="*/ 17 w 66"/>
                    <a:gd name="T13" fmla="*/ 42 h 54"/>
                    <a:gd name="T14" fmla="*/ 12 w 66"/>
                    <a:gd name="T15" fmla="*/ 54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54">
                      <a:moveTo>
                        <a:pt x="12" y="54"/>
                      </a:moveTo>
                      <a:cubicBezTo>
                        <a:pt x="46" y="54"/>
                        <a:pt x="46" y="54"/>
                        <a:pt x="46" y="54"/>
                      </a:cubicBezTo>
                      <a:cubicBezTo>
                        <a:pt x="48" y="50"/>
                        <a:pt x="49" y="46"/>
                        <a:pt x="49" y="42"/>
                      </a:cubicBezTo>
                      <a:cubicBezTo>
                        <a:pt x="66" y="42"/>
                        <a:pt x="66" y="42"/>
                        <a:pt x="66" y="42"/>
                      </a:cubicBezTo>
                      <a:cubicBezTo>
                        <a:pt x="33" y="0"/>
                        <a:pt x="33" y="0"/>
                        <a:pt x="33" y="0"/>
                      </a:cubicBezTo>
                      <a:cubicBezTo>
                        <a:pt x="0" y="42"/>
                        <a:pt x="0" y="42"/>
                        <a:pt x="0" y="42"/>
                      </a:cubicBezTo>
                      <a:cubicBezTo>
                        <a:pt x="17" y="42"/>
                        <a:pt x="17" y="42"/>
                        <a:pt x="17" y="42"/>
                      </a:cubicBezTo>
                      <a:cubicBezTo>
                        <a:pt x="15" y="46"/>
                        <a:pt x="14" y="50"/>
                        <a:pt x="12"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59" tIns="34279" rIns="68559" bIns="34279" numCol="1" anchor="t" anchorCtr="0" compatLnSpc="1">
                  <a:prstTxWarp prst="textNoShape">
                    <a:avLst/>
                  </a:prstTxWarp>
                </a:bodyPr>
                <a:lstStyle/>
                <a:p>
                  <a:endParaRPr lang="zh-CN" altLang="en-US" sz="1350"/>
                </a:p>
              </p:txBody>
            </p:sp>
            <p:sp>
              <p:nvSpPr>
                <p:cNvPr id="105" name="Freeform 922"/>
                <p:cNvSpPr>
                  <a:spLocks noEditPoints="1"/>
                </p:cNvSpPr>
                <p:nvPr/>
              </p:nvSpPr>
              <p:spPr bwMode="auto">
                <a:xfrm>
                  <a:off x="952500" y="6842125"/>
                  <a:ext cx="790575" cy="438150"/>
                </a:xfrm>
                <a:custGeom>
                  <a:avLst/>
                  <a:gdLst>
                    <a:gd name="T0" fmla="*/ 164 w 211"/>
                    <a:gd name="T1" fmla="*/ 32 h 117"/>
                    <a:gd name="T2" fmla="*/ 160 w 211"/>
                    <a:gd name="T3" fmla="*/ 37 h 117"/>
                    <a:gd name="T4" fmla="*/ 90 w 211"/>
                    <a:gd name="T5" fmla="*/ 33 h 117"/>
                    <a:gd name="T6" fmla="*/ 57 w 211"/>
                    <a:gd name="T7" fmla="*/ 6 h 117"/>
                    <a:gd name="T8" fmla="*/ 56 w 211"/>
                    <a:gd name="T9" fmla="*/ 13 h 117"/>
                    <a:gd name="T10" fmla="*/ 51 w 211"/>
                    <a:gd name="T11" fmla="*/ 6 h 117"/>
                    <a:gd name="T12" fmla="*/ 51 w 211"/>
                    <a:gd name="T13" fmla="*/ 0 h 117"/>
                    <a:gd name="T14" fmla="*/ 47 w 211"/>
                    <a:gd name="T15" fmla="*/ 5 h 117"/>
                    <a:gd name="T16" fmla="*/ 47 w 211"/>
                    <a:gd name="T17" fmla="*/ 28 h 117"/>
                    <a:gd name="T18" fmla="*/ 45 w 211"/>
                    <a:gd name="T19" fmla="*/ 8 h 117"/>
                    <a:gd name="T20" fmla="*/ 44 w 211"/>
                    <a:gd name="T21" fmla="*/ 1 h 117"/>
                    <a:gd name="T22" fmla="*/ 34 w 211"/>
                    <a:gd name="T23" fmla="*/ 1 h 117"/>
                    <a:gd name="T24" fmla="*/ 17 w 211"/>
                    <a:gd name="T25" fmla="*/ 14 h 117"/>
                    <a:gd name="T26" fmla="*/ 9 w 211"/>
                    <a:gd name="T27" fmla="*/ 21 h 117"/>
                    <a:gd name="T28" fmla="*/ 8 w 211"/>
                    <a:gd name="T29" fmla="*/ 22 h 117"/>
                    <a:gd name="T30" fmla="*/ 8 w 211"/>
                    <a:gd name="T31" fmla="*/ 22 h 117"/>
                    <a:gd name="T32" fmla="*/ 11 w 211"/>
                    <a:gd name="T33" fmla="*/ 34 h 117"/>
                    <a:gd name="T34" fmla="*/ 11 w 211"/>
                    <a:gd name="T35" fmla="*/ 34 h 117"/>
                    <a:gd name="T36" fmla="*/ 19 w 211"/>
                    <a:gd name="T37" fmla="*/ 37 h 117"/>
                    <a:gd name="T38" fmla="*/ 8 w 211"/>
                    <a:gd name="T39" fmla="*/ 72 h 117"/>
                    <a:gd name="T40" fmla="*/ 10 w 211"/>
                    <a:gd name="T41" fmla="*/ 101 h 117"/>
                    <a:gd name="T42" fmla="*/ 2 w 211"/>
                    <a:gd name="T43" fmla="*/ 110 h 117"/>
                    <a:gd name="T44" fmla="*/ 8 w 211"/>
                    <a:gd name="T45" fmla="*/ 115 h 117"/>
                    <a:gd name="T46" fmla="*/ 16 w 211"/>
                    <a:gd name="T47" fmla="*/ 109 h 117"/>
                    <a:gd name="T48" fmla="*/ 39 w 211"/>
                    <a:gd name="T49" fmla="*/ 111 h 117"/>
                    <a:gd name="T50" fmla="*/ 20 w 211"/>
                    <a:gd name="T51" fmla="*/ 100 h 117"/>
                    <a:gd name="T52" fmla="*/ 16 w 211"/>
                    <a:gd name="T53" fmla="*/ 67 h 117"/>
                    <a:gd name="T54" fmla="*/ 25 w 211"/>
                    <a:gd name="T55" fmla="*/ 45 h 117"/>
                    <a:gd name="T56" fmla="*/ 24 w 211"/>
                    <a:gd name="T57" fmla="*/ 59 h 117"/>
                    <a:gd name="T58" fmla="*/ 53 w 211"/>
                    <a:gd name="T59" fmla="*/ 117 h 117"/>
                    <a:gd name="T60" fmla="*/ 51 w 211"/>
                    <a:gd name="T61" fmla="*/ 65 h 117"/>
                    <a:gd name="T62" fmla="*/ 82 w 211"/>
                    <a:gd name="T63" fmla="*/ 107 h 117"/>
                    <a:gd name="T64" fmla="*/ 73 w 211"/>
                    <a:gd name="T65" fmla="*/ 61 h 117"/>
                    <a:gd name="T66" fmla="*/ 58 w 211"/>
                    <a:gd name="T67" fmla="*/ 45 h 117"/>
                    <a:gd name="T68" fmla="*/ 83 w 211"/>
                    <a:gd name="T69" fmla="*/ 47 h 117"/>
                    <a:gd name="T70" fmla="*/ 204 w 211"/>
                    <a:gd name="T71" fmla="*/ 45 h 117"/>
                    <a:gd name="T72" fmla="*/ 208 w 211"/>
                    <a:gd name="T73" fmla="*/ 40 h 117"/>
                    <a:gd name="T74" fmla="*/ 207 w 211"/>
                    <a:gd name="T75" fmla="*/ 32 h 117"/>
                    <a:gd name="T76" fmla="*/ 57 w 211"/>
                    <a:gd name="T77" fmla="*/ 29 h 117"/>
                    <a:gd name="T78" fmla="*/ 64 w 211"/>
                    <a:gd name="T79" fmla="*/ 3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11" h="117">
                      <a:moveTo>
                        <a:pt x="207" y="32"/>
                      </a:moveTo>
                      <a:cubicBezTo>
                        <a:pt x="164" y="32"/>
                        <a:pt x="164" y="32"/>
                        <a:pt x="164" y="32"/>
                      </a:cubicBezTo>
                      <a:cubicBezTo>
                        <a:pt x="162" y="32"/>
                        <a:pt x="160" y="34"/>
                        <a:pt x="160" y="36"/>
                      </a:cubicBezTo>
                      <a:cubicBezTo>
                        <a:pt x="160" y="36"/>
                        <a:pt x="160" y="36"/>
                        <a:pt x="160" y="37"/>
                      </a:cubicBezTo>
                      <a:cubicBezTo>
                        <a:pt x="88" y="37"/>
                        <a:pt x="88" y="37"/>
                        <a:pt x="88" y="37"/>
                      </a:cubicBezTo>
                      <a:cubicBezTo>
                        <a:pt x="89" y="35"/>
                        <a:pt x="89" y="34"/>
                        <a:pt x="90" y="33"/>
                      </a:cubicBezTo>
                      <a:cubicBezTo>
                        <a:pt x="84" y="31"/>
                        <a:pt x="71" y="25"/>
                        <a:pt x="71" y="25"/>
                      </a:cubicBezTo>
                      <a:cubicBezTo>
                        <a:pt x="57" y="6"/>
                        <a:pt x="57" y="6"/>
                        <a:pt x="57" y="6"/>
                      </a:cubicBezTo>
                      <a:cubicBezTo>
                        <a:pt x="54" y="8"/>
                        <a:pt x="54" y="8"/>
                        <a:pt x="54" y="8"/>
                      </a:cubicBezTo>
                      <a:cubicBezTo>
                        <a:pt x="56" y="13"/>
                        <a:pt x="56" y="13"/>
                        <a:pt x="56" y="13"/>
                      </a:cubicBezTo>
                      <a:cubicBezTo>
                        <a:pt x="51" y="28"/>
                        <a:pt x="51" y="28"/>
                        <a:pt x="51" y="28"/>
                      </a:cubicBezTo>
                      <a:cubicBezTo>
                        <a:pt x="51" y="6"/>
                        <a:pt x="51" y="6"/>
                        <a:pt x="51" y="6"/>
                      </a:cubicBezTo>
                      <a:cubicBezTo>
                        <a:pt x="52" y="5"/>
                        <a:pt x="52" y="5"/>
                        <a:pt x="52" y="5"/>
                      </a:cubicBezTo>
                      <a:cubicBezTo>
                        <a:pt x="51" y="0"/>
                        <a:pt x="51" y="0"/>
                        <a:pt x="51" y="0"/>
                      </a:cubicBezTo>
                      <a:cubicBezTo>
                        <a:pt x="48" y="0"/>
                        <a:pt x="48" y="0"/>
                        <a:pt x="48" y="0"/>
                      </a:cubicBezTo>
                      <a:cubicBezTo>
                        <a:pt x="47" y="5"/>
                        <a:pt x="47" y="5"/>
                        <a:pt x="47" y="5"/>
                      </a:cubicBezTo>
                      <a:cubicBezTo>
                        <a:pt x="48" y="6"/>
                        <a:pt x="48" y="6"/>
                        <a:pt x="48" y="6"/>
                      </a:cubicBezTo>
                      <a:cubicBezTo>
                        <a:pt x="47" y="28"/>
                        <a:pt x="47" y="28"/>
                        <a:pt x="47" y="28"/>
                      </a:cubicBezTo>
                      <a:cubicBezTo>
                        <a:pt x="43" y="12"/>
                        <a:pt x="43" y="12"/>
                        <a:pt x="43" y="12"/>
                      </a:cubicBezTo>
                      <a:cubicBezTo>
                        <a:pt x="45" y="8"/>
                        <a:pt x="45" y="8"/>
                        <a:pt x="45" y="8"/>
                      </a:cubicBezTo>
                      <a:cubicBezTo>
                        <a:pt x="42" y="5"/>
                        <a:pt x="42" y="5"/>
                        <a:pt x="42" y="5"/>
                      </a:cubicBezTo>
                      <a:cubicBezTo>
                        <a:pt x="44" y="1"/>
                        <a:pt x="44" y="1"/>
                        <a:pt x="44" y="1"/>
                      </a:cubicBezTo>
                      <a:cubicBezTo>
                        <a:pt x="44" y="1"/>
                        <a:pt x="44" y="1"/>
                        <a:pt x="44" y="1"/>
                      </a:cubicBezTo>
                      <a:cubicBezTo>
                        <a:pt x="41" y="1"/>
                        <a:pt x="39" y="1"/>
                        <a:pt x="34" y="1"/>
                      </a:cubicBezTo>
                      <a:cubicBezTo>
                        <a:pt x="33" y="1"/>
                        <a:pt x="29" y="3"/>
                        <a:pt x="27" y="5"/>
                      </a:cubicBezTo>
                      <a:cubicBezTo>
                        <a:pt x="17" y="14"/>
                        <a:pt x="17" y="14"/>
                        <a:pt x="17" y="14"/>
                      </a:cubicBezTo>
                      <a:cubicBezTo>
                        <a:pt x="12" y="19"/>
                        <a:pt x="12" y="19"/>
                        <a:pt x="12" y="19"/>
                      </a:cubicBezTo>
                      <a:cubicBezTo>
                        <a:pt x="9" y="21"/>
                        <a:pt x="9" y="21"/>
                        <a:pt x="9" y="21"/>
                      </a:cubicBezTo>
                      <a:cubicBezTo>
                        <a:pt x="8" y="22"/>
                        <a:pt x="8" y="22"/>
                        <a:pt x="8" y="22"/>
                      </a:cubicBezTo>
                      <a:cubicBezTo>
                        <a:pt x="8" y="22"/>
                        <a:pt x="8" y="22"/>
                        <a:pt x="8" y="22"/>
                      </a:cubicBezTo>
                      <a:cubicBezTo>
                        <a:pt x="8" y="22"/>
                        <a:pt x="8" y="22"/>
                        <a:pt x="8" y="22"/>
                      </a:cubicBezTo>
                      <a:cubicBezTo>
                        <a:pt x="8" y="22"/>
                        <a:pt x="8" y="22"/>
                        <a:pt x="8" y="22"/>
                      </a:cubicBezTo>
                      <a:cubicBezTo>
                        <a:pt x="9" y="27"/>
                        <a:pt x="6" y="10"/>
                        <a:pt x="11" y="34"/>
                      </a:cubicBezTo>
                      <a:cubicBezTo>
                        <a:pt x="11" y="34"/>
                        <a:pt x="11" y="34"/>
                        <a:pt x="11" y="34"/>
                      </a:cubicBezTo>
                      <a:cubicBezTo>
                        <a:pt x="11" y="34"/>
                        <a:pt x="11" y="34"/>
                        <a:pt x="11" y="34"/>
                      </a:cubicBezTo>
                      <a:cubicBezTo>
                        <a:pt x="11" y="34"/>
                        <a:pt x="11" y="34"/>
                        <a:pt x="11" y="34"/>
                      </a:cubicBezTo>
                      <a:cubicBezTo>
                        <a:pt x="13" y="35"/>
                        <a:pt x="13" y="35"/>
                        <a:pt x="13" y="35"/>
                      </a:cubicBezTo>
                      <a:cubicBezTo>
                        <a:pt x="19" y="37"/>
                        <a:pt x="19" y="37"/>
                        <a:pt x="19" y="37"/>
                      </a:cubicBezTo>
                      <a:cubicBezTo>
                        <a:pt x="14" y="39"/>
                        <a:pt x="8" y="42"/>
                        <a:pt x="5" y="49"/>
                      </a:cubicBezTo>
                      <a:cubicBezTo>
                        <a:pt x="0" y="59"/>
                        <a:pt x="5" y="66"/>
                        <a:pt x="8" y="72"/>
                      </a:cubicBezTo>
                      <a:cubicBezTo>
                        <a:pt x="10" y="75"/>
                        <a:pt x="12" y="79"/>
                        <a:pt x="13" y="82"/>
                      </a:cubicBezTo>
                      <a:cubicBezTo>
                        <a:pt x="14" y="88"/>
                        <a:pt x="12" y="96"/>
                        <a:pt x="10" y="101"/>
                      </a:cubicBezTo>
                      <a:cubicBezTo>
                        <a:pt x="8" y="102"/>
                        <a:pt x="7" y="103"/>
                        <a:pt x="5" y="104"/>
                      </a:cubicBezTo>
                      <a:cubicBezTo>
                        <a:pt x="2" y="106"/>
                        <a:pt x="1" y="109"/>
                        <a:pt x="2" y="110"/>
                      </a:cubicBezTo>
                      <a:cubicBezTo>
                        <a:pt x="2" y="111"/>
                        <a:pt x="2" y="114"/>
                        <a:pt x="6" y="115"/>
                      </a:cubicBezTo>
                      <a:cubicBezTo>
                        <a:pt x="6" y="115"/>
                        <a:pt x="7" y="115"/>
                        <a:pt x="8" y="115"/>
                      </a:cubicBezTo>
                      <a:cubicBezTo>
                        <a:pt x="10" y="115"/>
                        <a:pt x="11" y="115"/>
                        <a:pt x="13" y="113"/>
                      </a:cubicBezTo>
                      <a:cubicBezTo>
                        <a:pt x="14" y="112"/>
                        <a:pt x="15" y="111"/>
                        <a:pt x="16" y="109"/>
                      </a:cubicBezTo>
                      <a:cubicBezTo>
                        <a:pt x="21" y="108"/>
                        <a:pt x="27" y="109"/>
                        <a:pt x="33" y="112"/>
                      </a:cubicBezTo>
                      <a:cubicBezTo>
                        <a:pt x="35" y="113"/>
                        <a:pt x="38" y="113"/>
                        <a:pt x="39" y="111"/>
                      </a:cubicBezTo>
                      <a:cubicBezTo>
                        <a:pt x="40" y="109"/>
                        <a:pt x="39" y="106"/>
                        <a:pt x="37" y="105"/>
                      </a:cubicBezTo>
                      <a:cubicBezTo>
                        <a:pt x="32" y="101"/>
                        <a:pt x="25" y="100"/>
                        <a:pt x="20" y="100"/>
                      </a:cubicBezTo>
                      <a:cubicBezTo>
                        <a:pt x="22" y="93"/>
                        <a:pt x="22" y="86"/>
                        <a:pt x="21" y="81"/>
                      </a:cubicBezTo>
                      <a:cubicBezTo>
                        <a:pt x="21" y="76"/>
                        <a:pt x="18" y="71"/>
                        <a:pt x="16" y="67"/>
                      </a:cubicBezTo>
                      <a:cubicBezTo>
                        <a:pt x="12" y="61"/>
                        <a:pt x="10" y="58"/>
                        <a:pt x="12" y="53"/>
                      </a:cubicBezTo>
                      <a:cubicBezTo>
                        <a:pt x="15" y="47"/>
                        <a:pt x="21" y="45"/>
                        <a:pt x="25" y="45"/>
                      </a:cubicBezTo>
                      <a:cubicBezTo>
                        <a:pt x="25" y="50"/>
                        <a:pt x="24" y="54"/>
                        <a:pt x="24" y="59"/>
                      </a:cubicBezTo>
                      <a:cubicBezTo>
                        <a:pt x="24" y="59"/>
                        <a:pt x="24" y="59"/>
                        <a:pt x="24" y="59"/>
                      </a:cubicBezTo>
                      <a:cubicBezTo>
                        <a:pt x="27" y="59"/>
                        <a:pt x="29" y="59"/>
                        <a:pt x="32" y="60"/>
                      </a:cubicBezTo>
                      <a:cubicBezTo>
                        <a:pt x="39" y="79"/>
                        <a:pt x="46" y="98"/>
                        <a:pt x="53" y="117"/>
                      </a:cubicBezTo>
                      <a:cubicBezTo>
                        <a:pt x="67" y="113"/>
                        <a:pt x="67" y="113"/>
                        <a:pt x="67" y="113"/>
                      </a:cubicBezTo>
                      <a:cubicBezTo>
                        <a:pt x="64" y="100"/>
                        <a:pt x="56" y="78"/>
                        <a:pt x="51" y="65"/>
                      </a:cubicBezTo>
                      <a:cubicBezTo>
                        <a:pt x="57" y="70"/>
                        <a:pt x="64" y="74"/>
                        <a:pt x="65" y="78"/>
                      </a:cubicBezTo>
                      <a:cubicBezTo>
                        <a:pt x="82" y="107"/>
                        <a:pt x="82" y="107"/>
                        <a:pt x="82" y="107"/>
                      </a:cubicBezTo>
                      <a:cubicBezTo>
                        <a:pt x="95" y="100"/>
                        <a:pt x="95" y="100"/>
                        <a:pt x="95" y="100"/>
                      </a:cubicBezTo>
                      <a:cubicBezTo>
                        <a:pt x="88" y="89"/>
                        <a:pt x="84" y="77"/>
                        <a:pt x="73" y="61"/>
                      </a:cubicBezTo>
                      <a:cubicBezTo>
                        <a:pt x="67" y="56"/>
                        <a:pt x="62" y="52"/>
                        <a:pt x="58" y="49"/>
                      </a:cubicBezTo>
                      <a:cubicBezTo>
                        <a:pt x="58" y="48"/>
                        <a:pt x="58" y="46"/>
                        <a:pt x="58" y="45"/>
                      </a:cubicBezTo>
                      <a:cubicBezTo>
                        <a:pt x="80" y="45"/>
                        <a:pt x="80" y="45"/>
                        <a:pt x="80" y="45"/>
                      </a:cubicBezTo>
                      <a:cubicBezTo>
                        <a:pt x="81" y="46"/>
                        <a:pt x="82" y="46"/>
                        <a:pt x="83" y="47"/>
                      </a:cubicBezTo>
                      <a:cubicBezTo>
                        <a:pt x="83" y="46"/>
                        <a:pt x="84" y="46"/>
                        <a:pt x="84" y="45"/>
                      </a:cubicBezTo>
                      <a:cubicBezTo>
                        <a:pt x="204" y="45"/>
                        <a:pt x="204" y="45"/>
                        <a:pt x="204" y="45"/>
                      </a:cubicBezTo>
                      <a:cubicBezTo>
                        <a:pt x="206" y="45"/>
                        <a:pt x="208" y="43"/>
                        <a:pt x="208" y="41"/>
                      </a:cubicBezTo>
                      <a:cubicBezTo>
                        <a:pt x="208" y="41"/>
                        <a:pt x="208" y="40"/>
                        <a:pt x="208" y="40"/>
                      </a:cubicBezTo>
                      <a:cubicBezTo>
                        <a:pt x="210" y="40"/>
                        <a:pt x="211" y="38"/>
                        <a:pt x="211" y="36"/>
                      </a:cubicBezTo>
                      <a:cubicBezTo>
                        <a:pt x="211" y="34"/>
                        <a:pt x="209" y="32"/>
                        <a:pt x="207" y="32"/>
                      </a:cubicBezTo>
                      <a:close/>
                      <a:moveTo>
                        <a:pt x="57" y="37"/>
                      </a:moveTo>
                      <a:cubicBezTo>
                        <a:pt x="57" y="34"/>
                        <a:pt x="57" y="31"/>
                        <a:pt x="57" y="29"/>
                      </a:cubicBezTo>
                      <a:cubicBezTo>
                        <a:pt x="59" y="33"/>
                        <a:pt x="59" y="33"/>
                        <a:pt x="59" y="33"/>
                      </a:cubicBezTo>
                      <a:cubicBezTo>
                        <a:pt x="61" y="34"/>
                        <a:pt x="62" y="36"/>
                        <a:pt x="64" y="37"/>
                      </a:cubicBezTo>
                      <a:lnTo>
                        <a:pt x="57" y="3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59" tIns="34279" rIns="68559" bIns="34279" numCol="1" anchor="t" anchorCtr="0" compatLnSpc="1">
                  <a:prstTxWarp prst="textNoShape">
                    <a:avLst/>
                  </a:prstTxWarp>
                </a:bodyPr>
                <a:lstStyle/>
                <a:p>
                  <a:endParaRPr lang="zh-CN" altLang="en-US" sz="1350"/>
                </a:p>
              </p:txBody>
            </p:sp>
          </p:grpSp>
          <p:sp>
            <p:nvSpPr>
              <p:cNvPr id="109" name="TextBox 37"/>
              <p:cNvSpPr txBox="1"/>
              <p:nvPr/>
            </p:nvSpPr>
            <p:spPr>
              <a:xfrm>
                <a:off x="3158573" y="3929515"/>
                <a:ext cx="4805051" cy="492443"/>
              </a:xfrm>
              <a:prstGeom prst="rect">
                <a:avLst/>
              </a:prstGeom>
              <a:noFill/>
            </p:spPr>
            <p:txBody>
              <a:bodyPr wrap="square" rtlCol="0">
                <a:spAutoFit/>
              </a:bodyPr>
              <a:lstStyle/>
              <a:p>
                <a:pPr>
                  <a:lnSpc>
                    <a:spcPct val="130000"/>
                  </a:lnSpc>
                </a:pPr>
                <a:r>
                  <a:rPr lang="zh-CN" altLang="en-US" sz="2000" dirty="0">
                    <a:solidFill>
                      <a:schemeClr val="tx1">
                        <a:lumMod val="50000"/>
                        <a:lumOff val="50000"/>
                      </a:schemeClr>
                    </a:solidFill>
                    <a:latin typeface="微软雅黑" pitchFamily="34" charset="-122"/>
                    <a:ea typeface="微软雅黑" pitchFamily="34" charset="-122"/>
                  </a:rPr>
                  <a:t>感潮河段水位</a:t>
                </a:r>
                <a:r>
                  <a:rPr lang="zh-CN" altLang="en-US" sz="2000" dirty="0" smtClean="0">
                    <a:solidFill>
                      <a:schemeClr val="tx1">
                        <a:lumMod val="50000"/>
                        <a:lumOff val="50000"/>
                      </a:schemeClr>
                    </a:solidFill>
                    <a:latin typeface="微软雅黑" pitchFamily="34" charset="-122"/>
                    <a:ea typeface="微软雅黑" pitchFamily="34" charset="-122"/>
                  </a:rPr>
                  <a:t>预报模型</a:t>
                </a:r>
                <a:endParaRPr lang="zh-CN" altLang="en-US" sz="2000" dirty="0">
                  <a:solidFill>
                    <a:schemeClr val="tx1">
                      <a:lumMod val="50000"/>
                      <a:lumOff val="50000"/>
                    </a:schemeClr>
                  </a:solidFill>
                  <a:latin typeface="微软雅黑" pitchFamily="34" charset="-122"/>
                  <a:ea typeface="微软雅黑" pitchFamily="34" charset="-122"/>
                </a:endParaRPr>
              </a:p>
            </p:txBody>
          </p:sp>
        </p:grpSp>
        <p:sp>
          <p:nvSpPr>
            <p:cNvPr id="115" name="文本框 114"/>
            <p:cNvSpPr txBox="1"/>
            <p:nvPr/>
          </p:nvSpPr>
          <p:spPr>
            <a:xfrm>
              <a:off x="2144397" y="2102806"/>
              <a:ext cx="1629230"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01</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16" name="文本框 115"/>
            <p:cNvSpPr txBox="1"/>
            <p:nvPr/>
          </p:nvSpPr>
          <p:spPr>
            <a:xfrm>
              <a:off x="2095263" y="3213350"/>
              <a:ext cx="1373650"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02</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117" name="文本框 116"/>
            <p:cNvSpPr txBox="1"/>
            <p:nvPr/>
          </p:nvSpPr>
          <p:spPr>
            <a:xfrm>
              <a:off x="2109771" y="4302397"/>
              <a:ext cx="128962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03</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1630290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0" name="矩形 9"/>
          <p:cNvSpPr/>
          <p:nvPr/>
        </p:nvSpPr>
        <p:spPr>
          <a:xfrm>
            <a:off x="907397" y="1088240"/>
            <a:ext cx="6768752" cy="630942"/>
          </a:xfrm>
          <a:prstGeom prst="rect">
            <a:avLst/>
          </a:prstGeom>
        </p:spPr>
        <p:txBody>
          <a:bodyPr wrap="square">
            <a:spAutoFit/>
          </a:bodyPr>
          <a:lstStyle/>
          <a:p>
            <a:pPr algn="just">
              <a:lnSpc>
                <a:spcPct val="175000"/>
              </a:lnSpc>
            </a:pPr>
            <a:r>
              <a:rPr lang="zh-CN" altLang="en-US" sz="2000" dirty="0" smtClean="0">
                <a:solidFill>
                  <a:srgbClr val="FF8500"/>
                </a:solidFill>
                <a:latin typeface="微软雅黑" panose="020B0503020204020204" pitchFamily="34" charset="-122"/>
                <a:ea typeface="微软雅黑" panose="020B0503020204020204" pitchFamily="34" charset="-122"/>
              </a:rPr>
              <a:t>核心目标</a:t>
            </a:r>
            <a:r>
              <a:rPr lang="zh-CN" altLang="en-US" sz="2000" dirty="0" smtClean="0">
                <a:solidFill>
                  <a:schemeClr val="tx1">
                    <a:lumMod val="75000"/>
                    <a:lumOff val="25000"/>
                  </a:schemeClr>
                </a:solidFill>
                <a:latin typeface="微软雅黑" panose="020B0503020204020204" pitchFamily="34" charset="-122"/>
                <a:ea typeface="微软雅黑" panose="020B0503020204020204" pitchFamily="34" charset="-122"/>
              </a:rPr>
              <a:t>：研究调和常数与径流数据间的相关关系</a:t>
            </a:r>
            <a:endParaRPr lang="en-US" altLang="zh-CN" sz="20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1115616" y="2085109"/>
            <a:ext cx="6984776" cy="1569660"/>
          </a:xfrm>
          <a:prstGeom prst="rect">
            <a:avLst/>
          </a:prstGeom>
          <a:noFill/>
        </p:spPr>
        <p:txBody>
          <a:bodyPr wrap="square" rtlCol="0">
            <a:spAutoFit/>
          </a:bodyPr>
          <a:lstStyle/>
          <a:p>
            <a:pPr>
              <a:lnSpc>
                <a:spcPct val="150000"/>
              </a:lnSpc>
            </a:pP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主要有以下两点问题需要考虑：</a:t>
            </a: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分析所选取的水位数据时段内，上游径流需基本</a:t>
            </a: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平稳</a:t>
            </a: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对选取的</a:t>
            </a: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水</a:t>
            </a: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位数据进行调和分析时，所得调和常数需基本稳定。</a:t>
            </a: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1115616" y="3789040"/>
            <a:ext cx="6984776" cy="1615827"/>
          </a:xfrm>
          <a:prstGeom prst="rect">
            <a:avLst/>
          </a:prstGeom>
          <a:noFill/>
        </p:spPr>
        <p:txBody>
          <a:bodyPr wrap="square" rtlCol="0">
            <a:spAutoFit/>
          </a:bodyPr>
          <a:lstStyle/>
          <a:p>
            <a:pPr>
              <a:lnSpc>
                <a:spcPct val="150000"/>
              </a:lnSpc>
            </a:pP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针对上述两个问题所采取的解决方案为：</a:t>
            </a: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对上游径流数据进行稳定性分析，确定最大允许的时间长度；</a:t>
            </a: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从</a:t>
            </a:r>
            <a:r>
              <a:rPr lang="zh-CN" altLang="zh-CN" sz="1600" dirty="0">
                <a:solidFill>
                  <a:schemeClr val="tx1">
                    <a:lumMod val="50000"/>
                    <a:lumOff val="50000"/>
                  </a:schemeClr>
                </a:solidFill>
                <a:latin typeface="微软雅黑" panose="020B0503020204020204" pitchFamily="34" charset="-122"/>
                <a:ea typeface="微软雅黑" panose="020B0503020204020204" pitchFamily="34" charset="-122"/>
              </a:rPr>
              <a:t>数据长度、潮型、起点</a:t>
            </a: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等三方面确定</a:t>
            </a: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短期</a:t>
            </a: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水</a:t>
            </a:r>
            <a:r>
              <a:rPr lang="zh-CN" altLang="en-US" sz="1600" dirty="0" smtClean="0">
                <a:solidFill>
                  <a:schemeClr val="tx1">
                    <a:lumMod val="50000"/>
                    <a:lumOff val="50000"/>
                  </a:schemeClr>
                </a:solidFill>
                <a:latin typeface="微软雅黑" panose="020B0503020204020204" pitchFamily="34" charset="-122"/>
                <a:ea typeface="微软雅黑" panose="020B0503020204020204" pitchFamily="34" charset="-122"/>
              </a:rPr>
              <a:t>位</a:t>
            </a:r>
            <a:r>
              <a:rPr lang="zh-CN" altLang="en-US" sz="1600" dirty="0">
                <a:solidFill>
                  <a:schemeClr val="tx1">
                    <a:lumMod val="50000"/>
                    <a:lumOff val="50000"/>
                  </a:schemeClr>
                </a:solidFill>
                <a:latin typeface="微软雅黑" panose="020B0503020204020204" pitchFamily="34" charset="-122"/>
                <a:ea typeface="微软雅黑" panose="020B0503020204020204" pitchFamily="34" charset="-122"/>
              </a:rPr>
              <a:t>数据的选取规则。</a:t>
            </a:r>
            <a:endParaRPr lang="en-US" altLang="zh-CN" sz="1600" dirty="0">
              <a:solidFill>
                <a:schemeClr val="tx1">
                  <a:lumMod val="50000"/>
                  <a:lumOff val="50000"/>
                </a:schemeClr>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endParaRPr lang="en-US" altLang="zh-CN" sz="1600" dirty="0" smtClean="0">
              <a:solidFill>
                <a:schemeClr val="tx1">
                  <a:lumMod val="50000"/>
                  <a:lumOff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7118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8"/>
          <p:cNvSpPr txBox="1"/>
          <p:nvPr/>
        </p:nvSpPr>
        <p:spPr>
          <a:xfrm>
            <a:off x="2741605" y="162681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5" name="TextBox 8"/>
          <p:cNvSpPr txBox="1"/>
          <p:nvPr/>
        </p:nvSpPr>
        <p:spPr>
          <a:xfrm>
            <a:off x="2741605" y="249289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7" name="TextBox 8"/>
          <p:cNvSpPr txBox="1"/>
          <p:nvPr/>
        </p:nvSpPr>
        <p:spPr>
          <a:xfrm>
            <a:off x="2741605" y="3397042"/>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目标和技术路线</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9" name="TextBox 8"/>
          <p:cNvSpPr txBox="1"/>
          <p:nvPr/>
        </p:nvSpPr>
        <p:spPr>
          <a:xfrm>
            <a:off x="2741605" y="4220873"/>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a:t>
            </a:r>
            <a:r>
              <a:rPr lang="zh-CN" altLang="en-US" sz="2099" b="1" dirty="0">
                <a:solidFill>
                  <a:schemeClr val="tx1">
                    <a:lumMod val="65000"/>
                    <a:lumOff val="35000"/>
                  </a:schemeClr>
                </a:solidFill>
                <a:latin typeface="专业字体设计服务/WWW.ZTSGC.COM/"/>
                <a:ea typeface="微软雅黑" pitchFamily="34" charset="-122"/>
              </a:rPr>
              <a:t>内容</a:t>
            </a:r>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1" name="TextBox 8"/>
          <p:cNvSpPr txBox="1"/>
          <p:nvPr/>
        </p:nvSpPr>
        <p:spPr>
          <a:xfrm>
            <a:off x="2741605" y="5172074"/>
            <a:ext cx="2929222" cy="415370"/>
          </a:xfrm>
          <a:prstGeom prst="rect">
            <a:avLst/>
          </a:prstGeom>
          <a:noFill/>
        </p:spPr>
        <p:txBody>
          <a:bodyPr wrap="square" rtlCol="0">
            <a:spAutoFit/>
          </a:bodyPr>
          <a:lstStyle/>
          <a:p>
            <a:pPr algn="l"/>
            <a:r>
              <a:rPr lang="zh-CN" altLang="en-US" sz="2099" b="1" dirty="0">
                <a:solidFill>
                  <a:schemeClr val="tx1">
                    <a:lumMod val="65000"/>
                    <a:lumOff val="35000"/>
                  </a:schemeClr>
                </a:solidFill>
                <a:latin typeface="专业字体设计服务/WWW.ZTSGC.COM/"/>
                <a:ea typeface="微软雅黑" pitchFamily="34" charset="-122"/>
              </a:rPr>
              <a:t>结论与展望</a:t>
            </a:r>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Tree>
    <p:extLst>
      <p:ext uri="{BB962C8B-B14F-4D97-AF65-F5344CB8AC3E}">
        <p14:creationId xmlns:p14="http://schemas.microsoft.com/office/powerpoint/2010/main" val="26534033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1  </a:t>
            </a:r>
            <a:r>
              <a:rPr lang="zh-CN" altLang="en-US" sz="1800" dirty="0" smtClean="0"/>
              <a:t>径流量数据分析</a:t>
            </a:r>
            <a:endParaRPr lang="zh-CN" altLang="zh-CN" sz="1800" dirty="0">
              <a:solidFill>
                <a:srgbClr val="00B0F0"/>
              </a:solidFill>
            </a:endParaRPr>
          </a:p>
        </p:txBody>
      </p:sp>
      <p:sp>
        <p:nvSpPr>
          <p:cNvPr id="11" name="文本框 10"/>
          <p:cNvSpPr txBox="1"/>
          <p:nvPr/>
        </p:nvSpPr>
        <p:spPr>
          <a:xfrm>
            <a:off x="247950" y="1738345"/>
            <a:ext cx="2687305" cy="1938992"/>
          </a:xfrm>
          <a:prstGeom prst="rect">
            <a:avLst/>
          </a:prstGeom>
          <a:noFill/>
        </p:spPr>
        <p:txBody>
          <a:bodyPr wrap="square" rtlCol="0">
            <a:spAutoFit/>
          </a:bodyPr>
          <a:lstStyle/>
          <a:p>
            <a:pPr>
              <a:lnSpc>
                <a:spcPct val="150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       使用如下式子描述径流量数据的平稳性，若在该段时间内，所有数据和平均值的偏离程度</a:t>
            </a:r>
            <a:r>
              <a:rPr lang="zh-CN" altLang="zh-CN" sz="1600" i="1" dirty="0" smtClean="0">
                <a:latin typeface="微软雅黑" panose="020B0503020204020204" pitchFamily="34" charset="-122"/>
                <a:ea typeface="微软雅黑" panose="020B0503020204020204" pitchFamily="34" charset="-122"/>
                <a:cs typeface="Times New Roman" panose="02020603050405020304" pitchFamily="18" charset="0"/>
              </a:rPr>
              <a:t>δ</a:t>
            </a:r>
            <a:r>
              <a:rPr lang="en-US" altLang="zh-CN" sz="1600" i="1" baseline="-25000" dirty="0" err="1" smtClean="0">
                <a:latin typeface="微软雅黑" panose="020B0503020204020204" pitchFamily="34" charset="-122"/>
                <a:ea typeface="微软雅黑" panose="020B0503020204020204" pitchFamily="34" charset="-122"/>
              </a:rPr>
              <a:t>i</a:t>
            </a:r>
            <a:r>
              <a:rPr lang="en-US" altLang="zh-CN" sz="1600" i="1" baseline="-25000" dirty="0" smtClean="0">
                <a:latin typeface="微软雅黑" panose="020B0503020204020204" pitchFamily="34" charset="-122"/>
                <a:ea typeface="微软雅黑" panose="020B0503020204020204" pitchFamily="34" charset="-122"/>
              </a:rPr>
              <a:t> </a:t>
            </a:r>
            <a:r>
              <a:rPr lang="zh-CN" altLang="zh-CN" sz="16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latin typeface="微软雅黑" panose="020B0503020204020204" pitchFamily="34" charset="-122"/>
                <a:ea typeface="微软雅黑" panose="020B0503020204020204" pitchFamily="34" charset="-122"/>
              </a:rPr>
              <a:t>5</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则认为数据基本稳定。</a:t>
            </a:r>
            <a:endParaRPr lang="zh-CN" altLang="en-US" sz="1600"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02749805"/>
              </p:ext>
            </p:extLst>
          </p:nvPr>
        </p:nvGraphicFramePr>
        <p:xfrm>
          <a:off x="486982" y="3861048"/>
          <a:ext cx="2209239" cy="736413"/>
        </p:xfrm>
        <a:graphic>
          <a:graphicData uri="http://schemas.openxmlformats.org/presentationml/2006/ole">
            <mc:AlternateContent xmlns:mc="http://schemas.openxmlformats.org/markup-compatibility/2006">
              <mc:Choice xmlns:v="urn:schemas-microsoft-com:vml" Requires="v">
                <p:oleObj spid="_x0000_s1921" name="Equation" r:id="rId4" imgW="1282700" imgH="444500" progId="Equation.DSMT4">
                  <p:embed/>
                </p:oleObj>
              </mc:Choice>
              <mc:Fallback>
                <p:oleObj name="Equation" r:id="rId4" imgW="12827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982" y="3861048"/>
                        <a:ext cx="2209239" cy="736413"/>
                      </a:xfrm>
                      <a:prstGeom prst="rect">
                        <a:avLst/>
                      </a:prstGeom>
                      <a:noFill/>
                    </p:spPr>
                  </p:pic>
                </p:oleObj>
              </mc:Fallback>
            </mc:AlternateContent>
          </a:graphicData>
        </a:graphic>
      </p:graphicFrame>
      <p:pic>
        <p:nvPicPr>
          <p:cNvPr id="7" name="图片 6"/>
          <p:cNvPicPr>
            <a:picLocks noChangeAspect="1"/>
          </p:cNvPicPr>
          <p:nvPr/>
        </p:nvPicPr>
        <p:blipFill>
          <a:blip r:embed="rId6"/>
          <a:stretch>
            <a:fillRect/>
          </a:stretch>
        </p:blipFill>
        <p:spPr>
          <a:xfrm>
            <a:off x="3203848" y="1988840"/>
            <a:ext cx="5832648" cy="3122711"/>
          </a:xfrm>
          <a:prstGeom prst="rect">
            <a:avLst/>
          </a:prstGeom>
        </p:spPr>
      </p:pic>
    </p:spTree>
    <p:extLst>
      <p:ext uri="{BB962C8B-B14F-4D97-AF65-F5344CB8AC3E}">
        <p14:creationId xmlns:p14="http://schemas.microsoft.com/office/powerpoint/2010/main" val="2615215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1  </a:t>
            </a:r>
            <a:r>
              <a:rPr lang="zh-CN" altLang="en-US" sz="1800" dirty="0" smtClean="0"/>
              <a:t>径流量数据分析</a:t>
            </a:r>
            <a:endParaRPr lang="zh-CN" altLang="zh-CN" sz="1800" dirty="0"/>
          </a:p>
        </p:txBody>
      </p:sp>
      <p:sp>
        <p:nvSpPr>
          <p:cNvPr id="8" name="矩形 7"/>
          <p:cNvSpPr/>
          <p:nvPr/>
        </p:nvSpPr>
        <p:spPr>
          <a:xfrm>
            <a:off x="1043608" y="1484784"/>
            <a:ext cx="6768752" cy="646331"/>
          </a:xfrm>
          <a:prstGeom prst="rect">
            <a:avLst/>
          </a:prstGeom>
        </p:spPr>
        <p:txBody>
          <a:bodyPr wrap="square">
            <a:spAutoFit/>
          </a:bodyPr>
          <a:lstStyle/>
          <a:p>
            <a:pPr algn="just"/>
            <a:r>
              <a:rPr lang="en-US" altLang="zh-CN" dirty="0" smtClean="0">
                <a:solidFill>
                  <a:srgbClr val="0D0D0D"/>
                </a:solidFill>
                <a:latin typeface="微软雅黑" panose="020B0503020204020204" pitchFamily="34" charset="-122"/>
                <a:ea typeface="微软雅黑" panose="020B0503020204020204" pitchFamily="34" charset="-122"/>
              </a:rPr>
              <a:t>       2017</a:t>
            </a:r>
            <a:r>
              <a:rPr lang="zh-CN" altLang="en-US" dirty="0" smtClean="0">
                <a:solidFill>
                  <a:srgbClr val="0D0D0D"/>
                </a:solidFill>
                <a:latin typeface="微软雅黑" panose="020B0503020204020204" pitchFamily="34" charset="-122"/>
                <a:ea typeface="微软雅黑" panose="020B0503020204020204" pitchFamily="34" charset="-122"/>
              </a:rPr>
              <a:t>年一整年的大通流量数据变化剧烈，通过不断缩短时间长度，逐渐趋于平稳。</a:t>
            </a:r>
            <a:endParaRPr lang="en-US" altLang="zh-CN" dirty="0" smtClean="0">
              <a:solidFill>
                <a:srgbClr val="FF8500"/>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912544" y="2354297"/>
            <a:ext cx="3096344" cy="1512168"/>
          </a:xfrm>
          <a:prstGeom prst="rect">
            <a:avLst/>
          </a:prstGeom>
        </p:spPr>
      </p:pic>
      <p:pic>
        <p:nvPicPr>
          <p:cNvPr id="19" name="图片 18"/>
          <p:cNvPicPr>
            <a:picLocks noChangeAspect="1"/>
          </p:cNvPicPr>
          <p:nvPr/>
        </p:nvPicPr>
        <p:blipFill>
          <a:blip r:embed="rId4"/>
          <a:stretch>
            <a:fillRect/>
          </a:stretch>
        </p:blipFill>
        <p:spPr>
          <a:xfrm>
            <a:off x="4632517" y="2131115"/>
            <a:ext cx="3318327" cy="1872208"/>
          </a:xfrm>
          <a:prstGeom prst="rect">
            <a:avLst/>
          </a:prstGeom>
          <a:ln>
            <a:noFill/>
            <a:prstDash val="solid"/>
          </a:ln>
        </p:spPr>
      </p:pic>
      <p:pic>
        <p:nvPicPr>
          <p:cNvPr id="22" name="图片 21"/>
          <p:cNvPicPr>
            <a:picLocks noChangeAspect="1"/>
          </p:cNvPicPr>
          <p:nvPr/>
        </p:nvPicPr>
        <p:blipFill>
          <a:blip r:embed="rId5"/>
          <a:stretch>
            <a:fillRect/>
          </a:stretch>
        </p:blipFill>
        <p:spPr>
          <a:xfrm>
            <a:off x="4749058" y="4018397"/>
            <a:ext cx="3178600" cy="1791574"/>
          </a:xfrm>
          <a:prstGeom prst="rect">
            <a:avLst/>
          </a:prstGeom>
        </p:spPr>
      </p:pic>
      <p:pic>
        <p:nvPicPr>
          <p:cNvPr id="25" name="图片 24"/>
          <p:cNvPicPr>
            <a:picLocks noChangeAspect="1"/>
          </p:cNvPicPr>
          <p:nvPr/>
        </p:nvPicPr>
        <p:blipFill>
          <a:blip r:embed="rId6"/>
          <a:stretch>
            <a:fillRect/>
          </a:stretch>
        </p:blipFill>
        <p:spPr>
          <a:xfrm>
            <a:off x="840536" y="4042263"/>
            <a:ext cx="3240360" cy="1797713"/>
          </a:xfrm>
          <a:prstGeom prst="rect">
            <a:avLst/>
          </a:prstGeom>
        </p:spPr>
      </p:pic>
      <p:sp>
        <p:nvSpPr>
          <p:cNvPr id="26" name="矩形 25"/>
          <p:cNvSpPr/>
          <p:nvPr/>
        </p:nvSpPr>
        <p:spPr>
          <a:xfrm>
            <a:off x="2613025" y="2480987"/>
            <a:ext cx="175686" cy="432048"/>
          </a:xfrm>
          <a:prstGeom prst="rect">
            <a:avLst/>
          </a:prstGeom>
          <a:noFill/>
          <a:ln w="12700">
            <a:solidFill>
              <a:srgbClr val="FF5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虚尾箭头 26"/>
          <p:cNvSpPr/>
          <p:nvPr/>
        </p:nvSpPr>
        <p:spPr>
          <a:xfrm>
            <a:off x="4153406" y="2693982"/>
            <a:ext cx="383917" cy="255139"/>
          </a:xfrm>
          <a:prstGeom prst="stripedRightArrow">
            <a:avLst/>
          </a:prstGeom>
          <a:solidFill>
            <a:srgbClr val="AACA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虚尾箭头 27"/>
          <p:cNvSpPr/>
          <p:nvPr/>
        </p:nvSpPr>
        <p:spPr>
          <a:xfrm rot="5400000">
            <a:off x="7981649" y="3493389"/>
            <a:ext cx="383917" cy="255139"/>
          </a:xfrm>
          <a:prstGeom prst="stripedRightArrow">
            <a:avLst/>
          </a:prstGeom>
          <a:solidFill>
            <a:srgbClr val="AACA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虚尾箭头 28"/>
          <p:cNvSpPr/>
          <p:nvPr/>
        </p:nvSpPr>
        <p:spPr>
          <a:xfrm rot="10800000">
            <a:off x="4248600" y="4710090"/>
            <a:ext cx="383917" cy="255139"/>
          </a:xfrm>
          <a:prstGeom prst="stripedRightArrow">
            <a:avLst/>
          </a:prstGeom>
          <a:solidFill>
            <a:srgbClr val="AACA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5311129" y="2308622"/>
            <a:ext cx="1045221" cy="432048"/>
          </a:xfrm>
          <a:prstGeom prst="rect">
            <a:avLst/>
          </a:prstGeom>
          <a:noFill/>
          <a:ln w="12700">
            <a:solidFill>
              <a:srgbClr val="FF5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5724128" y="4048505"/>
            <a:ext cx="1224136" cy="432048"/>
          </a:xfrm>
          <a:prstGeom prst="rect">
            <a:avLst/>
          </a:prstGeom>
          <a:noFill/>
          <a:ln w="12700">
            <a:solidFill>
              <a:srgbClr val="FF5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124293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1  </a:t>
            </a:r>
            <a:r>
              <a:rPr lang="zh-CN" altLang="en-US" sz="1800" dirty="0" smtClean="0"/>
              <a:t>径流量数据分析</a:t>
            </a:r>
            <a:endParaRPr lang="zh-CN" altLang="zh-CN" sz="1800" dirty="0"/>
          </a:p>
        </p:txBody>
      </p:sp>
      <p:sp>
        <p:nvSpPr>
          <p:cNvPr id="11" name="文本框 10"/>
          <p:cNvSpPr txBox="1"/>
          <p:nvPr/>
        </p:nvSpPr>
        <p:spPr>
          <a:xfrm>
            <a:off x="668124" y="1518030"/>
            <a:ext cx="4608512" cy="787395"/>
          </a:xfrm>
          <a:prstGeom prst="rect">
            <a:avLst/>
          </a:prstGeom>
          <a:noFill/>
        </p:spPr>
        <p:txBody>
          <a:bodyPr wrap="square" rtlCol="0">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对</a:t>
            </a:r>
            <a:r>
              <a:rPr lang="zh-CN" altLang="en-US" sz="1600" dirty="0" smtClean="0">
                <a:latin typeface="微软雅黑" panose="020B0503020204020204" pitchFamily="34" charset="-122"/>
                <a:ea typeface="微软雅黑" panose="020B0503020204020204" pitchFamily="34" charset="-122"/>
              </a:rPr>
              <a:t>变化最剧烈的</a:t>
            </a:r>
            <a:r>
              <a:rPr lang="en-US" altLang="zh-CN" sz="1600" dirty="0" smtClean="0">
                <a:latin typeface="微软雅黑" panose="020B0503020204020204" pitchFamily="34" charset="-122"/>
                <a:ea typeface="微软雅黑" panose="020B0503020204020204" pitchFamily="34" charset="-122"/>
              </a:rPr>
              <a:t>7</a:t>
            </a:r>
            <a:r>
              <a:rPr lang="zh-CN" altLang="en-US" sz="1600" dirty="0" smtClean="0">
                <a:latin typeface="微软雅黑" panose="020B0503020204020204" pitchFamily="34" charset="-122"/>
                <a:ea typeface="微软雅黑" panose="020B0503020204020204" pitchFamily="34" charset="-122"/>
              </a:rPr>
              <a:t>月进行稳定性统计，观察符合条件的时段数随时段长度</a:t>
            </a:r>
            <a:r>
              <a:rPr lang="en-US" altLang="zh-CN" sz="1600" dirty="0" smtClean="0">
                <a:latin typeface="微软雅黑" panose="020B0503020204020204" pitchFamily="34" charset="-122"/>
                <a:ea typeface="微软雅黑" panose="020B0503020204020204" pitchFamily="34" charset="-122"/>
              </a:rPr>
              <a:t> </a:t>
            </a:r>
            <a:r>
              <a:rPr lang="en-US" altLang="zh-CN" sz="1600" i="1" dirty="0" smtClean="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16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的变化情况。</a:t>
            </a:r>
            <a:endParaRPr lang="zh-CN" altLang="en-US" sz="1600"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3"/>
          <a:stretch>
            <a:fillRect/>
          </a:stretch>
        </p:blipFill>
        <p:spPr>
          <a:xfrm>
            <a:off x="5436096" y="1220321"/>
            <a:ext cx="3582887" cy="2024099"/>
          </a:xfrm>
          <a:prstGeom prst="rect">
            <a:avLst/>
          </a:prstGeom>
        </p:spPr>
      </p:pic>
      <p:graphicFrame>
        <p:nvGraphicFramePr>
          <p:cNvPr id="9" name="图表 8"/>
          <p:cNvGraphicFramePr>
            <a:graphicFrameLocks/>
          </p:cNvGraphicFramePr>
          <p:nvPr>
            <p:extLst>
              <p:ext uri="{D42A27DB-BD31-4B8C-83A1-F6EECF244321}">
                <p14:modId xmlns:p14="http://schemas.microsoft.com/office/powerpoint/2010/main" val="1677796822"/>
              </p:ext>
            </p:extLst>
          </p:nvPr>
        </p:nvGraphicFramePr>
        <p:xfrm>
          <a:off x="202201" y="2636912"/>
          <a:ext cx="4953108" cy="3379613"/>
        </p:xfrm>
        <a:graphic>
          <a:graphicData uri="http://schemas.openxmlformats.org/drawingml/2006/chart">
            <c:chart xmlns:c="http://schemas.openxmlformats.org/drawingml/2006/chart" xmlns:r="http://schemas.openxmlformats.org/officeDocument/2006/relationships" r:id="rId4"/>
          </a:graphicData>
        </a:graphic>
      </p:graphicFrame>
      <p:pic>
        <p:nvPicPr>
          <p:cNvPr id="10" name="图片 9"/>
          <p:cNvPicPr>
            <a:picLocks noChangeAspect="1"/>
          </p:cNvPicPr>
          <p:nvPr/>
        </p:nvPicPr>
        <p:blipFill>
          <a:blip r:embed="rId5"/>
          <a:stretch>
            <a:fillRect/>
          </a:stretch>
        </p:blipFill>
        <p:spPr>
          <a:xfrm>
            <a:off x="5436096" y="3608188"/>
            <a:ext cx="3438871" cy="2169603"/>
          </a:xfrm>
          <a:prstGeom prst="rect">
            <a:avLst/>
          </a:prstGeom>
        </p:spPr>
      </p:pic>
      <p:sp>
        <p:nvSpPr>
          <p:cNvPr id="8" name="矩形 7"/>
          <p:cNvSpPr/>
          <p:nvPr/>
        </p:nvSpPr>
        <p:spPr>
          <a:xfrm>
            <a:off x="884148" y="2631579"/>
            <a:ext cx="1959660" cy="869429"/>
          </a:xfrm>
          <a:prstGeom prst="rect">
            <a:avLst/>
          </a:prstGeom>
          <a:noFill/>
          <a:ln w="28575">
            <a:solidFill>
              <a:srgbClr val="FF5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584867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3" name="文本框 12"/>
          <p:cNvSpPr txBox="1"/>
          <p:nvPr/>
        </p:nvSpPr>
        <p:spPr>
          <a:xfrm>
            <a:off x="539552" y="1700808"/>
            <a:ext cx="7136596" cy="1938992"/>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rPr>
              <a:t>       相较于短期调和分析而言，使用</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个月水位数据进行调和分析所得调和常数基本稳定，这里称之为“稳定调和常数”。探索该选取规则的</a:t>
            </a:r>
            <a:r>
              <a:rPr lang="zh-CN" altLang="en-US" sz="2000" dirty="0" smtClean="0">
                <a:solidFill>
                  <a:srgbClr val="00B0F0"/>
                </a:solidFill>
                <a:latin typeface="微软雅黑" panose="020B0503020204020204" pitchFamily="34" charset="-122"/>
                <a:ea typeface="微软雅黑" panose="020B0503020204020204" pitchFamily="34" charset="-122"/>
              </a:rPr>
              <a:t>目的</a:t>
            </a:r>
            <a:r>
              <a:rPr lang="zh-CN" altLang="en-US" sz="2000" dirty="0" smtClean="0">
                <a:latin typeface="微软雅黑" panose="020B0503020204020204" pitchFamily="34" charset="-122"/>
                <a:ea typeface="微软雅黑" panose="020B0503020204020204" pitchFamily="34" charset="-122"/>
              </a:rPr>
              <a:t>，便是为了</a:t>
            </a:r>
            <a:r>
              <a:rPr lang="zh-CN" altLang="en-US" sz="2000" dirty="0" smtClean="0">
                <a:solidFill>
                  <a:srgbClr val="00B0F0"/>
                </a:solidFill>
                <a:latin typeface="微软雅黑" panose="020B0503020204020204" pitchFamily="34" charset="-122"/>
                <a:ea typeface="微软雅黑" panose="020B0503020204020204" pitchFamily="34" charset="-122"/>
              </a:rPr>
              <a:t>使短期调和分析的调和常数尽可能接近“稳定调和常数”</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114686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a:t>
            </a:r>
            <a:r>
              <a:rPr lang="en-US" altLang="zh-CN" sz="1800" dirty="0"/>
              <a:t>.</a:t>
            </a:r>
            <a:r>
              <a:rPr lang="en-US" altLang="zh-CN" sz="1800" dirty="0" smtClean="0"/>
              <a:t>2  </a:t>
            </a:r>
            <a:r>
              <a:rPr lang="zh-CN" altLang="en-US" sz="1800" dirty="0"/>
              <a:t>试验</a:t>
            </a:r>
            <a:r>
              <a:rPr lang="zh-CN" altLang="en-US" sz="1800" dirty="0" smtClean="0"/>
              <a:t>站点数据</a:t>
            </a:r>
            <a:endParaRPr lang="zh-CN" altLang="zh-CN" sz="1800" dirty="0"/>
          </a:p>
        </p:txBody>
      </p:sp>
      <p:graphicFrame>
        <p:nvGraphicFramePr>
          <p:cNvPr id="8" name="图表 7"/>
          <p:cNvGraphicFramePr>
            <a:graphicFrameLocks/>
          </p:cNvGraphicFramePr>
          <p:nvPr>
            <p:extLst>
              <p:ext uri="{D42A27DB-BD31-4B8C-83A1-F6EECF244321}">
                <p14:modId xmlns:p14="http://schemas.microsoft.com/office/powerpoint/2010/main" val="1524141630"/>
              </p:ext>
            </p:extLst>
          </p:nvPr>
        </p:nvGraphicFramePr>
        <p:xfrm>
          <a:off x="241648" y="1556792"/>
          <a:ext cx="5914528" cy="230425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图表 8"/>
          <p:cNvGraphicFramePr>
            <a:graphicFrameLocks/>
          </p:cNvGraphicFramePr>
          <p:nvPr>
            <p:extLst>
              <p:ext uri="{D42A27DB-BD31-4B8C-83A1-F6EECF244321}">
                <p14:modId xmlns:p14="http://schemas.microsoft.com/office/powerpoint/2010/main" val="1732144682"/>
              </p:ext>
            </p:extLst>
          </p:nvPr>
        </p:nvGraphicFramePr>
        <p:xfrm>
          <a:off x="251520" y="3933056"/>
          <a:ext cx="5907980" cy="2112144"/>
        </p:xfrm>
        <a:graphic>
          <a:graphicData uri="http://schemas.openxmlformats.org/drawingml/2006/chart">
            <c:chart xmlns:c="http://schemas.openxmlformats.org/drawingml/2006/chart" xmlns:r="http://schemas.openxmlformats.org/officeDocument/2006/relationships" r:id="rId4"/>
          </a:graphicData>
        </a:graphic>
      </p:graphicFrame>
      <p:sp>
        <p:nvSpPr>
          <p:cNvPr id="10" name="矩形 9"/>
          <p:cNvSpPr/>
          <p:nvPr/>
        </p:nvSpPr>
        <p:spPr>
          <a:xfrm>
            <a:off x="6228184" y="1844824"/>
            <a:ext cx="2592288" cy="2664296"/>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smtClean="0">
                <a:solidFill>
                  <a:srgbClr val="00B0F0"/>
                </a:solidFill>
                <a:latin typeface="微软雅黑" panose="020B0503020204020204" pitchFamily="34" charset="-122"/>
                <a:ea typeface="微软雅黑" panose="020B0503020204020204" pitchFamily="34" charset="-122"/>
              </a:rPr>
              <a:t>       绿华山</a:t>
            </a:r>
            <a:r>
              <a:rPr lang="zh-CN" altLang="en-US" dirty="0" smtClean="0">
                <a:solidFill>
                  <a:schemeClr val="tx1"/>
                </a:solidFill>
                <a:latin typeface="微软雅黑" panose="020B0503020204020204" pitchFamily="34" charset="-122"/>
                <a:ea typeface="微软雅黑" panose="020B0503020204020204" pitchFamily="34" charset="-122"/>
              </a:rPr>
              <a:t>和</a:t>
            </a:r>
            <a:r>
              <a:rPr lang="zh-CN" altLang="en-US" dirty="0" smtClean="0">
                <a:solidFill>
                  <a:srgbClr val="00B0F0"/>
                </a:solidFill>
                <a:latin typeface="微软雅黑" panose="020B0503020204020204" pitchFamily="34" charset="-122"/>
                <a:ea typeface="微软雅黑" panose="020B0503020204020204" pitchFamily="34" charset="-122"/>
              </a:rPr>
              <a:t>涠洲岛</a:t>
            </a:r>
            <a:r>
              <a:rPr lang="zh-CN" altLang="en-US" dirty="0" smtClean="0">
                <a:solidFill>
                  <a:schemeClr val="tx1"/>
                </a:solidFill>
                <a:latin typeface="微软雅黑" panose="020B0503020204020204" pitchFamily="34" charset="-122"/>
                <a:ea typeface="微软雅黑" panose="020B0503020204020204" pitchFamily="34" charset="-122"/>
              </a:rPr>
              <a:t>均为典型的深海潮位站，</a:t>
            </a:r>
            <a:r>
              <a:rPr lang="zh-CN" altLang="en-US" dirty="0" smtClean="0">
                <a:solidFill>
                  <a:srgbClr val="FF8500"/>
                </a:solidFill>
                <a:latin typeface="微软雅黑" panose="020B0503020204020204" pitchFamily="34" charset="-122"/>
                <a:ea typeface="微软雅黑" panose="020B0503020204020204" pitchFamily="34" charset="-122"/>
              </a:rPr>
              <a:t>仅受潮汐作用</a:t>
            </a:r>
            <a:r>
              <a:rPr lang="zh-CN" altLang="en-US" dirty="0" smtClean="0">
                <a:solidFill>
                  <a:schemeClr val="tx1"/>
                </a:solidFill>
                <a:latin typeface="微软雅黑" panose="020B0503020204020204" pitchFamily="34" charset="-122"/>
                <a:ea typeface="微软雅黑" panose="020B0503020204020204" pitchFamily="34" charset="-122"/>
              </a:rPr>
              <a:t>。</a:t>
            </a:r>
            <a:endParaRPr lang="zh-CN" altLang="en-US"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954732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671696" y="1599125"/>
            <a:ext cx="7136596" cy="787523"/>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       流量数据的间隔为</a:t>
            </a:r>
            <a:r>
              <a:rPr lang="en-US" altLang="zh-CN" sz="1600" dirty="0" smtClean="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天，而潮位数据的间隔为</a:t>
            </a:r>
            <a:r>
              <a:rPr lang="en-US" altLang="zh-CN" sz="1600" dirty="0" smtClean="0">
                <a:latin typeface="微软雅黑" panose="020B0503020204020204" pitchFamily="34" charset="-122"/>
                <a:ea typeface="微软雅黑" panose="020B0503020204020204" pitchFamily="34" charset="-122"/>
              </a:rPr>
              <a:t>1</a:t>
            </a:r>
            <a:r>
              <a:rPr lang="zh-CN" altLang="en-US" sz="1600" dirty="0" smtClean="0">
                <a:latin typeface="微软雅黑" panose="020B0503020204020204" pitchFamily="34" charset="-122"/>
                <a:ea typeface="微软雅黑" panose="020B0503020204020204" pitchFamily="34" charset="-122"/>
              </a:rPr>
              <a:t>小时以内，需要进一步将时间长度精确到小时。</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3  </a:t>
            </a:r>
            <a:r>
              <a:rPr lang="zh-CN" altLang="en-US" sz="1800" dirty="0" smtClean="0"/>
              <a:t>水位数据长度选取分析</a:t>
            </a:r>
            <a:endParaRPr lang="zh-CN" altLang="zh-CN" sz="1800" dirty="0"/>
          </a:p>
        </p:txBody>
      </p:sp>
      <p:pic>
        <p:nvPicPr>
          <p:cNvPr id="3" name="图片 2"/>
          <p:cNvPicPr>
            <a:picLocks noChangeAspect="1"/>
          </p:cNvPicPr>
          <p:nvPr/>
        </p:nvPicPr>
        <p:blipFill>
          <a:blip r:embed="rId3"/>
          <a:stretch>
            <a:fillRect/>
          </a:stretch>
        </p:blipFill>
        <p:spPr>
          <a:xfrm>
            <a:off x="859622" y="2386648"/>
            <a:ext cx="6760744" cy="3559054"/>
          </a:xfrm>
          <a:prstGeom prst="rect">
            <a:avLst/>
          </a:prstGeom>
        </p:spPr>
      </p:pic>
    </p:spTree>
    <p:extLst>
      <p:ext uri="{BB962C8B-B14F-4D97-AF65-F5344CB8AC3E}">
        <p14:creationId xmlns:p14="http://schemas.microsoft.com/office/powerpoint/2010/main" val="35813893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702900" y="1484784"/>
            <a:ext cx="7136596" cy="830997"/>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使用准调和分析方法，将所得调和常数与“稳定调和常数”进行对比和误差分析。</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3  </a:t>
            </a:r>
            <a:r>
              <a:rPr lang="zh-CN" altLang="en-US" sz="1800" dirty="0" smtClean="0"/>
              <a:t>水位数据长度选取分析</a:t>
            </a:r>
            <a:endParaRPr lang="zh-CN" altLang="zh-CN" sz="1800" dirty="0"/>
          </a:p>
        </p:txBody>
      </p:sp>
      <p:graphicFrame>
        <p:nvGraphicFramePr>
          <p:cNvPr id="9" name="图表 8"/>
          <p:cNvGraphicFramePr>
            <a:graphicFrameLocks/>
          </p:cNvGraphicFramePr>
          <p:nvPr>
            <p:extLst>
              <p:ext uri="{D42A27DB-BD31-4B8C-83A1-F6EECF244321}">
                <p14:modId xmlns:p14="http://schemas.microsoft.com/office/powerpoint/2010/main" val="2350407805"/>
              </p:ext>
            </p:extLst>
          </p:nvPr>
        </p:nvGraphicFramePr>
        <p:xfrm>
          <a:off x="179512" y="2708920"/>
          <a:ext cx="4271197" cy="266429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图表 9"/>
          <p:cNvGraphicFramePr>
            <a:graphicFrameLocks/>
          </p:cNvGraphicFramePr>
          <p:nvPr>
            <p:extLst>
              <p:ext uri="{D42A27DB-BD31-4B8C-83A1-F6EECF244321}">
                <p14:modId xmlns:p14="http://schemas.microsoft.com/office/powerpoint/2010/main" val="702475241"/>
              </p:ext>
            </p:extLst>
          </p:nvPr>
        </p:nvGraphicFramePr>
        <p:xfrm>
          <a:off x="4502852" y="2564904"/>
          <a:ext cx="4248472" cy="2808312"/>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p:cNvSpPr/>
          <p:nvPr/>
        </p:nvSpPr>
        <p:spPr>
          <a:xfrm>
            <a:off x="2051720" y="2370272"/>
            <a:ext cx="877163" cy="369332"/>
          </a:xfrm>
          <a:prstGeom prst="rect">
            <a:avLst/>
          </a:prstGeom>
        </p:spPr>
        <p:txBody>
          <a:bodyPr wrap="none">
            <a:spAutoFit/>
          </a:bodyPr>
          <a:lstStyle/>
          <a:p>
            <a:r>
              <a:rPr lang="zh-CN" altLang="en-US" dirty="0"/>
              <a:t>绿华山</a:t>
            </a:r>
          </a:p>
        </p:txBody>
      </p:sp>
      <p:sp>
        <p:nvSpPr>
          <p:cNvPr id="12" name="矩形 11"/>
          <p:cNvSpPr/>
          <p:nvPr/>
        </p:nvSpPr>
        <p:spPr>
          <a:xfrm>
            <a:off x="6627088" y="2371304"/>
            <a:ext cx="930275" cy="368300"/>
          </a:xfrm>
          <a:prstGeom prst="rect">
            <a:avLst/>
          </a:prstGeom>
        </p:spPr>
        <p:txBody>
          <a:bodyPr wrap="none">
            <a:spAutoFit/>
          </a:bodyPr>
          <a:lstStyle/>
          <a:p>
            <a:r>
              <a:rPr lang="zh-CN" altLang="en-US" dirty="0">
                <a:solidFill>
                  <a:srgbClr val="000000"/>
                </a:solidFill>
                <a:latin typeface="宋体" panose="02010600030101010101" pitchFamily="2" charset="-122"/>
              </a:rPr>
              <a:t>涠洲岛</a:t>
            </a:r>
            <a:r>
              <a:rPr lang="zh-CN" altLang="en-US" dirty="0"/>
              <a:t> </a:t>
            </a:r>
          </a:p>
        </p:txBody>
      </p:sp>
      <p:sp>
        <p:nvSpPr>
          <p:cNvPr id="13" name="矩形 12"/>
          <p:cNvSpPr/>
          <p:nvPr/>
        </p:nvSpPr>
        <p:spPr>
          <a:xfrm>
            <a:off x="2483768" y="4077072"/>
            <a:ext cx="1296144" cy="79208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7059081" y="4041068"/>
            <a:ext cx="1224135" cy="864096"/>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24190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702900" y="1484784"/>
            <a:ext cx="7136596" cy="1200329"/>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潮型一般使用潮差进行描述，潮差最大的位置属于大潮，最小的位置属于小潮，其他属于中潮。</a:t>
            </a:r>
            <a:r>
              <a:rPr lang="zh-CN" altLang="en-US" sz="1600" dirty="0">
                <a:latin typeface="微软雅黑" panose="020B0503020204020204" pitchFamily="34" charset="-122"/>
                <a:ea typeface="微软雅黑" panose="020B0503020204020204" pitchFamily="34" charset="-122"/>
              </a:rPr>
              <a:t>以绿华山</a:t>
            </a:r>
            <a:r>
              <a:rPr lang="en-US" altLang="zh-CN" sz="1600" dirty="0">
                <a:latin typeface="微软雅黑" panose="020B0503020204020204" pitchFamily="34" charset="-122"/>
                <a:ea typeface="微软雅黑" panose="020B0503020204020204" pitchFamily="34" charset="-122"/>
              </a:rPr>
              <a:t>7</a:t>
            </a:r>
            <a:r>
              <a:rPr lang="zh-CN" altLang="en-US" sz="1600" dirty="0">
                <a:latin typeface="微软雅黑" panose="020B0503020204020204" pitchFamily="34" charset="-122"/>
                <a:ea typeface="微软雅黑" panose="020B0503020204020204" pitchFamily="34" charset="-122"/>
              </a:rPr>
              <a:t>月潮位为例</a:t>
            </a:r>
            <a:r>
              <a:rPr lang="zh-CN" altLang="en-US" sz="1600" dirty="0" smtClean="0">
                <a:latin typeface="微软雅黑" panose="020B0503020204020204" pitchFamily="34" charset="-122"/>
                <a:ea typeface="微软雅黑" panose="020B0503020204020204" pitchFamily="34" charset="-122"/>
              </a:rPr>
              <a:t>，从</a:t>
            </a:r>
            <a:r>
              <a:rPr lang="zh-CN" altLang="en-US" sz="1600" dirty="0">
                <a:latin typeface="微软雅黑" panose="020B0503020204020204" pitchFamily="34" charset="-122"/>
                <a:ea typeface="微软雅黑" panose="020B0503020204020204" pitchFamily="34" charset="-122"/>
              </a:rPr>
              <a:t>左至</a:t>
            </a:r>
            <a:r>
              <a:rPr lang="zh-CN" altLang="en-US" sz="1600" dirty="0" smtClean="0">
                <a:latin typeface="微软雅黑" panose="020B0503020204020204" pitchFamily="34" charset="-122"/>
                <a:ea typeface="微软雅黑" panose="020B0503020204020204" pitchFamily="34" charset="-122"/>
              </a:rPr>
              <a:t>右三个红框位置依次为：</a:t>
            </a:r>
            <a:r>
              <a:rPr lang="zh-CN" altLang="en-US" sz="1600" dirty="0">
                <a:latin typeface="微软雅黑" panose="020B0503020204020204" pitchFamily="34" charset="-122"/>
                <a:ea typeface="微软雅黑" panose="020B0503020204020204" pitchFamily="34" charset="-122"/>
              </a:rPr>
              <a:t>小潮、中潮和</a:t>
            </a:r>
            <a:r>
              <a:rPr lang="zh-CN" altLang="en-US" sz="1600" dirty="0" smtClean="0">
                <a:latin typeface="微软雅黑" panose="020B0503020204020204" pitchFamily="34" charset="-122"/>
                <a:ea typeface="微软雅黑" panose="020B0503020204020204" pitchFamily="34" charset="-122"/>
              </a:rPr>
              <a:t>大潮。</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4  </a:t>
            </a:r>
            <a:r>
              <a:rPr lang="zh-CN" altLang="en-US" sz="1800" dirty="0" smtClean="0"/>
              <a:t>所属潮型选取分析</a:t>
            </a:r>
            <a:endParaRPr lang="zh-CN" altLang="zh-CN" sz="1800" dirty="0"/>
          </a:p>
        </p:txBody>
      </p:sp>
      <p:graphicFrame>
        <p:nvGraphicFramePr>
          <p:cNvPr id="14" name="图表 13"/>
          <p:cNvGraphicFramePr>
            <a:graphicFrameLocks/>
          </p:cNvGraphicFramePr>
          <p:nvPr/>
        </p:nvGraphicFramePr>
        <p:xfrm>
          <a:off x="1598158" y="2689894"/>
          <a:ext cx="6120680" cy="2946929"/>
        </p:xfrm>
        <a:graphic>
          <a:graphicData uri="http://schemas.openxmlformats.org/drawingml/2006/chart">
            <c:chart xmlns:c="http://schemas.openxmlformats.org/drawingml/2006/chart" xmlns:r="http://schemas.openxmlformats.org/officeDocument/2006/relationships" r:id="rId3"/>
          </a:graphicData>
        </a:graphic>
      </p:graphicFrame>
      <p:sp>
        <p:nvSpPr>
          <p:cNvPr id="3" name="矩形 2"/>
          <p:cNvSpPr/>
          <p:nvPr/>
        </p:nvSpPr>
        <p:spPr>
          <a:xfrm>
            <a:off x="3203848" y="3430886"/>
            <a:ext cx="432263" cy="1296144"/>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9" name="矩形 18"/>
          <p:cNvSpPr/>
          <p:nvPr/>
        </p:nvSpPr>
        <p:spPr>
          <a:xfrm>
            <a:off x="4399224" y="3140968"/>
            <a:ext cx="604823" cy="1800200"/>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0" name="矩形 19"/>
          <p:cNvSpPr/>
          <p:nvPr/>
        </p:nvSpPr>
        <p:spPr>
          <a:xfrm>
            <a:off x="3760862" y="3214862"/>
            <a:ext cx="504056" cy="1656184"/>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194945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图表 20"/>
          <p:cNvGraphicFramePr>
            <a:graphicFrameLocks/>
          </p:cNvGraphicFramePr>
          <p:nvPr>
            <p:extLst>
              <p:ext uri="{D42A27DB-BD31-4B8C-83A1-F6EECF244321}">
                <p14:modId xmlns:p14="http://schemas.microsoft.com/office/powerpoint/2010/main" val="4187853545"/>
              </p:ext>
            </p:extLst>
          </p:nvPr>
        </p:nvGraphicFramePr>
        <p:xfrm>
          <a:off x="1130106" y="2276872"/>
          <a:ext cx="7056784" cy="3256930"/>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702900" y="1484784"/>
            <a:ext cx="7136596" cy="461665"/>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通过平均潮差能够更加直观的分辨出潮型。</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4  </a:t>
            </a:r>
            <a:r>
              <a:rPr lang="zh-CN" altLang="en-US" sz="1800" dirty="0" smtClean="0"/>
              <a:t>所属潮型选取分析</a:t>
            </a:r>
            <a:endParaRPr lang="zh-CN" altLang="zh-CN" sz="1800" dirty="0"/>
          </a:p>
        </p:txBody>
      </p:sp>
      <p:sp>
        <p:nvSpPr>
          <p:cNvPr id="3" name="矩形 2"/>
          <p:cNvSpPr/>
          <p:nvPr/>
        </p:nvSpPr>
        <p:spPr>
          <a:xfrm>
            <a:off x="2786290" y="3194793"/>
            <a:ext cx="455503" cy="1388221"/>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9" name="矩形 18"/>
          <p:cNvSpPr/>
          <p:nvPr/>
        </p:nvSpPr>
        <p:spPr>
          <a:xfrm>
            <a:off x="3981666" y="2869067"/>
            <a:ext cx="637340" cy="1928085"/>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0" name="矩形 19"/>
          <p:cNvSpPr/>
          <p:nvPr/>
        </p:nvSpPr>
        <p:spPr>
          <a:xfrm>
            <a:off x="3343304" y="2953192"/>
            <a:ext cx="531156" cy="1773838"/>
          </a:xfrm>
          <a:prstGeom prst="rect">
            <a:avLst/>
          </a:prstGeom>
          <a:noFill/>
          <a:ln w="12700">
            <a:solidFill>
              <a:srgbClr val="FF505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3141527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702900" y="1484784"/>
            <a:ext cx="7136596" cy="461665"/>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固定潮位数据时长</a:t>
            </a:r>
            <a:r>
              <a:rPr lang="en-US" altLang="zh-CN" sz="1600" i="1" dirty="0" smtClean="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1600" dirty="0" smtClean="0">
                <a:latin typeface="微软雅黑" panose="020B0503020204020204" pitchFamily="34" charset="-122"/>
                <a:ea typeface="微软雅黑" panose="020B0503020204020204" pitchFamily="34" charset="-122"/>
              </a:rPr>
              <a:t>，逐日移动选取潮位数据进行调和分析。</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4  </a:t>
            </a:r>
            <a:r>
              <a:rPr lang="zh-CN" altLang="en-US" sz="1800" dirty="0" smtClean="0"/>
              <a:t>所属潮型选取分析</a:t>
            </a:r>
            <a:endParaRPr lang="zh-CN" altLang="zh-CN" sz="1800" dirty="0"/>
          </a:p>
        </p:txBody>
      </p:sp>
      <p:graphicFrame>
        <p:nvGraphicFramePr>
          <p:cNvPr id="9" name="图表 8"/>
          <p:cNvGraphicFramePr>
            <a:graphicFrameLocks/>
          </p:cNvGraphicFramePr>
          <p:nvPr>
            <p:extLst>
              <p:ext uri="{D42A27DB-BD31-4B8C-83A1-F6EECF244321}">
                <p14:modId xmlns:p14="http://schemas.microsoft.com/office/powerpoint/2010/main" val="43956058"/>
              </p:ext>
            </p:extLst>
          </p:nvPr>
        </p:nvGraphicFramePr>
        <p:xfrm>
          <a:off x="1043608" y="2345477"/>
          <a:ext cx="6264696" cy="295232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2571608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27281" y="0"/>
            <a:ext cx="231829" cy="180309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5" name="TextBox 8"/>
          <p:cNvSpPr txBox="1"/>
          <p:nvPr/>
        </p:nvSpPr>
        <p:spPr>
          <a:xfrm>
            <a:off x="2741605" y="249289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7" name="TextBox 8"/>
          <p:cNvSpPr txBox="1"/>
          <p:nvPr/>
        </p:nvSpPr>
        <p:spPr>
          <a:xfrm>
            <a:off x="2741605" y="3397042"/>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目标和技术路线</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9" name="TextBox 8"/>
          <p:cNvSpPr txBox="1"/>
          <p:nvPr/>
        </p:nvSpPr>
        <p:spPr>
          <a:xfrm>
            <a:off x="2741605" y="4220873"/>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a:t>
            </a:r>
            <a:r>
              <a:rPr lang="zh-CN" altLang="en-US" sz="2099" b="1" dirty="0">
                <a:solidFill>
                  <a:schemeClr val="tx1">
                    <a:lumMod val="65000"/>
                    <a:lumOff val="35000"/>
                  </a:schemeClr>
                </a:solidFill>
                <a:latin typeface="专业字体设计服务/WWW.ZTSGC.COM/"/>
                <a:ea typeface="微软雅黑" pitchFamily="34" charset="-122"/>
              </a:rPr>
              <a:t>内容</a:t>
            </a:r>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1" name="TextBox 8"/>
          <p:cNvSpPr txBox="1"/>
          <p:nvPr/>
        </p:nvSpPr>
        <p:spPr>
          <a:xfrm>
            <a:off x="2741605" y="5172074"/>
            <a:ext cx="2929222" cy="415370"/>
          </a:xfrm>
          <a:prstGeom prst="rect">
            <a:avLst/>
          </a:prstGeom>
          <a:noFill/>
        </p:spPr>
        <p:txBody>
          <a:bodyPr wrap="square" rtlCol="0">
            <a:spAutoFit/>
          </a:bodyPr>
          <a:lstStyle/>
          <a:p>
            <a:pPr algn="l"/>
            <a:r>
              <a:rPr lang="zh-CN" altLang="en-US" sz="2099" b="1" dirty="0">
                <a:solidFill>
                  <a:schemeClr val="tx1">
                    <a:lumMod val="65000"/>
                    <a:lumOff val="35000"/>
                  </a:schemeClr>
                </a:solidFill>
                <a:latin typeface="专业字体设计服务/WWW.ZTSGC.COM/"/>
                <a:ea typeface="微软雅黑" pitchFamily="34" charset="-122"/>
              </a:rPr>
              <a:t>结论与展望</a:t>
            </a:r>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nvGrpSpPr>
          <p:cNvPr id="2" name="组合 1"/>
          <p:cNvGrpSpPr/>
          <p:nvPr/>
        </p:nvGrpSpPr>
        <p:grpSpPr>
          <a:xfrm>
            <a:off x="2196973" y="1659090"/>
            <a:ext cx="288000" cy="288000"/>
            <a:chOff x="2196973" y="1659090"/>
            <a:chExt cx="288000" cy="288000"/>
          </a:xfrm>
        </p:grpSpPr>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4" name="椭圆 13"/>
            <p:cNvSpPr/>
            <p:nvPr/>
          </p:nvSpPr>
          <p:spPr>
            <a:xfrm>
              <a:off x="2269937" y="1731090"/>
              <a:ext cx="144000" cy="144000"/>
            </a:xfrm>
            <a:prstGeom prst="ellipse">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grpSp>
        <p:nvGrpSpPr>
          <p:cNvPr id="19" name="组合 18"/>
          <p:cNvGrpSpPr/>
          <p:nvPr/>
        </p:nvGrpSpPr>
        <p:grpSpPr>
          <a:xfrm>
            <a:off x="2741605" y="1588807"/>
            <a:ext cx="3017677" cy="495628"/>
            <a:chOff x="2805550" y="1751037"/>
            <a:chExt cx="3017677" cy="495628"/>
          </a:xfrm>
        </p:grpSpPr>
        <p:grpSp>
          <p:nvGrpSpPr>
            <p:cNvPr id="15" name="组合 14"/>
            <p:cNvGrpSpPr/>
            <p:nvPr/>
          </p:nvGrpSpPr>
          <p:grpSpPr>
            <a:xfrm>
              <a:off x="2805550" y="1751037"/>
              <a:ext cx="2759932" cy="495628"/>
              <a:chOff x="3713494" y="709123"/>
              <a:chExt cx="2520280" cy="661181"/>
            </a:xfrm>
            <a:solidFill>
              <a:srgbClr val="00B0F0"/>
            </a:solidFill>
          </p:grpSpPr>
          <p:sp>
            <p:nvSpPr>
              <p:cNvPr id="16" name="圆角矩形 15"/>
              <p:cNvSpPr/>
              <p:nvPr/>
            </p:nvSpPr>
            <p:spPr>
              <a:xfrm>
                <a:off x="3713494" y="709123"/>
                <a:ext cx="2520280" cy="661181"/>
              </a:xfrm>
              <a:prstGeom prst="roundRect">
                <a:avLst>
                  <a:gd name="adj" fmla="val 1028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sp>
            <p:nvSpPr>
              <p:cNvPr id="17" name="圆角矩形 16"/>
              <p:cNvSpPr/>
              <p:nvPr/>
            </p:nvSpPr>
            <p:spPr>
              <a:xfrm>
                <a:off x="3758767" y="754057"/>
                <a:ext cx="2430000" cy="576000"/>
              </a:xfrm>
              <a:prstGeom prst="roundRect">
                <a:avLst>
                  <a:gd name="adj" fmla="val 10284"/>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grpSp>
        <p:sp>
          <p:nvSpPr>
            <p:cNvPr id="18" name="TextBox 8"/>
            <p:cNvSpPr txBox="1"/>
            <p:nvPr/>
          </p:nvSpPr>
          <p:spPr>
            <a:xfrm>
              <a:off x="2894005" y="1779216"/>
              <a:ext cx="2929222" cy="415370"/>
            </a:xfrm>
            <a:prstGeom prst="rect">
              <a:avLst/>
            </a:prstGeom>
            <a:noFill/>
          </p:spPr>
          <p:txBody>
            <a:bodyPr wrap="square" rtlCol="0">
              <a:spAutoFit/>
            </a:bodyPr>
            <a:lstStyle/>
            <a:p>
              <a:pPr algn="l"/>
              <a:r>
                <a:rPr lang="zh-CN" altLang="en-US" sz="2099" b="1" dirty="0" smtClean="0">
                  <a:solidFill>
                    <a:schemeClr val="bg1"/>
                  </a:solidFill>
                  <a:latin typeface="专业字体设计服务/WWW.ZTSGC.COM/"/>
                  <a:ea typeface="微软雅黑" pitchFamily="34" charset="-122"/>
                </a:rPr>
                <a:t>选题背景及研究意义</a:t>
              </a:r>
              <a:endParaRPr lang="zh-CN" altLang="en-US" sz="2099" b="1" dirty="0">
                <a:solidFill>
                  <a:schemeClr val="bg1"/>
                </a:solidFill>
                <a:latin typeface="专业字体设计服务/WWW.ZTSGC.COM/"/>
                <a:ea typeface="微软雅黑" pitchFamily="34" charset="-122"/>
              </a:endParaRPr>
            </a:p>
          </p:txBody>
        </p:sp>
      </p:grpSp>
    </p:spTree>
    <p:extLst>
      <p:ext uri="{BB962C8B-B14F-4D97-AF65-F5344CB8AC3E}">
        <p14:creationId xmlns:p14="http://schemas.microsoft.com/office/powerpoint/2010/main" val="39136586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611560" y="1403366"/>
            <a:ext cx="8441100" cy="461665"/>
          </a:xfrm>
          <a:prstGeom prst="rect">
            <a:avLst/>
          </a:prstGeom>
          <a:noFill/>
        </p:spPr>
        <p:txBody>
          <a:bodyPr wrap="square" rtlCol="0">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使用</a:t>
            </a:r>
            <a:r>
              <a:rPr lang="zh-CN" altLang="en-US" sz="1600" dirty="0" smtClean="0">
                <a:latin typeface="微软雅黑" panose="020B0503020204020204" pitchFamily="34" charset="-122"/>
                <a:ea typeface="微软雅黑" panose="020B0503020204020204" pitchFamily="34" charset="-122"/>
              </a:rPr>
              <a:t>绿华山和涠洲岛的数据进行实验，将所得调和常数与“稳定调和常数”进行对比分析。</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4  </a:t>
            </a:r>
            <a:r>
              <a:rPr lang="zh-CN" altLang="en-US" sz="1800" dirty="0" smtClean="0"/>
              <a:t>所属潮型选取分析</a:t>
            </a:r>
            <a:endParaRPr lang="zh-CN" altLang="zh-CN" sz="1800" dirty="0"/>
          </a:p>
        </p:txBody>
      </p:sp>
      <p:graphicFrame>
        <p:nvGraphicFramePr>
          <p:cNvPr id="6" name="图表 5"/>
          <p:cNvGraphicFramePr>
            <a:graphicFrameLocks/>
          </p:cNvGraphicFramePr>
          <p:nvPr>
            <p:extLst>
              <p:ext uri="{D42A27DB-BD31-4B8C-83A1-F6EECF244321}">
                <p14:modId xmlns:p14="http://schemas.microsoft.com/office/powerpoint/2010/main" val="2616966279"/>
              </p:ext>
            </p:extLst>
          </p:nvPr>
        </p:nvGraphicFramePr>
        <p:xfrm>
          <a:off x="251520" y="1820423"/>
          <a:ext cx="7344816" cy="242359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p:cNvGraphicFramePr>
            <a:graphicFrameLocks/>
          </p:cNvGraphicFramePr>
          <p:nvPr>
            <p:extLst>
              <p:ext uri="{D42A27DB-BD31-4B8C-83A1-F6EECF244321}">
                <p14:modId xmlns:p14="http://schemas.microsoft.com/office/powerpoint/2010/main" val="2015678492"/>
              </p:ext>
            </p:extLst>
          </p:nvPr>
        </p:nvGraphicFramePr>
        <p:xfrm>
          <a:off x="347920" y="4365104"/>
          <a:ext cx="7109460" cy="2331725"/>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p:cNvSpPr/>
          <p:nvPr/>
        </p:nvSpPr>
        <p:spPr>
          <a:xfrm>
            <a:off x="3337314" y="2636912"/>
            <a:ext cx="2160240" cy="1314964"/>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928988" y="5373216"/>
            <a:ext cx="792088" cy="102693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746160" y="2636912"/>
            <a:ext cx="877163" cy="369332"/>
          </a:xfrm>
          <a:prstGeom prst="rect">
            <a:avLst/>
          </a:prstGeom>
        </p:spPr>
        <p:txBody>
          <a:bodyPr wrap="none">
            <a:spAutoFit/>
          </a:bodyPr>
          <a:lstStyle/>
          <a:p>
            <a:r>
              <a:rPr lang="zh-CN" altLang="en-US" dirty="0"/>
              <a:t>绿华山</a:t>
            </a:r>
          </a:p>
        </p:txBody>
      </p:sp>
      <p:sp>
        <p:nvSpPr>
          <p:cNvPr id="13" name="矩形 12"/>
          <p:cNvSpPr/>
          <p:nvPr/>
        </p:nvSpPr>
        <p:spPr>
          <a:xfrm>
            <a:off x="7778084" y="5189066"/>
            <a:ext cx="930275" cy="368300"/>
          </a:xfrm>
          <a:prstGeom prst="rect">
            <a:avLst/>
          </a:prstGeom>
        </p:spPr>
        <p:txBody>
          <a:bodyPr wrap="none">
            <a:spAutoFit/>
          </a:bodyPr>
          <a:lstStyle/>
          <a:p>
            <a:r>
              <a:rPr lang="zh-CN" altLang="en-US" dirty="0">
                <a:solidFill>
                  <a:srgbClr val="000000"/>
                </a:solidFill>
                <a:latin typeface="宋体" panose="02010600030101010101" pitchFamily="2" charset="-122"/>
              </a:rPr>
              <a:t>涠洲岛</a:t>
            </a:r>
            <a:r>
              <a:rPr lang="zh-CN" altLang="en-US" dirty="0"/>
              <a:t> </a:t>
            </a:r>
          </a:p>
        </p:txBody>
      </p:sp>
    </p:spTree>
    <p:extLst>
      <p:ext uri="{BB962C8B-B14F-4D97-AF65-F5344CB8AC3E}">
        <p14:creationId xmlns:p14="http://schemas.microsoft.com/office/powerpoint/2010/main" val="22708672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702900" y="1484784"/>
            <a:ext cx="7136596" cy="461665"/>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思路与潮型选取分析基本一致，只需将逐日移动转为逐时移动。</a:t>
            </a:r>
            <a:endParaRPr lang="en-US" altLang="zh-CN" sz="1600" dirty="0" smtClean="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5  </a:t>
            </a:r>
            <a:r>
              <a:rPr lang="zh-CN" altLang="en-US" sz="1800" dirty="0" smtClean="0"/>
              <a:t>潮位起点选取分析</a:t>
            </a:r>
            <a:endParaRPr lang="zh-CN" altLang="zh-CN" sz="1800" dirty="0"/>
          </a:p>
        </p:txBody>
      </p:sp>
      <p:graphicFrame>
        <p:nvGraphicFramePr>
          <p:cNvPr id="6" name="图表 5"/>
          <p:cNvGraphicFramePr>
            <a:graphicFrameLocks/>
          </p:cNvGraphicFramePr>
          <p:nvPr>
            <p:extLst>
              <p:ext uri="{D42A27DB-BD31-4B8C-83A1-F6EECF244321}">
                <p14:modId xmlns:p14="http://schemas.microsoft.com/office/powerpoint/2010/main" val="1656495186"/>
              </p:ext>
            </p:extLst>
          </p:nvPr>
        </p:nvGraphicFramePr>
        <p:xfrm>
          <a:off x="731624" y="2276872"/>
          <a:ext cx="6867895" cy="312039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678468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11" name="文本框 10"/>
          <p:cNvSpPr txBox="1"/>
          <p:nvPr/>
        </p:nvSpPr>
        <p:spPr>
          <a:xfrm>
            <a:off x="467544" y="1484784"/>
            <a:ext cx="8928992" cy="461665"/>
          </a:xfrm>
          <a:prstGeom prst="rect">
            <a:avLst/>
          </a:prstGeom>
          <a:noFill/>
        </p:spPr>
        <p:txBody>
          <a:bodyPr wrap="square" rtlCol="0">
            <a:spAutoFit/>
          </a:bodyPr>
          <a:lstStyle/>
          <a:p>
            <a:pPr>
              <a:lnSpc>
                <a:spcPct val="150000"/>
              </a:lnSpc>
            </a:pPr>
            <a:r>
              <a:rPr lang="zh-CN" altLang="en-US" sz="1600" dirty="0" smtClean="0">
                <a:latin typeface="微软雅黑" panose="020B0503020204020204" pitchFamily="34" charset="-122"/>
                <a:ea typeface="微软雅黑" panose="020B0503020204020204" pitchFamily="34" charset="-122"/>
              </a:rPr>
              <a:t>同样使用</a:t>
            </a:r>
            <a:r>
              <a:rPr lang="zh-CN" altLang="en-US" sz="1600" dirty="0">
                <a:latin typeface="微软雅黑" panose="020B0503020204020204" pitchFamily="34" charset="-122"/>
                <a:ea typeface="微软雅黑" panose="020B0503020204020204" pitchFamily="34" charset="-122"/>
              </a:rPr>
              <a:t>绿华山和涠洲岛的数据进行实验，将所得调和常数与“稳定调和常数”进行对比分析。</a:t>
            </a:r>
            <a:endParaRPr lang="en-US" altLang="zh-CN" sz="1600" dirty="0">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5  </a:t>
            </a:r>
            <a:r>
              <a:rPr lang="zh-CN" altLang="en-US" sz="1800" dirty="0" smtClean="0"/>
              <a:t>潮位起点选取分析</a:t>
            </a:r>
            <a:endParaRPr lang="zh-CN" altLang="zh-CN" sz="1800" dirty="0"/>
          </a:p>
        </p:txBody>
      </p:sp>
      <p:graphicFrame>
        <p:nvGraphicFramePr>
          <p:cNvPr id="7" name="图表 6"/>
          <p:cNvGraphicFramePr>
            <a:graphicFrameLocks/>
          </p:cNvGraphicFramePr>
          <p:nvPr>
            <p:extLst>
              <p:ext uri="{D42A27DB-BD31-4B8C-83A1-F6EECF244321}">
                <p14:modId xmlns:p14="http://schemas.microsoft.com/office/powerpoint/2010/main" val="2305962082"/>
              </p:ext>
            </p:extLst>
          </p:nvPr>
        </p:nvGraphicFramePr>
        <p:xfrm>
          <a:off x="323528" y="2060848"/>
          <a:ext cx="6840760" cy="205861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2470403336"/>
              </p:ext>
            </p:extLst>
          </p:nvPr>
        </p:nvGraphicFramePr>
        <p:xfrm>
          <a:off x="179512" y="4221088"/>
          <a:ext cx="6984776" cy="2232248"/>
        </p:xfrm>
        <a:graphic>
          <a:graphicData uri="http://schemas.openxmlformats.org/drawingml/2006/chart">
            <c:chart xmlns:c="http://schemas.openxmlformats.org/drawingml/2006/chart" xmlns:r="http://schemas.openxmlformats.org/officeDocument/2006/relationships" r:id="rId4"/>
          </a:graphicData>
        </a:graphic>
      </p:graphicFrame>
      <p:sp>
        <p:nvSpPr>
          <p:cNvPr id="9" name="矩形 8"/>
          <p:cNvSpPr/>
          <p:nvPr/>
        </p:nvSpPr>
        <p:spPr>
          <a:xfrm>
            <a:off x="4566725" y="2831872"/>
            <a:ext cx="730630" cy="102693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843808" y="5043900"/>
            <a:ext cx="792088" cy="102693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7812360" y="2636912"/>
            <a:ext cx="877163" cy="369332"/>
          </a:xfrm>
          <a:prstGeom prst="rect">
            <a:avLst/>
          </a:prstGeom>
        </p:spPr>
        <p:txBody>
          <a:bodyPr wrap="none">
            <a:spAutoFit/>
          </a:bodyPr>
          <a:lstStyle/>
          <a:p>
            <a:r>
              <a:rPr lang="zh-CN" altLang="en-US" dirty="0"/>
              <a:t>绿华山</a:t>
            </a:r>
          </a:p>
        </p:txBody>
      </p:sp>
      <p:sp>
        <p:nvSpPr>
          <p:cNvPr id="13" name="矩形 12"/>
          <p:cNvSpPr/>
          <p:nvPr/>
        </p:nvSpPr>
        <p:spPr>
          <a:xfrm>
            <a:off x="7884368" y="5189066"/>
            <a:ext cx="930275" cy="368300"/>
          </a:xfrm>
          <a:prstGeom prst="rect">
            <a:avLst/>
          </a:prstGeom>
        </p:spPr>
        <p:txBody>
          <a:bodyPr wrap="none">
            <a:spAutoFit/>
          </a:bodyPr>
          <a:lstStyle/>
          <a:p>
            <a:r>
              <a:rPr lang="zh-CN" altLang="en-US" dirty="0">
                <a:solidFill>
                  <a:srgbClr val="000000"/>
                </a:solidFill>
                <a:latin typeface="宋体" panose="02010600030101010101" pitchFamily="2" charset="-122"/>
              </a:rPr>
              <a:t>涠洲岛</a:t>
            </a:r>
            <a:r>
              <a:rPr lang="zh-CN" altLang="en-US" dirty="0"/>
              <a:t> </a:t>
            </a:r>
          </a:p>
        </p:txBody>
      </p:sp>
      <p:sp>
        <p:nvSpPr>
          <p:cNvPr id="16" name="矩形 15"/>
          <p:cNvSpPr/>
          <p:nvPr/>
        </p:nvSpPr>
        <p:spPr>
          <a:xfrm>
            <a:off x="2213278" y="2838346"/>
            <a:ext cx="730630" cy="102693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603986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1000"/>
                                        <p:tgtEl>
                                          <p:spTgt spid="16"/>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circle(in)">
                                      <p:cBhvr>
                                        <p:cTn id="11" dur="1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935876" cy="461665"/>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4.1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短期水位数据</a:t>
            </a:r>
            <a:r>
              <a:rPr lang="zh-CN" altLang="en-US" sz="2400" dirty="0">
                <a:solidFill>
                  <a:srgbClr val="00B0F0"/>
                </a:solidFill>
                <a:latin typeface="微软雅黑" panose="020B0503020204020204" pitchFamily="34" charset="-122"/>
                <a:ea typeface="微软雅黑" panose="020B0503020204020204" pitchFamily="34" charset="-122"/>
              </a:rPr>
              <a:t>的选取</a:t>
            </a:r>
            <a:r>
              <a:rPr lang="zh-CN" altLang="en-US" sz="2400" dirty="0" smtClean="0">
                <a:solidFill>
                  <a:srgbClr val="00B0F0"/>
                </a:solidFill>
                <a:latin typeface="微软雅黑" panose="020B0503020204020204" pitchFamily="34" charset="-122"/>
                <a:ea typeface="微软雅黑" panose="020B0503020204020204" pitchFamily="34" charset="-122"/>
              </a:rPr>
              <a:t>规则</a:t>
            </a:r>
            <a:endParaRPr lang="zh-CN" altLang="en-US" sz="2399" dirty="0">
              <a:solidFill>
                <a:srgbClr val="5F5E5C"/>
              </a:solidFill>
              <a:latin typeface="华康俪金黑W8(P)" pitchFamily="34" charset="-122"/>
              <a:ea typeface="华康俪金黑W8(P)" pitchFamily="34" charset="-122"/>
            </a:endParaRPr>
          </a:p>
        </p:txBody>
      </p:sp>
      <p:sp>
        <p:nvSpPr>
          <p:cNvPr id="5" name="TextBox 6"/>
          <p:cNvSpPr txBox="1"/>
          <p:nvPr/>
        </p:nvSpPr>
        <p:spPr>
          <a:xfrm>
            <a:off x="702900" y="952040"/>
            <a:ext cx="4589180" cy="812530"/>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1.6  </a:t>
            </a:r>
            <a:r>
              <a:rPr lang="zh-CN" altLang="en-US" sz="1800" dirty="0"/>
              <a:t>小结：</a:t>
            </a:r>
            <a:r>
              <a:rPr lang="zh-CN" altLang="en-US" sz="1800" dirty="0" smtClean="0"/>
              <a:t>短期</a:t>
            </a:r>
            <a:r>
              <a:rPr lang="zh-CN" altLang="en-US" sz="1800" dirty="0"/>
              <a:t>调和分析数据的选取</a:t>
            </a:r>
            <a:r>
              <a:rPr lang="zh-CN" altLang="en-US" sz="1800" dirty="0" smtClean="0"/>
              <a:t>规则</a:t>
            </a:r>
            <a:endParaRPr lang="en-US" altLang="zh-CN" sz="1800" dirty="0"/>
          </a:p>
          <a:p>
            <a:endParaRPr lang="zh-CN" altLang="zh-CN" sz="1800" dirty="0"/>
          </a:p>
        </p:txBody>
      </p:sp>
      <p:sp>
        <p:nvSpPr>
          <p:cNvPr id="14" name="文本框 13"/>
          <p:cNvSpPr txBox="1"/>
          <p:nvPr/>
        </p:nvSpPr>
        <p:spPr>
          <a:xfrm>
            <a:off x="1259632" y="2348880"/>
            <a:ext cx="7287298" cy="1938992"/>
          </a:xfrm>
          <a:prstGeom prst="rect">
            <a:avLst/>
          </a:prstGeom>
          <a:noFill/>
        </p:spPr>
        <p:txBody>
          <a:bodyPr wrap="square" rtlCol="0">
            <a:spAutoFit/>
          </a:bodyPr>
          <a:lstStyle/>
          <a:p>
            <a:pPr>
              <a:lnSpc>
                <a:spcPct val="200000"/>
              </a:lnSpc>
            </a:pPr>
            <a:r>
              <a:rPr lang="en-US" altLang="zh-CN" sz="2000" dirty="0" smtClean="0">
                <a:latin typeface="微软雅黑" panose="020B0503020204020204" pitchFamily="34" charset="-122"/>
                <a:ea typeface="微软雅黑" panose="020B0503020204020204" pitchFamily="34" charset="-122"/>
              </a:rPr>
              <a:t>1  </a:t>
            </a:r>
            <a:r>
              <a:rPr lang="zh-CN" altLang="en-US" sz="2000" dirty="0" smtClean="0">
                <a:latin typeface="微软雅黑" panose="020B0503020204020204" pitchFamily="34" charset="-122"/>
                <a:ea typeface="微软雅黑" panose="020B0503020204020204" pitchFamily="34" charset="-122"/>
              </a:rPr>
              <a:t>时间</a:t>
            </a:r>
            <a:r>
              <a:rPr lang="zh-CN" altLang="en-US" sz="2000" dirty="0">
                <a:latin typeface="微软雅黑" panose="020B0503020204020204" pitchFamily="34" charset="-122"/>
                <a:ea typeface="微软雅黑" panose="020B0503020204020204" pitchFamily="34" charset="-122"/>
              </a:rPr>
              <a:t>长度为</a:t>
            </a:r>
            <a:r>
              <a:rPr lang="en-US" altLang="zh-CN" sz="2000" dirty="0">
                <a:latin typeface="微软雅黑" panose="020B0503020204020204" pitchFamily="34" charset="-122"/>
                <a:ea typeface="微软雅黑" panose="020B0503020204020204" pitchFamily="34" charset="-122"/>
              </a:rPr>
              <a:t>120~135h</a:t>
            </a:r>
            <a:r>
              <a:rPr lang="zh-CN" altLang="en-US" sz="2000" dirty="0">
                <a:latin typeface="微软雅黑" panose="020B0503020204020204" pitchFamily="34" charset="-122"/>
                <a:ea typeface="微软雅黑" panose="020B0503020204020204" pitchFamily="34" charset="-122"/>
              </a:rPr>
              <a:t>（平均为</a:t>
            </a:r>
            <a:r>
              <a:rPr lang="en-US" altLang="zh-CN" sz="2000" dirty="0">
                <a:latin typeface="微软雅黑" panose="020B0503020204020204" pitchFamily="34" charset="-122"/>
                <a:ea typeface="微软雅黑" panose="020B0503020204020204" pitchFamily="34" charset="-122"/>
              </a:rPr>
              <a:t>125h</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200000"/>
              </a:lnSpc>
            </a:pPr>
            <a:r>
              <a:rPr lang="en-US" altLang="zh-CN" sz="2000" dirty="0" smtClean="0">
                <a:latin typeface="微软雅黑" panose="020B0503020204020204" pitchFamily="34" charset="-122"/>
                <a:ea typeface="微软雅黑" panose="020B0503020204020204" pitchFamily="34" charset="-122"/>
              </a:rPr>
              <a:t>2  </a:t>
            </a:r>
            <a:r>
              <a:rPr lang="zh-CN" altLang="en-US" sz="2000" dirty="0" smtClean="0">
                <a:latin typeface="微软雅黑" panose="020B0503020204020204" pitchFamily="34" charset="-122"/>
                <a:ea typeface="微软雅黑" panose="020B0503020204020204" pitchFamily="34" charset="-122"/>
              </a:rPr>
              <a:t>潮型</a:t>
            </a:r>
            <a:r>
              <a:rPr lang="zh-CN" altLang="en-US" sz="2000" dirty="0">
                <a:latin typeface="微软雅黑" panose="020B0503020204020204" pitchFamily="34" charset="-122"/>
                <a:ea typeface="微软雅黑" panose="020B0503020204020204" pitchFamily="34" charset="-122"/>
              </a:rPr>
              <a:t>位于大潮至小潮间的中潮位</a:t>
            </a:r>
            <a:r>
              <a:rPr lang="zh-CN" altLang="en-US" sz="2000" dirty="0" smtClean="0">
                <a:latin typeface="微软雅黑" panose="020B0503020204020204" pitchFamily="34" charset="-122"/>
                <a:ea typeface="微软雅黑" panose="020B0503020204020204" pitchFamily="34" charset="-122"/>
              </a:rPr>
              <a:t>置</a:t>
            </a:r>
            <a:endParaRPr lang="en-US" altLang="zh-CN" sz="2000" dirty="0" smtClean="0">
              <a:latin typeface="微软雅黑" panose="020B0503020204020204" pitchFamily="34" charset="-122"/>
              <a:ea typeface="微软雅黑" panose="020B0503020204020204" pitchFamily="34" charset="-122"/>
            </a:endParaRPr>
          </a:p>
          <a:p>
            <a:pPr>
              <a:lnSpc>
                <a:spcPct val="200000"/>
              </a:lnSpc>
            </a:pPr>
            <a:r>
              <a:rPr lang="en-US" altLang="zh-CN" sz="2000" dirty="0" smtClean="0">
                <a:latin typeface="微软雅黑" panose="020B0503020204020204" pitchFamily="34" charset="-122"/>
                <a:ea typeface="微软雅黑" panose="020B0503020204020204" pitchFamily="34" charset="-122"/>
              </a:rPr>
              <a:t>3  </a:t>
            </a:r>
            <a:r>
              <a:rPr lang="zh-CN" altLang="en-US" sz="2000" dirty="0" smtClean="0">
                <a:latin typeface="微软雅黑" panose="020B0503020204020204" pitchFamily="34" charset="-122"/>
                <a:ea typeface="微软雅黑" panose="020B0503020204020204" pitchFamily="34" charset="-122"/>
              </a:rPr>
              <a:t>潮位</a:t>
            </a:r>
            <a:r>
              <a:rPr lang="zh-CN" altLang="en-US" sz="2000" dirty="0">
                <a:latin typeface="微软雅黑" panose="020B0503020204020204" pitchFamily="34" charset="-122"/>
                <a:ea typeface="微软雅黑" panose="020B0503020204020204" pitchFamily="34" charset="-122"/>
              </a:rPr>
              <a:t>起点接近于低潮至高潮之间的平均</a:t>
            </a:r>
            <a:r>
              <a:rPr lang="zh-CN" altLang="en-US" sz="2000" dirty="0" smtClean="0">
                <a:latin typeface="微软雅黑" panose="020B0503020204020204" pitchFamily="34" charset="-122"/>
                <a:ea typeface="微软雅黑" panose="020B0503020204020204" pitchFamily="34" charset="-122"/>
              </a:rPr>
              <a:t>潮位位置</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5555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611560" y="1268760"/>
            <a:ext cx="7287298" cy="1015663"/>
          </a:xfrm>
          <a:prstGeom prst="rect">
            <a:avLst/>
          </a:prstGeom>
          <a:noFill/>
        </p:spPr>
        <p:txBody>
          <a:bodyPr wrap="square" rtlCol="0">
            <a:spAutoFit/>
          </a:bodyPr>
          <a:lstStyle/>
          <a:p>
            <a:pPr algn="just">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短期数据进行调和分析，存在的最主要的问题是</a:t>
            </a:r>
            <a:r>
              <a:rPr lang="zh-CN" altLang="en-US" sz="2000" dirty="0" smtClean="0">
                <a:solidFill>
                  <a:srgbClr val="00B0F0"/>
                </a:solidFill>
                <a:latin typeface="微软雅黑" panose="020B0503020204020204" pitchFamily="34" charset="-122"/>
                <a:ea typeface="微软雅黑" panose="020B0503020204020204" pitchFamily="34" charset="-122"/>
              </a:rPr>
              <a:t>分潮混淆</a:t>
            </a:r>
            <a:r>
              <a:rPr lang="zh-CN" altLang="en-US" sz="2000" dirty="0" smtClean="0">
                <a:latin typeface="微软雅黑" panose="020B0503020204020204" pitchFamily="34" charset="-122"/>
                <a:ea typeface="微软雅黑" panose="020B0503020204020204" pitchFamily="34" charset="-122"/>
              </a:rPr>
              <a:t>，在计算时，无法分离出部分周期接近的天文分潮。</a:t>
            </a:r>
            <a:endParaRPr lang="en-US" altLang="zh-CN" sz="2000" dirty="0" smtClean="0">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463512602"/>
              </p:ext>
            </p:extLst>
          </p:nvPr>
        </p:nvGraphicFramePr>
        <p:xfrm>
          <a:off x="762822" y="2295546"/>
          <a:ext cx="6984773" cy="3598863"/>
        </p:xfrm>
        <a:graphic>
          <a:graphicData uri="http://schemas.openxmlformats.org/drawingml/2006/table">
            <a:tbl>
              <a:tblPr firstRow="1" firstCol="1" bandRow="1">
                <a:tableStyleId>{5C22544A-7EE6-4342-B048-85BDC9FD1C3A}</a:tableStyleId>
              </a:tblPr>
              <a:tblGrid>
                <a:gridCol w="542507">
                  <a:extLst>
                    <a:ext uri="{9D8B030D-6E8A-4147-A177-3AD203B41FA5}">
                      <a16:colId xmlns:a16="http://schemas.microsoft.com/office/drawing/2014/main" val="20000"/>
                    </a:ext>
                  </a:extLst>
                </a:gridCol>
                <a:gridCol w="714753">
                  <a:extLst>
                    <a:ext uri="{9D8B030D-6E8A-4147-A177-3AD203B41FA5}">
                      <a16:colId xmlns:a16="http://schemas.microsoft.com/office/drawing/2014/main" val="20001"/>
                    </a:ext>
                  </a:extLst>
                </a:gridCol>
                <a:gridCol w="818615">
                  <a:extLst>
                    <a:ext uri="{9D8B030D-6E8A-4147-A177-3AD203B41FA5}">
                      <a16:colId xmlns:a16="http://schemas.microsoft.com/office/drawing/2014/main" val="20002"/>
                    </a:ext>
                  </a:extLst>
                </a:gridCol>
                <a:gridCol w="818615">
                  <a:extLst>
                    <a:ext uri="{9D8B030D-6E8A-4147-A177-3AD203B41FA5}">
                      <a16:colId xmlns:a16="http://schemas.microsoft.com/office/drawing/2014/main" val="20003"/>
                    </a:ext>
                  </a:extLst>
                </a:gridCol>
                <a:gridCol w="818615">
                  <a:extLst>
                    <a:ext uri="{9D8B030D-6E8A-4147-A177-3AD203B41FA5}">
                      <a16:colId xmlns:a16="http://schemas.microsoft.com/office/drawing/2014/main" val="20004"/>
                    </a:ext>
                  </a:extLst>
                </a:gridCol>
                <a:gridCol w="818615">
                  <a:extLst>
                    <a:ext uri="{9D8B030D-6E8A-4147-A177-3AD203B41FA5}">
                      <a16:colId xmlns:a16="http://schemas.microsoft.com/office/drawing/2014/main" val="20005"/>
                    </a:ext>
                  </a:extLst>
                </a:gridCol>
                <a:gridCol w="818615">
                  <a:extLst>
                    <a:ext uri="{9D8B030D-6E8A-4147-A177-3AD203B41FA5}">
                      <a16:colId xmlns:a16="http://schemas.microsoft.com/office/drawing/2014/main" val="20006"/>
                    </a:ext>
                  </a:extLst>
                </a:gridCol>
                <a:gridCol w="818615">
                  <a:extLst>
                    <a:ext uri="{9D8B030D-6E8A-4147-A177-3AD203B41FA5}">
                      <a16:colId xmlns:a16="http://schemas.microsoft.com/office/drawing/2014/main" val="20007"/>
                    </a:ext>
                  </a:extLst>
                </a:gridCol>
                <a:gridCol w="815823">
                  <a:extLst>
                    <a:ext uri="{9D8B030D-6E8A-4147-A177-3AD203B41FA5}">
                      <a16:colId xmlns:a16="http://schemas.microsoft.com/office/drawing/2014/main" val="20008"/>
                    </a:ext>
                  </a:extLst>
                </a:gridCol>
              </a:tblGrid>
              <a:tr h="389548">
                <a:tc>
                  <a:txBody>
                    <a:bodyPr/>
                    <a:lstStyle/>
                    <a:p>
                      <a:pPr algn="ctr">
                        <a:lnSpc>
                          <a:spcPct val="200000"/>
                        </a:lnSpc>
                      </a:pPr>
                      <a:endParaRPr lang="zh-CN" sz="1050" kern="100" dirty="0">
                        <a:solidFill>
                          <a:srgbClr val="000000"/>
                        </a:solidFill>
                        <a:effectLst/>
                        <a:latin typeface="Calibri" panose="020F0502020204030204" pitchFamily="34" charset="0"/>
                      </a:endParaRPr>
                    </a:p>
                  </a:txBody>
                  <a:tcPr marL="68580" marR="68580" marT="0" marB="0"/>
                </a:tc>
                <a:tc>
                  <a:txBody>
                    <a:bodyPr/>
                    <a:lstStyle/>
                    <a:p>
                      <a:pPr algn="ctr">
                        <a:lnSpc>
                          <a:spcPct val="200000"/>
                        </a:lnSpc>
                        <a:spcBef>
                          <a:spcPts val="600"/>
                        </a:spcBef>
                        <a:spcAft>
                          <a:spcPts val="390"/>
                        </a:spcAft>
                      </a:pPr>
                      <a:r>
                        <a:rPr lang="en-US" sz="1050" kern="100" dirty="0">
                          <a:effectLst/>
                        </a:rPr>
                        <a:t>S</a:t>
                      </a:r>
                      <a:r>
                        <a:rPr lang="en-US" sz="1050" kern="100" baseline="-250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M</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S</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N</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K</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K</a:t>
                      </a:r>
                      <a:r>
                        <a:rPr lang="en-US" sz="1050" kern="100" baseline="-250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O</a:t>
                      </a:r>
                      <a:r>
                        <a:rPr lang="en-US" sz="1050" kern="100" baseline="-25000" dirty="0">
                          <a:effectLst/>
                        </a:rPr>
                        <a:t>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P</a:t>
                      </a:r>
                      <a:r>
                        <a:rPr lang="en-US" sz="1050" kern="100" baseline="-250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89548">
                <a:tc>
                  <a:txBody>
                    <a:bodyPr/>
                    <a:lstStyle/>
                    <a:p>
                      <a:pPr algn="ctr">
                        <a:lnSpc>
                          <a:spcPct val="200000"/>
                        </a:lnSpc>
                        <a:spcBef>
                          <a:spcPts val="600"/>
                        </a:spcBef>
                        <a:spcAft>
                          <a:spcPts val="390"/>
                        </a:spcAft>
                      </a:pPr>
                      <a:r>
                        <a:rPr lang="en-US" sz="1050" kern="100" dirty="0">
                          <a:effectLst/>
                        </a:rPr>
                        <a:t>S</a:t>
                      </a:r>
                      <a:r>
                        <a:rPr lang="en-US" sz="1050" kern="100" baseline="-250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1.0000</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23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08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32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108</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10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566</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5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89548">
                <a:tc>
                  <a:txBody>
                    <a:bodyPr/>
                    <a:lstStyle/>
                    <a:p>
                      <a:pPr algn="ctr">
                        <a:lnSpc>
                          <a:spcPct val="200000"/>
                        </a:lnSpc>
                        <a:spcBef>
                          <a:spcPts val="600"/>
                        </a:spcBef>
                        <a:spcAft>
                          <a:spcPts val="390"/>
                        </a:spcAft>
                      </a:pPr>
                      <a:r>
                        <a:rPr lang="en-US" sz="1050" kern="100" dirty="0">
                          <a:effectLst/>
                        </a:rPr>
                        <a:t>M</a:t>
                      </a:r>
                      <a:r>
                        <a:rPr lang="en-US" sz="1050" kern="100" baseline="-25000" dirty="0">
                          <a:effectLst/>
                        </a:rPr>
                        <a:t>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23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4918</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4053</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466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391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34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05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33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89548">
                <a:tc>
                  <a:txBody>
                    <a:bodyPr/>
                    <a:lstStyle/>
                    <a:p>
                      <a:pPr algn="ctr">
                        <a:lnSpc>
                          <a:spcPct val="200000"/>
                        </a:lnSpc>
                        <a:spcBef>
                          <a:spcPts val="600"/>
                        </a:spcBef>
                        <a:spcAft>
                          <a:spcPts val="390"/>
                        </a:spcAft>
                      </a:pPr>
                      <a:r>
                        <a:rPr lang="en-US" sz="1050" kern="100" dirty="0">
                          <a:effectLst/>
                        </a:rPr>
                        <a:t>S</a:t>
                      </a:r>
                      <a:r>
                        <a:rPr lang="en-US" sz="1050" kern="100" baseline="-25000" dirty="0">
                          <a:effectLst/>
                        </a:rPr>
                        <a:t>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8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405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5039</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295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u="sng" kern="100">
                          <a:effectLst/>
                        </a:rPr>
                        <a:t>0.503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07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208</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9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89548">
                <a:tc>
                  <a:txBody>
                    <a:bodyPr/>
                    <a:lstStyle/>
                    <a:p>
                      <a:pPr algn="ctr">
                        <a:lnSpc>
                          <a:spcPct val="200000"/>
                        </a:lnSpc>
                        <a:spcBef>
                          <a:spcPts val="600"/>
                        </a:spcBef>
                        <a:spcAft>
                          <a:spcPts val="390"/>
                        </a:spcAft>
                      </a:pPr>
                      <a:r>
                        <a:rPr lang="en-US" sz="1050" kern="100">
                          <a:effectLst/>
                        </a:rPr>
                        <a:t>N</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32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466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295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4970</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277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45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2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45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389548">
                <a:tc>
                  <a:txBody>
                    <a:bodyPr/>
                    <a:lstStyle/>
                    <a:p>
                      <a:pPr algn="ctr">
                        <a:lnSpc>
                          <a:spcPct val="200000"/>
                        </a:lnSpc>
                        <a:spcBef>
                          <a:spcPts val="600"/>
                        </a:spcBef>
                        <a:spcAft>
                          <a:spcPts val="390"/>
                        </a:spcAft>
                      </a:pPr>
                      <a:r>
                        <a:rPr lang="en-US" sz="1050" kern="100" dirty="0">
                          <a:effectLst/>
                        </a:rPr>
                        <a:t>K</a:t>
                      </a:r>
                      <a:r>
                        <a:rPr lang="en-US" sz="1050" kern="100" baseline="-25000" dirty="0">
                          <a:effectLst/>
                        </a:rPr>
                        <a:t>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108</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391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u="sng" kern="100">
                          <a:effectLst/>
                        </a:rPr>
                        <a:t>0.503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277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5051</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10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22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12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332654">
                <a:tc>
                  <a:txBody>
                    <a:bodyPr/>
                    <a:lstStyle/>
                    <a:p>
                      <a:pPr algn="ctr">
                        <a:lnSpc>
                          <a:spcPct val="200000"/>
                        </a:lnSpc>
                        <a:spcBef>
                          <a:spcPts val="600"/>
                        </a:spcBef>
                        <a:spcAft>
                          <a:spcPts val="390"/>
                        </a:spcAft>
                      </a:pPr>
                      <a:r>
                        <a:rPr lang="en-US" sz="1050" kern="100">
                          <a:effectLst/>
                        </a:rPr>
                        <a:t>K</a:t>
                      </a:r>
                      <a:r>
                        <a:rPr lang="en-US" sz="1050" kern="100" baseline="-250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10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34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07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45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a:effectLst/>
                        </a:rPr>
                        <a:t>-0.010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5054</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383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u="sng" kern="100" dirty="0">
                          <a:effectLst/>
                        </a:rPr>
                        <a:t>0.503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389548">
                <a:tc>
                  <a:txBody>
                    <a:bodyPr/>
                    <a:lstStyle/>
                    <a:p>
                      <a:pPr algn="ctr">
                        <a:lnSpc>
                          <a:spcPct val="200000"/>
                        </a:lnSpc>
                        <a:spcBef>
                          <a:spcPts val="600"/>
                        </a:spcBef>
                        <a:spcAft>
                          <a:spcPts val="390"/>
                        </a:spcAft>
                      </a:pPr>
                      <a:r>
                        <a:rPr lang="en-US" sz="1050" kern="100" dirty="0">
                          <a:effectLst/>
                        </a:rPr>
                        <a:t>O</a:t>
                      </a:r>
                      <a:r>
                        <a:rPr lang="en-US" sz="1050" kern="100" baseline="-25000" dirty="0">
                          <a:effectLst/>
                        </a:rPr>
                        <a:t>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566</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53</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208</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20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22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383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4844</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396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539373">
                <a:tc>
                  <a:txBody>
                    <a:bodyPr/>
                    <a:lstStyle/>
                    <a:p>
                      <a:pPr indent="0" algn="ctr">
                        <a:lnSpc>
                          <a:spcPct val="200000"/>
                        </a:lnSpc>
                        <a:spcBef>
                          <a:spcPts val="600"/>
                        </a:spcBef>
                        <a:spcAft>
                          <a:spcPts val="390"/>
                        </a:spcAft>
                      </a:pPr>
                      <a:r>
                        <a:rPr lang="en-US" sz="1050" kern="100" dirty="0" smtClean="0">
                          <a:effectLst/>
                        </a:rPr>
                        <a:t>P</a:t>
                      </a:r>
                      <a:r>
                        <a:rPr lang="en-US" sz="1050" kern="100" baseline="-25000" dirty="0" smtClean="0">
                          <a:effectLst/>
                        </a:rPr>
                        <a:t>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5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33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09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45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012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u="sng" kern="100" dirty="0">
                          <a:effectLst/>
                        </a:rPr>
                        <a:t>0.503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kern="100" dirty="0">
                          <a:effectLst/>
                        </a:rPr>
                        <a:t>0.396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390"/>
                        </a:spcAft>
                      </a:pPr>
                      <a:r>
                        <a:rPr lang="en-US" sz="1050" b="1" kern="100" dirty="0">
                          <a:effectLst/>
                        </a:rPr>
                        <a:t>0.5028</a:t>
                      </a:r>
                      <a:endParaRPr lang="zh-CN" sz="105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
        <p:nvSpPr>
          <p:cNvPr id="4" name="矩形 3"/>
          <p:cNvSpPr/>
          <p:nvPr/>
        </p:nvSpPr>
        <p:spPr>
          <a:xfrm>
            <a:off x="2843808" y="3501008"/>
            <a:ext cx="792088" cy="108012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292080" y="4604742"/>
            <a:ext cx="792088" cy="108012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848000" y="3501008"/>
            <a:ext cx="2444080" cy="36004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92080" y="4604742"/>
            <a:ext cx="2444080" cy="36004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8927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5" name="文本框 4"/>
          <p:cNvSpPr txBox="1"/>
          <p:nvPr/>
        </p:nvSpPr>
        <p:spPr>
          <a:xfrm>
            <a:off x="827584" y="1628800"/>
            <a:ext cx="7287298" cy="2862322"/>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      一般情况下，对于短期数据进行调和分析，可采用准调和分析</a:t>
            </a:r>
            <a:r>
              <a:rPr lang="zh-CN" altLang="en-US" sz="2000" dirty="0">
                <a:latin typeface="微软雅黑" panose="020B0503020204020204" pitchFamily="34" charset="-122"/>
                <a:ea typeface="微软雅黑" panose="020B0503020204020204" pitchFamily="34" charset="-122"/>
              </a:rPr>
              <a:t>方法，将周期相近的一个分潮群</a:t>
            </a:r>
            <a:r>
              <a:rPr lang="zh-CN" altLang="en-US" sz="2000" dirty="0">
                <a:solidFill>
                  <a:srgbClr val="00B0F0"/>
                </a:solidFill>
                <a:latin typeface="微软雅黑" panose="020B0503020204020204" pitchFamily="34" charset="-122"/>
                <a:ea typeface="微软雅黑" panose="020B0503020204020204" pitchFamily="34" charset="-122"/>
              </a:rPr>
              <a:t>合并入该群中最大的分潮</a:t>
            </a:r>
            <a:r>
              <a:rPr lang="zh-CN" altLang="en-US" sz="2000" dirty="0">
                <a:latin typeface="微软雅黑" panose="020B0503020204020204" pitchFamily="34" charset="-122"/>
                <a:ea typeface="微软雅黑" panose="020B0503020204020204" pitchFamily="34" charset="-122"/>
              </a:rPr>
              <a:t>中去</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00B0F0"/>
                </a:solidFill>
                <a:latin typeface="微软雅黑" panose="020B0503020204020204" pitchFamily="34" charset="-122"/>
                <a:ea typeface="微软雅黑" panose="020B0503020204020204" pitchFamily="34" charset="-122"/>
              </a:rPr>
              <a:t>减少分潮数目</a:t>
            </a:r>
            <a:r>
              <a:rPr lang="zh-CN" altLang="en-US" sz="2000" dirty="0" smtClean="0">
                <a:latin typeface="微软雅黑" panose="020B0503020204020204" pitchFamily="34" charset="-122"/>
                <a:ea typeface="微软雅黑" panose="020B0503020204020204" pitchFamily="34" charset="-122"/>
              </a:rPr>
              <a:t>，利用</a:t>
            </a:r>
            <a:r>
              <a:rPr lang="zh-CN" altLang="en-US" sz="2000" dirty="0">
                <a:latin typeface="微软雅黑" panose="020B0503020204020204" pitchFamily="34" charset="-122"/>
                <a:ea typeface="微软雅黑" panose="020B0503020204020204" pitchFamily="34" charset="-122"/>
              </a:rPr>
              <a:t>余下分潮对短期资料进行</a:t>
            </a:r>
            <a:r>
              <a:rPr lang="zh-CN" altLang="en-US" sz="2000" dirty="0" smtClean="0">
                <a:latin typeface="微软雅黑" panose="020B0503020204020204" pitchFamily="34" charset="-122"/>
                <a:ea typeface="微软雅黑" panose="020B0503020204020204" pitchFamily="34" charset="-122"/>
              </a:rPr>
              <a:t>调和分析。</a:t>
            </a:r>
            <a:endParaRPr lang="en-US" altLang="zh-CN" sz="2000" dirty="0" smtClean="0">
              <a:latin typeface="微软雅黑" panose="020B0503020204020204" pitchFamily="34" charset="-122"/>
              <a:ea typeface="微软雅黑" panose="020B0503020204020204" pitchFamily="34" charset="-122"/>
            </a:endParaRPr>
          </a:p>
          <a:p>
            <a:pPr algn="just">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但依据</a:t>
            </a:r>
            <a:r>
              <a:rPr lang="en-US" altLang="zh-CN" sz="2000" dirty="0" smtClean="0"/>
              <a:t>Foreman</a:t>
            </a:r>
            <a:r>
              <a:rPr lang="zh-CN" altLang="en-US" sz="2000" dirty="0">
                <a:latin typeface="微软雅黑" panose="020B0503020204020204" pitchFamily="34" charset="-122"/>
                <a:ea typeface="微软雅黑" panose="020B0503020204020204" pitchFamily="34" charset="-122"/>
              </a:rPr>
              <a:t>所提的潮位选取规则</a:t>
            </a:r>
            <a:r>
              <a:rPr lang="zh-CN" altLang="en-US" sz="2000" dirty="0" smtClean="0">
                <a:latin typeface="微软雅黑" panose="020B0503020204020204" pitchFamily="34" charset="-122"/>
                <a:ea typeface="微软雅黑" panose="020B0503020204020204" pitchFamily="34" charset="-122"/>
              </a:rPr>
              <a:t>，结合实际需求，针对</a:t>
            </a:r>
            <a:r>
              <a:rPr lang="en-US" altLang="zh-CN" sz="2000" dirty="0" smtClean="0">
                <a:latin typeface="微软雅黑" panose="020B0503020204020204" pitchFamily="34" charset="-122"/>
                <a:ea typeface="微软雅黑" panose="020B0503020204020204" pitchFamily="34" charset="-122"/>
              </a:rPr>
              <a:t>10</a:t>
            </a:r>
            <a:r>
              <a:rPr lang="zh-CN" altLang="en-US" sz="2000" dirty="0" smtClean="0">
                <a:latin typeface="微软雅黑" panose="020B0503020204020204" pitchFamily="34" charset="-122"/>
                <a:ea typeface="微软雅黑" panose="020B0503020204020204" pitchFamily="34" charset="-122"/>
              </a:rPr>
              <a:t>天内的潮位数据进行调和分析，需要</a:t>
            </a:r>
            <a:r>
              <a:rPr lang="zh-CN" altLang="en-US" sz="2000" dirty="0" smtClean="0">
                <a:solidFill>
                  <a:srgbClr val="00B0F0"/>
                </a:solidFill>
                <a:latin typeface="微软雅黑" panose="020B0503020204020204" pitchFamily="34" charset="-122"/>
                <a:ea typeface="微软雅黑" panose="020B0503020204020204" pitchFamily="34" charset="-122"/>
              </a:rPr>
              <a:t>保留</a:t>
            </a:r>
            <a:r>
              <a:rPr lang="en-US" altLang="zh-CN" sz="2000" dirty="0" smtClean="0">
                <a:solidFill>
                  <a:srgbClr val="00B0F0"/>
                </a:solidFill>
                <a:latin typeface="微软雅黑" panose="020B0503020204020204" pitchFamily="34" charset="-122"/>
                <a:ea typeface="微软雅黑" panose="020B0503020204020204" pitchFamily="34" charset="-122"/>
              </a:rPr>
              <a:t>11</a:t>
            </a:r>
            <a:r>
              <a:rPr lang="zh-CN" altLang="en-US" sz="2000" dirty="0" smtClean="0">
                <a:solidFill>
                  <a:srgbClr val="00B0F0"/>
                </a:solidFill>
                <a:latin typeface="微软雅黑" panose="020B0503020204020204" pitchFamily="34" charset="-122"/>
                <a:ea typeface="微软雅黑" panose="020B0503020204020204" pitchFamily="34" charset="-122"/>
              </a:rPr>
              <a:t>个基本天文分潮</a:t>
            </a:r>
            <a:r>
              <a:rPr lang="zh-CN" altLang="en-US" sz="2000" dirty="0" smtClean="0">
                <a:latin typeface="微软雅黑" panose="020B0503020204020204" pitchFamily="34" charset="-122"/>
                <a:ea typeface="微软雅黑" panose="020B0503020204020204" pitchFamily="34" charset="-122"/>
              </a:rPr>
              <a:t>，则不宜再采用准调和分析方法。</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685228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726688" y="1598133"/>
            <a:ext cx="7287298" cy="1938992"/>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       在</a:t>
            </a:r>
            <a:r>
              <a:rPr lang="zh-CN" altLang="en-US" sz="2000" dirty="0">
                <a:latin typeface="微软雅黑" panose="020B0503020204020204" pitchFamily="34" charset="-122"/>
                <a:ea typeface="微软雅黑" panose="020B0503020204020204" pitchFamily="34" charset="-122"/>
              </a:rPr>
              <a:t>调和分析时，通常采用最小二乘法求解方程，当自变量间存在共线性问题时，可采用最小二乘法的修正方法，即</a:t>
            </a:r>
            <a:r>
              <a:rPr lang="zh-CN" altLang="en-US" sz="2000" dirty="0">
                <a:solidFill>
                  <a:srgbClr val="00B0F0"/>
                </a:solidFill>
                <a:latin typeface="微软雅黑" panose="020B0503020204020204" pitchFamily="34" charset="-122"/>
                <a:ea typeface="微软雅黑" panose="020B0503020204020204" pitchFamily="34" charset="-122"/>
              </a:rPr>
              <a:t>岭回归分析</a:t>
            </a:r>
            <a:r>
              <a:rPr lang="zh-CN" altLang="en-US" sz="2000" dirty="0">
                <a:latin typeface="微软雅黑" panose="020B0503020204020204" pitchFamily="34" charset="-122"/>
                <a:ea typeface="微软雅黑" panose="020B0503020204020204" pitchFamily="34" charset="-122"/>
              </a:rPr>
              <a:t>来进行求解，提供一个</a:t>
            </a:r>
            <a:r>
              <a:rPr lang="zh-CN" altLang="en-US" sz="2000" dirty="0">
                <a:solidFill>
                  <a:srgbClr val="00B0F0"/>
                </a:solidFill>
                <a:latin typeface="微软雅黑" panose="020B0503020204020204" pitchFamily="34" charset="-122"/>
                <a:ea typeface="微软雅黑" panose="020B0503020204020204" pitchFamily="34" charset="-122"/>
              </a:rPr>
              <a:t>微小的有偏估计</a:t>
            </a:r>
            <a:r>
              <a:rPr lang="zh-CN" altLang="en-US" sz="2000" dirty="0" smtClean="0">
                <a:solidFill>
                  <a:srgbClr val="00B0F0"/>
                </a:solidFill>
                <a:latin typeface="微软雅黑" panose="020B0503020204020204" pitchFamily="34" charset="-122"/>
                <a:ea typeface="微软雅黑" panose="020B0503020204020204" pitchFamily="34" charset="-122"/>
              </a:rPr>
              <a:t>量</a:t>
            </a:r>
            <a:r>
              <a:rPr lang="zh-CN" altLang="en-US" sz="2000" dirty="0" smtClean="0">
                <a:latin typeface="微软雅黑" panose="020B0503020204020204" pitchFamily="34" charset="-122"/>
                <a:ea typeface="微软雅黑" panose="020B0503020204020204" pitchFamily="34" charset="-122"/>
              </a:rPr>
              <a:t>，以</a:t>
            </a:r>
            <a:r>
              <a:rPr lang="zh-CN" altLang="en-US" sz="2000" dirty="0">
                <a:latin typeface="微软雅黑" panose="020B0503020204020204" pitchFamily="34" charset="-122"/>
                <a:ea typeface="微软雅黑" panose="020B0503020204020204" pitchFamily="34" charset="-122"/>
              </a:rPr>
              <a:t>略微降低求解精度的代价，</a:t>
            </a:r>
            <a:r>
              <a:rPr lang="zh-CN" altLang="en-US" sz="2000" dirty="0" smtClean="0">
                <a:latin typeface="微软雅黑" panose="020B0503020204020204" pitchFamily="34" charset="-122"/>
                <a:ea typeface="微软雅黑" panose="020B0503020204020204" pitchFamily="34" charset="-122"/>
              </a:rPr>
              <a:t>来换取稳定的回归系数。</a:t>
            </a:r>
            <a:endParaRPr lang="en-US" altLang="zh-CN" sz="2000" dirty="0" smtClean="0">
              <a:latin typeface="微软雅黑" panose="020B0503020204020204" pitchFamily="34" charset="-122"/>
              <a:ea typeface="微软雅黑" panose="020B0503020204020204" pitchFamily="34" charset="-122"/>
            </a:endParaRPr>
          </a:p>
        </p:txBody>
      </p:sp>
      <p:sp>
        <p:nvSpPr>
          <p:cNvPr id="11"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1  </a:t>
            </a:r>
            <a:r>
              <a:rPr lang="zh-CN" altLang="en-US" sz="1800" dirty="0" smtClean="0"/>
              <a:t>基本思想</a:t>
            </a:r>
            <a:endParaRPr lang="zh-CN" altLang="zh-CN" sz="18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90144667"/>
              </p:ext>
            </p:extLst>
          </p:nvPr>
        </p:nvGraphicFramePr>
        <p:xfrm>
          <a:off x="2267744" y="3843102"/>
          <a:ext cx="3779087" cy="936104"/>
        </p:xfrm>
        <a:graphic>
          <a:graphicData uri="http://schemas.openxmlformats.org/presentationml/2006/ole">
            <mc:AlternateContent xmlns:mc="http://schemas.openxmlformats.org/markup-compatibility/2006">
              <mc:Choice xmlns:v="urn:schemas-microsoft-com:vml" Requires="v">
                <p:oleObj spid="_x0000_s18009" name="Equation" r:id="rId4" imgW="2095500" imgH="508000" progId="Equation.DSMT4">
                  <p:embed/>
                </p:oleObj>
              </mc:Choice>
              <mc:Fallback>
                <p:oleObj name="Equation" r:id="rId4" imgW="20955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3843102"/>
                        <a:ext cx="3779087" cy="936104"/>
                      </a:xfrm>
                      <a:prstGeom prst="rect">
                        <a:avLst/>
                      </a:prstGeom>
                      <a:noFill/>
                    </p:spPr>
                  </p:pic>
                </p:oleObj>
              </mc:Fallback>
            </mc:AlternateContent>
          </a:graphicData>
        </a:graphic>
      </p:graphicFrame>
      <p:sp>
        <p:nvSpPr>
          <p:cNvPr id="27" name="矩形 26"/>
          <p:cNvSpPr/>
          <p:nvPr/>
        </p:nvSpPr>
        <p:spPr>
          <a:xfrm>
            <a:off x="913058" y="5085184"/>
            <a:ext cx="7475365" cy="923330"/>
          </a:xfrm>
          <a:prstGeom prst="rect">
            <a:avLst/>
          </a:prstGeom>
        </p:spPr>
        <p:txBody>
          <a:bodyPr wrap="square">
            <a:spAutoFit/>
          </a:bodyPr>
          <a:lstStyle/>
          <a:p>
            <a:pPr>
              <a:lnSpc>
                <a:spcPct val="150000"/>
              </a:lnSpc>
            </a:pP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i="1" dirty="0" smtClean="0">
                <a:latin typeface="Times New Roman" panose="02020603050405020304" pitchFamily="18" charset="0"/>
              </a:rPr>
              <a:t>X</a:t>
            </a:r>
            <a:r>
              <a:rPr lang="en-US" altLang="zh-CN" i="1" baseline="-25000" dirty="0" smtClean="0">
                <a:latin typeface="Times New Roman" panose="02020603050405020304" pitchFamily="18" charset="0"/>
              </a:rPr>
              <a:t>A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i="1" dirty="0" smtClean="0">
                <a:latin typeface="Times New Roman" panose="02020603050405020304" pitchFamily="18" charset="0"/>
              </a:rPr>
              <a:t>X</a:t>
            </a:r>
            <a:r>
              <a:rPr lang="en-US" altLang="zh-CN" i="1" baseline="-25000" dirty="0" smtClean="0">
                <a:latin typeface="Times New Roman" panose="02020603050405020304" pitchFamily="18" charset="0"/>
              </a:rPr>
              <a:t>B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分别为</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系数矩阵</a:t>
            </a:r>
            <a:r>
              <a:rPr lang="zh-CN"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rPr>
              <a:t>k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岭数</a:t>
            </a:r>
            <a:r>
              <a:rPr lang="zh-CN"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rPr>
              <a:t>I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表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单位矩阵</a:t>
            </a:r>
            <a:r>
              <a:rPr lang="zh-CN" altLang="zh-CN" dirty="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rPr>
              <a:t>C </a:t>
            </a:r>
            <a:r>
              <a:rPr lang="zh-CN" altLang="zh-CN" dirty="0" smtClean="0">
                <a:latin typeface="微软雅黑" panose="020B0503020204020204" pitchFamily="34" charset="-122"/>
                <a:ea typeface="微软雅黑" panose="020B0503020204020204" pitchFamily="34" charset="-122"/>
                <a:cs typeface="Times New Roman" panose="02020603050405020304" pitchFamily="18" charset="0"/>
              </a:rPr>
              <a:t>表示</a:t>
            </a:r>
            <a:r>
              <a:rPr lang="zh-CN" altLang="zh-CN" dirty="0">
                <a:latin typeface="微软雅黑" panose="020B0503020204020204" pitchFamily="34" charset="-122"/>
                <a:ea typeface="微软雅黑" panose="020B0503020204020204" pitchFamily="34" charset="-122"/>
                <a:cs typeface="Times New Roman" panose="02020603050405020304" pitchFamily="18" charset="0"/>
              </a:rPr>
              <a:t>特征向量矩阵</a:t>
            </a:r>
            <a:r>
              <a:rPr lang="zh-CN" altLang="zh-CN" dirty="0">
                <a:latin typeface="Times New Roman" panose="02020603050405020304" pitchFamily="18"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24667841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702900" y="1484784"/>
            <a:ext cx="7287298" cy="1015663"/>
          </a:xfrm>
          <a:prstGeom prst="rect">
            <a:avLst/>
          </a:prstGeom>
          <a:noFill/>
        </p:spPr>
        <p:txBody>
          <a:bodyPr wrap="square" rtlCol="0">
            <a:spAutoFit/>
          </a:bodyPr>
          <a:lstStyle/>
          <a:p>
            <a:pPr algn="just">
              <a:lnSpc>
                <a:spcPct val="150000"/>
              </a:lnSpc>
            </a:pPr>
            <a:r>
              <a:rPr lang="zh-CN" altLang="en-US" sz="2000" dirty="0" smtClean="0">
                <a:latin typeface="微软雅黑" panose="020B0503020204020204" pitchFamily="34" charset="-122"/>
                <a:ea typeface="微软雅黑" panose="020B0503020204020204" pitchFamily="34" charset="-122"/>
              </a:rPr>
              <a:t>因引入岭回归之后，求解过程变为有偏估计，考虑对计算潮位进行修正。</a:t>
            </a:r>
            <a:endParaRPr lang="en-US" altLang="zh-CN" sz="2000" dirty="0" smtClean="0">
              <a:latin typeface="微软雅黑" panose="020B0503020204020204" pitchFamily="34" charset="-122"/>
              <a:ea typeface="微软雅黑" panose="020B0503020204020204" pitchFamily="34" charset="-122"/>
            </a:endParaRPr>
          </a:p>
        </p:txBody>
      </p:sp>
      <p:sp>
        <p:nvSpPr>
          <p:cNvPr id="11"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1  </a:t>
            </a:r>
            <a:r>
              <a:rPr lang="zh-CN" altLang="en-US" sz="1800" dirty="0" smtClean="0"/>
              <a:t>基本思想</a:t>
            </a:r>
            <a:endParaRPr lang="zh-CN" altLang="zh-CN" sz="18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图表 9"/>
          <p:cNvGraphicFramePr>
            <a:graphicFrameLocks/>
          </p:cNvGraphicFramePr>
          <p:nvPr>
            <p:extLst>
              <p:ext uri="{D42A27DB-BD31-4B8C-83A1-F6EECF244321}">
                <p14:modId xmlns:p14="http://schemas.microsoft.com/office/powerpoint/2010/main" val="1889989515"/>
              </p:ext>
            </p:extLst>
          </p:nvPr>
        </p:nvGraphicFramePr>
        <p:xfrm>
          <a:off x="107504" y="2500447"/>
          <a:ext cx="4550994" cy="313845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图表 11"/>
          <p:cNvGraphicFramePr>
            <a:graphicFrameLocks/>
          </p:cNvGraphicFramePr>
          <p:nvPr>
            <p:extLst>
              <p:ext uri="{D42A27DB-BD31-4B8C-83A1-F6EECF244321}">
                <p14:modId xmlns:p14="http://schemas.microsoft.com/office/powerpoint/2010/main" val="225294450"/>
              </p:ext>
            </p:extLst>
          </p:nvPr>
        </p:nvGraphicFramePr>
        <p:xfrm>
          <a:off x="4646046" y="2780928"/>
          <a:ext cx="3960440" cy="2692933"/>
        </p:xfrm>
        <a:graphic>
          <a:graphicData uri="http://schemas.openxmlformats.org/drawingml/2006/chart">
            <c:chart xmlns:c="http://schemas.openxmlformats.org/drawingml/2006/chart" xmlns:r="http://schemas.openxmlformats.org/officeDocument/2006/relationships" r:id="rId4"/>
          </a:graphicData>
        </a:graphic>
      </p:graphicFrame>
      <p:sp>
        <p:nvSpPr>
          <p:cNvPr id="3" name="矩形 2"/>
          <p:cNvSpPr/>
          <p:nvPr/>
        </p:nvSpPr>
        <p:spPr>
          <a:xfrm>
            <a:off x="7236296" y="3933056"/>
            <a:ext cx="753902"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075271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436219" y="1630995"/>
            <a:ext cx="3096344" cy="830997"/>
          </a:xfrm>
          <a:prstGeom prst="rect">
            <a:avLst/>
          </a:prstGeom>
          <a:noFill/>
        </p:spPr>
        <p:txBody>
          <a:bodyPr wrap="square" rtlCol="0">
            <a:spAutoFit/>
          </a:bodyPr>
          <a:lstStyle/>
          <a:p>
            <a:pPr algn="just">
              <a:lnSpc>
                <a:spcPct val="150000"/>
              </a:lnSpc>
            </a:pPr>
            <a:r>
              <a:rPr lang="en-US" altLang="zh-CN" sz="1600" dirty="0" smtClean="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以</a:t>
            </a:r>
            <a:r>
              <a:rPr lang="zh-CN" altLang="en-US" sz="1600" dirty="0" smtClean="0">
                <a:latin typeface="微软雅黑" panose="020B0503020204020204" pitchFamily="34" charset="-122"/>
                <a:ea typeface="微软雅黑" panose="020B0503020204020204" pitchFamily="34" charset="-122"/>
              </a:rPr>
              <a:t>绿华山潮位数据为例进行基于岭回归的短期调和分析。</a:t>
            </a:r>
            <a:endParaRPr lang="en-US" altLang="zh-CN" sz="1600" dirty="0" smtClean="0">
              <a:latin typeface="微软雅黑" panose="020B0503020204020204" pitchFamily="34" charset="-122"/>
              <a:ea typeface="微软雅黑" panose="020B0503020204020204" pitchFamily="34" charset="-122"/>
            </a:endParaRP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2  </a:t>
            </a:r>
            <a:r>
              <a:rPr lang="zh-CN" altLang="en-US" sz="1800" dirty="0" smtClean="0"/>
              <a:t>案例</a:t>
            </a:r>
            <a:endParaRPr lang="zh-CN" altLang="zh-CN" sz="1800" dirty="0"/>
          </a:p>
        </p:txBody>
      </p:sp>
      <p:graphicFrame>
        <p:nvGraphicFramePr>
          <p:cNvPr id="5" name="表格 4"/>
          <p:cNvGraphicFramePr>
            <a:graphicFrameLocks noGrp="1"/>
          </p:cNvGraphicFramePr>
          <p:nvPr>
            <p:extLst>
              <p:ext uri="{D42A27DB-BD31-4B8C-83A1-F6EECF244321}">
                <p14:modId xmlns:p14="http://schemas.microsoft.com/office/powerpoint/2010/main" val="3387590527"/>
              </p:ext>
            </p:extLst>
          </p:nvPr>
        </p:nvGraphicFramePr>
        <p:xfrm>
          <a:off x="3915196" y="1721489"/>
          <a:ext cx="5049296" cy="2139558"/>
        </p:xfrm>
        <a:graphic>
          <a:graphicData uri="http://schemas.openxmlformats.org/drawingml/2006/table">
            <a:tbl>
              <a:tblPr firstRow="1" firstCol="1" bandRow="1">
                <a:tableStyleId>{5C22544A-7EE6-4342-B048-85BDC9FD1C3A}</a:tableStyleId>
              </a:tblPr>
              <a:tblGrid>
                <a:gridCol w="631162">
                  <a:extLst>
                    <a:ext uri="{9D8B030D-6E8A-4147-A177-3AD203B41FA5}">
                      <a16:colId xmlns:a16="http://schemas.microsoft.com/office/drawing/2014/main" val="20000"/>
                    </a:ext>
                  </a:extLst>
                </a:gridCol>
                <a:gridCol w="631162">
                  <a:extLst>
                    <a:ext uri="{9D8B030D-6E8A-4147-A177-3AD203B41FA5}">
                      <a16:colId xmlns:a16="http://schemas.microsoft.com/office/drawing/2014/main" val="20001"/>
                    </a:ext>
                  </a:extLst>
                </a:gridCol>
                <a:gridCol w="631162">
                  <a:extLst>
                    <a:ext uri="{9D8B030D-6E8A-4147-A177-3AD203B41FA5}">
                      <a16:colId xmlns:a16="http://schemas.microsoft.com/office/drawing/2014/main" val="20002"/>
                    </a:ext>
                  </a:extLst>
                </a:gridCol>
                <a:gridCol w="631162">
                  <a:extLst>
                    <a:ext uri="{9D8B030D-6E8A-4147-A177-3AD203B41FA5}">
                      <a16:colId xmlns:a16="http://schemas.microsoft.com/office/drawing/2014/main" val="20003"/>
                    </a:ext>
                  </a:extLst>
                </a:gridCol>
                <a:gridCol w="631162">
                  <a:extLst>
                    <a:ext uri="{9D8B030D-6E8A-4147-A177-3AD203B41FA5}">
                      <a16:colId xmlns:a16="http://schemas.microsoft.com/office/drawing/2014/main" val="20004"/>
                    </a:ext>
                  </a:extLst>
                </a:gridCol>
                <a:gridCol w="631162">
                  <a:extLst>
                    <a:ext uri="{9D8B030D-6E8A-4147-A177-3AD203B41FA5}">
                      <a16:colId xmlns:a16="http://schemas.microsoft.com/office/drawing/2014/main" val="20005"/>
                    </a:ext>
                  </a:extLst>
                </a:gridCol>
                <a:gridCol w="631162">
                  <a:extLst>
                    <a:ext uri="{9D8B030D-6E8A-4147-A177-3AD203B41FA5}">
                      <a16:colId xmlns:a16="http://schemas.microsoft.com/office/drawing/2014/main" val="20006"/>
                    </a:ext>
                  </a:extLst>
                </a:gridCol>
                <a:gridCol w="631162">
                  <a:extLst>
                    <a:ext uri="{9D8B030D-6E8A-4147-A177-3AD203B41FA5}">
                      <a16:colId xmlns:a16="http://schemas.microsoft.com/office/drawing/2014/main" val="20007"/>
                    </a:ext>
                  </a:extLst>
                </a:gridCol>
              </a:tblGrid>
              <a:tr h="282044">
                <a:tc>
                  <a:txBody>
                    <a:bodyPr/>
                    <a:lstStyle/>
                    <a:p>
                      <a:pPr indent="0" algn="ctr">
                        <a:spcBef>
                          <a:spcPts val="600"/>
                        </a:spcBef>
                        <a:spcAft>
                          <a:spcPts val="0"/>
                        </a:spcAft>
                      </a:pPr>
                      <a:r>
                        <a:rPr lang="zh-CN" sz="1050" kern="100" dirty="0">
                          <a:effectLst/>
                        </a:rPr>
                        <a:t>特征值</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1</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80300">
                <a:tc>
                  <a:txBody>
                    <a:bodyPr/>
                    <a:lstStyle/>
                    <a:p>
                      <a:pPr algn="ctr">
                        <a:spcBef>
                          <a:spcPts val="600"/>
                        </a:spcBef>
                        <a:spcAft>
                          <a:spcPts val="0"/>
                        </a:spcAft>
                      </a:pPr>
                      <a:r>
                        <a:rPr lang="en-US" sz="1050" kern="1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3.1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80300">
                <a:tc>
                  <a:txBody>
                    <a:bodyPr/>
                    <a:lstStyle/>
                    <a:p>
                      <a:pPr algn="ctr">
                        <a:spcBef>
                          <a:spcPts val="600"/>
                        </a:spcBef>
                        <a:spcAft>
                          <a:spcPts val="0"/>
                        </a:spcAft>
                      </a:pPr>
                      <a:r>
                        <a:rPr lang="en-US" sz="1050" kern="1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7.6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80300">
                <a:tc>
                  <a:txBody>
                    <a:bodyPr/>
                    <a:lstStyle/>
                    <a:p>
                      <a:pPr algn="ctr">
                        <a:spcBef>
                          <a:spcPts val="600"/>
                        </a:spcBef>
                        <a:spcAft>
                          <a:spcPts val="0"/>
                        </a:spcAft>
                      </a:pPr>
                      <a:r>
                        <a:rPr lang="en-US" sz="1050" kern="100">
                          <a:effectLst/>
                        </a:rPr>
                        <a:t>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0030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80300">
                <a:tc>
                  <a:txBody>
                    <a:bodyPr/>
                    <a:lstStyle/>
                    <a:p>
                      <a:pPr algn="ctr">
                        <a:spcBef>
                          <a:spcPts val="600"/>
                        </a:spcBef>
                        <a:spcAft>
                          <a:spcPts val="0"/>
                        </a:spcAft>
                      </a:pPr>
                      <a:r>
                        <a:rPr lang="en-US" sz="1050" kern="100">
                          <a:effectLst/>
                        </a:rPr>
                        <a:t>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0062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80300">
                <a:tc>
                  <a:txBody>
                    <a:bodyPr/>
                    <a:lstStyle/>
                    <a:p>
                      <a:pPr algn="ctr">
                        <a:spcBef>
                          <a:spcPts val="600"/>
                        </a:spcBef>
                        <a:spcAft>
                          <a:spcPts val="0"/>
                        </a:spcAft>
                      </a:pPr>
                      <a:r>
                        <a:rPr lang="en-US" sz="1050" kern="100">
                          <a:effectLst/>
                        </a:rPr>
                        <a:t>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1017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80300">
                <a:tc>
                  <a:txBody>
                    <a:bodyPr/>
                    <a:lstStyle/>
                    <a:p>
                      <a:pPr algn="ctr">
                        <a:spcBef>
                          <a:spcPts val="600"/>
                        </a:spcBef>
                        <a:spcAft>
                          <a:spcPts val="0"/>
                        </a:spcAft>
                      </a:pPr>
                      <a:r>
                        <a:rPr lang="en-US" sz="1050" kern="100">
                          <a:effectLst/>
                        </a:rPr>
                        <a:t>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2884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175714">
                <a:tc>
                  <a:txBody>
                    <a:bodyPr/>
                    <a:lstStyle/>
                    <a:p>
                      <a:pPr indent="0" algn="ctr">
                        <a:spcBef>
                          <a:spcPts val="600"/>
                        </a:spcBef>
                        <a:spcAft>
                          <a:spcPts val="0"/>
                        </a:spcAft>
                      </a:pPr>
                      <a:r>
                        <a:rPr lang="en-US" sz="1050" kern="100" dirty="0">
                          <a:effectLst/>
                        </a:rPr>
                        <a:t>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0.3982 </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866317"/>
              </p:ext>
            </p:extLst>
          </p:nvPr>
        </p:nvGraphicFramePr>
        <p:xfrm>
          <a:off x="293175" y="3488534"/>
          <a:ext cx="3382433" cy="837850"/>
        </p:xfrm>
        <a:graphic>
          <a:graphicData uri="http://schemas.openxmlformats.org/presentationml/2006/ole">
            <mc:AlternateContent xmlns:mc="http://schemas.openxmlformats.org/markup-compatibility/2006">
              <mc:Choice xmlns:v="urn:schemas-microsoft-com:vml" Requires="v">
                <p:oleObj spid="_x0000_s16930" name="Equation" r:id="rId4" imgW="2095500" imgH="508000" progId="Equation.DSMT4">
                  <p:embed/>
                </p:oleObj>
              </mc:Choice>
              <mc:Fallback>
                <p:oleObj name="Equation" r:id="rId4" imgW="20955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175" y="3488534"/>
                        <a:ext cx="3382433" cy="837850"/>
                      </a:xfrm>
                      <a:prstGeom prst="rect">
                        <a:avLst/>
                      </a:prstGeom>
                      <a:noFill/>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284308811"/>
              </p:ext>
            </p:extLst>
          </p:nvPr>
        </p:nvGraphicFramePr>
        <p:xfrm>
          <a:off x="3894130" y="4005064"/>
          <a:ext cx="5135880" cy="1944216"/>
        </p:xfrm>
        <a:graphic>
          <a:graphicData uri="http://schemas.openxmlformats.org/drawingml/2006/table">
            <a:tbl>
              <a:tblPr firstRow="1" firstCol="1" bandRow="1">
                <a:tableStyleId>{5C22544A-7EE6-4342-B048-85BDC9FD1C3A}</a:tableStyleId>
              </a:tblPr>
              <a:tblGrid>
                <a:gridCol w="641985">
                  <a:extLst>
                    <a:ext uri="{9D8B030D-6E8A-4147-A177-3AD203B41FA5}">
                      <a16:colId xmlns:a16="http://schemas.microsoft.com/office/drawing/2014/main" val="20000"/>
                    </a:ext>
                  </a:extLst>
                </a:gridCol>
                <a:gridCol w="641985">
                  <a:extLst>
                    <a:ext uri="{9D8B030D-6E8A-4147-A177-3AD203B41FA5}">
                      <a16:colId xmlns:a16="http://schemas.microsoft.com/office/drawing/2014/main" val="20001"/>
                    </a:ext>
                  </a:extLst>
                </a:gridCol>
                <a:gridCol w="641985">
                  <a:extLst>
                    <a:ext uri="{9D8B030D-6E8A-4147-A177-3AD203B41FA5}">
                      <a16:colId xmlns:a16="http://schemas.microsoft.com/office/drawing/2014/main" val="20002"/>
                    </a:ext>
                  </a:extLst>
                </a:gridCol>
                <a:gridCol w="641985">
                  <a:extLst>
                    <a:ext uri="{9D8B030D-6E8A-4147-A177-3AD203B41FA5}">
                      <a16:colId xmlns:a16="http://schemas.microsoft.com/office/drawing/2014/main" val="20003"/>
                    </a:ext>
                  </a:extLst>
                </a:gridCol>
                <a:gridCol w="641985">
                  <a:extLst>
                    <a:ext uri="{9D8B030D-6E8A-4147-A177-3AD203B41FA5}">
                      <a16:colId xmlns:a16="http://schemas.microsoft.com/office/drawing/2014/main" val="20004"/>
                    </a:ext>
                  </a:extLst>
                </a:gridCol>
                <a:gridCol w="641985">
                  <a:extLst>
                    <a:ext uri="{9D8B030D-6E8A-4147-A177-3AD203B41FA5}">
                      <a16:colId xmlns:a16="http://schemas.microsoft.com/office/drawing/2014/main" val="20005"/>
                    </a:ext>
                  </a:extLst>
                </a:gridCol>
                <a:gridCol w="641985">
                  <a:extLst>
                    <a:ext uri="{9D8B030D-6E8A-4147-A177-3AD203B41FA5}">
                      <a16:colId xmlns:a16="http://schemas.microsoft.com/office/drawing/2014/main" val="20006"/>
                    </a:ext>
                  </a:extLst>
                </a:gridCol>
                <a:gridCol w="641985">
                  <a:extLst>
                    <a:ext uri="{9D8B030D-6E8A-4147-A177-3AD203B41FA5}">
                      <a16:colId xmlns:a16="http://schemas.microsoft.com/office/drawing/2014/main" val="20007"/>
                    </a:ext>
                  </a:extLst>
                </a:gridCol>
              </a:tblGrid>
              <a:tr h="243027">
                <a:tc>
                  <a:txBody>
                    <a:bodyPr/>
                    <a:lstStyle/>
                    <a:p>
                      <a:pPr algn="ctr">
                        <a:spcBef>
                          <a:spcPts val="600"/>
                        </a:spcBef>
                        <a:spcAft>
                          <a:spcPts val="0"/>
                        </a:spcAft>
                      </a:pPr>
                      <a:r>
                        <a:rPr lang="zh-CN" sz="1050" kern="100">
                          <a:effectLst/>
                        </a:rPr>
                        <a:t>特征值</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43027">
                <a:tc>
                  <a:txBody>
                    <a:bodyPr/>
                    <a:lstStyle/>
                    <a:p>
                      <a:pPr algn="ctr">
                        <a:spcBef>
                          <a:spcPts val="600"/>
                        </a:spcBef>
                        <a:spcAft>
                          <a:spcPts val="0"/>
                        </a:spcAft>
                      </a:pPr>
                      <a:r>
                        <a:rPr lang="en-US" sz="1050" kern="1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7.3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43027">
                <a:tc>
                  <a:txBody>
                    <a:bodyPr/>
                    <a:lstStyle/>
                    <a:p>
                      <a:pPr algn="ctr">
                        <a:spcBef>
                          <a:spcPts val="600"/>
                        </a:spcBef>
                        <a:spcAft>
                          <a:spcPts val="0"/>
                        </a:spcAft>
                      </a:pPr>
                      <a:r>
                        <a:rPr lang="en-US" sz="1050" kern="100" dirty="0">
                          <a:effectLst/>
                        </a:rPr>
                        <a:t>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1.66E-05</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43027">
                <a:tc>
                  <a:txBody>
                    <a:bodyPr/>
                    <a:lstStyle/>
                    <a:p>
                      <a:pPr algn="ctr">
                        <a:spcBef>
                          <a:spcPts val="600"/>
                        </a:spcBef>
                        <a:spcAft>
                          <a:spcPts val="0"/>
                        </a:spcAft>
                      </a:pPr>
                      <a:r>
                        <a:rPr lang="en-US" sz="1050" kern="100">
                          <a:effectLst/>
                        </a:rPr>
                        <a:t>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0063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43027">
                <a:tc>
                  <a:txBody>
                    <a:bodyPr/>
                    <a:lstStyle/>
                    <a:p>
                      <a:pPr algn="ctr">
                        <a:spcBef>
                          <a:spcPts val="600"/>
                        </a:spcBef>
                        <a:spcAft>
                          <a:spcPts val="0"/>
                        </a:spcAft>
                      </a:pPr>
                      <a:r>
                        <a:rPr lang="en-US" sz="1050" kern="100">
                          <a:effectLst/>
                        </a:rPr>
                        <a:t>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0109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43027">
                <a:tc>
                  <a:txBody>
                    <a:bodyPr/>
                    <a:lstStyle/>
                    <a:p>
                      <a:pPr algn="ctr">
                        <a:spcBef>
                          <a:spcPts val="600"/>
                        </a:spcBef>
                        <a:spcAft>
                          <a:spcPts val="0"/>
                        </a:spcAft>
                      </a:pPr>
                      <a:r>
                        <a:rPr lang="en-US" sz="1050" kern="100">
                          <a:effectLst/>
                        </a:rPr>
                        <a:t>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2103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43027">
                <a:tc>
                  <a:txBody>
                    <a:bodyPr/>
                    <a:lstStyle/>
                    <a:p>
                      <a:pPr algn="ctr">
                        <a:spcBef>
                          <a:spcPts val="600"/>
                        </a:spcBef>
                        <a:spcAft>
                          <a:spcPts val="0"/>
                        </a:spcAft>
                      </a:pPr>
                      <a:r>
                        <a:rPr lang="en-US" sz="1050" kern="100">
                          <a:effectLst/>
                        </a:rPr>
                        <a:t>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5937 </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243027">
                <a:tc>
                  <a:txBody>
                    <a:bodyPr/>
                    <a:lstStyle/>
                    <a:p>
                      <a:pPr algn="ctr">
                        <a:spcBef>
                          <a:spcPts val="600"/>
                        </a:spcBef>
                        <a:spcAft>
                          <a:spcPts val="0"/>
                        </a:spcAft>
                      </a:pPr>
                      <a:r>
                        <a:rPr lang="en-US" sz="1050" kern="100">
                          <a:effectLst/>
                        </a:rPr>
                        <a:t>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a:effectLst/>
                        </a:rPr>
                        <a:t>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en-US" sz="1050" kern="100" dirty="0">
                          <a:effectLst/>
                        </a:rPr>
                        <a:t>0.8533 </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bl>
          </a:graphicData>
        </a:graphic>
      </p:graphicFrame>
      <p:sp>
        <p:nvSpPr>
          <p:cNvPr id="9" name="圆角右箭头 8"/>
          <p:cNvSpPr/>
          <p:nvPr/>
        </p:nvSpPr>
        <p:spPr>
          <a:xfrm>
            <a:off x="1405591" y="2696446"/>
            <a:ext cx="2302313" cy="648072"/>
          </a:xfrm>
          <a:prstGeom prst="ben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tx1"/>
              </a:solidFill>
            </a:endParaRPr>
          </a:p>
        </p:txBody>
      </p:sp>
      <p:sp>
        <p:nvSpPr>
          <p:cNvPr id="10" name="圆角右箭头 9"/>
          <p:cNvSpPr/>
          <p:nvPr/>
        </p:nvSpPr>
        <p:spPr>
          <a:xfrm flipV="1">
            <a:off x="1405591" y="4437112"/>
            <a:ext cx="2302313" cy="720080"/>
          </a:xfrm>
          <a:prstGeom prst="ben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tx1"/>
              </a:solidFill>
            </a:endParaRPr>
          </a:p>
        </p:txBody>
      </p:sp>
      <p:cxnSp>
        <p:nvCxnSpPr>
          <p:cNvPr id="12" name="直接连接符 11"/>
          <p:cNvCxnSpPr/>
          <p:nvPr/>
        </p:nvCxnSpPr>
        <p:spPr>
          <a:xfrm>
            <a:off x="1301287" y="3907459"/>
            <a:ext cx="360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804371" y="4326384"/>
            <a:ext cx="36004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72000" y="2204864"/>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220072" y="2492896"/>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74654" y="4437112"/>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220072" y="4653136"/>
            <a:ext cx="5760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804371" y="3907459"/>
            <a:ext cx="36004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273535" y="4323655"/>
            <a:ext cx="360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0820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par>
                                <p:cTn id="20" presetID="53" presetClass="entr" presetSubtype="16"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500" fill="hold"/>
                                        <p:tgtEl>
                                          <p:spTgt spid="19"/>
                                        </p:tgtEl>
                                        <p:attrNameLst>
                                          <p:attrName>ppt_w</p:attrName>
                                        </p:attrNameLst>
                                      </p:cBhvr>
                                      <p:tavLst>
                                        <p:tav tm="0">
                                          <p:val>
                                            <p:fltVal val="0"/>
                                          </p:val>
                                        </p:tav>
                                        <p:tav tm="100000">
                                          <p:val>
                                            <p:strVal val="#ppt_w"/>
                                          </p:val>
                                        </p:tav>
                                      </p:tavLst>
                                    </p:anim>
                                    <p:anim calcmode="lin" valueType="num">
                                      <p:cBhvr>
                                        <p:cTn id="23" dur="500" fill="hold"/>
                                        <p:tgtEl>
                                          <p:spTgt spid="19"/>
                                        </p:tgtEl>
                                        <p:attrNameLst>
                                          <p:attrName>ppt_h</p:attrName>
                                        </p:attrNameLst>
                                      </p:cBhvr>
                                      <p:tavLst>
                                        <p:tav tm="0">
                                          <p:val>
                                            <p:fltVal val="0"/>
                                          </p:val>
                                        </p:tav>
                                        <p:tav tm="100000">
                                          <p:val>
                                            <p:strVal val="#ppt_h"/>
                                          </p:val>
                                        </p:tav>
                                      </p:tavLst>
                                    </p:anim>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Effect transition="in" filter="fade">
                                      <p:cBhvr>
                                        <p:cTn id="31" dur="500"/>
                                        <p:tgtEl>
                                          <p:spTgt spid="13"/>
                                        </p:tgtEl>
                                      </p:cBhvr>
                                    </p:animEffect>
                                  </p:childTnLst>
                                </p:cTn>
                              </p:par>
                              <p:par>
                                <p:cTn id="32" presetID="53" presetClass="entr" presetSubtype="16"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500" fill="hold"/>
                                        <p:tgtEl>
                                          <p:spTgt spid="20"/>
                                        </p:tgtEl>
                                        <p:attrNameLst>
                                          <p:attrName>ppt_w</p:attrName>
                                        </p:attrNameLst>
                                      </p:cBhvr>
                                      <p:tavLst>
                                        <p:tav tm="0">
                                          <p:val>
                                            <p:fltVal val="0"/>
                                          </p:val>
                                        </p:tav>
                                        <p:tav tm="100000">
                                          <p:val>
                                            <p:strVal val="#ppt_w"/>
                                          </p:val>
                                        </p:tav>
                                      </p:tavLst>
                                    </p:anim>
                                    <p:anim calcmode="lin" valueType="num">
                                      <p:cBhvr>
                                        <p:cTn id="35" dur="500" fill="hold"/>
                                        <p:tgtEl>
                                          <p:spTgt spid="20"/>
                                        </p:tgtEl>
                                        <p:attrNameLst>
                                          <p:attrName>ppt_h</p:attrName>
                                        </p:attrNameLst>
                                      </p:cBhvr>
                                      <p:tavLst>
                                        <p:tav tm="0">
                                          <p:val>
                                            <p:fltVal val="0"/>
                                          </p:val>
                                        </p:tav>
                                        <p:tav tm="100000">
                                          <p:val>
                                            <p:strVal val="#ppt_h"/>
                                          </p:val>
                                        </p:tav>
                                      </p:tavLst>
                                    </p:anim>
                                    <p:animEffect transition="in" filter="fad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827584" y="1357982"/>
            <a:ext cx="6821428" cy="458908"/>
          </a:xfrm>
          <a:prstGeom prst="rect">
            <a:avLst/>
          </a:prstGeom>
          <a:noFill/>
        </p:spPr>
        <p:txBody>
          <a:bodyPr wrap="square" rtlCol="0">
            <a:spAutoFit/>
          </a:bodyPr>
          <a:lstStyle/>
          <a:p>
            <a:pPr algn="just">
              <a:lnSpc>
                <a:spcPct val="150000"/>
              </a:lnSpc>
            </a:pPr>
            <a:r>
              <a:rPr lang="zh-CN" altLang="en-US" sz="1600" dirty="0" smtClean="0">
                <a:latin typeface="微软雅黑" panose="020B0503020204020204" pitchFamily="34" charset="-122"/>
                <a:ea typeface="微软雅黑" panose="020B0503020204020204" pitchFamily="34" charset="-122"/>
              </a:rPr>
              <a:t>进行岭回归分析时，岭数</a:t>
            </a:r>
            <a:r>
              <a:rPr lang="en-US" altLang="zh-CN" sz="1600" dirty="0" smtClean="0">
                <a:latin typeface="微软雅黑" panose="020B0503020204020204" pitchFamily="34" charset="-122"/>
                <a:ea typeface="微软雅黑" panose="020B0503020204020204" pitchFamily="34" charset="-122"/>
              </a:rPr>
              <a:t>k</a:t>
            </a:r>
            <a:r>
              <a:rPr lang="zh-CN" altLang="en-US" sz="1600" dirty="0" smtClean="0">
                <a:latin typeface="微软雅黑" panose="020B0503020204020204" pitchFamily="34" charset="-122"/>
                <a:ea typeface="微软雅黑" panose="020B0503020204020204" pitchFamily="34" charset="-122"/>
              </a:rPr>
              <a:t>的取值范围一般为</a:t>
            </a:r>
            <a:r>
              <a:rPr lang="en-US" altLang="zh-CN" sz="1600" dirty="0" smtClean="0">
                <a:latin typeface="微软雅黑" panose="020B0503020204020204" pitchFamily="34" charset="-122"/>
                <a:ea typeface="微软雅黑" panose="020B0503020204020204" pitchFamily="34" charset="-122"/>
              </a:rPr>
              <a:t>[0, 1]</a:t>
            </a:r>
            <a:r>
              <a:rPr lang="zh-CN" altLang="en-US" sz="1600" dirty="0" smtClean="0">
                <a:latin typeface="微软雅黑" panose="020B0503020204020204" pitchFamily="34" charset="-122"/>
                <a:ea typeface="微软雅黑" panose="020B0503020204020204" pitchFamily="34" charset="-122"/>
              </a:rPr>
              <a:t>，具体范围视情况调整。</a:t>
            </a:r>
            <a:endParaRPr lang="en-US" altLang="zh-CN" sz="1600" dirty="0" smtClean="0">
              <a:latin typeface="微软雅黑" panose="020B0503020204020204" pitchFamily="34" charset="-122"/>
              <a:ea typeface="微软雅黑" panose="020B0503020204020204" pitchFamily="34" charset="-122"/>
            </a:endParaRP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2  </a:t>
            </a:r>
            <a:r>
              <a:rPr lang="zh-CN" altLang="en-US" sz="1800" dirty="0" smtClean="0"/>
              <a:t>案例</a:t>
            </a:r>
            <a:endParaRPr lang="zh-CN" altLang="zh-CN" sz="1800" dirty="0"/>
          </a:p>
        </p:txBody>
      </p:sp>
      <p:graphicFrame>
        <p:nvGraphicFramePr>
          <p:cNvPr id="5" name="图表 4"/>
          <p:cNvGraphicFramePr>
            <a:graphicFrameLocks/>
          </p:cNvGraphicFramePr>
          <p:nvPr>
            <p:extLst>
              <p:ext uri="{D42A27DB-BD31-4B8C-83A1-F6EECF244321}">
                <p14:modId xmlns:p14="http://schemas.microsoft.com/office/powerpoint/2010/main" val="1605772266"/>
              </p:ext>
            </p:extLst>
          </p:nvPr>
        </p:nvGraphicFramePr>
        <p:xfrm>
          <a:off x="702900" y="2046174"/>
          <a:ext cx="6984776" cy="22469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p:cNvGraphicFramePr>
            <a:graphicFrameLocks/>
          </p:cNvGraphicFramePr>
          <p:nvPr>
            <p:extLst>
              <p:ext uri="{D42A27DB-BD31-4B8C-83A1-F6EECF244321}">
                <p14:modId xmlns:p14="http://schemas.microsoft.com/office/powerpoint/2010/main" val="2613327354"/>
              </p:ext>
            </p:extLst>
          </p:nvPr>
        </p:nvGraphicFramePr>
        <p:xfrm>
          <a:off x="724356" y="4365104"/>
          <a:ext cx="6987371" cy="2215085"/>
        </p:xfrm>
        <a:graphic>
          <a:graphicData uri="http://schemas.openxmlformats.org/drawingml/2006/chart">
            <c:chart xmlns:c="http://schemas.openxmlformats.org/drawingml/2006/chart" xmlns:r="http://schemas.openxmlformats.org/officeDocument/2006/relationships" r:id="rId4"/>
          </a:graphicData>
        </a:graphic>
      </p:graphicFrame>
      <p:sp>
        <p:nvSpPr>
          <p:cNvPr id="3" name="矩形 2"/>
          <p:cNvSpPr/>
          <p:nvPr/>
        </p:nvSpPr>
        <p:spPr>
          <a:xfrm>
            <a:off x="1475656" y="2579237"/>
            <a:ext cx="720080" cy="1224136"/>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83693" y="4869160"/>
            <a:ext cx="720080" cy="1224136"/>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96064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4063668" cy="461537"/>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1 </a:t>
            </a:r>
            <a:r>
              <a:rPr lang="zh-CN" altLang="en-US" sz="2399" dirty="0" smtClean="0">
                <a:solidFill>
                  <a:srgbClr val="5F5E5C"/>
                </a:solidFill>
                <a:latin typeface="华康俪金黑W8(P)" pitchFamily="34" charset="-122"/>
                <a:ea typeface="华康俪金黑W8(P)" pitchFamily="34" charset="-122"/>
              </a:rPr>
              <a:t>选题</a:t>
            </a:r>
            <a:r>
              <a:rPr lang="zh-CN" altLang="en-US" sz="2399" dirty="0">
                <a:solidFill>
                  <a:srgbClr val="5F5E5C"/>
                </a:solidFill>
                <a:latin typeface="华康俪金黑W8(P)" pitchFamily="34" charset="-122"/>
                <a:ea typeface="华康俪金黑W8(P)" pitchFamily="34" charset="-122"/>
              </a:rPr>
              <a:t>背景及研究</a:t>
            </a:r>
            <a:r>
              <a:rPr lang="zh-CN" altLang="en-US" sz="2399" dirty="0" smtClean="0">
                <a:solidFill>
                  <a:srgbClr val="5F5E5C"/>
                </a:solidFill>
                <a:latin typeface="华康俪金黑W8(P)" pitchFamily="34" charset="-122"/>
                <a:ea typeface="华康俪金黑W8(P)" pitchFamily="34" charset="-122"/>
              </a:rPr>
              <a:t>意义</a:t>
            </a:r>
            <a:endParaRPr lang="zh-CN" altLang="en-US" sz="2399" dirty="0">
              <a:solidFill>
                <a:srgbClr val="5F5E5C"/>
              </a:solidFill>
              <a:latin typeface="华康俪金黑W8(P)" pitchFamily="34" charset="-122"/>
              <a:ea typeface="华康俪金黑W8(P)" pitchFamily="34" charset="-122"/>
            </a:endParaRPr>
          </a:p>
        </p:txBody>
      </p:sp>
      <p:sp>
        <p:nvSpPr>
          <p:cNvPr id="7" name="矩形 6"/>
          <p:cNvSpPr/>
          <p:nvPr/>
        </p:nvSpPr>
        <p:spPr>
          <a:xfrm>
            <a:off x="251520" y="2049929"/>
            <a:ext cx="3816424" cy="2677656"/>
          </a:xfrm>
          <a:prstGeom prst="rect">
            <a:avLst/>
          </a:prstGeom>
        </p:spPr>
        <p:txBody>
          <a:bodyPr wrap="square">
            <a:spAutoFit/>
          </a:bodyPr>
          <a:lstStyle/>
          <a:p>
            <a:pPr algn="just">
              <a:lnSpc>
                <a:spcPct val="150000"/>
              </a:lnSpc>
            </a:pPr>
            <a:r>
              <a:rPr lang="zh-CN" altLang="en-US" sz="1400" dirty="0" smtClean="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      研究</a:t>
            </a:r>
            <a:r>
              <a:rPr lang="zh-CN" altLang="en-US" sz="1600" dirty="0">
                <a:latin typeface="微软雅黑" panose="020B0503020204020204" pitchFamily="34" charset="-122"/>
                <a:ea typeface="微软雅黑" panose="020B0503020204020204" pitchFamily="34" charset="-122"/>
              </a:rPr>
              <a:t>潮汐的成因，总结其变化</a:t>
            </a:r>
            <a:r>
              <a:rPr lang="zh-CN" altLang="en-US" sz="1600" dirty="0" smtClean="0">
                <a:latin typeface="微软雅黑" panose="020B0503020204020204" pitchFamily="34" charset="-122"/>
                <a:ea typeface="微软雅黑" panose="020B0503020204020204" pitchFamily="34" charset="-122"/>
              </a:rPr>
              <a:t>规律，并将其用于</a:t>
            </a:r>
            <a:r>
              <a:rPr lang="zh-CN" altLang="en-US" sz="1600" dirty="0">
                <a:latin typeface="微软雅黑" panose="020B0503020204020204" pitchFamily="34" charset="-122"/>
                <a:ea typeface="微软雅黑" panose="020B0503020204020204" pitchFamily="34" charset="-122"/>
              </a:rPr>
              <a:t>潮汐预报工作，是</a:t>
            </a:r>
            <a:r>
              <a:rPr lang="zh-CN" altLang="en-US" sz="1600" dirty="0">
                <a:solidFill>
                  <a:srgbClr val="FF8500"/>
                </a:solidFill>
                <a:latin typeface="微软雅黑" panose="020B0503020204020204" pitchFamily="34" charset="-122"/>
                <a:ea typeface="微软雅黑" panose="020B0503020204020204" pitchFamily="34" charset="-122"/>
              </a:rPr>
              <a:t>海洋潮汐学的基本</a:t>
            </a:r>
            <a:r>
              <a:rPr lang="zh-CN" altLang="en-US" sz="1600" dirty="0" smtClean="0">
                <a:solidFill>
                  <a:srgbClr val="FF8500"/>
                </a:solidFill>
                <a:latin typeface="微软雅黑" panose="020B0503020204020204" pitchFamily="34" charset="-122"/>
                <a:ea typeface="微软雅黑" panose="020B0503020204020204" pitchFamily="34" charset="-122"/>
              </a:rPr>
              <a:t>任务</a:t>
            </a:r>
            <a:r>
              <a:rPr lang="zh-CN" altLang="en-US" sz="1600" dirty="0" smtClean="0">
                <a:latin typeface="微软雅黑" panose="020B0503020204020204" pitchFamily="34" charset="-122"/>
                <a:ea typeface="微软雅黑" panose="020B0503020204020204" pitchFamily="34" charset="-122"/>
              </a:rPr>
              <a:t>。而</a:t>
            </a:r>
            <a:r>
              <a:rPr lang="zh-CN" altLang="en-US" sz="1600" dirty="0">
                <a:latin typeface="微软雅黑" panose="020B0503020204020204" pitchFamily="34" charset="-122"/>
                <a:ea typeface="微软雅黑" panose="020B0503020204020204" pitchFamily="34" charset="-122"/>
              </a:rPr>
              <a:t>随着潮汐实测资料的积累， </a:t>
            </a:r>
            <a:r>
              <a:rPr lang="zh-CN" altLang="en-US" sz="1600" dirty="0" smtClean="0">
                <a:latin typeface="微软雅黑" panose="020B0503020204020204" pitchFamily="34" charset="-122"/>
                <a:ea typeface="微软雅黑" panose="020B0503020204020204" pitchFamily="34" charset="-122"/>
              </a:rPr>
              <a:t>计算机技术</a:t>
            </a:r>
            <a:r>
              <a:rPr lang="zh-CN" altLang="en-US" sz="1600" dirty="0">
                <a:latin typeface="微软雅黑" panose="020B0503020204020204" pitchFamily="34" charset="-122"/>
                <a:ea typeface="微软雅黑" panose="020B0503020204020204" pitchFamily="34" charset="-122"/>
              </a:rPr>
              <a:t>的飞速发展， </a:t>
            </a:r>
            <a:r>
              <a:rPr lang="zh-CN" altLang="en-US" sz="1600" dirty="0" smtClean="0">
                <a:latin typeface="微软雅黑" panose="020B0503020204020204" pitchFamily="34" charset="-122"/>
                <a:ea typeface="微软雅黑" panose="020B0503020204020204" pitchFamily="34" charset="-122"/>
              </a:rPr>
              <a:t>潮汐调和分析方法</a:t>
            </a:r>
            <a:r>
              <a:rPr lang="zh-CN" altLang="en-US" sz="1600" dirty="0">
                <a:latin typeface="微软雅黑" panose="020B0503020204020204" pitchFamily="34" charset="-122"/>
                <a:ea typeface="微软雅黑" panose="020B0503020204020204" pitchFamily="34" charset="-122"/>
              </a:rPr>
              <a:t>逐渐发展成熟，成为潮汐及潮流预报的</a:t>
            </a:r>
            <a:r>
              <a:rPr lang="zh-CN" altLang="en-US" sz="1600" dirty="0">
                <a:solidFill>
                  <a:srgbClr val="FF8500"/>
                </a:solidFill>
                <a:latin typeface="微软雅黑" panose="020B0503020204020204" pitchFamily="34" charset="-122"/>
                <a:ea typeface="微软雅黑" panose="020B0503020204020204" pitchFamily="34" charset="-122"/>
              </a:rPr>
              <a:t>主流</a:t>
            </a:r>
            <a:r>
              <a:rPr lang="zh-CN" altLang="en-US" sz="1600" dirty="0" smtClean="0">
                <a:solidFill>
                  <a:srgbClr val="FF8500"/>
                </a:solidFill>
                <a:latin typeface="微软雅黑" panose="020B0503020204020204" pitchFamily="34" charset="-122"/>
                <a:ea typeface="微软雅黑" panose="020B0503020204020204" pitchFamily="34" charset="-122"/>
              </a:rPr>
              <a:t>方法之一</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algn="just">
              <a:lnSpc>
                <a:spcPct val="150000"/>
              </a:lnSpc>
            </a:pPr>
            <a:r>
              <a:rPr lang="en-US" altLang="zh-CN" sz="1600" dirty="0" smtClean="0">
                <a:latin typeface="微软雅黑" panose="020B0503020204020204" pitchFamily="34" charset="-122"/>
                <a:ea typeface="微软雅黑" panose="020B0503020204020204" pitchFamily="34" charset="-122"/>
              </a:rPr>
              <a:t>       </a:t>
            </a:r>
          </a:p>
        </p:txBody>
      </p:sp>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18174" r="12445"/>
          <a:stretch/>
        </p:blipFill>
        <p:spPr>
          <a:xfrm>
            <a:off x="4427984" y="1340769"/>
            <a:ext cx="4280182" cy="4109019"/>
          </a:xfrm>
          <a:prstGeom prst="rect">
            <a:avLst/>
          </a:prstGeom>
          <a:ln>
            <a:noFill/>
          </a:ln>
          <a:effectLst>
            <a:softEdge rad="112500"/>
          </a:effectLst>
        </p:spPr>
      </p:pic>
      <p:sp>
        <p:nvSpPr>
          <p:cNvPr id="8"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1.1  </a:t>
            </a:r>
            <a:r>
              <a:rPr lang="zh-CN" altLang="en-US" sz="1800" dirty="0" smtClean="0"/>
              <a:t>选题背景</a:t>
            </a:r>
            <a:endParaRPr lang="zh-CN" altLang="zh-CN" sz="1800" dirty="0"/>
          </a:p>
        </p:txBody>
      </p:sp>
    </p:spTree>
    <p:extLst>
      <p:ext uri="{BB962C8B-B14F-4D97-AF65-F5344CB8AC3E}">
        <p14:creationId xmlns:p14="http://schemas.microsoft.com/office/powerpoint/2010/main" val="9609878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图表 8"/>
          <p:cNvGraphicFramePr>
            <a:graphicFrameLocks/>
          </p:cNvGraphicFramePr>
          <p:nvPr>
            <p:extLst>
              <p:ext uri="{D42A27DB-BD31-4B8C-83A1-F6EECF244321}">
                <p14:modId xmlns:p14="http://schemas.microsoft.com/office/powerpoint/2010/main" val="3884560441"/>
              </p:ext>
            </p:extLst>
          </p:nvPr>
        </p:nvGraphicFramePr>
        <p:xfrm>
          <a:off x="611560" y="1782341"/>
          <a:ext cx="7128792" cy="2232248"/>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6" name="文本框 5"/>
          <p:cNvSpPr txBox="1"/>
          <p:nvPr/>
        </p:nvSpPr>
        <p:spPr>
          <a:xfrm>
            <a:off x="2324142" y="1187489"/>
            <a:ext cx="3168352" cy="458908"/>
          </a:xfrm>
          <a:prstGeom prst="rect">
            <a:avLst/>
          </a:prstGeom>
          <a:noFill/>
        </p:spPr>
        <p:txBody>
          <a:bodyPr wrap="square" rtlCol="0">
            <a:spAutoFit/>
          </a:bodyPr>
          <a:lstStyle/>
          <a:p>
            <a:pPr algn="just">
              <a:lnSpc>
                <a:spcPct val="150000"/>
              </a:lnSpc>
            </a:pPr>
            <a:r>
              <a:rPr lang="zh-CN" altLang="en-US" sz="1600" dirty="0" smtClean="0">
                <a:latin typeface="微软雅黑" panose="020B0503020204020204" pitchFamily="34" charset="-122"/>
                <a:ea typeface="微软雅黑" panose="020B0503020204020204" pitchFamily="34" charset="-122"/>
              </a:rPr>
              <a:t>岭数取值范围调整至</a:t>
            </a:r>
            <a:r>
              <a:rPr lang="en-US" altLang="zh-CN" sz="1600" dirty="0" smtClean="0">
                <a:latin typeface="微软雅黑" panose="020B0503020204020204" pitchFamily="34" charset="-122"/>
                <a:ea typeface="微软雅黑" panose="020B0503020204020204" pitchFamily="34" charset="-122"/>
              </a:rPr>
              <a:t>[0, 0.1]</a:t>
            </a: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2  </a:t>
            </a:r>
            <a:r>
              <a:rPr lang="zh-CN" altLang="en-US" sz="1800" dirty="0" smtClean="0"/>
              <a:t>案例</a:t>
            </a:r>
            <a:endParaRPr lang="zh-CN" altLang="zh-CN" sz="1800" dirty="0"/>
          </a:p>
        </p:txBody>
      </p:sp>
      <p:graphicFrame>
        <p:nvGraphicFramePr>
          <p:cNvPr id="10" name="图表 9"/>
          <p:cNvGraphicFramePr>
            <a:graphicFrameLocks/>
          </p:cNvGraphicFramePr>
          <p:nvPr>
            <p:extLst>
              <p:ext uri="{D42A27DB-BD31-4B8C-83A1-F6EECF244321}">
                <p14:modId xmlns:p14="http://schemas.microsoft.com/office/powerpoint/2010/main" val="2655868865"/>
              </p:ext>
            </p:extLst>
          </p:nvPr>
        </p:nvGraphicFramePr>
        <p:xfrm>
          <a:off x="611560" y="4149080"/>
          <a:ext cx="7128792" cy="2304256"/>
        </p:xfrm>
        <a:graphic>
          <a:graphicData uri="http://schemas.openxmlformats.org/drawingml/2006/chart">
            <c:chart xmlns:c="http://schemas.openxmlformats.org/drawingml/2006/chart" xmlns:r="http://schemas.openxmlformats.org/officeDocument/2006/relationships" r:id="rId4"/>
          </a:graphicData>
        </a:graphic>
      </p:graphicFrame>
      <p:cxnSp>
        <p:nvCxnSpPr>
          <p:cNvPr id="12" name="直接连接符 11"/>
          <p:cNvCxnSpPr/>
          <p:nvPr/>
        </p:nvCxnSpPr>
        <p:spPr>
          <a:xfrm>
            <a:off x="2435002" y="4234805"/>
            <a:ext cx="0" cy="1944216"/>
          </a:xfrm>
          <a:prstGeom prst="line">
            <a:avLst/>
          </a:prstGeom>
          <a:ln w="28575">
            <a:solidFill>
              <a:srgbClr val="FF5050"/>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435002" y="1923396"/>
            <a:ext cx="0" cy="1944216"/>
          </a:xfrm>
          <a:prstGeom prst="line">
            <a:avLst/>
          </a:prstGeom>
          <a:ln w="28575">
            <a:solidFill>
              <a:srgbClr val="FF505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83009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2  </a:t>
            </a:r>
            <a:r>
              <a:rPr lang="zh-CN" altLang="en-US" sz="1800" dirty="0" smtClean="0"/>
              <a:t>案例</a:t>
            </a:r>
            <a:endParaRPr lang="zh-CN" altLang="zh-CN" sz="1800" dirty="0"/>
          </a:p>
        </p:txBody>
      </p:sp>
      <p:sp>
        <p:nvSpPr>
          <p:cNvPr id="11" name="文本框 10"/>
          <p:cNvSpPr txBox="1"/>
          <p:nvPr/>
        </p:nvSpPr>
        <p:spPr>
          <a:xfrm>
            <a:off x="1259632" y="1268760"/>
            <a:ext cx="5704242" cy="461665"/>
          </a:xfrm>
          <a:prstGeom prst="rect">
            <a:avLst/>
          </a:prstGeom>
          <a:noFill/>
        </p:spPr>
        <p:txBody>
          <a:bodyPr wrap="square" rtlCol="0">
            <a:spAutoFit/>
          </a:bodyPr>
          <a:lstStyle/>
          <a:p>
            <a:pPr algn="just">
              <a:lnSpc>
                <a:spcPct val="150000"/>
              </a:lnSpc>
            </a:pPr>
            <a:r>
              <a:rPr lang="zh-CN" altLang="en-US" sz="1600" dirty="0" smtClean="0">
                <a:latin typeface="微软雅黑" panose="020B0503020204020204" pitchFamily="34" charset="-122"/>
                <a:ea typeface="微软雅黑" panose="020B0503020204020204" pitchFamily="34" charset="-122"/>
              </a:rPr>
              <a:t>岭数取</a:t>
            </a:r>
            <a:r>
              <a:rPr lang="en-US" altLang="zh-CN" sz="1600" dirty="0" smtClean="0">
                <a:latin typeface="微软雅黑" panose="020B0503020204020204" pitchFamily="34" charset="-122"/>
                <a:ea typeface="微软雅黑" panose="020B0503020204020204" pitchFamily="34" charset="-122"/>
              </a:rPr>
              <a:t>0.025</a:t>
            </a:r>
            <a:r>
              <a:rPr lang="zh-CN" altLang="en-US" sz="1600" dirty="0" smtClean="0">
                <a:latin typeface="微软雅黑" panose="020B0503020204020204" pitchFamily="34" charset="-122"/>
                <a:ea typeface="微软雅黑" panose="020B0503020204020204" pitchFamily="34" charset="-122"/>
              </a:rPr>
              <a:t>，求解短期调和常数</a:t>
            </a:r>
            <a:endParaRPr lang="en-US" altLang="zh-CN" sz="1600" dirty="0" smtClean="0">
              <a:latin typeface="微软雅黑" panose="020B0503020204020204" pitchFamily="34" charset="-122"/>
              <a:ea typeface="微软雅黑" panose="020B0503020204020204" pitchFamily="34" charset="-122"/>
            </a:endParaRPr>
          </a:p>
        </p:txBody>
      </p:sp>
      <p:graphicFrame>
        <p:nvGraphicFramePr>
          <p:cNvPr id="13" name="图表 12"/>
          <p:cNvGraphicFramePr>
            <a:graphicFrameLocks/>
          </p:cNvGraphicFramePr>
          <p:nvPr>
            <p:extLst>
              <p:ext uri="{D42A27DB-BD31-4B8C-83A1-F6EECF244321}">
                <p14:modId xmlns:p14="http://schemas.microsoft.com/office/powerpoint/2010/main" val="667823337"/>
              </p:ext>
            </p:extLst>
          </p:nvPr>
        </p:nvGraphicFramePr>
        <p:xfrm>
          <a:off x="1259632" y="2132856"/>
          <a:ext cx="6264696" cy="331236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0333134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6367924"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2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a:solidFill>
                  <a:srgbClr val="00B0F0"/>
                </a:solidFill>
                <a:latin typeface="微软雅黑" panose="020B0503020204020204" pitchFamily="34" charset="-122"/>
                <a:ea typeface="微软雅黑" panose="020B0503020204020204" pitchFamily="34" charset="-122"/>
              </a:rPr>
              <a:t>短期潮位数据的调和分析</a:t>
            </a:r>
            <a:r>
              <a:rPr lang="zh-CN" altLang="en-US" sz="2400" dirty="0" smtClean="0">
                <a:solidFill>
                  <a:srgbClr val="00B0F0"/>
                </a:solidFill>
                <a:latin typeface="微软雅黑" panose="020B0503020204020204" pitchFamily="34" charset="-122"/>
                <a:ea typeface="微软雅黑" panose="020B0503020204020204" pitchFamily="34" charset="-122"/>
              </a:rPr>
              <a:t>方法</a:t>
            </a:r>
            <a:endParaRPr lang="zh-CN" altLang="en-US" sz="2399" dirty="0">
              <a:solidFill>
                <a:srgbClr val="5F5E5C"/>
              </a:solidFill>
              <a:latin typeface="华康俪金黑W8(P)" pitchFamily="34" charset="-122"/>
              <a:ea typeface="华康俪金黑W8(P)" pitchFamily="34" charset="-122"/>
            </a:endParaRP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2.3  </a:t>
            </a:r>
            <a:r>
              <a:rPr lang="zh-CN" altLang="en-US" sz="1800" dirty="0"/>
              <a:t>小结</a:t>
            </a:r>
            <a:endParaRPr lang="zh-CN" altLang="zh-CN" sz="1800" dirty="0"/>
          </a:p>
        </p:txBody>
      </p:sp>
      <p:sp>
        <p:nvSpPr>
          <p:cNvPr id="6" name="文本框 5"/>
          <p:cNvSpPr txBox="1"/>
          <p:nvPr/>
        </p:nvSpPr>
        <p:spPr>
          <a:xfrm>
            <a:off x="1115616" y="2420888"/>
            <a:ext cx="6552728" cy="923330"/>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       将</a:t>
            </a:r>
            <a:r>
              <a:rPr lang="zh-CN" altLang="en-US" dirty="0">
                <a:solidFill>
                  <a:srgbClr val="00B0F0"/>
                </a:solidFill>
                <a:latin typeface="微软雅黑" panose="020B0503020204020204" pitchFamily="34" charset="-122"/>
                <a:ea typeface="微软雅黑" panose="020B0503020204020204" pitchFamily="34" charset="-122"/>
              </a:rPr>
              <a:t>岭回归分析法</a:t>
            </a:r>
            <a:r>
              <a:rPr lang="zh-CN" altLang="en-US" dirty="0">
                <a:latin typeface="微软雅黑" panose="020B0503020204020204" pitchFamily="34" charset="-122"/>
                <a:ea typeface="微软雅黑" panose="020B0503020204020204" pitchFamily="34" charset="-122"/>
              </a:rPr>
              <a:t>应用于短期潮位调和分析</a:t>
            </a:r>
            <a:r>
              <a:rPr lang="zh-CN" altLang="en-US" dirty="0" smtClean="0">
                <a:latin typeface="微软雅黑" panose="020B0503020204020204" pitchFamily="34" charset="-122"/>
                <a:ea typeface="微软雅黑" panose="020B0503020204020204" pitchFamily="34" charset="-122"/>
              </a:rPr>
              <a:t>，并</a:t>
            </a:r>
            <a:r>
              <a:rPr lang="zh-CN" altLang="en-US" dirty="0">
                <a:latin typeface="微软雅黑" panose="020B0503020204020204" pitchFamily="34" charset="-122"/>
                <a:ea typeface="微软雅黑" panose="020B0503020204020204" pitchFamily="34" charset="-122"/>
              </a:rPr>
              <a:t>提出了对应</a:t>
            </a:r>
            <a:r>
              <a:rPr lang="zh-CN" altLang="en-US" dirty="0" smtClean="0">
                <a:latin typeface="微软雅黑" panose="020B0503020204020204" pitchFamily="34" charset="-122"/>
                <a:ea typeface="微软雅黑" panose="020B0503020204020204" pitchFamily="34" charset="-122"/>
              </a:rPr>
              <a:t>的</a:t>
            </a:r>
            <a:r>
              <a:rPr lang="zh-CN" altLang="en-US" dirty="0">
                <a:solidFill>
                  <a:srgbClr val="00B0F0"/>
                </a:solidFill>
                <a:latin typeface="微软雅黑" panose="020B0503020204020204" pitchFamily="34" charset="-122"/>
                <a:ea typeface="微软雅黑" panose="020B0503020204020204" pitchFamily="34" charset="-122"/>
              </a:rPr>
              <a:t>潮位</a:t>
            </a:r>
            <a:r>
              <a:rPr lang="zh-CN" altLang="en-US" dirty="0" smtClean="0">
                <a:solidFill>
                  <a:srgbClr val="00B0F0"/>
                </a:solidFill>
                <a:latin typeface="微软雅黑" panose="020B0503020204020204" pitchFamily="34" charset="-122"/>
                <a:ea typeface="微软雅黑" panose="020B0503020204020204" pitchFamily="34" charset="-122"/>
              </a:rPr>
              <a:t>修正</a:t>
            </a:r>
            <a:r>
              <a:rPr lang="zh-CN" altLang="en-US" dirty="0">
                <a:solidFill>
                  <a:srgbClr val="00B0F0"/>
                </a:solidFill>
                <a:latin typeface="微软雅黑" panose="020B0503020204020204" pitchFamily="34" charset="-122"/>
                <a:ea typeface="微软雅黑" panose="020B0503020204020204" pitchFamily="34" charset="-122"/>
              </a:rPr>
              <a:t>方法</a:t>
            </a:r>
            <a:r>
              <a:rPr lang="zh-CN" altLang="en-US" dirty="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26361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1  </a:t>
            </a:r>
            <a:r>
              <a:rPr lang="zh-CN" altLang="en-US" sz="1800" dirty="0" smtClean="0"/>
              <a:t>基本思想</a:t>
            </a:r>
            <a:endParaRPr lang="zh-CN" altLang="zh-CN" sz="1800" dirty="0"/>
          </a:p>
        </p:txBody>
      </p:sp>
      <p:sp>
        <p:nvSpPr>
          <p:cNvPr id="4" name="文本框 3"/>
          <p:cNvSpPr txBox="1"/>
          <p:nvPr/>
        </p:nvSpPr>
        <p:spPr>
          <a:xfrm>
            <a:off x="739760" y="1484784"/>
            <a:ext cx="6552728" cy="1338828"/>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       根据感潮河段的特性，构建水位预报模型需要考虑外海潮汐的同时，考虑上游径流的影响。外海潮波的影响可用潮位表达式表示：</a:t>
            </a:r>
            <a:endParaRPr lang="en-US" altLang="zh-CN" dirty="0" smtClean="0">
              <a:latin typeface="微软雅黑" panose="020B0503020204020204" pitchFamily="34" charset="-122"/>
              <a:ea typeface="微软雅黑" panose="020B0503020204020204" pitchFamily="34" charset="-122"/>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5392039"/>
              </p:ext>
            </p:extLst>
          </p:nvPr>
        </p:nvGraphicFramePr>
        <p:xfrm>
          <a:off x="1475657" y="2839409"/>
          <a:ext cx="4536504" cy="808834"/>
        </p:xfrm>
        <a:graphic>
          <a:graphicData uri="http://schemas.openxmlformats.org/presentationml/2006/ole">
            <mc:AlternateContent xmlns:mc="http://schemas.openxmlformats.org/markup-compatibility/2006">
              <mc:Choice xmlns:v="urn:schemas-microsoft-com:vml" Requires="v">
                <p:oleObj spid="_x0000_s18839" name="Equation" r:id="rId4" imgW="2451100" imgH="444500" progId="Equation.DSMT4">
                  <p:embed/>
                </p:oleObj>
              </mc:Choice>
              <mc:Fallback>
                <p:oleObj name="Equation" r:id="rId4" imgW="24511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7" y="2839409"/>
                        <a:ext cx="4536504" cy="808834"/>
                      </a:xfrm>
                      <a:prstGeom prst="rect">
                        <a:avLst/>
                      </a:prstGeom>
                      <a:noFill/>
                    </p:spPr>
                  </p:pic>
                </p:oleObj>
              </mc:Fallback>
            </mc:AlternateContent>
          </a:graphicData>
        </a:graphic>
      </p:graphicFrame>
      <p:sp>
        <p:nvSpPr>
          <p:cNvPr id="9" name="文本框 8"/>
          <p:cNvSpPr txBox="1"/>
          <p:nvPr/>
        </p:nvSpPr>
        <p:spPr>
          <a:xfrm>
            <a:off x="752460" y="3881780"/>
            <a:ext cx="6552728" cy="1338828"/>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       而由于径流的影响，导致调和常数不为“常数”，因此，将径流的影响考虑进调和常数中，即</a:t>
            </a:r>
            <a:r>
              <a:rPr lang="zh-CN" altLang="en-US" dirty="0" smtClean="0">
                <a:solidFill>
                  <a:srgbClr val="00B0F0"/>
                </a:solidFill>
                <a:latin typeface="微软雅黑" panose="020B0503020204020204" pitchFamily="34" charset="-122"/>
                <a:ea typeface="微软雅黑" panose="020B0503020204020204" pitchFamily="34" charset="-122"/>
              </a:rPr>
              <a:t>调和常数与径流之间存在相关关系</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783434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1  </a:t>
            </a:r>
            <a:r>
              <a:rPr lang="zh-CN" altLang="en-US" sz="1800" dirty="0" smtClean="0"/>
              <a:t>基本思想</a:t>
            </a:r>
            <a:endParaRPr lang="zh-CN" altLang="zh-CN" sz="18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724356" y="1607757"/>
            <a:ext cx="6552728" cy="1338828"/>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       为了探索</a:t>
            </a:r>
            <a:r>
              <a:rPr lang="zh-CN" altLang="en-US" dirty="0">
                <a:solidFill>
                  <a:srgbClr val="00B0F0"/>
                </a:solidFill>
                <a:latin typeface="微软雅黑" panose="020B0503020204020204" pitchFamily="34" charset="-122"/>
                <a:ea typeface="微软雅黑" panose="020B0503020204020204" pitchFamily="34" charset="-122"/>
              </a:rPr>
              <a:t>调和常数与径流</a:t>
            </a:r>
            <a:r>
              <a:rPr lang="zh-CN" altLang="en-US" dirty="0" smtClean="0">
                <a:solidFill>
                  <a:srgbClr val="00B0F0"/>
                </a:solidFill>
                <a:latin typeface="微软雅黑" panose="020B0503020204020204" pitchFamily="34" charset="-122"/>
                <a:ea typeface="微软雅黑" panose="020B0503020204020204" pitchFamily="34" charset="-122"/>
              </a:rPr>
              <a:t>之间的相关关系</a:t>
            </a:r>
            <a:r>
              <a:rPr lang="zh-CN" altLang="en-US" dirty="0" smtClean="0">
                <a:latin typeface="微软雅黑" panose="020B0503020204020204" pitchFamily="34" charset="-122"/>
                <a:ea typeface="微软雅黑" panose="020B0503020204020204" pitchFamily="34" charset="-122"/>
              </a:rPr>
              <a:t>，根据前文得出的短期数据选取规则，以及上游径流量的稳定性评价方法，挑选</a:t>
            </a:r>
            <a:r>
              <a:rPr lang="zh-CN" altLang="en-US" dirty="0" smtClean="0">
                <a:solidFill>
                  <a:srgbClr val="00B0F0"/>
                </a:solidFill>
                <a:latin typeface="微软雅黑" panose="020B0503020204020204" pitchFamily="34" charset="-122"/>
                <a:ea typeface="微软雅黑" panose="020B0503020204020204" pitchFamily="34" charset="-122"/>
              </a:rPr>
              <a:t>数组合适的潮位时段</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1719331" y="3184944"/>
            <a:ext cx="4708984" cy="1368152"/>
          </a:xfrm>
          <a:prstGeom prst="rect">
            <a:avLst/>
          </a:prstGeom>
          <a:noFill/>
        </p:spPr>
      </p:pic>
      <p:sp>
        <p:nvSpPr>
          <p:cNvPr id="10" name="文本框 9"/>
          <p:cNvSpPr txBox="1"/>
          <p:nvPr/>
        </p:nvSpPr>
        <p:spPr>
          <a:xfrm>
            <a:off x="797458" y="4639240"/>
            <a:ext cx="6654861" cy="1338828"/>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       之前提到的潮位表达式，其计算区间为</a:t>
            </a:r>
            <a:r>
              <a:rPr lang="en-US" altLang="zh-CN" dirty="0"/>
              <a:t>[-</a:t>
            </a:r>
            <a:r>
              <a:rPr lang="en-US" altLang="zh-CN" i="1" dirty="0"/>
              <a:t>L</a:t>
            </a:r>
            <a:r>
              <a:rPr lang="en-US" altLang="zh-CN" dirty="0"/>
              <a:t>/2,</a:t>
            </a:r>
            <a:r>
              <a:rPr lang="en-US" altLang="zh-CN" i="1" dirty="0"/>
              <a:t>L</a:t>
            </a:r>
            <a:r>
              <a:rPr lang="en-US" altLang="zh-CN" dirty="0"/>
              <a:t>/2</a:t>
            </a:r>
            <a:r>
              <a:rPr lang="en-US" altLang="zh-CN" dirty="0" smtClean="0"/>
              <a:t>], </a:t>
            </a:r>
            <a:r>
              <a:rPr lang="zh-CN" altLang="en-US" dirty="0" smtClean="0">
                <a:latin typeface="微软雅黑" panose="020B0503020204020204" pitchFamily="34" charset="-122"/>
                <a:ea typeface="微软雅黑" panose="020B0503020204020204" pitchFamily="34" charset="-122"/>
              </a:rPr>
              <a:t>中间时刻均为</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并不能代表每一段具体的潮位时间段，因此需要</a:t>
            </a:r>
            <a:r>
              <a:rPr lang="zh-CN" altLang="en-US" dirty="0" smtClean="0">
                <a:solidFill>
                  <a:srgbClr val="00B0F0"/>
                </a:solidFill>
                <a:latin typeface="微软雅黑" panose="020B0503020204020204" pitchFamily="34" charset="-122"/>
                <a:ea typeface="微软雅黑" panose="020B0503020204020204" pitchFamily="34" charset="-122"/>
              </a:rPr>
              <a:t>统一时间原点。</a:t>
            </a:r>
            <a:endParaRPr lang="en-US" altLang="zh-CN" dirty="0" smtClean="0">
              <a:solidFill>
                <a:srgbClr val="00B0F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234823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3955598" cy="452432"/>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1  </a:t>
            </a:r>
            <a:r>
              <a:rPr lang="zh-CN" altLang="en-US" sz="1800" dirty="0" smtClean="0"/>
              <a:t>基本思想</a:t>
            </a:r>
            <a:endParaRPr lang="zh-CN" altLang="zh-CN" sz="1800" dirty="0"/>
          </a:p>
        </p:txBody>
      </p:sp>
      <p:pic>
        <p:nvPicPr>
          <p:cNvPr id="8" name="图片 7"/>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480026"/>
            <a:ext cx="3312368" cy="1049624"/>
          </a:xfrm>
          <a:prstGeom prst="rect">
            <a:avLst/>
          </a:prstGeom>
          <a:noFill/>
        </p:spPr>
      </p:pic>
      <p:sp>
        <p:nvSpPr>
          <p:cNvPr id="10" name="文本框 9"/>
          <p:cNvSpPr txBox="1"/>
          <p:nvPr/>
        </p:nvSpPr>
        <p:spPr>
          <a:xfrm>
            <a:off x="462839" y="1409513"/>
            <a:ext cx="4757233" cy="1754326"/>
          </a:xfrm>
          <a:prstGeom prst="rect">
            <a:avLst/>
          </a:prstGeom>
          <a:noFill/>
        </p:spPr>
        <p:txBody>
          <a:bodyPr wrap="square" rtlCol="0">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将潮位实际时刻用</a:t>
            </a:r>
            <a:r>
              <a:rPr lang="en-US" altLang="zh-CN" i="1" dirty="0" smtClean="0">
                <a:latin typeface="微软雅黑" panose="020B0503020204020204" pitchFamily="34" charset="-122"/>
                <a:ea typeface="微软雅黑" panose="020B0503020204020204" pitchFamily="34" charset="-122"/>
              </a:rPr>
              <a:t>τ </a:t>
            </a:r>
            <a:r>
              <a:rPr lang="zh-CN" altLang="en-US" dirty="0" smtClean="0">
                <a:latin typeface="微软雅黑" panose="020B0503020204020204" pitchFamily="34" charset="-122"/>
                <a:ea typeface="微软雅黑" panose="020B0503020204020204" pitchFamily="34" charset="-122"/>
              </a:rPr>
              <a:t>表示，</a:t>
            </a:r>
            <a:r>
              <a:rPr lang="zh-CN" altLang="en-US" dirty="0">
                <a:latin typeface="微软雅黑" panose="020B0503020204020204" pitchFamily="34" charset="-122"/>
                <a:ea typeface="微软雅黑" panose="020B0503020204020204" pitchFamily="34" charset="-122"/>
              </a:rPr>
              <a:t>令相对</a:t>
            </a:r>
            <a:r>
              <a:rPr lang="zh-CN" altLang="en-US" dirty="0" smtClean="0">
                <a:latin typeface="微软雅黑" panose="020B0503020204020204" pitchFamily="34" charset="-122"/>
                <a:ea typeface="微软雅黑" panose="020B0503020204020204" pitchFamily="34" charset="-122"/>
              </a:rPr>
              <a:t>原点</a:t>
            </a:r>
            <a:r>
              <a:rPr lang="en-US" altLang="zh-CN" i="1" dirty="0" smtClean="0">
                <a:latin typeface="微软雅黑" panose="020B0503020204020204" pitchFamily="34" charset="-122"/>
                <a:ea typeface="微软雅黑" panose="020B0503020204020204" pitchFamily="34" charset="-122"/>
              </a:rPr>
              <a:t>O’</a:t>
            </a:r>
            <a:r>
              <a:rPr lang="zh-CN" altLang="en-US" dirty="0">
                <a:latin typeface="微软雅黑" panose="020B0503020204020204" pitchFamily="34" charset="-122"/>
                <a:ea typeface="微软雅黑" panose="020B0503020204020204" pitchFamily="34" charset="-122"/>
              </a:rPr>
              <a:t>的时刻为</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当前所选择的各潮位数据段中心点为</a:t>
            </a:r>
            <a:r>
              <a:rPr lang="en-US" altLang="zh-CN" i="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dirty="0" smtClean="0">
                <a:latin typeface="微软雅黑" panose="020B0503020204020204" pitchFamily="34" charset="-122"/>
                <a:ea typeface="微软雅黑" panose="020B0503020204020204" pitchFamily="34" charset="-122"/>
              </a:rPr>
              <a:t>，（</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a:latin typeface="微软雅黑" panose="020B0503020204020204" pitchFamily="34" charset="-122"/>
                <a:ea typeface="微软雅黑" panose="020B0503020204020204" pitchFamily="34" charset="-122"/>
              </a:rPr>
              <a:t>=0,1,2,…</a:t>
            </a:r>
            <a:r>
              <a:rPr lang="zh-CN" altLang="en-US" dirty="0">
                <a:latin typeface="微软雅黑" panose="020B0503020204020204" pitchFamily="34" charset="-122"/>
                <a:ea typeface="微软雅黑" panose="020B0503020204020204" pitchFamily="34" charset="-122"/>
              </a:rPr>
              <a:t>），则有</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微软雅黑" panose="020B0503020204020204" pitchFamily="34" charset="-122"/>
                <a:ea typeface="微软雅黑" panose="020B0503020204020204" pitchFamily="34" charset="-122"/>
              </a:rPr>
              <a:t> =</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τ </a:t>
            </a:r>
            <a:r>
              <a:rPr lang="en-US" altLang="zh-CN" dirty="0" smtClean="0">
                <a:latin typeface="微软雅黑" panose="020B0503020204020204" pitchFamily="34" charset="-122"/>
                <a:ea typeface="微软雅黑" panose="020B0503020204020204" pitchFamily="34" charset="-122"/>
              </a:rPr>
              <a:t>-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dirty="0">
                <a:latin typeface="微软雅黑" panose="020B0503020204020204" pitchFamily="34" charset="-122"/>
                <a:ea typeface="微软雅黑" panose="020B0503020204020204" pitchFamily="34" charset="-122"/>
              </a:rPr>
              <a:t> , </a:t>
            </a:r>
            <a:r>
              <a:rPr lang="zh-CN" altLang="en-US" dirty="0" smtClean="0">
                <a:latin typeface="微软雅黑" panose="020B0503020204020204" pitchFamily="34" charset="-122"/>
                <a:ea typeface="微软雅黑" panose="020B0503020204020204" pitchFamily="34" charset="-122"/>
              </a:rPr>
              <a:t>因此</a:t>
            </a:r>
            <a:r>
              <a:rPr lang="zh-CN" altLang="en-US" dirty="0">
                <a:latin typeface="微软雅黑" panose="020B0503020204020204" pitchFamily="34" charset="-122"/>
                <a:ea typeface="微软雅黑" panose="020B0503020204020204" pitchFamily="34" charset="-122"/>
              </a:rPr>
              <a:t>潮位</a:t>
            </a:r>
            <a:r>
              <a:rPr lang="zh-CN" altLang="en-US" dirty="0" smtClean="0">
                <a:latin typeface="微软雅黑" panose="020B0503020204020204" pitchFamily="34" charset="-122"/>
                <a:ea typeface="微软雅黑" panose="020B0503020204020204" pitchFamily="34" charset="-122"/>
              </a:rPr>
              <a:t>表达式可改写为：</a:t>
            </a:r>
            <a:endParaRPr lang="en-US" altLang="zh-CN" dirty="0" smtClean="0">
              <a:solidFill>
                <a:srgbClr val="00B0F0"/>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665983326"/>
              </p:ext>
            </p:extLst>
          </p:nvPr>
        </p:nvGraphicFramePr>
        <p:xfrm>
          <a:off x="1950708" y="3157871"/>
          <a:ext cx="4858149" cy="657279"/>
        </p:xfrm>
        <a:graphic>
          <a:graphicData uri="http://schemas.openxmlformats.org/presentationml/2006/ole">
            <mc:AlternateContent xmlns:mc="http://schemas.openxmlformats.org/markup-compatibility/2006">
              <mc:Choice xmlns:v="urn:schemas-microsoft-com:vml" Requires="v">
                <p:oleObj spid="_x0000_s24687" name="Equation" r:id="rId5" imgW="3213100" imgH="444500" progId="Equation.DSMT4">
                  <p:embed/>
                </p:oleObj>
              </mc:Choice>
              <mc:Fallback>
                <p:oleObj name="Equation" r:id="rId5" imgW="3213100" imgH="444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708" y="3157871"/>
                        <a:ext cx="4858149" cy="657279"/>
                      </a:xfrm>
                      <a:prstGeom prst="rect">
                        <a:avLst/>
                      </a:prstGeom>
                      <a:noFill/>
                    </p:spPr>
                  </p:pic>
                </p:oleObj>
              </mc:Fallback>
            </mc:AlternateContent>
          </a:graphicData>
        </a:graphic>
      </p:graphicFrame>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195937162"/>
              </p:ext>
            </p:extLst>
          </p:nvPr>
        </p:nvGraphicFramePr>
        <p:xfrm>
          <a:off x="1950708" y="5303256"/>
          <a:ext cx="2984415" cy="774800"/>
        </p:xfrm>
        <a:graphic>
          <a:graphicData uri="http://schemas.openxmlformats.org/presentationml/2006/ole">
            <mc:AlternateContent xmlns:mc="http://schemas.openxmlformats.org/markup-compatibility/2006">
              <mc:Choice xmlns:v="urn:schemas-microsoft-com:vml" Requires="v">
                <p:oleObj spid="_x0000_s24688" name="Equation" r:id="rId7" imgW="2006600" imgH="508000" progId="Equation.DSMT4">
                  <p:embed/>
                </p:oleObj>
              </mc:Choice>
              <mc:Fallback>
                <p:oleObj name="Equation" r:id="rId7" imgW="20066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0708" y="5303256"/>
                        <a:ext cx="2984415" cy="774800"/>
                      </a:xfrm>
                      <a:prstGeom prst="rect">
                        <a:avLst/>
                      </a:prstGeom>
                      <a:noFill/>
                    </p:spPr>
                  </p:pic>
                </p:oleObj>
              </mc:Fallback>
            </mc:AlternateContent>
          </a:graphicData>
        </a:graphic>
      </p:graphicFrame>
      <p:sp>
        <p:nvSpPr>
          <p:cNvPr id="17" name="矩形 16"/>
          <p:cNvSpPr/>
          <p:nvPr/>
        </p:nvSpPr>
        <p:spPr>
          <a:xfrm>
            <a:off x="462839" y="3859162"/>
            <a:ext cx="677300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进一步简化</a:t>
            </a:r>
            <a:r>
              <a:rPr lang="zh-CN" altLang="en-US" dirty="0" smtClean="0">
                <a:latin typeface="微软雅黑" panose="020B0503020204020204" pitchFamily="34" charset="-122"/>
                <a:ea typeface="微软雅黑" panose="020B0503020204020204" pitchFamily="34" charset="-122"/>
              </a:rPr>
              <a:t>整理，并引入</a:t>
            </a:r>
            <a:r>
              <a:rPr lang="zh-CN" altLang="en-US" dirty="0">
                <a:latin typeface="微软雅黑" panose="020B0503020204020204" pitchFamily="34" charset="-122"/>
                <a:ea typeface="微软雅黑" panose="020B0503020204020204" pitchFamily="34" charset="-122"/>
              </a:rPr>
              <a:t>潮位</a:t>
            </a:r>
            <a:r>
              <a:rPr lang="zh-CN" altLang="en-US" dirty="0" smtClean="0">
                <a:latin typeface="微软雅黑" panose="020B0503020204020204" pitchFamily="34" charset="-122"/>
                <a:ea typeface="微软雅黑" panose="020B0503020204020204" pitchFamily="34" charset="-122"/>
              </a:rPr>
              <a:t>修正系数</a:t>
            </a:r>
            <a:r>
              <a:rPr lang="en-US" altLang="zh-CN" i="1" dirty="0" smtClean="0">
                <a:latin typeface="微软雅黑" panose="020B0503020204020204" pitchFamily="34" charset="-122"/>
                <a:ea typeface="微软雅黑" panose="020B0503020204020204" pitchFamily="34" charset="-122"/>
              </a:rPr>
              <a:t>k</a:t>
            </a:r>
            <a:r>
              <a:rPr lang="zh-CN" altLang="en-US" dirty="0" smtClean="0">
                <a:latin typeface="微软雅黑" panose="020B0503020204020204" pitchFamily="34" charset="-122"/>
                <a:ea typeface="微软雅黑" panose="020B0503020204020204" pitchFamily="34" charset="-122"/>
              </a:rPr>
              <a:t>，得到新的潮位表达式：</a:t>
            </a:r>
            <a:endParaRPr lang="zh-CN" altLang="en-US" dirty="0">
              <a:latin typeface="微软雅黑" panose="020B0503020204020204" pitchFamily="34" charset="-122"/>
              <a:ea typeface="微软雅黑" panose="020B0503020204020204" pitchFamily="34" charset="-122"/>
            </a:endParaRPr>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p:cNvSpPr/>
          <p:nvPr/>
        </p:nvSpPr>
        <p:spPr>
          <a:xfrm>
            <a:off x="539552" y="4896364"/>
            <a:ext cx="877163" cy="369332"/>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其中：</a:t>
            </a:r>
            <a:endParaRPr lang="zh-CN" altLang="en-US" dirty="0">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484185620"/>
              </p:ext>
            </p:extLst>
          </p:nvPr>
        </p:nvGraphicFramePr>
        <p:xfrm>
          <a:off x="1950708" y="4338054"/>
          <a:ext cx="4298239" cy="612652"/>
        </p:xfrm>
        <a:graphic>
          <a:graphicData uri="http://schemas.openxmlformats.org/presentationml/2006/ole">
            <mc:AlternateContent xmlns:mc="http://schemas.openxmlformats.org/markup-compatibility/2006">
              <mc:Choice xmlns:v="urn:schemas-microsoft-com:vml" Requires="v">
                <p:oleObj spid="_x0000_s24689" name="Equation" r:id="rId9" imgW="3048000" imgH="444500" progId="Equation.DSMT4">
                  <p:embed/>
                </p:oleObj>
              </mc:Choice>
              <mc:Fallback>
                <p:oleObj name="Equation" r:id="rId9" imgW="30480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0708" y="4338054"/>
                        <a:ext cx="4298239" cy="612652"/>
                      </a:xfrm>
                      <a:prstGeom prst="rect">
                        <a:avLst/>
                      </a:prstGeom>
                      <a:noFill/>
                    </p:spPr>
                  </p:pic>
                </p:oleObj>
              </mc:Fallback>
            </mc:AlternateContent>
          </a:graphicData>
        </a:graphic>
      </p:graphicFrame>
      <p:sp>
        <p:nvSpPr>
          <p:cNvPr id="4" name="矩形 3"/>
          <p:cNvSpPr/>
          <p:nvPr/>
        </p:nvSpPr>
        <p:spPr>
          <a:xfrm>
            <a:off x="1516832" y="4338054"/>
            <a:ext cx="5261193" cy="6126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8708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2 </a:t>
            </a:r>
            <a:r>
              <a:rPr lang="zh-CN" altLang="en-US" sz="1800" dirty="0" smtClean="0"/>
              <a:t>调和常数与径流量之间的关系</a:t>
            </a:r>
            <a:endParaRPr lang="zh-CN" altLang="zh-CN" sz="1800" i="1" dirty="0"/>
          </a:p>
        </p:txBody>
      </p:sp>
      <p:sp>
        <p:nvSpPr>
          <p:cNvPr id="10" name="文本框 9"/>
          <p:cNvSpPr txBox="1"/>
          <p:nvPr/>
        </p:nvSpPr>
        <p:spPr>
          <a:xfrm>
            <a:off x="804505" y="1415217"/>
            <a:ext cx="6053377" cy="923330"/>
          </a:xfrm>
          <a:prstGeom prst="rect">
            <a:avLst/>
          </a:prstGeom>
          <a:noFill/>
        </p:spPr>
        <p:txBody>
          <a:bodyPr wrap="square" rtlCol="0">
            <a:spAutoFit/>
          </a:bodyPr>
          <a:lstStyle/>
          <a:p>
            <a:pPr algn="just">
              <a:lnSpc>
                <a:spcPct val="150000"/>
              </a:lnSpc>
            </a:pPr>
            <a:r>
              <a:rPr lang="zh-CN" altLang="en-US" dirty="0" smtClean="0">
                <a:latin typeface="微软雅黑" panose="020B0503020204020204" pitchFamily="34" charset="-122"/>
                <a:ea typeface="微软雅黑" panose="020B0503020204020204" pitchFamily="34" charset="-122"/>
              </a:rPr>
              <a:t>将新潮位表达式中相关参数作为新的“调和常数”，</a:t>
            </a:r>
            <a:r>
              <a:rPr lang="zh-CN" altLang="en-US" dirty="0">
                <a:latin typeface="微软雅黑" panose="020B0503020204020204" pitchFamily="34" charset="-122"/>
                <a:ea typeface="微软雅黑" panose="020B0503020204020204" pitchFamily="34" charset="-122"/>
              </a:rPr>
              <a:t>可</a:t>
            </a:r>
            <a:r>
              <a:rPr lang="zh-CN" altLang="en-US" dirty="0" smtClean="0">
                <a:latin typeface="微软雅黑" panose="020B0503020204020204" pitchFamily="34" charset="-122"/>
                <a:ea typeface="微软雅黑" panose="020B0503020204020204" pitchFamily="34" charset="-122"/>
              </a:rPr>
              <a:t>将它们与径流的关系表示为：</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67365795"/>
              </p:ext>
            </p:extLst>
          </p:nvPr>
        </p:nvGraphicFramePr>
        <p:xfrm>
          <a:off x="2131484" y="2780928"/>
          <a:ext cx="2977604" cy="1566711"/>
        </p:xfrm>
        <a:graphic>
          <a:graphicData uri="http://schemas.openxmlformats.org/presentationml/2006/ole">
            <mc:AlternateContent xmlns:mc="http://schemas.openxmlformats.org/markup-compatibility/2006">
              <mc:Choice xmlns:v="urn:schemas-microsoft-com:vml" Requires="v">
                <p:oleObj spid="_x0000_s21864" name="Equation" r:id="rId4" imgW="1701800" imgH="889000" progId="Equation.DSMT4">
                  <p:embed/>
                </p:oleObj>
              </mc:Choice>
              <mc:Fallback>
                <p:oleObj name="Equation" r:id="rId4" imgW="1701800" imgH="8890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1484" y="2780928"/>
                        <a:ext cx="2977604" cy="1566711"/>
                      </a:xfrm>
                      <a:prstGeom prst="rect">
                        <a:avLst/>
                      </a:prstGeom>
                      <a:noFill/>
                    </p:spPr>
                  </p:pic>
                </p:oleObj>
              </mc:Fallback>
            </mc:AlternateContent>
          </a:graphicData>
        </a:graphic>
      </p:graphicFrame>
    </p:spTree>
    <p:extLst>
      <p:ext uri="{BB962C8B-B14F-4D97-AF65-F5344CB8AC3E}">
        <p14:creationId xmlns:p14="http://schemas.microsoft.com/office/powerpoint/2010/main" val="20508457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0" name="文本框 9"/>
          <p:cNvSpPr txBox="1"/>
          <p:nvPr/>
        </p:nvSpPr>
        <p:spPr>
          <a:xfrm>
            <a:off x="804505" y="1415217"/>
            <a:ext cx="6053377" cy="923330"/>
          </a:xfrm>
          <a:prstGeom prst="rect">
            <a:avLst/>
          </a:prstGeom>
          <a:noFill/>
        </p:spPr>
        <p:txBody>
          <a:bodyPr wrap="square" rtlCol="0">
            <a:spAutoFit/>
          </a:bodyPr>
          <a:lstStyle/>
          <a:p>
            <a:pPr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以白茆站为实验站点，根据得出的数据选取规则，选取合适的潮位时段：</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446022069"/>
              </p:ext>
            </p:extLst>
          </p:nvPr>
        </p:nvGraphicFramePr>
        <p:xfrm>
          <a:off x="1475656" y="2338547"/>
          <a:ext cx="5570686" cy="3475307"/>
        </p:xfrm>
        <a:graphic>
          <a:graphicData uri="http://schemas.openxmlformats.org/drawingml/2006/table">
            <a:tbl>
              <a:tblPr firstRow="1" firstCol="1" bandRow="1">
                <a:tableStyleId>{5C22544A-7EE6-4342-B048-85BDC9FD1C3A}</a:tableStyleId>
              </a:tblPr>
              <a:tblGrid>
                <a:gridCol w="1710103">
                  <a:extLst>
                    <a:ext uri="{9D8B030D-6E8A-4147-A177-3AD203B41FA5}">
                      <a16:colId xmlns:a16="http://schemas.microsoft.com/office/drawing/2014/main" val="20000"/>
                    </a:ext>
                  </a:extLst>
                </a:gridCol>
                <a:gridCol w="2565155">
                  <a:extLst>
                    <a:ext uri="{9D8B030D-6E8A-4147-A177-3AD203B41FA5}">
                      <a16:colId xmlns:a16="http://schemas.microsoft.com/office/drawing/2014/main" val="20001"/>
                    </a:ext>
                  </a:extLst>
                </a:gridCol>
                <a:gridCol w="1295428">
                  <a:extLst>
                    <a:ext uri="{9D8B030D-6E8A-4147-A177-3AD203B41FA5}">
                      <a16:colId xmlns:a16="http://schemas.microsoft.com/office/drawing/2014/main" val="20002"/>
                    </a:ext>
                  </a:extLst>
                </a:gridCol>
              </a:tblGrid>
              <a:tr h="215843">
                <a:tc>
                  <a:txBody>
                    <a:bodyPr/>
                    <a:lstStyle/>
                    <a:p>
                      <a:pPr indent="304800" algn="ctr">
                        <a:spcBef>
                          <a:spcPts val="600"/>
                        </a:spcBef>
                        <a:spcAft>
                          <a:spcPts val="0"/>
                        </a:spcAft>
                      </a:pPr>
                      <a:r>
                        <a:rPr lang="zh-CN" sz="1050" kern="100" dirty="0">
                          <a:effectLst/>
                        </a:rPr>
                        <a:t>起始时间</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zh-CN" sz="1050" kern="100">
                          <a:effectLst/>
                        </a:rPr>
                        <a:t>对应大通流量（</a:t>
                      </a:r>
                      <a:r>
                        <a:rPr lang="en-US" sz="1050" kern="100">
                          <a:effectLst/>
                        </a:rPr>
                        <a:t>m</a:t>
                      </a:r>
                      <a:r>
                        <a:rPr lang="en-US" sz="1050" kern="100" baseline="30000">
                          <a:effectLst/>
                        </a:rPr>
                        <a:t>3</a:t>
                      </a:r>
                      <a:r>
                        <a:rPr lang="en-US" sz="1050" kern="100">
                          <a:effectLst/>
                        </a:rPr>
                        <a:t>/s</a:t>
                      </a:r>
                      <a:r>
                        <a:rPr lang="zh-CN" sz="1050" kern="100">
                          <a:effectLst/>
                        </a:rPr>
                        <a:t>）</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Bef>
                          <a:spcPts val="600"/>
                        </a:spcBef>
                        <a:spcAft>
                          <a:spcPts val="0"/>
                        </a:spcAft>
                      </a:pPr>
                      <a:r>
                        <a:rPr lang="zh-CN" sz="1050" kern="100">
                          <a:effectLst/>
                        </a:rPr>
                        <a:t>时间长度（</a:t>
                      </a:r>
                      <a:r>
                        <a:rPr lang="en-US" sz="1050" kern="100">
                          <a:effectLst/>
                        </a:rPr>
                        <a:t>h</a:t>
                      </a:r>
                      <a:r>
                        <a:rPr lang="zh-CN" sz="1050" kern="100">
                          <a:effectLst/>
                        </a:rPr>
                        <a:t>）</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07433">
                <a:tc>
                  <a:txBody>
                    <a:bodyPr/>
                    <a:lstStyle/>
                    <a:p>
                      <a:pPr algn="ctr">
                        <a:lnSpc>
                          <a:spcPct val="200000"/>
                        </a:lnSpc>
                        <a:spcBef>
                          <a:spcPts val="600"/>
                        </a:spcBef>
                        <a:spcAft>
                          <a:spcPts val="0"/>
                        </a:spcAft>
                      </a:pPr>
                      <a:r>
                        <a:rPr lang="en-US" sz="1050" kern="100" dirty="0">
                          <a:effectLst/>
                        </a:rPr>
                        <a:t>2017/12/21 1:2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3200</a:t>
                      </a:r>
                      <a:r>
                        <a:rPr lang="zh-CN" sz="1050" kern="100" dirty="0">
                          <a:effectLst/>
                        </a:rPr>
                        <a:t>，</a:t>
                      </a:r>
                      <a:r>
                        <a:rPr lang="en-US" sz="1050" kern="100" dirty="0">
                          <a:effectLst/>
                        </a:rPr>
                        <a:t>13000</a:t>
                      </a:r>
                      <a:r>
                        <a:rPr lang="zh-CN" sz="1050" kern="100" dirty="0">
                          <a:effectLst/>
                        </a:rPr>
                        <a:t>，</a:t>
                      </a:r>
                      <a:r>
                        <a:rPr lang="en-US" sz="1050" kern="100" dirty="0">
                          <a:effectLst/>
                        </a:rPr>
                        <a:t>13000</a:t>
                      </a:r>
                      <a:r>
                        <a:rPr lang="zh-CN" sz="1050" kern="100" dirty="0">
                          <a:effectLst/>
                        </a:rPr>
                        <a:t>，</a:t>
                      </a:r>
                      <a:r>
                        <a:rPr lang="en-US" sz="1050" kern="100" dirty="0">
                          <a:effectLst/>
                        </a:rPr>
                        <a:t>12900</a:t>
                      </a:r>
                      <a:r>
                        <a:rPr lang="zh-CN" sz="1050" kern="100" dirty="0">
                          <a:effectLst/>
                        </a:rPr>
                        <a:t>，</a:t>
                      </a:r>
                      <a:r>
                        <a:rPr lang="en-US" sz="1050" kern="100" dirty="0">
                          <a:effectLst/>
                        </a:rPr>
                        <a:t>128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13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07433">
                <a:tc>
                  <a:txBody>
                    <a:bodyPr/>
                    <a:lstStyle/>
                    <a:p>
                      <a:pPr algn="ctr">
                        <a:lnSpc>
                          <a:spcPct val="200000"/>
                        </a:lnSpc>
                        <a:spcBef>
                          <a:spcPts val="600"/>
                        </a:spcBef>
                        <a:spcAft>
                          <a:spcPts val="0"/>
                        </a:spcAft>
                      </a:pPr>
                      <a:r>
                        <a:rPr lang="en-US" sz="1050" kern="100" dirty="0">
                          <a:effectLst/>
                        </a:rPr>
                        <a:t>2017/12/5 0:2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6600</a:t>
                      </a:r>
                      <a:r>
                        <a:rPr lang="zh-CN" sz="1050" kern="100" dirty="0">
                          <a:effectLst/>
                        </a:rPr>
                        <a:t>，</a:t>
                      </a:r>
                      <a:r>
                        <a:rPr lang="en-US" sz="1050" kern="100" dirty="0">
                          <a:effectLst/>
                        </a:rPr>
                        <a:t>16800</a:t>
                      </a:r>
                      <a:r>
                        <a:rPr lang="zh-CN" sz="1050" kern="100" dirty="0">
                          <a:effectLst/>
                        </a:rPr>
                        <a:t>，</a:t>
                      </a:r>
                      <a:r>
                        <a:rPr lang="en-US" sz="1050" kern="100" dirty="0">
                          <a:effectLst/>
                        </a:rPr>
                        <a:t>16600</a:t>
                      </a:r>
                      <a:r>
                        <a:rPr lang="zh-CN" sz="1050" kern="100" dirty="0">
                          <a:effectLst/>
                        </a:rPr>
                        <a:t>，</a:t>
                      </a:r>
                      <a:r>
                        <a:rPr lang="en-US" sz="1050" kern="100" dirty="0">
                          <a:effectLst/>
                        </a:rPr>
                        <a:t>16300</a:t>
                      </a:r>
                      <a:r>
                        <a:rPr lang="zh-CN" sz="1050" kern="100" dirty="0">
                          <a:effectLst/>
                        </a:rPr>
                        <a:t>，</a:t>
                      </a:r>
                      <a:r>
                        <a:rPr lang="en-US" sz="1050" kern="100" dirty="0">
                          <a:effectLst/>
                        </a:rPr>
                        <a:t>162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13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07433">
                <a:tc>
                  <a:txBody>
                    <a:bodyPr/>
                    <a:lstStyle/>
                    <a:p>
                      <a:pPr algn="ctr">
                        <a:lnSpc>
                          <a:spcPct val="200000"/>
                        </a:lnSpc>
                        <a:spcBef>
                          <a:spcPts val="600"/>
                        </a:spcBef>
                        <a:spcAft>
                          <a:spcPts val="0"/>
                        </a:spcAft>
                      </a:pPr>
                      <a:r>
                        <a:rPr lang="en-US" sz="1050" kern="100" dirty="0">
                          <a:effectLst/>
                        </a:rPr>
                        <a:t>2017/11/30 8:5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6400</a:t>
                      </a:r>
                      <a:r>
                        <a:rPr lang="zh-CN" sz="1050" kern="100" dirty="0">
                          <a:effectLst/>
                        </a:rPr>
                        <a:t>，</a:t>
                      </a:r>
                      <a:r>
                        <a:rPr lang="en-US" sz="1050" kern="100" dirty="0">
                          <a:effectLst/>
                        </a:rPr>
                        <a:t>16700</a:t>
                      </a:r>
                      <a:r>
                        <a:rPr lang="zh-CN" sz="1050" kern="100" dirty="0">
                          <a:effectLst/>
                        </a:rPr>
                        <a:t>，</a:t>
                      </a:r>
                      <a:r>
                        <a:rPr lang="en-US" sz="1050" kern="100" dirty="0">
                          <a:effectLst/>
                        </a:rPr>
                        <a:t>16800</a:t>
                      </a:r>
                      <a:r>
                        <a:rPr lang="zh-CN" sz="1050" kern="100" dirty="0">
                          <a:effectLst/>
                        </a:rPr>
                        <a:t>，</a:t>
                      </a:r>
                      <a:r>
                        <a:rPr lang="en-US" sz="1050" kern="100" dirty="0">
                          <a:effectLst/>
                        </a:rPr>
                        <a:t>16800</a:t>
                      </a:r>
                      <a:r>
                        <a:rPr lang="zh-CN" sz="1050" kern="100" dirty="0">
                          <a:effectLst/>
                        </a:rPr>
                        <a:t>，</a:t>
                      </a:r>
                      <a:r>
                        <a:rPr lang="en-US" sz="1050" kern="100" dirty="0">
                          <a:effectLst/>
                        </a:rPr>
                        <a:t>166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13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07433">
                <a:tc>
                  <a:txBody>
                    <a:bodyPr/>
                    <a:lstStyle/>
                    <a:p>
                      <a:pPr algn="ctr">
                        <a:lnSpc>
                          <a:spcPct val="200000"/>
                        </a:lnSpc>
                        <a:spcBef>
                          <a:spcPts val="600"/>
                        </a:spcBef>
                        <a:spcAft>
                          <a:spcPts val="0"/>
                        </a:spcAft>
                      </a:pPr>
                      <a:r>
                        <a:rPr lang="en-US" sz="1050" kern="100" dirty="0">
                          <a:effectLst/>
                        </a:rPr>
                        <a:t>2017/9/15 6:4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31700</a:t>
                      </a:r>
                      <a:r>
                        <a:rPr lang="zh-CN" sz="1050" kern="100" dirty="0">
                          <a:effectLst/>
                        </a:rPr>
                        <a:t>，</a:t>
                      </a:r>
                      <a:r>
                        <a:rPr lang="en-US" sz="1050" kern="100" dirty="0">
                          <a:effectLst/>
                        </a:rPr>
                        <a:t>31700</a:t>
                      </a:r>
                      <a:r>
                        <a:rPr lang="zh-CN" sz="1050" kern="100" dirty="0">
                          <a:effectLst/>
                        </a:rPr>
                        <a:t>，</a:t>
                      </a:r>
                      <a:r>
                        <a:rPr lang="en-US" sz="1050" kern="100" dirty="0">
                          <a:effectLst/>
                        </a:rPr>
                        <a:t>31400</a:t>
                      </a:r>
                      <a:r>
                        <a:rPr lang="zh-CN" sz="1050" kern="100" dirty="0">
                          <a:effectLst/>
                        </a:rPr>
                        <a:t>，</a:t>
                      </a:r>
                      <a:r>
                        <a:rPr lang="en-US" sz="1050" kern="100" dirty="0">
                          <a:effectLst/>
                        </a:rPr>
                        <a:t>31200</a:t>
                      </a:r>
                      <a:r>
                        <a:rPr lang="zh-CN" sz="1050" kern="100" dirty="0">
                          <a:effectLst/>
                        </a:rPr>
                        <a:t>，</a:t>
                      </a:r>
                      <a:r>
                        <a:rPr lang="en-US" sz="1050" kern="100" dirty="0">
                          <a:effectLst/>
                        </a:rPr>
                        <a:t>306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13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407433">
                <a:tc>
                  <a:txBody>
                    <a:bodyPr/>
                    <a:lstStyle/>
                    <a:p>
                      <a:pPr algn="ctr">
                        <a:lnSpc>
                          <a:spcPct val="200000"/>
                        </a:lnSpc>
                        <a:spcBef>
                          <a:spcPts val="600"/>
                        </a:spcBef>
                        <a:spcAft>
                          <a:spcPts val="0"/>
                        </a:spcAft>
                      </a:pPr>
                      <a:r>
                        <a:rPr lang="en-US" sz="1050" kern="100" dirty="0">
                          <a:effectLst/>
                        </a:rPr>
                        <a:t>2017/10/30 8:1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35100</a:t>
                      </a:r>
                      <a:r>
                        <a:rPr lang="zh-CN" sz="1050" kern="100" dirty="0">
                          <a:effectLst/>
                        </a:rPr>
                        <a:t>，</a:t>
                      </a:r>
                      <a:r>
                        <a:rPr lang="en-US" sz="1050" kern="100" dirty="0">
                          <a:effectLst/>
                        </a:rPr>
                        <a:t>35100</a:t>
                      </a:r>
                      <a:r>
                        <a:rPr lang="zh-CN" sz="1050" kern="100" dirty="0">
                          <a:effectLst/>
                        </a:rPr>
                        <a:t>，</a:t>
                      </a:r>
                      <a:r>
                        <a:rPr lang="en-US" sz="1050" kern="100" dirty="0">
                          <a:effectLst/>
                        </a:rPr>
                        <a:t>34700</a:t>
                      </a:r>
                      <a:r>
                        <a:rPr lang="zh-CN" sz="1050" kern="100" dirty="0">
                          <a:effectLst/>
                        </a:rPr>
                        <a:t>，</a:t>
                      </a:r>
                      <a:r>
                        <a:rPr lang="en-US" sz="1050" kern="100" dirty="0">
                          <a:effectLst/>
                        </a:rPr>
                        <a:t>34100</a:t>
                      </a:r>
                      <a:r>
                        <a:rPr lang="zh-CN" sz="1050" kern="100" dirty="0">
                          <a:effectLst/>
                        </a:rPr>
                        <a:t>，</a:t>
                      </a:r>
                      <a:r>
                        <a:rPr lang="en-US" sz="1050" kern="100" dirty="0">
                          <a:effectLst/>
                        </a:rPr>
                        <a:t>334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13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407433">
                <a:tc>
                  <a:txBody>
                    <a:bodyPr/>
                    <a:lstStyle/>
                    <a:p>
                      <a:pPr algn="ctr">
                        <a:lnSpc>
                          <a:spcPct val="200000"/>
                        </a:lnSpc>
                        <a:spcBef>
                          <a:spcPts val="600"/>
                        </a:spcBef>
                        <a:spcAft>
                          <a:spcPts val="0"/>
                        </a:spcAft>
                      </a:pPr>
                      <a:r>
                        <a:rPr lang="en-US" sz="1050" kern="100" dirty="0">
                          <a:effectLst/>
                        </a:rPr>
                        <a:t>2017/7/19 7:4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57900</a:t>
                      </a:r>
                      <a:r>
                        <a:rPr lang="zh-CN" sz="1050" kern="100" dirty="0">
                          <a:effectLst/>
                        </a:rPr>
                        <a:t>，</a:t>
                      </a:r>
                      <a:r>
                        <a:rPr lang="en-US" sz="1050" kern="100" dirty="0">
                          <a:effectLst/>
                        </a:rPr>
                        <a:t>56500</a:t>
                      </a:r>
                      <a:r>
                        <a:rPr lang="zh-CN" sz="1050" kern="100" dirty="0">
                          <a:effectLst/>
                        </a:rPr>
                        <a:t>，</a:t>
                      </a:r>
                      <a:r>
                        <a:rPr lang="en-US" sz="1050" kern="100" dirty="0">
                          <a:effectLst/>
                        </a:rPr>
                        <a:t>55200</a:t>
                      </a:r>
                      <a:r>
                        <a:rPr lang="zh-CN" sz="1050" kern="100" dirty="0">
                          <a:effectLst/>
                        </a:rPr>
                        <a:t>，</a:t>
                      </a:r>
                      <a:r>
                        <a:rPr lang="en-US" sz="1050" kern="100" dirty="0">
                          <a:effectLst/>
                        </a:rPr>
                        <a:t>53800</a:t>
                      </a:r>
                      <a:r>
                        <a:rPr lang="zh-CN" sz="1050" kern="100" dirty="0">
                          <a:effectLst/>
                        </a:rPr>
                        <a:t>，</a:t>
                      </a:r>
                      <a:r>
                        <a:rPr lang="en-US" sz="1050" kern="100" dirty="0">
                          <a:effectLst/>
                        </a:rPr>
                        <a:t>527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3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407433">
                <a:tc>
                  <a:txBody>
                    <a:bodyPr/>
                    <a:lstStyle/>
                    <a:p>
                      <a:pPr algn="ctr">
                        <a:lnSpc>
                          <a:spcPct val="200000"/>
                        </a:lnSpc>
                        <a:spcBef>
                          <a:spcPts val="600"/>
                        </a:spcBef>
                        <a:spcAft>
                          <a:spcPts val="0"/>
                        </a:spcAft>
                      </a:pPr>
                      <a:r>
                        <a:rPr lang="en-US" sz="1050" kern="100" dirty="0">
                          <a:effectLst/>
                        </a:rPr>
                        <a:t>2017/7/14 1:3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64400</a:t>
                      </a:r>
                      <a:r>
                        <a:rPr lang="zh-CN" sz="1050" kern="100">
                          <a:effectLst/>
                        </a:rPr>
                        <a:t>，</a:t>
                      </a:r>
                      <a:r>
                        <a:rPr lang="en-US" sz="1050" kern="100">
                          <a:effectLst/>
                        </a:rPr>
                        <a:t>63500</a:t>
                      </a:r>
                      <a:r>
                        <a:rPr lang="zh-CN" sz="1050" kern="100">
                          <a:effectLst/>
                        </a:rPr>
                        <a:t>，</a:t>
                      </a:r>
                      <a:r>
                        <a:rPr lang="en-US" sz="1050" kern="100">
                          <a:effectLst/>
                        </a:rPr>
                        <a:t>62000</a:t>
                      </a:r>
                      <a:r>
                        <a:rPr lang="zh-CN" sz="1050" kern="100">
                          <a:effectLst/>
                        </a:rPr>
                        <a:t>，</a:t>
                      </a:r>
                      <a:r>
                        <a:rPr lang="en-US" sz="1050" kern="100">
                          <a:effectLst/>
                        </a:rPr>
                        <a:t>60600</a:t>
                      </a:r>
                      <a:r>
                        <a:rPr lang="zh-CN" sz="1050" kern="100">
                          <a:effectLst/>
                        </a:rPr>
                        <a:t>，</a:t>
                      </a:r>
                      <a:r>
                        <a:rPr lang="en-US" sz="1050" kern="100">
                          <a:effectLst/>
                        </a:rPr>
                        <a:t>592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3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407433">
                <a:tc>
                  <a:txBody>
                    <a:bodyPr/>
                    <a:lstStyle/>
                    <a:p>
                      <a:pPr indent="0" algn="ctr">
                        <a:lnSpc>
                          <a:spcPct val="200000"/>
                        </a:lnSpc>
                        <a:spcBef>
                          <a:spcPts val="600"/>
                        </a:spcBef>
                        <a:spcAft>
                          <a:spcPts val="0"/>
                        </a:spcAft>
                      </a:pPr>
                      <a:r>
                        <a:rPr lang="en-US" sz="1050" kern="100" dirty="0">
                          <a:effectLst/>
                        </a:rPr>
                        <a:t>2017/7/5  9:4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a:effectLst/>
                        </a:rPr>
                        <a:t>69500</a:t>
                      </a:r>
                      <a:r>
                        <a:rPr lang="zh-CN" sz="1050" kern="100">
                          <a:effectLst/>
                        </a:rPr>
                        <a:t>，</a:t>
                      </a:r>
                      <a:r>
                        <a:rPr lang="en-US" sz="1050" kern="100">
                          <a:effectLst/>
                        </a:rPr>
                        <a:t>70200</a:t>
                      </a:r>
                      <a:r>
                        <a:rPr lang="zh-CN" sz="1050" kern="100">
                          <a:effectLst/>
                        </a:rPr>
                        <a:t>，</a:t>
                      </a:r>
                      <a:r>
                        <a:rPr lang="en-US" sz="1050" kern="100">
                          <a:effectLst/>
                        </a:rPr>
                        <a:t>70300</a:t>
                      </a:r>
                      <a:r>
                        <a:rPr lang="zh-CN" sz="1050" kern="100">
                          <a:effectLst/>
                        </a:rPr>
                        <a:t>，</a:t>
                      </a:r>
                      <a:r>
                        <a:rPr lang="en-US" sz="1050" kern="100">
                          <a:effectLst/>
                        </a:rPr>
                        <a:t>69700</a:t>
                      </a:r>
                      <a:r>
                        <a:rPr lang="zh-CN" sz="1050" kern="100">
                          <a:effectLst/>
                        </a:rPr>
                        <a:t>，</a:t>
                      </a:r>
                      <a:r>
                        <a:rPr lang="en-US" sz="1050" kern="100">
                          <a:effectLst/>
                        </a:rPr>
                        <a:t>687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200000"/>
                        </a:lnSpc>
                        <a:spcBef>
                          <a:spcPts val="600"/>
                        </a:spcBef>
                        <a:spcAft>
                          <a:spcPts val="0"/>
                        </a:spcAft>
                      </a:pPr>
                      <a:r>
                        <a:rPr lang="en-US" sz="1050" kern="100" dirty="0">
                          <a:effectLst/>
                        </a:rPr>
                        <a:t>13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0705000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0" name="文本框 9"/>
          <p:cNvSpPr txBox="1"/>
          <p:nvPr/>
        </p:nvSpPr>
        <p:spPr>
          <a:xfrm>
            <a:off x="804505" y="1415217"/>
            <a:ext cx="6053377" cy="923330"/>
          </a:xfrm>
          <a:prstGeom prst="rect">
            <a:avLst/>
          </a:prstGeom>
          <a:noFill/>
        </p:spPr>
        <p:txBody>
          <a:bodyPr wrap="square" rtlCol="0">
            <a:spAutoFit/>
          </a:bodyPr>
          <a:lstStyle/>
          <a:p>
            <a:pPr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对选取的每段潮位数据进行调和分析，将所得调和常数与对应平均径流量建立关系</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图表 8"/>
          <p:cNvGraphicFramePr>
            <a:graphicFrameLocks/>
          </p:cNvGraphicFramePr>
          <p:nvPr>
            <p:extLst>
              <p:ext uri="{D42A27DB-BD31-4B8C-83A1-F6EECF244321}">
                <p14:modId xmlns:p14="http://schemas.microsoft.com/office/powerpoint/2010/main" val="4248242472"/>
              </p:ext>
            </p:extLst>
          </p:nvPr>
        </p:nvGraphicFramePr>
        <p:xfrm>
          <a:off x="815221" y="2564904"/>
          <a:ext cx="6053377" cy="302433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4699403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图表 10"/>
          <p:cNvGraphicFramePr>
            <a:graphicFrameLocks/>
          </p:cNvGraphicFramePr>
          <p:nvPr>
            <p:extLst>
              <p:ext uri="{D42A27DB-BD31-4B8C-83A1-F6EECF244321}">
                <p14:modId xmlns:p14="http://schemas.microsoft.com/office/powerpoint/2010/main" val="3424763699"/>
              </p:ext>
            </p:extLst>
          </p:nvPr>
        </p:nvGraphicFramePr>
        <p:xfrm>
          <a:off x="0" y="2204864"/>
          <a:ext cx="4589180" cy="302433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图表 11"/>
          <p:cNvGraphicFramePr>
            <a:graphicFrameLocks/>
          </p:cNvGraphicFramePr>
          <p:nvPr>
            <p:extLst>
              <p:ext uri="{D42A27DB-BD31-4B8C-83A1-F6EECF244321}">
                <p14:modId xmlns:p14="http://schemas.microsoft.com/office/powerpoint/2010/main" val="1982184124"/>
              </p:ext>
            </p:extLst>
          </p:nvPr>
        </p:nvGraphicFramePr>
        <p:xfrm>
          <a:off x="4535388" y="2204864"/>
          <a:ext cx="4501108" cy="2952328"/>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4226359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3739688" cy="461537"/>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1 </a:t>
            </a:r>
            <a:r>
              <a:rPr lang="zh-CN" altLang="en-US" sz="2399" dirty="0">
                <a:solidFill>
                  <a:srgbClr val="5F5E5C"/>
                </a:solidFill>
                <a:latin typeface="华康俪金黑W8(P)" pitchFamily="34" charset="-122"/>
                <a:ea typeface="华康俪金黑W8(P)" pitchFamily="34" charset="-122"/>
              </a:rPr>
              <a:t>选题背景及研究意义</a:t>
            </a:r>
          </a:p>
        </p:txBody>
      </p:sp>
      <p:pic>
        <p:nvPicPr>
          <p:cNvPr id="5" name="图片 4"/>
          <p:cNvPicPr>
            <a:picLocks noChangeAspect="1"/>
          </p:cNvPicPr>
          <p:nvPr/>
        </p:nvPicPr>
        <p:blipFill rotWithShape="1">
          <a:blip r:embed="rId3"/>
          <a:srcRect l="35058" r="12355" b="12751"/>
          <a:stretch/>
        </p:blipFill>
        <p:spPr>
          <a:xfrm>
            <a:off x="179512" y="1583789"/>
            <a:ext cx="4464496" cy="4289418"/>
          </a:xfrm>
          <a:prstGeom prst="rect">
            <a:avLst/>
          </a:prstGeom>
          <a:ln>
            <a:noFill/>
          </a:ln>
          <a:effectLst>
            <a:softEdge rad="112500"/>
          </a:effectLst>
        </p:spPr>
      </p:pic>
      <p:sp>
        <p:nvSpPr>
          <p:cNvPr id="6" name="矩形 5"/>
          <p:cNvSpPr/>
          <p:nvPr/>
        </p:nvSpPr>
        <p:spPr>
          <a:xfrm>
            <a:off x="4932040" y="1655797"/>
            <a:ext cx="3888432" cy="4293483"/>
          </a:xfrm>
          <a:prstGeom prst="rect">
            <a:avLst/>
          </a:prstGeom>
        </p:spPr>
        <p:txBody>
          <a:bodyPr wrap="square">
            <a:spAutoFit/>
          </a:bodyPr>
          <a:lstStyle/>
          <a:p>
            <a:pPr algn="just">
              <a:lnSpc>
                <a:spcPct val="150000"/>
              </a:lnSpc>
            </a:pP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400" dirty="0" smtClean="0">
                <a:solidFill>
                  <a:srgbClr val="FF8500"/>
                </a:solidFill>
                <a:latin typeface="微软雅黑" panose="020B0503020204020204" pitchFamily="34" charset="-122"/>
                <a:ea typeface="微软雅黑" panose="020B0503020204020204" pitchFamily="34" charset="-122"/>
              </a:rPr>
              <a:t>感潮河段</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指的是河流汇入海洋时，从河口至潮区界的</a:t>
            </a:r>
            <a:r>
              <a:rPr lang="zh-CN" altLang="en-US" sz="1400" dirty="0">
                <a:solidFill>
                  <a:srgbClr val="FF8500"/>
                </a:solidFill>
                <a:latin typeface="微软雅黑" panose="020B0503020204020204" pitchFamily="34" charset="-122"/>
                <a:ea typeface="微软雅黑" panose="020B0503020204020204" pitchFamily="34" charset="-122"/>
              </a:rPr>
              <a:t>过</a:t>
            </a:r>
            <a:r>
              <a:rPr lang="zh-CN" altLang="en-US" sz="1400" dirty="0" smtClean="0">
                <a:solidFill>
                  <a:srgbClr val="FF8500"/>
                </a:solidFill>
                <a:latin typeface="微软雅黑" panose="020B0503020204020204" pitchFamily="34" charset="-122"/>
                <a:ea typeface="微软雅黑" panose="020B0503020204020204" pitchFamily="34" charset="-122"/>
              </a:rPr>
              <a:t>渡河段</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不仅具有类似内陆河的水文特性，又具有潮汐的部分特征。</a:t>
            </a: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我国较为典型的感潮河段为长江感潮河段，</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由于</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该地区</a:t>
            </a:r>
            <a:r>
              <a:rPr lang="zh-CN" altLang="zh-CN" sz="1400" dirty="0" smtClean="0">
                <a:solidFill>
                  <a:srgbClr val="00B0F0"/>
                </a:solidFill>
                <a:latin typeface="微软雅黑" panose="020B0503020204020204" pitchFamily="34" charset="-122"/>
                <a:ea typeface="微软雅黑" panose="020B0503020204020204" pitchFamily="34" charset="-122"/>
              </a:rPr>
              <a:t>地势较为平坦</a:t>
            </a:r>
            <a:r>
              <a:rPr lang="zh-CN" altLang="en-US" sz="1400" dirty="0" smtClean="0">
                <a:solidFill>
                  <a:srgbClr val="00B0F0"/>
                </a:solidFill>
                <a:latin typeface="微软雅黑" panose="020B0503020204020204" pitchFamily="34" charset="-122"/>
                <a:ea typeface="微软雅黑" panose="020B0503020204020204" pitchFamily="34" charset="-122"/>
              </a:rPr>
              <a:t>，</a:t>
            </a:r>
            <a:r>
              <a:rPr lang="zh-CN" altLang="zh-CN" sz="1400" dirty="0" smtClean="0">
                <a:solidFill>
                  <a:srgbClr val="00B0F0"/>
                </a:solidFill>
                <a:latin typeface="微软雅黑" panose="020B0503020204020204" pitchFamily="34" charset="-122"/>
                <a:ea typeface="微软雅黑" panose="020B0503020204020204" pitchFamily="34" charset="-122"/>
              </a:rPr>
              <a:t>地面高程较低</a:t>
            </a:r>
            <a:r>
              <a:rPr lang="zh-CN"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极容易出现</a:t>
            </a:r>
            <a:r>
              <a:rPr lang="zh-CN" altLang="zh-CN" sz="1400" dirty="0">
                <a:solidFill>
                  <a:srgbClr val="FF0000"/>
                </a:solidFill>
                <a:latin typeface="微软雅黑" panose="020B0503020204020204" pitchFamily="34" charset="-122"/>
                <a:ea typeface="微软雅黑" panose="020B0503020204020204" pitchFamily="34" charset="-122"/>
              </a:rPr>
              <a:t>洪涝灾害</a:t>
            </a:r>
            <a:r>
              <a:rPr lang="zh-CN"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从而影响周边区域的</a:t>
            </a:r>
            <a:r>
              <a:rPr lang="zh-CN"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生产实践活动。</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由于感潮河段同时受到</a:t>
            </a:r>
            <a:r>
              <a:rPr lang="zh-CN" altLang="en-US" sz="1400" dirty="0" smtClean="0">
                <a:solidFill>
                  <a:srgbClr val="00B0F0"/>
                </a:solidFill>
                <a:latin typeface="微软雅黑" panose="020B0503020204020204" pitchFamily="34" charset="-122"/>
                <a:ea typeface="微软雅黑" panose="020B0503020204020204" pitchFamily="34" charset="-122"/>
              </a:rPr>
              <a:t>径流和潮汐的共同作用</a:t>
            </a:r>
            <a:r>
              <a:rPr lang="zh-CN" altLang="en-US" sz="1400" dirty="0" smtClean="0">
                <a:solidFill>
                  <a:schemeClr val="tx1">
                    <a:lumMod val="75000"/>
                    <a:lumOff val="25000"/>
                  </a:schemeClr>
                </a:solidFill>
                <a:latin typeface="微软雅黑" panose="020B0503020204020204" pitchFamily="34" charset="-122"/>
                <a:ea typeface="微软雅黑" panose="020B0503020204020204" pitchFamily="34" charset="-122"/>
              </a:rPr>
              <a:t>，加上</a:t>
            </a:r>
            <a:r>
              <a:rPr lang="zh-CN" altLang="zh-CN" sz="1400" dirty="0" smtClean="0">
                <a:solidFill>
                  <a:srgbClr val="00B0F0"/>
                </a:solidFill>
                <a:latin typeface="微软雅黑" panose="020B0503020204020204" pitchFamily="34" charset="-122"/>
                <a:ea typeface="微软雅黑" panose="020B0503020204020204" pitchFamily="34" charset="-122"/>
              </a:rPr>
              <a:t>区间</a:t>
            </a:r>
            <a:r>
              <a:rPr lang="zh-CN" altLang="zh-CN" sz="1400" dirty="0">
                <a:solidFill>
                  <a:srgbClr val="00B0F0"/>
                </a:solidFill>
                <a:latin typeface="微软雅黑" panose="020B0503020204020204" pitchFamily="34" charset="-122"/>
                <a:ea typeface="微软雅黑" panose="020B0503020204020204" pitchFamily="34" charset="-122"/>
              </a:rPr>
              <a:t>来水、风暴潮和气象因素</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等自然因素</a:t>
            </a:r>
            <a:r>
              <a:rPr lang="zh-CN"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的</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影响</a:t>
            </a:r>
            <a:r>
              <a:rPr lang="zh-CN"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水位序列呈现依赖</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性</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随机</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性</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和突变</a:t>
            </a:r>
            <a:r>
              <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rPr>
              <a:t>性</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现有模型</a:t>
            </a:r>
            <a:r>
              <a:rPr lang="zh-CN" altLang="zh-CN" sz="1400" dirty="0">
                <a:solidFill>
                  <a:srgbClr val="00B0F0"/>
                </a:solidFill>
                <a:latin typeface="微软雅黑" panose="020B0503020204020204" pitchFamily="34" charset="-122"/>
                <a:ea typeface="微软雅黑" panose="020B0503020204020204" pitchFamily="34" charset="-122"/>
              </a:rPr>
              <a:t>难以对其进行有效描述</a:t>
            </a:r>
            <a:r>
              <a:rPr lang="zh-CN" altLang="zh-CN" sz="1400" dirty="0">
                <a:solidFill>
                  <a:schemeClr val="tx1">
                    <a:lumMod val="75000"/>
                    <a:lumOff val="25000"/>
                  </a:schemeClr>
                </a:solidFill>
                <a:latin typeface="微软雅黑" panose="020B0503020204020204" pitchFamily="34" charset="-122"/>
                <a:ea typeface="微软雅黑" panose="020B0503020204020204" pitchFamily="34" charset="-122"/>
              </a:rPr>
              <a:t>，水位预报显得十分困难。</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7"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1.1  </a:t>
            </a:r>
            <a:r>
              <a:rPr lang="zh-CN" altLang="en-US" sz="1800" dirty="0" smtClean="0"/>
              <a:t>选题背景</a:t>
            </a:r>
            <a:endParaRPr lang="zh-CN" altLang="zh-CN" sz="1800" dirty="0"/>
          </a:p>
        </p:txBody>
      </p:sp>
    </p:spTree>
    <p:extLst>
      <p:ext uri="{BB962C8B-B14F-4D97-AF65-F5344CB8AC3E}">
        <p14:creationId xmlns:p14="http://schemas.microsoft.com/office/powerpoint/2010/main" val="18981498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p:cNvSpPr txBox="1"/>
          <p:nvPr/>
        </p:nvSpPr>
        <p:spPr>
          <a:xfrm>
            <a:off x="804505" y="1415217"/>
            <a:ext cx="7583919" cy="1754326"/>
          </a:xfrm>
          <a:prstGeom prst="rect">
            <a:avLst/>
          </a:prstGeom>
          <a:noFill/>
        </p:spPr>
        <p:txBody>
          <a:bodyPr wrap="square" rtlCol="0">
            <a:spAutoFit/>
          </a:bodyPr>
          <a:lstStyle/>
          <a:p>
            <a:pPr algn="just">
              <a:lnSpc>
                <a:spcPct val="150000"/>
              </a:lnSpc>
            </a:pPr>
            <a:r>
              <a:rPr lang="zh-CN" altLang="en-US" dirty="0">
                <a:latin typeface="微软雅黑" panose="020B0503020204020204" pitchFamily="34" charset="-122"/>
                <a:ea typeface="微软雅黑" panose="020B0503020204020204" pitchFamily="34" charset="-122"/>
              </a:rPr>
              <a:t>当径流量</a:t>
            </a:r>
            <a:r>
              <a:rPr lang="zh-CN" altLang="en-US" dirty="0" smtClean="0">
                <a:latin typeface="微软雅黑" panose="020B0503020204020204" pitchFamily="34" charset="-122"/>
                <a:ea typeface="微软雅黑" panose="020B0503020204020204" pitchFamily="34" charset="-122"/>
              </a:rPr>
              <a:t>为</a:t>
            </a:r>
            <a:r>
              <a:rPr lang="en-US" altLang="zh-CN" dirty="0" smtClean="0">
                <a:latin typeface="微软雅黑" panose="020B0503020204020204" pitchFamily="34" charset="-122"/>
                <a:ea typeface="微软雅黑" panose="020B0503020204020204" pitchFamily="34" charset="-122"/>
              </a:rPr>
              <a:t>0 </a:t>
            </a:r>
            <a:r>
              <a:rPr lang="zh-CN" altLang="en-US" dirty="0" smtClean="0">
                <a:latin typeface="微软雅黑" panose="020B0503020204020204" pitchFamily="34" charset="-122"/>
                <a:ea typeface="微软雅黑" panose="020B0503020204020204" pitchFamily="34" charset="-122"/>
              </a:rPr>
              <a:t>时</a:t>
            </a:r>
            <a:r>
              <a:rPr lang="zh-CN" altLang="en-US" dirty="0">
                <a:latin typeface="微软雅黑" panose="020B0503020204020204" pitchFamily="34" charset="-122"/>
                <a:ea typeface="微软雅黑" panose="020B0503020204020204" pitchFamily="34" charset="-122"/>
              </a:rPr>
              <a:t>，感潮河段受外海潮流影响，平均潮位为常数，参数</a:t>
            </a:r>
            <a:r>
              <a:rPr lang="en-US" altLang="zh-CN" i="1" dirty="0" err="1" smtClean="0">
                <a:latin typeface="微软雅黑" panose="020B0503020204020204" pitchFamily="34" charset="-122"/>
                <a:ea typeface="微软雅黑" panose="020B0503020204020204" pitchFamily="34" charset="-122"/>
              </a:rPr>
              <a:t>kA</a:t>
            </a:r>
            <a:r>
              <a:rPr lang="en-US" altLang="zh-CN" i="1" baseline="-25000" dirty="0" err="1" smtClean="0">
                <a:latin typeface="微软雅黑" panose="020B0503020204020204" pitchFamily="34" charset="-122"/>
                <a:ea typeface="微软雅黑" panose="020B0503020204020204" pitchFamily="34" charset="-122"/>
              </a:rPr>
              <a:t>j</a:t>
            </a:r>
            <a:r>
              <a:rPr lang="en-US" altLang="zh-CN" i="1"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i="1" dirty="0" err="1" smtClean="0">
                <a:latin typeface="微软雅黑" panose="020B0503020204020204" pitchFamily="34" charset="-122"/>
                <a:ea typeface="微软雅黑" panose="020B0503020204020204" pitchFamily="34" charset="-122"/>
              </a:rPr>
              <a:t>kB</a:t>
            </a:r>
            <a:r>
              <a:rPr lang="en-US" altLang="zh-CN" i="1" baseline="-25000" dirty="0" err="1" smtClean="0">
                <a:latin typeface="微软雅黑" panose="020B0503020204020204" pitchFamily="34" charset="-122"/>
                <a:ea typeface="微软雅黑" panose="020B0503020204020204" pitchFamily="34" charset="-122"/>
              </a:rPr>
              <a:t>j</a:t>
            </a:r>
            <a:r>
              <a:rPr lang="en-US" altLang="zh-CN" i="1"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为</a:t>
            </a:r>
            <a:r>
              <a:rPr lang="zh-CN" altLang="en-US" dirty="0">
                <a:latin typeface="微软雅黑" panose="020B0503020204020204" pitchFamily="34" charset="-122"/>
                <a:ea typeface="微软雅黑" panose="020B0503020204020204" pitchFamily="34" charset="-122"/>
              </a:rPr>
              <a:t>常数；当径流量增加到无穷大时，感潮河段受外海潮流影响可忽略不计，平均潮位仅受上游径流影响，参数</a:t>
            </a:r>
            <a:r>
              <a:rPr lang="en-US" altLang="zh-CN" i="1" dirty="0" err="1" smtClean="0">
                <a:latin typeface="微软雅黑" panose="020B0503020204020204" pitchFamily="34" charset="-122"/>
                <a:ea typeface="微软雅黑" panose="020B0503020204020204" pitchFamily="34" charset="-122"/>
              </a:rPr>
              <a:t>kA</a:t>
            </a:r>
            <a:r>
              <a:rPr lang="en-US" altLang="zh-CN" i="1" baseline="-25000" dirty="0" err="1" smtClean="0">
                <a:latin typeface="微软雅黑" panose="020B0503020204020204" pitchFamily="34" charset="-122"/>
                <a:ea typeface="微软雅黑" panose="020B0503020204020204" pitchFamily="34" charset="-122"/>
              </a:rPr>
              <a:t>j</a:t>
            </a:r>
            <a:r>
              <a:rPr lang="en-US" altLang="zh-CN" baseline="-25000" dirty="0" smtClean="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i="1" dirty="0" err="1" smtClean="0">
                <a:latin typeface="微软雅黑" panose="020B0503020204020204" pitchFamily="34" charset="-122"/>
                <a:ea typeface="微软雅黑" panose="020B0503020204020204" pitchFamily="34" charset="-122"/>
              </a:rPr>
              <a:t>kB</a:t>
            </a:r>
            <a:r>
              <a:rPr lang="en-US" altLang="zh-CN" i="1" baseline="-25000" dirty="0" err="1" smtClean="0">
                <a:latin typeface="微软雅黑" panose="020B0503020204020204" pitchFamily="34" charset="-122"/>
                <a:ea typeface="微软雅黑" panose="020B0503020204020204" pitchFamily="34" charset="-122"/>
              </a:rPr>
              <a:t>j</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衰减至</a:t>
            </a:r>
            <a:r>
              <a:rPr lang="en-US" altLang="zh-CN" dirty="0" smtClean="0">
                <a:latin typeface="微软雅黑" panose="020B0503020204020204" pitchFamily="34" charset="-122"/>
                <a:ea typeface="微软雅黑" panose="020B0503020204020204" pitchFamily="34" charset="-122"/>
              </a:rPr>
              <a:t>0</a:t>
            </a:r>
            <a:r>
              <a:rPr lang="zh-CN" altLang="en-US" dirty="0" smtClean="0">
                <a:latin typeface="微软雅黑" panose="020B0503020204020204" pitchFamily="34" charset="-122"/>
                <a:ea typeface="微软雅黑" panose="020B0503020204020204" pitchFamily="34" charset="-122"/>
              </a:rPr>
              <a:t>，结合</a:t>
            </a:r>
            <a:r>
              <a:rPr lang="en-US" altLang="zh-CN" dirty="0" smtClean="0">
                <a:latin typeface="微软雅黑" panose="020B0503020204020204" pitchFamily="34" charset="-122"/>
                <a:ea typeface="微软雅黑" panose="020B0503020204020204" pitchFamily="34" charset="-122"/>
              </a:rPr>
              <a:t>Godin</a:t>
            </a:r>
            <a:r>
              <a:rPr lang="zh-CN" altLang="en-US" dirty="0" smtClean="0">
                <a:latin typeface="微软雅黑" panose="020B0503020204020204" pitchFamily="34" charset="-122"/>
                <a:ea typeface="微软雅黑" panose="020B0503020204020204" pitchFamily="34" charset="-122"/>
              </a:rPr>
              <a:t>的研究结论，将三者与径流之间的关系描述为：</a:t>
            </a:r>
            <a:endPar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03230251"/>
              </p:ext>
            </p:extLst>
          </p:nvPr>
        </p:nvGraphicFramePr>
        <p:xfrm>
          <a:off x="2540166" y="3215362"/>
          <a:ext cx="2160240" cy="1089512"/>
        </p:xfrm>
        <a:graphic>
          <a:graphicData uri="http://schemas.openxmlformats.org/presentationml/2006/ole">
            <mc:AlternateContent xmlns:mc="http://schemas.openxmlformats.org/markup-compatibility/2006">
              <mc:Choice xmlns:v="urn:schemas-microsoft-com:vml" Requires="v">
                <p:oleObj spid="_x0000_s24176" name="Equation" r:id="rId4" imgW="1130300" imgH="508000" progId="Equation.DSMT4">
                  <p:embed/>
                </p:oleObj>
              </mc:Choice>
              <mc:Fallback>
                <p:oleObj name="Equation" r:id="rId4" imgW="11303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166" y="3215362"/>
                        <a:ext cx="2160240" cy="1089512"/>
                      </a:xfrm>
                      <a:prstGeom prst="rect">
                        <a:avLst/>
                      </a:prstGeom>
                      <a:noFill/>
                    </p:spPr>
                  </p:pic>
                </p:oleObj>
              </mc:Fallback>
            </mc:AlternateContent>
          </a:graphicData>
        </a:graphic>
      </p:graphicFrame>
      <p:sp>
        <p:nvSpPr>
          <p:cNvPr id="13" name="文本框 12"/>
          <p:cNvSpPr txBox="1"/>
          <p:nvPr/>
        </p:nvSpPr>
        <p:spPr>
          <a:xfrm>
            <a:off x="611560" y="4301302"/>
            <a:ext cx="7583919" cy="458074"/>
          </a:xfrm>
          <a:prstGeom prst="rect">
            <a:avLst/>
          </a:prstGeom>
          <a:noFill/>
        </p:spPr>
        <p:txBody>
          <a:bodyPr wrap="square" rtlCol="0">
            <a:spAutoFit/>
          </a:bodyPr>
          <a:lstStyle/>
          <a:p>
            <a:pPr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因此，白茆站的潮位表达式可以表示为：</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57728221"/>
              </p:ext>
            </p:extLst>
          </p:nvPr>
        </p:nvGraphicFramePr>
        <p:xfrm>
          <a:off x="473772" y="4906814"/>
          <a:ext cx="7721707" cy="876222"/>
        </p:xfrm>
        <a:graphic>
          <a:graphicData uri="http://schemas.openxmlformats.org/presentationml/2006/ole">
            <mc:AlternateContent xmlns:mc="http://schemas.openxmlformats.org/markup-compatibility/2006">
              <mc:Choice xmlns:v="urn:schemas-microsoft-com:vml" Requires="v">
                <p:oleObj spid="_x0000_s24177" name="Equation" r:id="rId6" imgW="4076640" imgH="444240" progId="Equation.DSMT4">
                  <p:embed/>
                </p:oleObj>
              </mc:Choice>
              <mc:Fallback>
                <p:oleObj name="Equation" r:id="rId6" imgW="4076640" imgH="444240" progId="Equation.DSMT4">
                  <p:embed/>
                  <p:pic>
                    <p:nvPicPr>
                      <p:cNvPr id="0" name="Object 18"/>
                      <p:cNvPicPr>
                        <a:picLocks noChangeAspect="1" noChangeArrowheads="1"/>
                      </p:cNvPicPr>
                      <p:nvPr/>
                    </p:nvPicPr>
                    <p:blipFill>
                      <a:blip r:embed="rId7"/>
                      <a:srcRect/>
                      <a:stretch>
                        <a:fillRect/>
                      </a:stretch>
                    </p:blipFill>
                    <p:spPr bwMode="auto">
                      <a:xfrm>
                        <a:off x="473772" y="4906814"/>
                        <a:ext cx="7721707" cy="876222"/>
                      </a:xfrm>
                      <a:prstGeom prst="rect">
                        <a:avLst/>
                      </a:prstGeom>
                      <a:noFill/>
                    </p:spPr>
                  </p:pic>
                </p:oleObj>
              </mc:Fallback>
            </mc:AlternateContent>
          </a:graphicData>
        </a:graphic>
      </p:graphicFrame>
    </p:spTree>
    <p:extLst>
      <p:ext uri="{BB962C8B-B14F-4D97-AF65-F5344CB8AC3E}">
        <p14:creationId xmlns:p14="http://schemas.microsoft.com/office/powerpoint/2010/main" val="16670345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p:cNvSpPr txBox="1"/>
          <p:nvPr/>
        </p:nvSpPr>
        <p:spPr>
          <a:xfrm>
            <a:off x="804505" y="1415217"/>
            <a:ext cx="7583919" cy="458074"/>
          </a:xfrm>
          <a:prstGeom prst="rect">
            <a:avLst/>
          </a:prstGeom>
          <a:noFill/>
        </p:spPr>
        <p:txBody>
          <a:bodyPr wrap="square" rtlCol="0">
            <a:spAutoFit/>
          </a:bodyPr>
          <a:lstStyle/>
          <a:p>
            <a:pPr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拟合求解各个系数</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100708954"/>
              </p:ext>
            </p:extLst>
          </p:nvPr>
        </p:nvGraphicFramePr>
        <p:xfrm>
          <a:off x="1259632" y="1988840"/>
          <a:ext cx="6480719" cy="648072"/>
        </p:xfrm>
        <a:graphic>
          <a:graphicData uri="http://schemas.openxmlformats.org/drawingml/2006/table">
            <a:tbl>
              <a:tblPr firstRow="1" firstCol="1" bandRow="1">
                <a:tableStyleId>{5C22544A-7EE6-4342-B048-85BDC9FD1C3A}</a:tableStyleId>
              </a:tblPr>
              <a:tblGrid>
                <a:gridCol w="1619970">
                  <a:extLst>
                    <a:ext uri="{9D8B030D-6E8A-4147-A177-3AD203B41FA5}">
                      <a16:colId xmlns:a16="http://schemas.microsoft.com/office/drawing/2014/main" val="20000"/>
                    </a:ext>
                  </a:extLst>
                </a:gridCol>
                <a:gridCol w="1619970">
                  <a:extLst>
                    <a:ext uri="{9D8B030D-6E8A-4147-A177-3AD203B41FA5}">
                      <a16:colId xmlns:a16="http://schemas.microsoft.com/office/drawing/2014/main" val="20001"/>
                    </a:ext>
                  </a:extLst>
                </a:gridCol>
                <a:gridCol w="1619970">
                  <a:extLst>
                    <a:ext uri="{9D8B030D-6E8A-4147-A177-3AD203B41FA5}">
                      <a16:colId xmlns:a16="http://schemas.microsoft.com/office/drawing/2014/main" val="20002"/>
                    </a:ext>
                  </a:extLst>
                </a:gridCol>
                <a:gridCol w="1620809">
                  <a:extLst>
                    <a:ext uri="{9D8B030D-6E8A-4147-A177-3AD203B41FA5}">
                      <a16:colId xmlns:a16="http://schemas.microsoft.com/office/drawing/2014/main" val="20003"/>
                    </a:ext>
                  </a:extLst>
                </a:gridCol>
              </a:tblGrid>
              <a:tr h="347125">
                <a:tc>
                  <a:txBody>
                    <a:bodyPr/>
                    <a:lstStyle/>
                    <a:p>
                      <a:pPr indent="304800" algn="ctr">
                        <a:lnSpc>
                          <a:spcPct val="150000"/>
                        </a:lnSpc>
                        <a:spcBef>
                          <a:spcPts val="600"/>
                        </a:spcBef>
                        <a:spcAft>
                          <a:spcPts val="0"/>
                        </a:spcAft>
                      </a:pPr>
                      <a:r>
                        <a:rPr lang="zh-CN" sz="1050" kern="100" dirty="0">
                          <a:effectLst/>
                        </a:rPr>
                        <a:t>平均潮位</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a</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k</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00947">
                <a:tc>
                  <a:txBody>
                    <a:bodyPr/>
                    <a:lstStyle/>
                    <a:p>
                      <a:pPr indent="0" algn="ctr">
                        <a:lnSpc>
                          <a:spcPct val="150000"/>
                        </a:lnSpc>
                        <a:spcBef>
                          <a:spcPts val="600"/>
                        </a:spcBef>
                        <a:spcAft>
                          <a:spcPts val="0"/>
                        </a:spcAft>
                      </a:pPr>
                      <a:r>
                        <a:rPr lang="en-US" sz="1050" kern="100" dirty="0">
                          <a:effectLst/>
                        </a:rPr>
                        <a:t>S</a:t>
                      </a:r>
                      <a:r>
                        <a:rPr lang="en-US" sz="1050" kern="100" baseline="-25000" dirty="0">
                          <a:effectLst/>
                        </a:rPr>
                        <a:t>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dirty="0">
                          <a:effectLst/>
                        </a:rPr>
                        <a:t>2.6302</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dirty="0">
                          <a:effectLst/>
                        </a:rPr>
                        <a:t>3.397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dirty="0">
                          <a:effectLst/>
                        </a:rPr>
                        <a:t>1.28E-0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3786240389"/>
              </p:ext>
            </p:extLst>
          </p:nvPr>
        </p:nvGraphicFramePr>
        <p:xfrm>
          <a:off x="1331640" y="2924944"/>
          <a:ext cx="6408711" cy="2952324"/>
        </p:xfrm>
        <a:graphic>
          <a:graphicData uri="http://schemas.openxmlformats.org/drawingml/2006/table">
            <a:tbl>
              <a:tblPr firstRow="1" firstCol="1" bandRow="1">
                <a:tableStyleId>{5C22544A-7EE6-4342-B048-85BDC9FD1C3A}</a:tableStyleId>
              </a:tblPr>
              <a:tblGrid>
                <a:gridCol w="793211">
                  <a:extLst>
                    <a:ext uri="{9D8B030D-6E8A-4147-A177-3AD203B41FA5}">
                      <a16:colId xmlns:a16="http://schemas.microsoft.com/office/drawing/2014/main" val="20000"/>
                    </a:ext>
                  </a:extLst>
                </a:gridCol>
                <a:gridCol w="1403875">
                  <a:extLst>
                    <a:ext uri="{9D8B030D-6E8A-4147-A177-3AD203B41FA5}">
                      <a16:colId xmlns:a16="http://schemas.microsoft.com/office/drawing/2014/main" val="20001"/>
                    </a:ext>
                  </a:extLst>
                </a:gridCol>
                <a:gridCol w="1403875">
                  <a:extLst>
                    <a:ext uri="{9D8B030D-6E8A-4147-A177-3AD203B41FA5}">
                      <a16:colId xmlns:a16="http://schemas.microsoft.com/office/drawing/2014/main" val="20002"/>
                    </a:ext>
                  </a:extLst>
                </a:gridCol>
                <a:gridCol w="1403875">
                  <a:extLst>
                    <a:ext uri="{9D8B030D-6E8A-4147-A177-3AD203B41FA5}">
                      <a16:colId xmlns:a16="http://schemas.microsoft.com/office/drawing/2014/main" val="20003"/>
                    </a:ext>
                  </a:extLst>
                </a:gridCol>
                <a:gridCol w="1403875">
                  <a:extLst>
                    <a:ext uri="{9D8B030D-6E8A-4147-A177-3AD203B41FA5}">
                      <a16:colId xmlns:a16="http://schemas.microsoft.com/office/drawing/2014/main" val="20004"/>
                    </a:ext>
                  </a:extLst>
                </a:gridCol>
              </a:tblGrid>
              <a:tr h="328036">
                <a:tc>
                  <a:txBody>
                    <a:bodyPr/>
                    <a:lstStyle/>
                    <a:p>
                      <a:pPr algn="ctr">
                        <a:lnSpc>
                          <a:spcPct val="150000"/>
                        </a:lnSpc>
                      </a:pPr>
                      <a:endParaRPr lang="zh-CN" sz="1050" kern="100" dirty="0">
                        <a:solidFill>
                          <a:srgbClr val="000000"/>
                        </a:solidFill>
                        <a:effectLst/>
                        <a:latin typeface="Calibri" panose="020F0502020204030204" pitchFamily="34" charset="0"/>
                      </a:endParaRPr>
                    </a:p>
                  </a:txBody>
                  <a:tcPr marL="68580" marR="68580" marT="0" marB="0"/>
                </a:tc>
                <a:tc gridSpan="2">
                  <a:txBody>
                    <a:bodyPr/>
                    <a:lstStyle/>
                    <a:p>
                      <a:pPr algn="ctr">
                        <a:lnSpc>
                          <a:spcPct val="150000"/>
                        </a:lnSpc>
                        <a:spcBef>
                          <a:spcPts val="600"/>
                        </a:spcBef>
                        <a:spcAft>
                          <a:spcPts val="0"/>
                        </a:spcAft>
                      </a:pPr>
                      <a:r>
                        <a:rPr lang="en-US" sz="1050" i="1" kern="100" dirty="0" err="1">
                          <a:effectLst/>
                        </a:rPr>
                        <a:t>kA</a:t>
                      </a:r>
                      <a:r>
                        <a:rPr lang="en-US" sz="1050" i="1" kern="100" baseline="-25000" dirty="0" err="1">
                          <a:effectLst/>
                        </a:rPr>
                        <a:t>j</a:t>
                      </a:r>
                      <a:r>
                        <a:rPr lang="en-US" sz="1050" kern="100" baseline="-25000" dirty="0">
                          <a:effectLst/>
                        </a:rPr>
                        <a:t> </a:t>
                      </a:r>
                      <a:r>
                        <a:rPr lang="en-US" sz="1050" kern="100" dirty="0">
                          <a:effectLst/>
                        </a:rPr>
                        <a:t>’</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gridSpan="2">
                  <a:txBody>
                    <a:bodyPr/>
                    <a:lstStyle/>
                    <a:p>
                      <a:pPr algn="ctr">
                        <a:lnSpc>
                          <a:spcPct val="150000"/>
                        </a:lnSpc>
                        <a:spcBef>
                          <a:spcPts val="600"/>
                        </a:spcBef>
                        <a:spcAft>
                          <a:spcPts val="0"/>
                        </a:spcAft>
                      </a:pPr>
                      <a:r>
                        <a:rPr lang="en-US" sz="1050" i="1" kern="100" dirty="0" err="1">
                          <a:effectLst/>
                        </a:rPr>
                        <a:t>kB</a:t>
                      </a:r>
                      <a:r>
                        <a:rPr lang="en-US" sz="1050" i="1" kern="100" baseline="-25000" dirty="0" err="1">
                          <a:effectLst/>
                        </a:rPr>
                        <a:t>j</a:t>
                      </a:r>
                      <a:r>
                        <a:rPr lang="en-US" sz="1050" i="1" kern="100" baseline="-25000" dirty="0">
                          <a:effectLst/>
                        </a:rPr>
                        <a:t> </a:t>
                      </a:r>
                      <a:r>
                        <a:rPr lang="en-US" sz="1050" kern="100" dirty="0">
                          <a:effectLst/>
                        </a:rPr>
                        <a:t>’</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extLst>
                  <a:ext uri="{0D108BD9-81ED-4DB2-BD59-A6C34878D82A}">
                    <a16:rowId xmlns:a16="http://schemas.microsoft.com/office/drawing/2014/main" val="10000"/>
                  </a:ext>
                </a:extLst>
              </a:tr>
              <a:tr h="328036">
                <a:tc>
                  <a:txBody>
                    <a:bodyPr/>
                    <a:lstStyle/>
                    <a:p>
                      <a:pPr algn="ctr">
                        <a:lnSpc>
                          <a:spcPct val="150000"/>
                        </a:lnSpc>
                        <a:spcBef>
                          <a:spcPts val="600"/>
                        </a:spcBef>
                        <a:spcAft>
                          <a:spcPts val="0"/>
                        </a:spcAft>
                      </a:pPr>
                      <a:r>
                        <a:rPr lang="zh-CN" sz="1050" kern="100">
                          <a:effectLst/>
                        </a:rPr>
                        <a:t>分潮</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k</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k</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28036">
                <a:tc>
                  <a:txBody>
                    <a:bodyPr/>
                    <a:lstStyle/>
                    <a:p>
                      <a:pPr algn="ctr">
                        <a:lnSpc>
                          <a:spcPct val="150000"/>
                        </a:lnSpc>
                        <a:spcBef>
                          <a:spcPts val="600"/>
                        </a:spcBef>
                        <a:spcAft>
                          <a:spcPts val="0"/>
                        </a:spcAft>
                      </a:pPr>
                      <a:r>
                        <a:rPr lang="en-US" sz="1050" kern="100">
                          <a:effectLst/>
                        </a:rPr>
                        <a:t>M</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4073</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7.89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924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1.85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28036">
                <a:tc>
                  <a:txBody>
                    <a:bodyPr/>
                    <a:lstStyle/>
                    <a:p>
                      <a:pPr algn="ctr">
                        <a:lnSpc>
                          <a:spcPct val="150000"/>
                        </a:lnSpc>
                        <a:spcBef>
                          <a:spcPts val="600"/>
                        </a:spcBef>
                        <a:spcAft>
                          <a:spcPts val="0"/>
                        </a:spcAft>
                      </a:pPr>
                      <a:r>
                        <a:rPr lang="en-US" sz="1050" kern="100">
                          <a:effectLst/>
                        </a:rPr>
                        <a:t>S</a:t>
                      </a:r>
                      <a:r>
                        <a:rPr lang="en-US" sz="1050" kern="100" baseline="-25000">
                          <a:effectLst/>
                        </a:rPr>
                        <a:t>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220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4.40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5598</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1.21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28036">
                <a:tc>
                  <a:txBody>
                    <a:bodyPr/>
                    <a:lstStyle/>
                    <a:p>
                      <a:pPr algn="ctr">
                        <a:lnSpc>
                          <a:spcPct val="150000"/>
                        </a:lnSpc>
                        <a:spcBef>
                          <a:spcPts val="600"/>
                        </a:spcBef>
                        <a:spcAft>
                          <a:spcPts val="0"/>
                        </a:spcAft>
                      </a:pPr>
                      <a:r>
                        <a:rPr lang="en-US" sz="1050" kern="100">
                          <a:effectLst/>
                        </a:rPr>
                        <a:t>K</a:t>
                      </a:r>
                      <a:r>
                        <a:rPr lang="en-US" sz="1050" kern="100" baseline="-250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94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8.16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169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2.58E-0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328036">
                <a:tc>
                  <a:txBody>
                    <a:bodyPr/>
                    <a:lstStyle/>
                    <a:p>
                      <a:pPr algn="ctr">
                        <a:lnSpc>
                          <a:spcPct val="150000"/>
                        </a:lnSpc>
                        <a:spcBef>
                          <a:spcPts val="600"/>
                        </a:spcBef>
                        <a:spcAft>
                          <a:spcPts val="0"/>
                        </a:spcAft>
                      </a:pPr>
                      <a:r>
                        <a:rPr lang="en-US" sz="1050" kern="100">
                          <a:effectLst/>
                        </a:rPr>
                        <a:t>O</a:t>
                      </a:r>
                      <a:r>
                        <a:rPr lang="en-US" sz="1050" kern="100" baseline="-25000">
                          <a:effectLst/>
                        </a:rPr>
                        <a:t>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56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2.794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37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2.17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328036">
                <a:tc>
                  <a:txBody>
                    <a:bodyPr/>
                    <a:lstStyle/>
                    <a:p>
                      <a:pPr algn="ctr">
                        <a:lnSpc>
                          <a:spcPct val="150000"/>
                        </a:lnSpc>
                        <a:spcBef>
                          <a:spcPts val="600"/>
                        </a:spcBef>
                        <a:spcAft>
                          <a:spcPts val="0"/>
                        </a:spcAft>
                      </a:pPr>
                      <a:r>
                        <a:rPr lang="en-US" sz="1050" kern="100">
                          <a:effectLst/>
                        </a:rPr>
                        <a:t>M</a:t>
                      </a:r>
                      <a:r>
                        <a:rPr lang="en-US" sz="1050" kern="100" baseline="-25000">
                          <a:effectLst/>
                        </a:rPr>
                        <a:t>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255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8.838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53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6.57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328036">
                <a:tc>
                  <a:txBody>
                    <a:bodyPr/>
                    <a:lstStyle/>
                    <a:p>
                      <a:pPr algn="ctr">
                        <a:lnSpc>
                          <a:spcPct val="150000"/>
                        </a:lnSpc>
                        <a:spcBef>
                          <a:spcPts val="600"/>
                        </a:spcBef>
                        <a:spcAft>
                          <a:spcPts val="0"/>
                        </a:spcAft>
                      </a:pPr>
                      <a:r>
                        <a:rPr lang="en-US" sz="1050" kern="100" dirty="0">
                          <a:effectLst/>
                        </a:rPr>
                        <a:t>M</a:t>
                      </a:r>
                      <a:r>
                        <a:rPr lang="en-US" sz="1050" kern="100" baseline="-25000" dirty="0">
                          <a:effectLst/>
                        </a:rPr>
                        <a:t>6</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75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2.84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0392</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8.66E-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328036">
                <a:tc>
                  <a:txBody>
                    <a:bodyPr/>
                    <a:lstStyle/>
                    <a:p>
                      <a:pPr indent="0" algn="ctr">
                        <a:lnSpc>
                          <a:spcPct val="150000"/>
                        </a:lnSpc>
                        <a:spcBef>
                          <a:spcPts val="600"/>
                        </a:spcBef>
                        <a:spcAft>
                          <a:spcPts val="0"/>
                        </a:spcAft>
                      </a:pPr>
                      <a:r>
                        <a:rPr lang="en-US" sz="1050" kern="100" dirty="0">
                          <a:effectLst/>
                        </a:rPr>
                        <a:t>MS</a:t>
                      </a:r>
                      <a:r>
                        <a:rPr lang="en-US" sz="1050" kern="100" baseline="-25000" dirty="0">
                          <a:effectLst/>
                        </a:rPr>
                        <a:t>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0.1601</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a:effectLst/>
                        </a:rPr>
                        <a:t>8.70E-0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dirty="0">
                          <a:effectLst/>
                        </a:rPr>
                        <a:t>0.0568</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0"/>
                        </a:spcAft>
                      </a:pPr>
                      <a:r>
                        <a:rPr lang="en-US" sz="1050" kern="100" dirty="0">
                          <a:effectLst/>
                        </a:rPr>
                        <a:t>6.49E-06</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9283676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3 </a:t>
            </a:r>
            <a:r>
              <a:rPr lang="zh-CN" altLang="en-US" sz="1800" dirty="0" smtClean="0"/>
              <a:t>实验案例</a:t>
            </a:r>
            <a:endParaRPr lang="zh-CN" altLang="zh-CN" sz="1800" i="1" dirty="0"/>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图表 10"/>
          <p:cNvGraphicFramePr>
            <a:graphicFrameLocks/>
          </p:cNvGraphicFramePr>
          <p:nvPr>
            <p:extLst>
              <p:ext uri="{D42A27DB-BD31-4B8C-83A1-F6EECF244321}">
                <p14:modId xmlns:p14="http://schemas.microsoft.com/office/powerpoint/2010/main" val="2594572745"/>
              </p:ext>
            </p:extLst>
          </p:nvPr>
        </p:nvGraphicFramePr>
        <p:xfrm>
          <a:off x="107504" y="1369398"/>
          <a:ext cx="4248472" cy="277968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图表 11"/>
          <p:cNvGraphicFramePr>
            <a:graphicFrameLocks/>
          </p:cNvGraphicFramePr>
          <p:nvPr>
            <p:extLst>
              <p:ext uri="{D42A27DB-BD31-4B8C-83A1-F6EECF244321}">
                <p14:modId xmlns:p14="http://schemas.microsoft.com/office/powerpoint/2010/main" val="1698970010"/>
              </p:ext>
            </p:extLst>
          </p:nvPr>
        </p:nvGraphicFramePr>
        <p:xfrm>
          <a:off x="4555480" y="1279922"/>
          <a:ext cx="4588520" cy="299048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342512958"/>
              </p:ext>
            </p:extLst>
          </p:nvPr>
        </p:nvGraphicFramePr>
        <p:xfrm>
          <a:off x="702900" y="4221088"/>
          <a:ext cx="7728966" cy="792087"/>
        </p:xfrm>
        <a:graphic>
          <a:graphicData uri="http://schemas.openxmlformats.org/drawingml/2006/table">
            <a:tbl>
              <a:tblPr firstRow="1" firstCol="1" bandRow="1">
                <a:tableStyleId>{5C22544A-7EE6-4342-B048-85BDC9FD1C3A}</a:tableStyleId>
              </a:tblPr>
              <a:tblGrid>
                <a:gridCol w="670874">
                  <a:extLst>
                    <a:ext uri="{9D8B030D-6E8A-4147-A177-3AD203B41FA5}">
                      <a16:colId xmlns:a16="http://schemas.microsoft.com/office/drawing/2014/main" val="20000"/>
                    </a:ext>
                  </a:extLst>
                </a:gridCol>
                <a:gridCol w="1636995">
                  <a:extLst>
                    <a:ext uri="{9D8B030D-6E8A-4147-A177-3AD203B41FA5}">
                      <a16:colId xmlns:a16="http://schemas.microsoft.com/office/drawing/2014/main" val="20001"/>
                    </a:ext>
                  </a:extLst>
                </a:gridCol>
                <a:gridCol w="1082055">
                  <a:extLst>
                    <a:ext uri="{9D8B030D-6E8A-4147-A177-3AD203B41FA5}">
                      <a16:colId xmlns:a16="http://schemas.microsoft.com/office/drawing/2014/main" val="20002"/>
                    </a:ext>
                  </a:extLst>
                </a:gridCol>
                <a:gridCol w="1086693">
                  <a:extLst>
                    <a:ext uri="{9D8B030D-6E8A-4147-A177-3AD203B41FA5}">
                      <a16:colId xmlns:a16="http://schemas.microsoft.com/office/drawing/2014/main" val="20003"/>
                    </a:ext>
                  </a:extLst>
                </a:gridCol>
                <a:gridCol w="1083601">
                  <a:extLst>
                    <a:ext uri="{9D8B030D-6E8A-4147-A177-3AD203B41FA5}">
                      <a16:colId xmlns:a16="http://schemas.microsoft.com/office/drawing/2014/main" val="20004"/>
                    </a:ext>
                  </a:extLst>
                </a:gridCol>
                <a:gridCol w="1085147">
                  <a:extLst>
                    <a:ext uri="{9D8B030D-6E8A-4147-A177-3AD203B41FA5}">
                      <a16:colId xmlns:a16="http://schemas.microsoft.com/office/drawing/2014/main" val="20005"/>
                    </a:ext>
                  </a:extLst>
                </a:gridCol>
                <a:gridCol w="1083601">
                  <a:extLst>
                    <a:ext uri="{9D8B030D-6E8A-4147-A177-3AD203B41FA5}">
                      <a16:colId xmlns:a16="http://schemas.microsoft.com/office/drawing/2014/main" val="20006"/>
                    </a:ext>
                  </a:extLst>
                </a:gridCol>
              </a:tblGrid>
              <a:tr h="264029">
                <a:tc>
                  <a:txBody>
                    <a:bodyPr/>
                    <a:lstStyle/>
                    <a:p>
                      <a:pPr algn="ctr">
                        <a:lnSpc>
                          <a:spcPct val="150000"/>
                        </a:lnSpc>
                        <a:spcBef>
                          <a:spcPts val="600"/>
                        </a:spcBef>
                        <a:spcAft>
                          <a:spcPts val="390"/>
                        </a:spcAft>
                      </a:pPr>
                      <a:r>
                        <a:rPr lang="zh-CN" sz="1050" kern="100" dirty="0">
                          <a:effectLst/>
                        </a:rPr>
                        <a:t>序号</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平均误差（</a:t>
                      </a:r>
                      <a:r>
                        <a:rPr lang="en-US" sz="1050" kern="100">
                          <a:effectLst/>
                        </a:rPr>
                        <a:t>m</a:t>
                      </a:r>
                      <a:r>
                        <a:rPr lang="zh-CN" sz="1050" kern="100">
                          <a:effectLst/>
                        </a:rPr>
                        <a:t>）</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 0.05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0.10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0.15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0.20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0.25m</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64029">
                <a:tc>
                  <a:txBody>
                    <a:bodyPr/>
                    <a:lstStyle/>
                    <a:p>
                      <a:pPr algn="ctr">
                        <a:lnSpc>
                          <a:spcPct val="150000"/>
                        </a:lnSpc>
                        <a:spcBef>
                          <a:spcPts val="600"/>
                        </a:spcBef>
                        <a:spcAft>
                          <a:spcPts val="390"/>
                        </a:spcAft>
                      </a:pPr>
                      <a:r>
                        <a:rPr lang="en-US" sz="1050" kern="100">
                          <a:effectLst/>
                        </a:rPr>
                        <a:t>5. 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100" kern="100">
                          <a:effectLst/>
                        </a:rPr>
                        <a:t>0.170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050" kern="100">
                          <a:effectLst/>
                        </a:rPr>
                        <a:t>11.0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32.7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51.3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63.9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75.6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64029">
                <a:tc>
                  <a:txBody>
                    <a:bodyPr/>
                    <a:lstStyle/>
                    <a:p>
                      <a:pPr algn="ctr">
                        <a:lnSpc>
                          <a:spcPct val="150000"/>
                        </a:lnSpc>
                        <a:spcBef>
                          <a:spcPts val="600"/>
                        </a:spcBef>
                        <a:spcAft>
                          <a:spcPts val="390"/>
                        </a:spcAft>
                      </a:pPr>
                      <a:r>
                        <a:rPr lang="en-US" sz="1050" kern="100">
                          <a:effectLst/>
                        </a:rPr>
                        <a:t>5. 7</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100" kern="100">
                          <a:effectLst/>
                        </a:rPr>
                        <a:t>0.1984</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050" kern="100">
                          <a:effectLst/>
                        </a:rPr>
                        <a:t>12.79%</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23.5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35.2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51.7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dirty="0">
                          <a:effectLst/>
                        </a:rPr>
                        <a:t>69.06%</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882877204"/>
              </p:ext>
            </p:extLst>
          </p:nvPr>
        </p:nvGraphicFramePr>
        <p:xfrm>
          <a:off x="689188" y="5229200"/>
          <a:ext cx="7757534" cy="792087"/>
        </p:xfrm>
        <a:graphic>
          <a:graphicData uri="http://schemas.openxmlformats.org/drawingml/2006/table">
            <a:tbl>
              <a:tblPr firstRow="1" firstCol="1" bandRow="1">
                <a:tableStyleId>{5C22544A-7EE6-4342-B048-85BDC9FD1C3A}</a:tableStyleId>
              </a:tblPr>
              <a:tblGrid>
                <a:gridCol w="685767">
                  <a:extLst>
                    <a:ext uri="{9D8B030D-6E8A-4147-A177-3AD203B41FA5}">
                      <a16:colId xmlns:a16="http://schemas.microsoft.com/office/drawing/2014/main" val="20000"/>
                    </a:ext>
                  </a:extLst>
                </a:gridCol>
                <a:gridCol w="1903699">
                  <a:extLst>
                    <a:ext uri="{9D8B030D-6E8A-4147-A177-3AD203B41FA5}">
                      <a16:colId xmlns:a16="http://schemas.microsoft.com/office/drawing/2014/main" val="20001"/>
                    </a:ext>
                  </a:extLst>
                </a:gridCol>
                <a:gridCol w="1292405">
                  <a:extLst>
                    <a:ext uri="{9D8B030D-6E8A-4147-A177-3AD203B41FA5}">
                      <a16:colId xmlns:a16="http://schemas.microsoft.com/office/drawing/2014/main" val="20002"/>
                    </a:ext>
                  </a:extLst>
                </a:gridCol>
                <a:gridCol w="1292405">
                  <a:extLst>
                    <a:ext uri="{9D8B030D-6E8A-4147-A177-3AD203B41FA5}">
                      <a16:colId xmlns:a16="http://schemas.microsoft.com/office/drawing/2014/main" val="20003"/>
                    </a:ext>
                  </a:extLst>
                </a:gridCol>
                <a:gridCol w="1292405">
                  <a:extLst>
                    <a:ext uri="{9D8B030D-6E8A-4147-A177-3AD203B41FA5}">
                      <a16:colId xmlns:a16="http://schemas.microsoft.com/office/drawing/2014/main" val="20004"/>
                    </a:ext>
                  </a:extLst>
                </a:gridCol>
                <a:gridCol w="1290853">
                  <a:extLst>
                    <a:ext uri="{9D8B030D-6E8A-4147-A177-3AD203B41FA5}">
                      <a16:colId xmlns:a16="http://schemas.microsoft.com/office/drawing/2014/main" val="20005"/>
                    </a:ext>
                  </a:extLst>
                </a:gridCol>
              </a:tblGrid>
              <a:tr h="264029">
                <a:tc>
                  <a:txBody>
                    <a:bodyPr/>
                    <a:lstStyle/>
                    <a:p>
                      <a:pPr indent="0" algn="ctr">
                        <a:lnSpc>
                          <a:spcPct val="150000"/>
                        </a:lnSpc>
                        <a:spcBef>
                          <a:spcPts val="600"/>
                        </a:spcBef>
                        <a:spcAft>
                          <a:spcPts val="390"/>
                        </a:spcAft>
                      </a:pPr>
                      <a:r>
                        <a:rPr lang="zh-CN" sz="1050" kern="100" dirty="0">
                          <a:effectLst/>
                        </a:rPr>
                        <a:t>序号</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dirty="0">
                          <a:effectLst/>
                        </a:rPr>
                        <a:t>平均误差（分钟）</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dirty="0">
                          <a:effectLst/>
                        </a:rPr>
                        <a:t>≤</a:t>
                      </a:r>
                      <a:r>
                        <a:rPr lang="en-US" sz="1050" kern="100" dirty="0">
                          <a:effectLst/>
                        </a:rPr>
                        <a:t>15</a:t>
                      </a:r>
                      <a:r>
                        <a:rPr lang="zh-CN" sz="1050" kern="100" dirty="0">
                          <a:effectLst/>
                        </a:rPr>
                        <a:t>分钟</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30</a:t>
                      </a:r>
                      <a:r>
                        <a:rPr lang="zh-CN" sz="1050" kern="100">
                          <a:effectLst/>
                        </a:rPr>
                        <a:t>分钟</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45</a:t>
                      </a:r>
                      <a:r>
                        <a:rPr lang="zh-CN" sz="1050" kern="100">
                          <a:effectLst/>
                        </a:rPr>
                        <a:t>分钟</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zh-CN" sz="1050" kern="100">
                          <a:effectLst/>
                        </a:rPr>
                        <a:t>≤</a:t>
                      </a:r>
                      <a:r>
                        <a:rPr lang="en-US" sz="1050" kern="100">
                          <a:effectLst/>
                        </a:rPr>
                        <a:t>60</a:t>
                      </a:r>
                      <a:r>
                        <a:rPr lang="zh-CN" sz="1050" kern="100">
                          <a:effectLst/>
                        </a:rPr>
                        <a:t>分钟</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64029">
                <a:tc>
                  <a:txBody>
                    <a:bodyPr/>
                    <a:lstStyle/>
                    <a:p>
                      <a:pPr algn="ctr">
                        <a:lnSpc>
                          <a:spcPct val="150000"/>
                        </a:lnSpc>
                        <a:spcBef>
                          <a:spcPts val="600"/>
                        </a:spcBef>
                        <a:spcAft>
                          <a:spcPts val="390"/>
                        </a:spcAft>
                      </a:pPr>
                      <a:r>
                        <a:rPr lang="en-US" sz="1050" kern="100">
                          <a:effectLst/>
                        </a:rPr>
                        <a:t>5. 6</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100" kern="100">
                          <a:effectLst/>
                        </a:rPr>
                        <a:t>26.25</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100" kern="100">
                          <a:effectLst/>
                        </a:rPr>
                        <a:t>5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100" kern="100">
                          <a:effectLst/>
                        </a:rPr>
                        <a:t>5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100" kern="100">
                          <a:effectLst/>
                        </a:rPr>
                        <a:t>87.5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100" kern="100">
                          <a:effectLst/>
                        </a:rPr>
                        <a:t>10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0001"/>
                  </a:ext>
                </a:extLst>
              </a:tr>
              <a:tr h="264029">
                <a:tc>
                  <a:txBody>
                    <a:bodyPr/>
                    <a:lstStyle/>
                    <a:p>
                      <a:pPr indent="0" algn="ctr">
                        <a:lnSpc>
                          <a:spcPct val="150000"/>
                        </a:lnSpc>
                        <a:spcBef>
                          <a:spcPts val="600"/>
                        </a:spcBef>
                        <a:spcAft>
                          <a:spcPts val="390"/>
                        </a:spcAft>
                      </a:pPr>
                      <a:r>
                        <a:rPr lang="en-US" sz="1050" kern="100" dirty="0">
                          <a:effectLst/>
                        </a:rPr>
                        <a:t>5. 7</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100" kern="100" dirty="0">
                          <a:effectLst/>
                        </a:rPr>
                        <a:t>34</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lnSpc>
                          <a:spcPct val="150000"/>
                        </a:lnSpc>
                        <a:spcBef>
                          <a:spcPts val="600"/>
                        </a:spcBef>
                        <a:spcAft>
                          <a:spcPts val="390"/>
                        </a:spcAft>
                      </a:pPr>
                      <a:r>
                        <a:rPr lang="en-US" sz="1050" kern="100">
                          <a:effectLst/>
                        </a:rPr>
                        <a:t>5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5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a:effectLst/>
                        </a:rPr>
                        <a:t>50.00%</a:t>
                      </a:r>
                      <a:endParaRPr lang="zh-CN" sz="105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Bef>
                          <a:spcPts val="600"/>
                        </a:spcBef>
                        <a:spcAft>
                          <a:spcPts val="390"/>
                        </a:spcAft>
                      </a:pPr>
                      <a:r>
                        <a:rPr lang="en-US" sz="1050" kern="100" dirty="0">
                          <a:effectLst/>
                        </a:rPr>
                        <a:t>100.00%</a:t>
                      </a:r>
                      <a:endParaRPr lang="zh-CN" sz="105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176832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5791860" cy="461665"/>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4</a:t>
            </a:r>
            <a:r>
              <a:rPr lang="en-US" altLang="zh-CN" sz="2399" dirty="0">
                <a:solidFill>
                  <a:srgbClr val="5F5E5C"/>
                </a:solidFill>
                <a:latin typeface="华康俪金黑W8(P)" pitchFamily="34" charset="-122"/>
                <a:ea typeface="华康俪金黑W8(P)" pitchFamily="34" charset="-122"/>
              </a:rPr>
              <a:t>.</a:t>
            </a:r>
            <a:r>
              <a:rPr lang="en-US" altLang="zh-CN" sz="2399" dirty="0" smtClean="0">
                <a:solidFill>
                  <a:srgbClr val="5F5E5C"/>
                </a:solidFill>
                <a:latin typeface="华康俪金黑W8(P)" pitchFamily="34" charset="-122"/>
                <a:ea typeface="华康俪金黑W8(P)" pitchFamily="34" charset="-122"/>
              </a:rPr>
              <a:t>3  </a:t>
            </a:r>
            <a:r>
              <a:rPr lang="zh-CN" altLang="en-US" sz="2399" dirty="0" smtClean="0">
                <a:solidFill>
                  <a:srgbClr val="5F5E5C"/>
                </a:solidFill>
                <a:latin typeface="华康俪金黑W8(P)" pitchFamily="34" charset="-122"/>
                <a:ea typeface="华康俪金黑W8(P)" pitchFamily="34" charset="-122"/>
              </a:rPr>
              <a:t>研究内容：</a:t>
            </a:r>
            <a:r>
              <a:rPr lang="zh-CN" altLang="en-US" sz="2400" dirty="0" smtClean="0">
                <a:solidFill>
                  <a:srgbClr val="00B0F0"/>
                </a:solidFill>
                <a:latin typeface="微软雅黑" panose="020B0503020204020204" pitchFamily="34" charset="-122"/>
                <a:ea typeface="微软雅黑" panose="020B0503020204020204" pitchFamily="34" charset="-122"/>
              </a:rPr>
              <a:t>感潮河段</a:t>
            </a:r>
            <a:r>
              <a:rPr lang="zh-CN" altLang="en-US" sz="2400" dirty="0">
                <a:solidFill>
                  <a:srgbClr val="00B0F0"/>
                </a:solidFill>
                <a:latin typeface="微软雅黑" panose="020B0503020204020204" pitchFamily="34" charset="-122"/>
                <a:ea typeface="微软雅黑" panose="020B0503020204020204" pitchFamily="34" charset="-122"/>
              </a:rPr>
              <a:t>水位</a:t>
            </a:r>
            <a:r>
              <a:rPr lang="zh-CN" altLang="en-US" sz="2400" dirty="0" smtClean="0">
                <a:solidFill>
                  <a:srgbClr val="00B0F0"/>
                </a:solidFill>
                <a:latin typeface="微软雅黑" panose="020B0503020204020204" pitchFamily="34" charset="-122"/>
                <a:ea typeface="微软雅黑" panose="020B0503020204020204" pitchFamily="34" charset="-122"/>
              </a:rPr>
              <a:t>预报模型</a:t>
            </a:r>
            <a:endParaRPr lang="zh-CN" altLang="en-US" sz="2399" dirty="0">
              <a:solidFill>
                <a:srgbClr val="5F5E5C"/>
              </a:solidFill>
              <a:latin typeface="华康俪金黑W8(P)" pitchFamily="34" charset="-122"/>
              <a:ea typeface="华康俪金黑W8(P)" pitchFamily="34" charset="-122"/>
            </a:endParaRPr>
          </a:p>
        </p:txBody>
      </p:sp>
      <p:sp>
        <p:nvSpPr>
          <p:cNvPr id="3" name="TextBox 6"/>
          <p:cNvSpPr txBox="1"/>
          <p:nvPr/>
        </p:nvSpPr>
        <p:spPr>
          <a:xfrm>
            <a:off x="702900" y="952040"/>
            <a:ext cx="646138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4.3.4 </a:t>
            </a:r>
            <a:r>
              <a:rPr lang="zh-CN" altLang="en-US" sz="1800" dirty="0" smtClean="0"/>
              <a:t>小结</a:t>
            </a:r>
            <a:endParaRPr lang="zh-CN" altLang="zh-CN" sz="1800" i="1" dirty="0"/>
          </a:p>
        </p:txBody>
      </p:sp>
      <p:sp>
        <p:nvSpPr>
          <p:cNvPr id="15"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2"/>
          <p:cNvSpPr>
            <a:spLocks noChangeArrowheads="1"/>
          </p:cNvSpPr>
          <p:nvPr/>
        </p:nvSpPr>
        <p:spPr bwMode="auto">
          <a:xfrm>
            <a:off x="210910" y="30668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5"/>
          <p:cNvSpPr>
            <a:spLocks noChangeArrowheads="1"/>
          </p:cNvSpPr>
          <p:nvPr/>
        </p:nvSpPr>
        <p:spPr bwMode="auto">
          <a:xfrm>
            <a:off x="210910" y="-1920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p:cNvSpPr txBox="1"/>
          <p:nvPr/>
        </p:nvSpPr>
        <p:spPr>
          <a:xfrm>
            <a:off x="699833" y="2852936"/>
            <a:ext cx="7583919" cy="1338828"/>
          </a:xfrm>
          <a:prstGeom prst="rect">
            <a:avLst/>
          </a:prstGeom>
          <a:noFill/>
        </p:spPr>
        <p:txBody>
          <a:bodyPr wrap="square" rtlCol="0">
            <a:spAutoFit/>
          </a:bodyPr>
          <a:lstStyle/>
          <a:p>
            <a:pPr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本节阐述了如何利用</a:t>
            </a:r>
            <a:r>
              <a:rPr lang="zh-CN" altLang="en-US" dirty="0" smtClean="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调和</a:t>
            </a:r>
            <a:r>
              <a:rPr lang="zh-CN" altLang="en-US" dirty="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常数与径流</a:t>
            </a:r>
            <a:r>
              <a:rPr lang="zh-CN" altLang="en-US" dirty="0" smtClean="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量之间的相关关系</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并结合</a:t>
            </a:r>
            <a:r>
              <a:rPr lang="zh-CN" altLang="en-US" dirty="0" smtClean="0">
                <a:solidFill>
                  <a:srgbClr val="00B0F0"/>
                </a:solidFill>
                <a:latin typeface="Times New Roman" panose="02020603050405020304" pitchFamily="18" charset="0"/>
                <a:ea typeface="微软雅黑" panose="020B0503020204020204" pitchFamily="34" charset="-122"/>
                <a:cs typeface="Times New Roman" panose="02020603050405020304" pitchFamily="18" charset="0"/>
              </a:rPr>
              <a:t>基于岭回归的短期调和分析方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构建</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感潮河段</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水位预报模型，并以白茆为实验站点，构建了相应的水位预报模型。</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885235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22602" y="-2607102"/>
            <a:ext cx="238306" cy="798031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3" name="TextBox 8"/>
          <p:cNvSpPr txBox="1"/>
          <p:nvPr/>
        </p:nvSpPr>
        <p:spPr>
          <a:xfrm>
            <a:off x="2741605" y="162681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5" name="TextBox 8"/>
          <p:cNvSpPr txBox="1"/>
          <p:nvPr/>
        </p:nvSpPr>
        <p:spPr>
          <a:xfrm>
            <a:off x="2741605" y="249289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现状</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7" name="TextBox 8"/>
          <p:cNvSpPr txBox="1"/>
          <p:nvPr/>
        </p:nvSpPr>
        <p:spPr>
          <a:xfrm>
            <a:off x="2741605" y="3397042"/>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目标和技术路线</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9" name="TextBox 8"/>
          <p:cNvSpPr txBox="1"/>
          <p:nvPr/>
        </p:nvSpPr>
        <p:spPr>
          <a:xfrm>
            <a:off x="2741605" y="4220873"/>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a:t>
            </a:r>
            <a:r>
              <a:rPr lang="zh-CN" altLang="en-US" sz="2099" b="1" dirty="0">
                <a:solidFill>
                  <a:schemeClr val="tx1">
                    <a:lumMod val="65000"/>
                    <a:lumOff val="35000"/>
                  </a:schemeClr>
                </a:solidFill>
                <a:latin typeface="专业字体设计服务/WWW.ZTSGC.COM/"/>
                <a:ea typeface="微软雅黑" pitchFamily="34" charset="-122"/>
              </a:rPr>
              <a:t>内容</a:t>
            </a:r>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5" name="椭圆 14"/>
          <p:cNvSpPr/>
          <p:nvPr/>
        </p:nvSpPr>
        <p:spPr>
          <a:xfrm>
            <a:off x="2271005" y="5276348"/>
            <a:ext cx="144000" cy="144000"/>
          </a:xfrm>
          <a:prstGeom prst="ellipse">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nvGrpSpPr>
          <p:cNvPr id="16" name="组合 15"/>
          <p:cNvGrpSpPr/>
          <p:nvPr/>
        </p:nvGrpSpPr>
        <p:grpSpPr>
          <a:xfrm>
            <a:off x="2697377" y="5100534"/>
            <a:ext cx="1730607" cy="495628"/>
            <a:chOff x="2805550" y="1751037"/>
            <a:chExt cx="3017677" cy="495628"/>
          </a:xfrm>
        </p:grpSpPr>
        <p:grpSp>
          <p:nvGrpSpPr>
            <p:cNvPr id="17" name="组合 16"/>
            <p:cNvGrpSpPr/>
            <p:nvPr/>
          </p:nvGrpSpPr>
          <p:grpSpPr>
            <a:xfrm>
              <a:off x="2805550" y="1751037"/>
              <a:ext cx="2759932" cy="495628"/>
              <a:chOff x="3713494" y="709123"/>
              <a:chExt cx="2520280" cy="661181"/>
            </a:xfrm>
            <a:solidFill>
              <a:srgbClr val="00B0F0"/>
            </a:solidFill>
          </p:grpSpPr>
          <p:sp>
            <p:nvSpPr>
              <p:cNvPr id="19" name="圆角矩形 18"/>
              <p:cNvSpPr/>
              <p:nvPr/>
            </p:nvSpPr>
            <p:spPr>
              <a:xfrm>
                <a:off x="3713494" y="709123"/>
                <a:ext cx="2520280" cy="661181"/>
              </a:xfrm>
              <a:prstGeom prst="roundRect">
                <a:avLst>
                  <a:gd name="adj" fmla="val 1028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sp>
            <p:nvSpPr>
              <p:cNvPr id="20" name="圆角矩形 19"/>
              <p:cNvSpPr/>
              <p:nvPr/>
            </p:nvSpPr>
            <p:spPr>
              <a:xfrm>
                <a:off x="3758767" y="754057"/>
                <a:ext cx="2430000" cy="576000"/>
              </a:xfrm>
              <a:prstGeom prst="roundRect">
                <a:avLst>
                  <a:gd name="adj" fmla="val 10284"/>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grpSp>
        <p:sp>
          <p:nvSpPr>
            <p:cNvPr id="18" name="TextBox 8"/>
            <p:cNvSpPr txBox="1"/>
            <p:nvPr/>
          </p:nvSpPr>
          <p:spPr>
            <a:xfrm>
              <a:off x="2894005" y="1779216"/>
              <a:ext cx="2929222" cy="415370"/>
            </a:xfrm>
            <a:prstGeom prst="rect">
              <a:avLst/>
            </a:prstGeom>
            <a:noFill/>
          </p:spPr>
          <p:txBody>
            <a:bodyPr wrap="square" rtlCol="0">
              <a:spAutoFit/>
            </a:bodyPr>
            <a:lstStyle/>
            <a:p>
              <a:r>
                <a:rPr lang="zh-CN" altLang="en-US" sz="2099" b="1" dirty="0">
                  <a:solidFill>
                    <a:schemeClr val="bg1"/>
                  </a:solidFill>
                  <a:latin typeface="专业字体设计服务/WWW.ZTSGC.COM/"/>
                  <a:ea typeface="微软雅黑" pitchFamily="34" charset="-122"/>
                </a:rPr>
                <a:t>结论与展望</a:t>
              </a:r>
            </a:p>
          </p:txBody>
        </p:sp>
      </p:grpSp>
    </p:spTree>
    <p:extLst>
      <p:ext uri="{BB962C8B-B14F-4D97-AF65-F5344CB8AC3E}">
        <p14:creationId xmlns:p14="http://schemas.microsoft.com/office/powerpoint/2010/main" val="18043334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724356" y="260648"/>
            <a:ext cx="3739688" cy="461537"/>
          </a:xfrm>
          <a:prstGeom prst="rect">
            <a:avLst/>
          </a:prstGeom>
          <a:noFill/>
        </p:spPr>
        <p:txBody>
          <a:bodyPr wrap="square" rtlCol="0">
            <a:spAutoFit/>
          </a:bodyPr>
          <a:lstStyle/>
          <a:p>
            <a:r>
              <a:rPr lang="en-US" altLang="zh-CN" sz="2399" dirty="0" smtClean="0">
                <a:solidFill>
                  <a:srgbClr val="5F5E5C"/>
                </a:solidFill>
                <a:latin typeface="华康俪金黑W8(P)" pitchFamily="34" charset="-122"/>
                <a:ea typeface="华康俪金黑W8(P)" pitchFamily="34" charset="-122"/>
              </a:rPr>
              <a:t>5  </a:t>
            </a:r>
            <a:r>
              <a:rPr lang="zh-CN" altLang="en-US" sz="2399" dirty="0" smtClean="0">
                <a:solidFill>
                  <a:srgbClr val="5F5E5C"/>
                </a:solidFill>
                <a:latin typeface="华康俪金黑W8(P)" pitchFamily="34" charset="-122"/>
                <a:ea typeface="华康俪金黑W8(P)" pitchFamily="34" charset="-122"/>
              </a:rPr>
              <a:t>结论</a:t>
            </a:r>
            <a:r>
              <a:rPr lang="zh-CN" altLang="en-US" sz="2399" dirty="0">
                <a:solidFill>
                  <a:srgbClr val="5F5E5C"/>
                </a:solidFill>
                <a:latin typeface="华康俪金黑W8(P)" pitchFamily="34" charset="-122"/>
                <a:ea typeface="华康俪金黑W8(P)" pitchFamily="34" charset="-122"/>
              </a:rPr>
              <a:t>与展望</a:t>
            </a:r>
          </a:p>
        </p:txBody>
      </p:sp>
      <p:sp>
        <p:nvSpPr>
          <p:cNvPr id="4" name="矩形 3"/>
          <p:cNvSpPr/>
          <p:nvPr/>
        </p:nvSpPr>
        <p:spPr>
          <a:xfrm>
            <a:off x="572096" y="1795753"/>
            <a:ext cx="8064896" cy="1754326"/>
          </a:xfrm>
          <a:prstGeom prst="rect">
            <a:avLst/>
          </a:prstGeom>
        </p:spPr>
        <p:txBody>
          <a:bodyPr wrap="square">
            <a:spAutoFit/>
          </a:bodyPr>
          <a:lstStyle/>
          <a:p>
            <a:pPr>
              <a:lnSpc>
                <a:spcPct val="150000"/>
              </a:lnSpc>
            </a:pP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zh-CN"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提出了面向短期潮位分析的潮位数据选取</a:t>
            </a:r>
            <a:r>
              <a:rPr lang="zh-CN" altLang="en-US" dirty="0" smtClean="0">
                <a:latin typeface="微软雅黑" panose="020B0503020204020204" pitchFamily="34" charset="-122"/>
                <a:ea typeface="微软雅黑" panose="020B0503020204020204" pitchFamily="34" charset="-122"/>
              </a:rPr>
              <a:t>方法</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zh-CN"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岭回归分析法应用于短期潮位调和分析，并提出了对应的修正</a:t>
            </a:r>
            <a:r>
              <a:rPr lang="zh-CN" altLang="en-US" dirty="0" smtClean="0">
                <a:latin typeface="微软雅黑" panose="020B0503020204020204" pitchFamily="34" charset="-122"/>
                <a:ea typeface="微软雅黑" panose="020B0503020204020204" pitchFamily="34" charset="-122"/>
              </a:rPr>
              <a:t>方法</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zh-CN"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对感潮河段内调和常数与径流间定量关系进行探索，并在此基础上构建水位</a:t>
            </a:r>
            <a:r>
              <a:rPr lang="zh-CN" altLang="en-US" dirty="0" smtClean="0">
                <a:latin typeface="微软雅黑" panose="020B0503020204020204" pitchFamily="34" charset="-122"/>
                <a:ea typeface="微软雅黑" panose="020B0503020204020204" pitchFamily="34" charset="-122"/>
              </a:rPr>
              <a:t>预报模型</a:t>
            </a:r>
            <a:endParaRPr lang="zh-CN" altLang="zh-CN" dirty="0">
              <a:latin typeface="微软雅黑" panose="020B0503020204020204" pitchFamily="34" charset="-122"/>
              <a:ea typeface="微软雅黑" panose="020B0503020204020204" pitchFamily="34" charset="-122"/>
            </a:endParaRPr>
          </a:p>
        </p:txBody>
      </p:sp>
      <p:sp>
        <p:nvSpPr>
          <p:cNvPr id="5" name="TextBox 6"/>
          <p:cNvSpPr txBox="1"/>
          <p:nvPr/>
        </p:nvSpPr>
        <p:spPr>
          <a:xfrm>
            <a:off x="670031" y="3875738"/>
            <a:ext cx="6061861" cy="417358"/>
          </a:xfrm>
          <a:prstGeom prst="rect">
            <a:avLst/>
          </a:prstGeom>
          <a:noFill/>
        </p:spPr>
        <p:txBody>
          <a:bodyPr wrap="square" rtlCol="0">
            <a:spAutoFit/>
          </a:bodyPr>
          <a:lstStyle>
            <a:defPPr>
              <a:defRPr lang="zh-CN"/>
            </a:defPPr>
            <a:lvl1pPr>
              <a:lnSpc>
                <a:spcPct val="130000"/>
              </a:lnSpc>
              <a:defRPr b="1">
                <a:solidFill>
                  <a:srgbClr val="5F5E5C"/>
                </a:solidFill>
                <a:latin typeface="微软雅黑" pitchFamily="34" charset="-122"/>
                <a:ea typeface="微软雅黑" pitchFamily="34" charset="-122"/>
              </a:defRPr>
            </a:lvl1pPr>
          </a:lstStyle>
          <a:p>
            <a:r>
              <a:rPr lang="en-US" altLang="zh-CN" dirty="0"/>
              <a:t>5.2 </a:t>
            </a:r>
            <a:r>
              <a:rPr lang="zh-CN" altLang="en-US" dirty="0"/>
              <a:t>展望</a:t>
            </a:r>
            <a:endParaRPr lang="zh-CN" altLang="zh-CN" dirty="0"/>
          </a:p>
        </p:txBody>
      </p:sp>
      <p:sp>
        <p:nvSpPr>
          <p:cNvPr id="6" name="矩形 5"/>
          <p:cNvSpPr/>
          <p:nvPr/>
        </p:nvSpPr>
        <p:spPr>
          <a:xfrm>
            <a:off x="539552" y="4394428"/>
            <a:ext cx="6696744" cy="1338828"/>
          </a:xfrm>
          <a:prstGeom prst="rect">
            <a:avLst/>
          </a:prstGeom>
        </p:spPr>
        <p:txBody>
          <a:bodyPr wrap="square">
            <a:spAutoFit/>
          </a:bodyPr>
          <a:lstStyle/>
          <a:p>
            <a:pPr>
              <a:lnSpc>
                <a:spcPct val="150000"/>
              </a:lnSpc>
            </a:pP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采用其他海区海洋站点数据进行研究</a:t>
            </a:r>
            <a:endParaRPr lang="en-US" altLang="zh-CN" dirty="0" smtClean="0">
              <a:latin typeface="微软雅黑" panose="020B0503020204020204" pitchFamily="34" charset="-122"/>
              <a:ea typeface="微软雅黑" panose="020B0503020204020204" pitchFamily="34" charset="-122"/>
            </a:endParaRPr>
          </a:p>
          <a:p>
            <a:pPr>
              <a:lnSpc>
                <a:spcPct val="150000"/>
              </a:lnSpc>
            </a:pPr>
            <a:r>
              <a:rPr lang="zh-CN" altLang="zh-CN"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a:t>
            </a:r>
            <a:r>
              <a:rPr lang="zh-CN" altLang="zh-CN" dirty="0" smtClean="0">
                <a:latin typeface="微软雅黑" panose="020B0503020204020204" pitchFamily="34" charset="-122"/>
                <a:ea typeface="微软雅黑" panose="020B0503020204020204" pitchFamily="34" charset="-122"/>
              </a:rPr>
              <a:t>本文</a:t>
            </a:r>
            <a:r>
              <a:rPr lang="zh-CN" altLang="en-US" dirty="0" smtClean="0">
                <a:latin typeface="微软雅黑" panose="020B0503020204020204" pitchFamily="34" charset="-122"/>
                <a:ea typeface="微软雅黑" panose="020B0503020204020204" pitchFamily="34" charset="-122"/>
              </a:rPr>
              <a:t>方法在其他感潮河段</a:t>
            </a:r>
            <a:r>
              <a:rPr lang="zh-CN" altLang="zh-CN" dirty="0" smtClean="0">
                <a:latin typeface="微软雅黑" panose="020B0503020204020204" pitchFamily="34" charset="-122"/>
                <a:ea typeface="微软雅黑" panose="020B0503020204020204" pitchFamily="34" charset="-122"/>
              </a:rPr>
              <a:t>的</a:t>
            </a:r>
            <a:r>
              <a:rPr lang="zh-CN" altLang="zh-CN" dirty="0">
                <a:latin typeface="微软雅黑" panose="020B0503020204020204" pitchFamily="34" charset="-122"/>
                <a:ea typeface="微软雅黑" panose="020B0503020204020204" pitchFamily="34" charset="-122"/>
              </a:rPr>
              <a:t>适用性研究</a:t>
            </a:r>
          </a:p>
          <a:p>
            <a:pPr>
              <a:lnSpc>
                <a:spcPct val="150000"/>
              </a:lnSpc>
            </a:pP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3</a:t>
            </a:r>
            <a:r>
              <a:rPr lang="zh-CN" altLang="en-US" dirty="0" smtClean="0">
                <a:latin typeface="微软雅黑" panose="020B0503020204020204" pitchFamily="34" charset="-122"/>
                <a:ea typeface="微软雅黑" panose="020B0503020204020204" pitchFamily="34" charset="-122"/>
              </a:rPr>
              <a:t>）采用其他有偏估计方法进行分析</a:t>
            </a:r>
            <a:endParaRPr lang="zh-CN" altLang="zh-CN" dirty="0">
              <a:latin typeface="微软雅黑" panose="020B0503020204020204" pitchFamily="34" charset="-122"/>
              <a:ea typeface="微软雅黑" panose="020B0503020204020204" pitchFamily="34" charset="-122"/>
            </a:endParaRPr>
          </a:p>
        </p:txBody>
      </p:sp>
      <p:sp>
        <p:nvSpPr>
          <p:cNvPr id="7" name="TextBox 6"/>
          <p:cNvSpPr txBox="1"/>
          <p:nvPr/>
        </p:nvSpPr>
        <p:spPr>
          <a:xfrm>
            <a:off x="670378" y="1052736"/>
            <a:ext cx="6061861" cy="417358"/>
          </a:xfrm>
          <a:prstGeom prst="rect">
            <a:avLst/>
          </a:prstGeom>
          <a:noFill/>
        </p:spPr>
        <p:txBody>
          <a:bodyPr wrap="square" rtlCol="0">
            <a:spAutoFit/>
          </a:bodyPr>
          <a:lstStyle>
            <a:defPPr>
              <a:defRPr lang="zh-CN"/>
            </a:defPPr>
            <a:lvl1pPr>
              <a:lnSpc>
                <a:spcPct val="130000"/>
              </a:lnSpc>
              <a:defRPr b="1">
                <a:solidFill>
                  <a:srgbClr val="5F5E5C"/>
                </a:solidFill>
                <a:latin typeface="微软雅黑" pitchFamily="34" charset="-122"/>
                <a:ea typeface="微软雅黑" pitchFamily="34" charset="-122"/>
              </a:defRPr>
            </a:lvl1pPr>
          </a:lstStyle>
          <a:p>
            <a:r>
              <a:rPr lang="en-US" altLang="zh-CN" dirty="0"/>
              <a:t>5.1 </a:t>
            </a:r>
            <a:r>
              <a:rPr lang="zh-CN" altLang="en-US" dirty="0"/>
              <a:t>研究结论</a:t>
            </a:r>
            <a:endParaRPr lang="zh-CN" altLang="zh-CN" dirty="0"/>
          </a:p>
        </p:txBody>
      </p:sp>
    </p:spTree>
    <p:extLst>
      <p:ext uri="{BB962C8B-B14F-4D97-AF65-F5344CB8AC3E}">
        <p14:creationId xmlns:p14="http://schemas.microsoft.com/office/powerpoint/2010/main" val="39380650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61622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546251"/>
            <a:ext cx="7920824" cy="4154984"/>
          </a:xfrm>
          <a:prstGeom prst="rect">
            <a:avLst/>
          </a:prstGeom>
        </p:spPr>
        <p:txBody>
          <a:bodyPr wrap="square">
            <a:spAutoFit/>
          </a:bodyPr>
          <a:lstStyle/>
          <a:p>
            <a:pPr algn="just">
              <a:lnSpc>
                <a:spcPct val="150000"/>
              </a:lnSpc>
            </a:pPr>
            <a:r>
              <a:rPr lang="zh-CN" altLang="en-US" sz="1600" b="1" dirty="0" smtClean="0">
                <a:solidFill>
                  <a:schemeClr val="accent6">
                    <a:lumMod val="75000"/>
                  </a:schemeClr>
                </a:solidFill>
                <a:latin typeface="微软雅黑" panose="020B0503020204020204" pitchFamily="34" charset="-122"/>
                <a:ea typeface="微软雅黑" panose="020B0503020204020204" pitchFamily="34" charset="-122"/>
              </a:rPr>
              <a:t>       理论意义</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结合</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对比分析、岭回归分析</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潮汐调和分析</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等</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方法，提出一种针对</a:t>
            </a:r>
            <a:r>
              <a:rPr lang="zh-CN" altLang="en-US" sz="1600" dirty="0" smtClean="0">
                <a:solidFill>
                  <a:srgbClr val="00B0F0"/>
                </a:solidFill>
                <a:latin typeface="微软雅黑" panose="020B0503020204020204" pitchFamily="34" charset="-122"/>
                <a:ea typeface="微软雅黑" panose="020B0503020204020204" pitchFamily="34" charset="-122"/>
              </a:rPr>
              <a:t>短期潮位数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的调和分析方法，以</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量化感潮河段水位</a:t>
            </a:r>
            <a:r>
              <a:rPr lang="zh-CN" altLang="en-US" sz="1600" dirty="0">
                <a:solidFill>
                  <a:srgbClr val="00B0F0"/>
                </a:solidFill>
                <a:latin typeface="微软雅黑" panose="020B0503020204020204" pitchFamily="34" charset="-122"/>
                <a:ea typeface="微软雅黑" panose="020B0503020204020204" pitchFamily="34" charset="-122"/>
              </a:rPr>
              <a:t>调和常数与径流</a:t>
            </a:r>
            <a:r>
              <a:rPr lang="zh-CN" altLang="en-US" sz="1600" dirty="0" smtClean="0">
                <a:solidFill>
                  <a:srgbClr val="00B0F0"/>
                </a:solidFill>
                <a:latin typeface="微软雅黑" panose="020B0503020204020204" pitchFamily="34" charset="-122"/>
                <a:ea typeface="微软雅黑" panose="020B0503020204020204" pitchFamily="34" charset="-122"/>
              </a:rPr>
              <a:t>量之间的关系</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为目标</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提出</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一种适用于感潮河段水位预报的计算模型</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并选择</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合适</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的感潮河段水位站点进行分析验证。该方法在理论上为对</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其它感潮河段水位分析与预报</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研究</a:t>
            </a:r>
            <a:r>
              <a:rPr lang="zh-CN" altLang="en-US" sz="1600" dirty="0" smtClean="0">
                <a:solidFill>
                  <a:srgbClr val="00B0F0"/>
                </a:solidFill>
                <a:latin typeface="微软雅黑" panose="020B0503020204020204" pitchFamily="34" charset="-122"/>
                <a:ea typeface="微软雅黑" panose="020B0503020204020204" pitchFamily="34" charset="-122"/>
              </a:rPr>
              <a:t>提供了一种新的思路</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具有一定参考价值</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zh-CN" altLang="en-US" sz="1600" b="1" dirty="0" smtClean="0">
                <a:solidFill>
                  <a:srgbClr val="FF8500"/>
                </a:solidFill>
                <a:latin typeface="微软雅黑" panose="020B0503020204020204" pitchFamily="34" charset="-122"/>
                <a:ea typeface="微软雅黑" panose="020B0503020204020204" pitchFamily="34" charset="-122"/>
              </a:rPr>
              <a:t>       </a:t>
            </a:r>
            <a:r>
              <a:rPr lang="zh-CN" altLang="en-US" sz="1600" b="1" dirty="0">
                <a:solidFill>
                  <a:schemeClr val="accent6">
                    <a:lumMod val="75000"/>
                  </a:schemeClr>
                </a:solidFill>
                <a:latin typeface="微软雅黑" panose="020B0503020204020204" pitchFamily="34" charset="-122"/>
                <a:ea typeface="微软雅黑" panose="020B0503020204020204" pitchFamily="34" charset="-122"/>
              </a:rPr>
              <a:t>应用</a:t>
            </a:r>
            <a:r>
              <a:rPr lang="zh-CN" altLang="en-US" sz="1600" b="1" dirty="0" smtClean="0">
                <a:solidFill>
                  <a:schemeClr val="accent6">
                    <a:lumMod val="75000"/>
                  </a:schemeClr>
                </a:solidFill>
                <a:latin typeface="微软雅黑" panose="020B0503020204020204" pitchFamily="34" charset="-122"/>
                <a:ea typeface="微软雅黑" panose="020B0503020204020204" pitchFamily="34" charset="-122"/>
              </a:rPr>
              <a:t>意义</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本</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研究的开展，对于长江感潮河段地区的生产</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实践活动具有</a:t>
            </a:r>
            <a:r>
              <a:rPr lang="zh-CN" altLang="en-US" sz="1600" dirty="0">
                <a:solidFill>
                  <a:srgbClr val="00B0F0"/>
                </a:solidFill>
                <a:latin typeface="微软雅黑" panose="020B0503020204020204" pitchFamily="34" charset="-122"/>
                <a:ea typeface="微软雅黑" panose="020B0503020204020204" pitchFamily="34" charset="-122"/>
              </a:rPr>
              <a:t>十分重要的应用意义与</a:t>
            </a:r>
            <a:r>
              <a:rPr lang="zh-CN" altLang="en-US" sz="1600" dirty="0" smtClean="0">
                <a:solidFill>
                  <a:srgbClr val="00B0F0"/>
                </a:solidFill>
                <a:latin typeface="微软雅黑" panose="020B0503020204020204" pitchFamily="34" charset="-122"/>
                <a:ea typeface="微软雅黑" panose="020B0503020204020204" pitchFamily="34" charset="-122"/>
              </a:rPr>
              <a:t>价值</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主要体现在：</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1</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为</a:t>
            </a:r>
            <a:r>
              <a:rPr lang="zh-CN" altLang="en-US" sz="1600" dirty="0" smtClean="0">
                <a:solidFill>
                  <a:srgbClr val="00B0F0"/>
                </a:solidFill>
                <a:latin typeface="微软雅黑" panose="020B0503020204020204" pitchFamily="34" charset="-122"/>
                <a:ea typeface="微软雅黑" panose="020B0503020204020204" pitchFamily="34" charset="-122"/>
              </a:rPr>
              <a:t>洪涝灾害的防治</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提供一定的决策依据；</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2</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为</a:t>
            </a:r>
            <a:r>
              <a:rPr lang="zh-CN" altLang="en-US" sz="1600" dirty="0" smtClean="0">
                <a:solidFill>
                  <a:srgbClr val="00B0F0"/>
                </a:solidFill>
                <a:latin typeface="微软雅黑" panose="020B0503020204020204" pitchFamily="34" charset="-122"/>
                <a:ea typeface="微软雅黑" panose="020B0503020204020204" pitchFamily="34" charset="-122"/>
              </a:rPr>
              <a:t>航运通行、航道规划</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等工作提供有效</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指导</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algn="just">
              <a:lnSpc>
                <a:spcPct val="150000"/>
              </a:lnSpc>
            </a:pPr>
            <a:r>
              <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3</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为</a:t>
            </a:r>
            <a:r>
              <a:rPr lang="zh-CN" altLang="en-US" sz="1600" dirty="0" smtClean="0">
                <a:solidFill>
                  <a:srgbClr val="00B0F0"/>
                </a:solidFill>
                <a:latin typeface="微软雅黑" panose="020B0503020204020204" pitchFamily="34" charset="-122"/>
                <a:ea typeface="微软雅黑" panose="020B0503020204020204" pitchFamily="34" charset="-122"/>
              </a:rPr>
              <a:t>沿岸的水产、矿产等资源的开发利用</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提供合理的参考意见。</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5"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1.2  </a:t>
            </a:r>
            <a:r>
              <a:rPr lang="zh-CN" altLang="en-US" sz="1800" dirty="0" smtClean="0"/>
              <a:t>研究意义</a:t>
            </a:r>
            <a:endParaRPr lang="zh-CN" altLang="zh-CN" sz="1800" dirty="0"/>
          </a:p>
        </p:txBody>
      </p:sp>
      <p:sp>
        <p:nvSpPr>
          <p:cNvPr id="6" name="TextBox 8"/>
          <p:cNvSpPr txBox="1"/>
          <p:nvPr/>
        </p:nvSpPr>
        <p:spPr>
          <a:xfrm>
            <a:off x="724356" y="260648"/>
            <a:ext cx="3739688" cy="461537"/>
          </a:xfrm>
          <a:prstGeom prst="rect">
            <a:avLst/>
          </a:prstGeom>
          <a:noFill/>
        </p:spPr>
        <p:txBody>
          <a:bodyPr wrap="square" rtlCol="0">
            <a:spAutoFit/>
          </a:bodyPr>
          <a:lstStyle/>
          <a:p>
            <a:r>
              <a:rPr lang="en-US" altLang="zh-CN" sz="2399" dirty="0">
                <a:solidFill>
                  <a:srgbClr val="5F5E5C"/>
                </a:solidFill>
                <a:latin typeface="华康俪金黑W8(P)" pitchFamily="34" charset="-122"/>
                <a:ea typeface="华康俪金黑W8(P)" pitchFamily="34" charset="-122"/>
              </a:rPr>
              <a:t>1 </a:t>
            </a:r>
            <a:r>
              <a:rPr lang="zh-CN" altLang="en-US" sz="2399" dirty="0">
                <a:solidFill>
                  <a:srgbClr val="5F5E5C"/>
                </a:solidFill>
                <a:latin typeface="华康俪金黑W8(P)" pitchFamily="34" charset="-122"/>
                <a:ea typeface="华康俪金黑W8(P)" pitchFamily="34" charset="-122"/>
              </a:rPr>
              <a:t>选题背景及研究意义</a:t>
            </a:r>
          </a:p>
        </p:txBody>
      </p:sp>
    </p:spTree>
    <p:extLst>
      <p:ext uri="{BB962C8B-B14F-4D97-AF65-F5344CB8AC3E}">
        <p14:creationId xmlns:p14="http://schemas.microsoft.com/office/powerpoint/2010/main" val="35897522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222602" y="-1"/>
            <a:ext cx="238306" cy="276611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p>
        </p:txBody>
      </p:sp>
      <p:sp>
        <p:nvSpPr>
          <p:cNvPr id="3" name="TextBox 8"/>
          <p:cNvSpPr txBox="1"/>
          <p:nvPr/>
        </p:nvSpPr>
        <p:spPr>
          <a:xfrm>
            <a:off x="2741605" y="1626816"/>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选题背景及研究意义</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6" name="椭圆 5"/>
          <p:cNvSpPr/>
          <p:nvPr/>
        </p:nvSpPr>
        <p:spPr>
          <a:xfrm>
            <a:off x="2196973" y="252517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7" name="TextBox 8"/>
          <p:cNvSpPr txBox="1"/>
          <p:nvPr/>
        </p:nvSpPr>
        <p:spPr>
          <a:xfrm>
            <a:off x="2741605" y="3397042"/>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目标和技术路线</a:t>
            </a:r>
            <a:endParaRPr lang="zh-CN" altLang="en-US" sz="2099" b="1" dirty="0">
              <a:solidFill>
                <a:schemeClr val="tx1">
                  <a:lumMod val="65000"/>
                  <a:lumOff val="35000"/>
                </a:schemeClr>
              </a:solidFill>
              <a:latin typeface="专业字体设计服务/WWW.ZTSGC.COM/"/>
              <a:ea typeface="微软雅黑" pitchFamily="34" charset="-122"/>
            </a:endParaRPr>
          </a:p>
        </p:txBody>
      </p:sp>
      <p:sp>
        <p:nvSpPr>
          <p:cNvPr id="8" name="椭圆 7"/>
          <p:cNvSpPr/>
          <p:nvPr/>
        </p:nvSpPr>
        <p:spPr>
          <a:xfrm>
            <a:off x="2196973" y="3429316"/>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9" name="TextBox 8"/>
          <p:cNvSpPr txBox="1"/>
          <p:nvPr/>
        </p:nvSpPr>
        <p:spPr>
          <a:xfrm>
            <a:off x="2741605" y="4220873"/>
            <a:ext cx="2929222" cy="415370"/>
          </a:xfrm>
          <a:prstGeom prst="rect">
            <a:avLst/>
          </a:prstGeom>
          <a:noFill/>
        </p:spPr>
        <p:txBody>
          <a:bodyPr wrap="square" rtlCol="0">
            <a:spAutoFit/>
          </a:bodyPr>
          <a:lstStyle/>
          <a:p>
            <a:pPr algn="l"/>
            <a:r>
              <a:rPr lang="zh-CN" altLang="en-US" sz="2099" b="1" dirty="0" smtClean="0">
                <a:solidFill>
                  <a:schemeClr val="tx1">
                    <a:lumMod val="65000"/>
                    <a:lumOff val="35000"/>
                  </a:schemeClr>
                </a:solidFill>
                <a:latin typeface="专业字体设计服务/WWW.ZTSGC.COM/"/>
                <a:ea typeface="微软雅黑" pitchFamily="34" charset="-122"/>
              </a:rPr>
              <a:t>研究</a:t>
            </a:r>
            <a:r>
              <a:rPr lang="zh-CN" altLang="en-US" sz="2099" b="1" dirty="0">
                <a:solidFill>
                  <a:schemeClr val="tx1">
                    <a:lumMod val="65000"/>
                    <a:lumOff val="35000"/>
                  </a:schemeClr>
                </a:solidFill>
                <a:latin typeface="专业字体设计服务/WWW.ZTSGC.COM/"/>
                <a:ea typeface="微软雅黑" pitchFamily="34" charset="-122"/>
              </a:rPr>
              <a:t>内容</a:t>
            </a:r>
          </a:p>
        </p:txBody>
      </p:sp>
      <p:sp>
        <p:nvSpPr>
          <p:cNvPr id="10" name="椭圆 9"/>
          <p:cNvSpPr/>
          <p:nvPr/>
        </p:nvSpPr>
        <p:spPr>
          <a:xfrm>
            <a:off x="2196973" y="4253147"/>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1" name="TextBox 8"/>
          <p:cNvSpPr txBox="1"/>
          <p:nvPr/>
        </p:nvSpPr>
        <p:spPr>
          <a:xfrm>
            <a:off x="2741605" y="5172074"/>
            <a:ext cx="2929222" cy="415370"/>
          </a:xfrm>
          <a:prstGeom prst="rect">
            <a:avLst/>
          </a:prstGeom>
          <a:noFill/>
        </p:spPr>
        <p:txBody>
          <a:bodyPr wrap="square" rtlCol="0">
            <a:spAutoFit/>
          </a:bodyPr>
          <a:lstStyle/>
          <a:p>
            <a:pPr algn="l"/>
            <a:r>
              <a:rPr lang="zh-CN" altLang="en-US" sz="2099" b="1" dirty="0">
                <a:solidFill>
                  <a:schemeClr val="tx1">
                    <a:lumMod val="65000"/>
                    <a:lumOff val="35000"/>
                  </a:schemeClr>
                </a:solidFill>
                <a:latin typeface="专业字体设计服务/WWW.ZTSGC.COM/"/>
                <a:ea typeface="微软雅黑" pitchFamily="34" charset="-122"/>
              </a:rPr>
              <a:t>结论与展望</a:t>
            </a:r>
          </a:p>
        </p:txBody>
      </p:sp>
      <p:sp>
        <p:nvSpPr>
          <p:cNvPr id="12" name="椭圆 11"/>
          <p:cNvSpPr/>
          <p:nvPr/>
        </p:nvSpPr>
        <p:spPr>
          <a:xfrm>
            <a:off x="2196973" y="5204348"/>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4" name="椭圆 3"/>
          <p:cNvSpPr/>
          <p:nvPr/>
        </p:nvSpPr>
        <p:spPr>
          <a:xfrm>
            <a:off x="2196973" y="1659090"/>
            <a:ext cx="288000" cy="288000"/>
          </a:xfrm>
          <a:prstGeom prst="ellipse">
            <a:avLst/>
          </a:prstGeom>
          <a:solidFill>
            <a:schemeClr val="bg1"/>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sp>
        <p:nvSpPr>
          <p:cNvPr id="15" name="椭圆 14"/>
          <p:cNvSpPr/>
          <p:nvPr/>
        </p:nvSpPr>
        <p:spPr>
          <a:xfrm>
            <a:off x="2270084" y="2595857"/>
            <a:ext cx="144000" cy="144000"/>
          </a:xfrm>
          <a:prstGeom prst="ellipse">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349"/>
          </a:p>
        </p:txBody>
      </p:sp>
      <p:grpSp>
        <p:nvGrpSpPr>
          <p:cNvPr id="16" name="组合 15"/>
          <p:cNvGrpSpPr/>
          <p:nvPr/>
        </p:nvGrpSpPr>
        <p:grpSpPr>
          <a:xfrm>
            <a:off x="2741605" y="2471800"/>
            <a:ext cx="1470355" cy="495628"/>
            <a:chOff x="2805550" y="1751037"/>
            <a:chExt cx="3017677" cy="495628"/>
          </a:xfrm>
        </p:grpSpPr>
        <p:grpSp>
          <p:nvGrpSpPr>
            <p:cNvPr id="17" name="组合 16"/>
            <p:cNvGrpSpPr/>
            <p:nvPr/>
          </p:nvGrpSpPr>
          <p:grpSpPr>
            <a:xfrm>
              <a:off x="2805550" y="1751037"/>
              <a:ext cx="2759932" cy="495628"/>
              <a:chOff x="3713494" y="709123"/>
              <a:chExt cx="2520280" cy="661181"/>
            </a:xfrm>
            <a:solidFill>
              <a:srgbClr val="00B0F0"/>
            </a:solidFill>
          </p:grpSpPr>
          <p:sp>
            <p:nvSpPr>
              <p:cNvPr id="19" name="圆角矩形 18"/>
              <p:cNvSpPr/>
              <p:nvPr/>
            </p:nvSpPr>
            <p:spPr>
              <a:xfrm>
                <a:off x="3713494" y="709123"/>
                <a:ext cx="2520280" cy="661181"/>
              </a:xfrm>
              <a:prstGeom prst="roundRect">
                <a:avLst>
                  <a:gd name="adj" fmla="val 1028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sp>
            <p:nvSpPr>
              <p:cNvPr id="20" name="圆角矩形 19"/>
              <p:cNvSpPr/>
              <p:nvPr/>
            </p:nvSpPr>
            <p:spPr>
              <a:xfrm>
                <a:off x="3758767" y="754057"/>
                <a:ext cx="2430000" cy="576000"/>
              </a:xfrm>
              <a:prstGeom prst="roundRect">
                <a:avLst>
                  <a:gd name="adj" fmla="val 10284"/>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49">
                  <a:solidFill>
                    <a:schemeClr val="tx1">
                      <a:lumMod val="50000"/>
                      <a:lumOff val="50000"/>
                    </a:schemeClr>
                  </a:solidFill>
                </a:endParaRPr>
              </a:p>
            </p:txBody>
          </p:sp>
        </p:grpSp>
        <p:sp>
          <p:nvSpPr>
            <p:cNvPr id="18" name="TextBox 8"/>
            <p:cNvSpPr txBox="1"/>
            <p:nvPr/>
          </p:nvSpPr>
          <p:spPr>
            <a:xfrm>
              <a:off x="2894005" y="1779216"/>
              <a:ext cx="2929222" cy="415370"/>
            </a:xfrm>
            <a:prstGeom prst="rect">
              <a:avLst/>
            </a:prstGeom>
            <a:noFill/>
          </p:spPr>
          <p:txBody>
            <a:bodyPr wrap="square" rtlCol="0">
              <a:spAutoFit/>
            </a:bodyPr>
            <a:lstStyle/>
            <a:p>
              <a:pPr algn="l"/>
              <a:r>
                <a:rPr lang="zh-CN" altLang="en-US" sz="2099" b="1" dirty="0" smtClean="0">
                  <a:solidFill>
                    <a:schemeClr val="bg1"/>
                  </a:solidFill>
                  <a:latin typeface="专业字体设计服务/WWW.ZTSGC.COM/"/>
                  <a:ea typeface="微软雅黑" pitchFamily="34" charset="-122"/>
                </a:rPr>
                <a:t>研究现状</a:t>
              </a:r>
              <a:endParaRPr lang="zh-CN" altLang="en-US" sz="2099" b="1" dirty="0">
                <a:solidFill>
                  <a:schemeClr val="bg1"/>
                </a:solidFill>
                <a:latin typeface="专业字体设计服务/WWW.ZTSGC.COM/"/>
                <a:ea typeface="微软雅黑" pitchFamily="34" charset="-122"/>
              </a:endParaRPr>
            </a:p>
          </p:txBody>
        </p:sp>
      </p:grpSp>
    </p:spTree>
    <p:extLst>
      <p:ext uri="{BB962C8B-B14F-4D97-AF65-F5344CB8AC3E}">
        <p14:creationId xmlns:p14="http://schemas.microsoft.com/office/powerpoint/2010/main" val="33613305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351700" cy="461537"/>
          </a:xfrm>
          <a:prstGeom prst="rect">
            <a:avLst/>
          </a:prstGeom>
          <a:noFill/>
        </p:spPr>
        <p:txBody>
          <a:bodyPr wrap="square" rtlCol="0">
            <a:spAutoFit/>
          </a:bodyPr>
          <a:lstStyle/>
          <a:p>
            <a:r>
              <a:rPr lang="en-US" altLang="zh-CN" sz="2399" b="0" smtClean="0">
                <a:solidFill>
                  <a:srgbClr val="5F5E5C"/>
                </a:solidFill>
                <a:latin typeface="华康俪金黑W8(P)" pitchFamily="34" charset="-122"/>
                <a:ea typeface="华康俪金黑W8(P)" pitchFamily="34" charset="-122"/>
              </a:rPr>
              <a:t>2 </a:t>
            </a:r>
            <a:r>
              <a:rPr lang="zh-CN" altLang="en-US" sz="2399" b="0" smtClean="0">
                <a:solidFill>
                  <a:srgbClr val="5F5E5C"/>
                </a:solidFill>
                <a:latin typeface="华康俪金黑W8(P)" pitchFamily="34" charset="-122"/>
                <a:ea typeface="华康俪金黑W8(P)" pitchFamily="34" charset="-122"/>
              </a:rPr>
              <a:t>研究</a:t>
            </a:r>
            <a:r>
              <a:rPr lang="zh-CN" altLang="en-US" sz="2399" b="0" dirty="0" smtClean="0">
                <a:solidFill>
                  <a:srgbClr val="5F5E5C"/>
                </a:solidFill>
                <a:latin typeface="华康俪金黑W8(P)" pitchFamily="34" charset="-122"/>
                <a:ea typeface="华康俪金黑W8(P)" pitchFamily="34" charset="-122"/>
              </a:rPr>
              <a:t>现状</a:t>
            </a:r>
            <a:endParaRPr lang="zh-CN" altLang="en-US" sz="2399" b="0" dirty="0">
              <a:solidFill>
                <a:srgbClr val="5F5E5C"/>
              </a:solidFill>
              <a:latin typeface="华康俪金黑W8(P)" pitchFamily="34" charset="-122"/>
              <a:ea typeface="华康俪金黑W8(P)" pitchFamily="34" charset="-122"/>
            </a:endParaRPr>
          </a:p>
        </p:txBody>
      </p:sp>
      <p:sp>
        <p:nvSpPr>
          <p:cNvPr id="7" name="矩形 6"/>
          <p:cNvSpPr/>
          <p:nvPr/>
        </p:nvSpPr>
        <p:spPr>
          <a:xfrm>
            <a:off x="611560" y="1412776"/>
            <a:ext cx="7488832" cy="4832092"/>
          </a:xfrm>
          <a:prstGeom prst="rect">
            <a:avLst/>
          </a:prstGeom>
        </p:spPr>
        <p:txBody>
          <a:bodyPr wrap="square">
            <a:spAutoFit/>
          </a:bodyPr>
          <a:lstStyle/>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17</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世纪中后期，牛顿</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提出</a:t>
            </a:r>
            <a:r>
              <a:rPr lang="zh-CN" altLang="en-US" sz="1600" dirty="0" smtClean="0">
                <a:solidFill>
                  <a:srgbClr val="00B0F0"/>
                </a:solidFill>
                <a:latin typeface="微软雅黑" panose="020B0503020204020204" pitchFamily="34" charset="-122"/>
                <a:ea typeface="微软雅黑" panose="020B0503020204020204" pitchFamily="34" charset="-122"/>
              </a:rPr>
              <a:t>平衡潮理论</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标志着近代海洋潮汐学的开端；</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20</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世纪初，达尔文进一步研究引潮力，得出</a:t>
            </a:r>
            <a:r>
              <a:rPr lang="zh-CN" altLang="en-US" sz="1600" dirty="0" smtClean="0">
                <a:solidFill>
                  <a:srgbClr val="00B0F0"/>
                </a:solidFill>
                <a:latin typeface="微软雅黑" panose="020B0503020204020204" pitchFamily="34" charset="-122"/>
                <a:ea typeface="微软雅黑" panose="020B0503020204020204" pitchFamily="34" charset="-122"/>
              </a:rPr>
              <a:t>主要的天文分潮周期</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推动了潮汐理论的进一步发展；</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1921</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年，</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杜德</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森使用更精确的参数，将潮汐的调和展开表达式进一步推导；</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1960</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年，霍恩提出</a:t>
            </a:r>
            <a:r>
              <a:rPr lang="zh-CN" altLang="en-US" sz="1600" dirty="0" smtClean="0">
                <a:solidFill>
                  <a:srgbClr val="00B0F0"/>
                </a:solidFill>
                <a:latin typeface="微软雅黑" panose="020B0503020204020204" pitchFamily="34" charset="-122"/>
                <a:ea typeface="微软雅黑" panose="020B0503020204020204" pitchFamily="34" charset="-122"/>
              </a:rPr>
              <a:t>使用计算机进行调和分析计算</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确定了现代调和分析计算的基本模式。</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20</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世纪</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90</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年代，王长海</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等提出</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根据各地实际情况，以逐次回归法</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挑选</a:t>
            </a:r>
            <a:r>
              <a:rPr lang="en-US" altLang="zh-CN" sz="1600" dirty="0" smtClean="0">
                <a:solidFill>
                  <a:srgbClr val="00B0F0"/>
                </a:solidFill>
                <a:latin typeface="微软雅黑" panose="020B0503020204020204" pitchFamily="34" charset="-122"/>
                <a:ea typeface="微软雅黑" panose="020B0503020204020204" pitchFamily="34" charset="-122"/>
              </a:rPr>
              <a:t>40~60 </a:t>
            </a:r>
            <a:r>
              <a:rPr lang="zh-CN" altLang="en-US" sz="1600" dirty="0">
                <a:solidFill>
                  <a:srgbClr val="00B0F0"/>
                </a:solidFill>
                <a:latin typeface="微软雅黑" panose="020B0503020204020204" pitchFamily="34" charset="-122"/>
                <a:ea typeface="微软雅黑" panose="020B0503020204020204" pitchFamily="34" charset="-122"/>
              </a:rPr>
              <a:t>个分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进行分析计算，</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即</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可得到良好的分析结果。</a:t>
            </a:r>
            <a:endParaRPr lang="en-US" altLang="zh-CN" sz="1600" dirty="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至今，在潮汐调和分析理论的基础上，众多研究者针对不同研究区域开展了大量的研究工作。</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rPr>
              <a:t> </a:t>
            </a: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2.1  </a:t>
            </a:r>
            <a:r>
              <a:rPr lang="zh-CN" altLang="en-US" sz="1800" dirty="0" smtClean="0"/>
              <a:t>潮汐调和分析理论发展现状</a:t>
            </a:r>
            <a:endParaRPr lang="zh-CN" altLang="zh-CN" sz="1800" dirty="0"/>
          </a:p>
        </p:txBody>
      </p:sp>
    </p:spTree>
    <p:extLst>
      <p:ext uri="{BB962C8B-B14F-4D97-AF65-F5344CB8AC3E}">
        <p14:creationId xmlns:p14="http://schemas.microsoft.com/office/powerpoint/2010/main" val="31226511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611560" y="260648"/>
            <a:ext cx="4351700" cy="461537"/>
          </a:xfrm>
          <a:prstGeom prst="rect">
            <a:avLst/>
          </a:prstGeom>
          <a:noFill/>
        </p:spPr>
        <p:txBody>
          <a:bodyPr wrap="square" rtlCol="0">
            <a:spAutoFit/>
          </a:bodyPr>
          <a:lstStyle/>
          <a:p>
            <a:r>
              <a:rPr lang="en-US" altLang="zh-CN" sz="2399" b="0" dirty="0" smtClean="0">
                <a:solidFill>
                  <a:srgbClr val="5F5E5C"/>
                </a:solidFill>
                <a:latin typeface="华康俪金黑W8(P)" pitchFamily="34" charset="-122"/>
                <a:ea typeface="华康俪金黑W8(P)" pitchFamily="34" charset="-122"/>
              </a:rPr>
              <a:t>2 </a:t>
            </a:r>
            <a:r>
              <a:rPr lang="zh-CN" altLang="en-US" sz="2399" b="0" dirty="0" smtClean="0">
                <a:solidFill>
                  <a:srgbClr val="5F5E5C"/>
                </a:solidFill>
                <a:latin typeface="华康俪金黑W8(P)" pitchFamily="34" charset="-122"/>
                <a:ea typeface="华康俪金黑W8(P)" pitchFamily="34" charset="-122"/>
              </a:rPr>
              <a:t>研究现状</a:t>
            </a:r>
            <a:endParaRPr lang="zh-CN" altLang="en-US" sz="2399" b="0" dirty="0">
              <a:solidFill>
                <a:srgbClr val="5F5E5C"/>
              </a:solidFill>
              <a:latin typeface="华康俪金黑W8(P)" pitchFamily="34" charset="-122"/>
              <a:ea typeface="华康俪金黑W8(P)" pitchFamily="34" charset="-122"/>
            </a:endParaRPr>
          </a:p>
        </p:txBody>
      </p:sp>
      <p:sp>
        <p:nvSpPr>
          <p:cNvPr id="7" name="矩形 6"/>
          <p:cNvSpPr/>
          <p:nvPr/>
        </p:nvSpPr>
        <p:spPr>
          <a:xfrm>
            <a:off x="940516" y="1484784"/>
            <a:ext cx="7435964" cy="3970318"/>
          </a:xfrm>
          <a:prstGeom prst="rect">
            <a:avLst/>
          </a:prstGeom>
        </p:spPr>
        <p:txBody>
          <a:bodyPr wrap="square">
            <a:spAutoFit/>
          </a:bodyPr>
          <a:lstStyle/>
          <a:p>
            <a:pPr indent="457200" algn="just">
              <a:lnSpc>
                <a:spcPct val="175000"/>
              </a:lnSpc>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对目前的潮汐调和分析相关研究进行整理，依据观测</a:t>
            </a: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资料的</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时长，可将其分为三类：</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第一类为</a:t>
            </a:r>
            <a:r>
              <a:rPr lang="zh-CN" altLang="en-US" sz="1600" dirty="0" smtClean="0">
                <a:solidFill>
                  <a:srgbClr val="FF8500"/>
                </a:solidFill>
                <a:latin typeface="微软雅黑" panose="020B0503020204020204" pitchFamily="34" charset="-122"/>
                <a:ea typeface="微软雅黑" panose="020B0503020204020204" pitchFamily="34" charset="-122"/>
              </a:rPr>
              <a:t>长期数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的调和分析研究，观测时间为</a:t>
            </a:r>
            <a:r>
              <a:rPr lang="en-US" altLang="zh-CN" sz="1600" dirty="0" smtClean="0">
                <a:solidFill>
                  <a:schemeClr val="accent6">
                    <a:lumMod val="75000"/>
                  </a:schemeClr>
                </a:solidFill>
                <a:latin typeface="微软雅黑" panose="020B0503020204020204" pitchFamily="34" charset="-122"/>
                <a:ea typeface="微软雅黑" panose="020B0503020204020204" pitchFamily="34" charset="-122"/>
              </a:rPr>
              <a:t>1</a:t>
            </a:r>
            <a:r>
              <a:rPr lang="zh-CN" altLang="en-US" sz="1600" dirty="0" smtClean="0">
                <a:solidFill>
                  <a:schemeClr val="accent6">
                    <a:lumMod val="75000"/>
                  </a:schemeClr>
                </a:solidFill>
                <a:latin typeface="微软雅黑" panose="020B0503020204020204" pitchFamily="34" charset="-122"/>
                <a:ea typeface="微软雅黑" panose="020B0503020204020204" pitchFamily="34" charset="-122"/>
              </a:rPr>
              <a:t>年以上</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数据资料充足</a:t>
            </a:r>
            <a:r>
              <a:rPr lang="zh-CN" altLang="en-US" sz="1600" dirty="0" smtClean="0">
                <a:solidFill>
                  <a:srgbClr val="0D0D0D"/>
                </a:solidFill>
                <a:latin typeface="微软雅黑" panose="020B0503020204020204" pitchFamily="34" charset="-122"/>
                <a:ea typeface="微软雅黑" panose="020B0503020204020204" pitchFamily="34" charset="-122"/>
              </a:rPr>
              <a:t>，</a:t>
            </a:r>
            <a:r>
              <a:rPr lang="zh-CN" altLang="en-US" sz="1600" dirty="0" smtClean="0">
                <a:solidFill>
                  <a:srgbClr val="00B0F0"/>
                </a:solidFill>
                <a:latin typeface="微软雅黑" panose="020B0503020204020204" pitchFamily="34" charset="-122"/>
                <a:ea typeface="微软雅黑" panose="020B0503020204020204" pitchFamily="34" charset="-122"/>
              </a:rPr>
              <a:t>天文分潮众多</a:t>
            </a:r>
            <a:r>
              <a:rPr lang="zh-CN" altLang="en-US" sz="1600" dirty="0" smtClean="0">
                <a:solidFill>
                  <a:srgbClr val="0D0D0D"/>
                </a:solidFill>
                <a:latin typeface="微软雅黑" panose="020B0503020204020204" pitchFamily="34" charset="-122"/>
                <a:ea typeface="微软雅黑" panose="020B0503020204020204" pitchFamily="34" charset="-122"/>
              </a:rPr>
              <a:t>，</a:t>
            </a:r>
            <a:r>
              <a:rPr lang="zh-CN" altLang="en-US" sz="1600" dirty="0" smtClean="0">
                <a:solidFill>
                  <a:srgbClr val="00B0F0"/>
                </a:solidFill>
                <a:latin typeface="微软雅黑" panose="020B0503020204020204" pitchFamily="34" charset="-122"/>
                <a:ea typeface="微软雅黑" panose="020B0503020204020204" pitchFamily="34" charset="-122"/>
              </a:rPr>
              <a:t>调和常数稳定</a:t>
            </a:r>
            <a:r>
              <a:rPr lang="zh-CN" altLang="en-US" sz="1600" dirty="0" smtClean="0">
                <a:solidFill>
                  <a:srgbClr val="0D0D0D"/>
                </a:solidFill>
                <a:latin typeface="微软雅黑" panose="020B0503020204020204" pitchFamily="34" charset="-122"/>
                <a:ea typeface="微软雅黑" panose="020B0503020204020204" pitchFamily="34" charset="-122"/>
              </a:rPr>
              <a:t>，</a:t>
            </a:r>
            <a:r>
              <a:rPr lang="zh-CN" altLang="en-US" sz="1600" dirty="0" smtClean="0">
                <a:solidFill>
                  <a:srgbClr val="00B0F0"/>
                </a:solidFill>
                <a:latin typeface="微软雅黑" panose="020B0503020204020204" pitchFamily="34" charset="-122"/>
                <a:ea typeface="微软雅黑" panose="020B0503020204020204" pitchFamily="34" charset="-122"/>
              </a:rPr>
              <a:t>应用极为广泛</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600" dirty="0" smtClean="0">
              <a:solidFill>
                <a:schemeClr val="tx1">
                  <a:lumMod val="75000"/>
                  <a:lumOff val="25000"/>
                </a:schemeClr>
              </a:solidFill>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第二类为</a:t>
            </a:r>
            <a:r>
              <a:rPr lang="zh-CN" altLang="en-US" sz="1600" dirty="0" smtClean="0">
                <a:solidFill>
                  <a:srgbClr val="FF8500"/>
                </a:solidFill>
                <a:latin typeface="微软雅黑" panose="020B0503020204020204" pitchFamily="34" charset="-122"/>
                <a:ea typeface="微软雅黑" panose="020B0503020204020204" pitchFamily="34" charset="-122"/>
              </a:rPr>
              <a:t>中期数据</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的调和分析研究，观测时间处于</a:t>
            </a:r>
            <a:r>
              <a:rPr lang="en-US" altLang="zh-CN" sz="1600" dirty="0" smtClean="0">
                <a:solidFill>
                  <a:schemeClr val="accent6">
                    <a:lumMod val="75000"/>
                  </a:schemeClr>
                </a:solidFill>
                <a:latin typeface="微软雅黑" panose="020B0503020204020204" pitchFamily="34" charset="-122"/>
                <a:ea typeface="微软雅黑" panose="020B0503020204020204" pitchFamily="34" charset="-122"/>
              </a:rPr>
              <a:t>1</a:t>
            </a:r>
            <a:r>
              <a:rPr lang="zh-CN" altLang="en-US" sz="1600" dirty="0" smtClean="0">
                <a:solidFill>
                  <a:schemeClr val="accent6">
                    <a:lumMod val="75000"/>
                  </a:schemeClr>
                </a:solidFill>
                <a:latin typeface="微软雅黑" panose="020B0503020204020204" pitchFamily="34" charset="-122"/>
                <a:ea typeface="微软雅黑" panose="020B0503020204020204" pitchFamily="34" charset="-122"/>
              </a:rPr>
              <a:t>个月至</a:t>
            </a:r>
            <a:r>
              <a:rPr lang="en-US" altLang="zh-CN" sz="1600" dirty="0" smtClean="0">
                <a:solidFill>
                  <a:schemeClr val="accent6">
                    <a:lumMod val="75000"/>
                  </a:schemeClr>
                </a:solidFill>
                <a:latin typeface="微软雅黑" panose="020B0503020204020204" pitchFamily="34" charset="-122"/>
                <a:ea typeface="微软雅黑" panose="020B0503020204020204" pitchFamily="34" charset="-122"/>
              </a:rPr>
              <a:t>1</a:t>
            </a:r>
            <a:r>
              <a:rPr lang="zh-CN" altLang="en-US" sz="1600" dirty="0" smtClean="0">
                <a:solidFill>
                  <a:schemeClr val="accent6">
                    <a:lumMod val="75000"/>
                  </a:schemeClr>
                </a:solidFill>
                <a:latin typeface="微软雅黑" panose="020B0503020204020204" pitchFamily="34" charset="-122"/>
                <a:ea typeface="微软雅黑" panose="020B0503020204020204" pitchFamily="34" charset="-122"/>
              </a:rPr>
              <a:t>年</a:t>
            </a:r>
            <a:r>
              <a:rPr lang="zh-CN" altLang="en-US" sz="1600" dirty="0" smtClean="0">
                <a:solidFill>
                  <a:schemeClr val="tx1">
                    <a:lumMod val="75000"/>
                    <a:lumOff val="25000"/>
                  </a:schemeClr>
                </a:solidFill>
                <a:latin typeface="微软雅黑" panose="020B0503020204020204" pitchFamily="34" charset="-122"/>
                <a:ea typeface="微软雅黑" panose="020B0503020204020204" pitchFamily="34" charset="-122"/>
              </a:rPr>
              <a:t>之间，可得到</a:t>
            </a:r>
            <a:r>
              <a:rPr lang="en-US" altLang="zh-CN" sz="1600" dirty="0" smtClean="0">
                <a:solidFill>
                  <a:srgbClr val="00B0F0"/>
                </a:solidFill>
                <a:latin typeface="微软雅黑" panose="020B0503020204020204" pitchFamily="34" charset="-122"/>
                <a:ea typeface="微软雅黑" panose="020B0503020204020204" pitchFamily="34" charset="-122"/>
              </a:rPr>
              <a:t>11</a:t>
            </a:r>
            <a:r>
              <a:rPr lang="zh-CN" altLang="en-US" sz="1600" dirty="0" smtClean="0">
                <a:solidFill>
                  <a:srgbClr val="00B0F0"/>
                </a:solidFill>
                <a:latin typeface="微软雅黑" panose="020B0503020204020204" pitchFamily="34" charset="-122"/>
                <a:ea typeface="微软雅黑" panose="020B0503020204020204" pitchFamily="34" charset="-122"/>
              </a:rPr>
              <a:t>个基本的天文分潮</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00B0F0"/>
                </a:solidFill>
                <a:latin typeface="微软雅黑" panose="020B0503020204020204" pitchFamily="34" charset="-122"/>
                <a:ea typeface="微软雅黑" panose="020B0503020204020204" pitchFamily="34" charset="-122"/>
              </a:rPr>
              <a:t>应用较为广泛</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marL="285750" indent="-285750" algn="just">
              <a:lnSpc>
                <a:spcPct val="175000"/>
              </a:lnSpc>
              <a:buFont typeface="Wingdings" panose="05000000000000000000" pitchFamily="2" charset="2"/>
              <a:buChar char="l"/>
            </a:pPr>
            <a:r>
              <a:rPr lang="zh-CN" altLang="en-US" sz="1600" dirty="0" smtClean="0">
                <a:latin typeface="微软雅黑" panose="020B0503020204020204" pitchFamily="34" charset="-122"/>
                <a:ea typeface="微软雅黑" panose="020B0503020204020204" pitchFamily="34" charset="-122"/>
              </a:rPr>
              <a:t>第三类为</a:t>
            </a:r>
            <a:r>
              <a:rPr lang="zh-CN" altLang="en-US" sz="1600" dirty="0" smtClean="0">
                <a:solidFill>
                  <a:srgbClr val="FF8500"/>
                </a:solidFill>
                <a:latin typeface="微软雅黑" panose="020B0503020204020204" pitchFamily="34" charset="-122"/>
                <a:ea typeface="微软雅黑" panose="020B0503020204020204" pitchFamily="34" charset="-122"/>
              </a:rPr>
              <a:t>短期数据</a:t>
            </a:r>
            <a:r>
              <a:rPr lang="zh-CN" altLang="en-US" sz="1600" dirty="0" smtClean="0">
                <a:latin typeface="微软雅黑" panose="020B0503020204020204" pitchFamily="34" charset="-122"/>
                <a:ea typeface="微软雅黑" panose="020B0503020204020204" pitchFamily="34" charset="-122"/>
              </a:rPr>
              <a:t>的调和分析研究，观测时间一般</a:t>
            </a:r>
            <a:r>
              <a:rPr lang="zh-CN" altLang="en-US" sz="1600" dirty="0" smtClean="0">
                <a:solidFill>
                  <a:srgbClr val="FF8500"/>
                </a:solidFill>
                <a:latin typeface="微软雅黑" panose="020B0503020204020204" pitchFamily="34" charset="-122"/>
                <a:ea typeface="微软雅黑" panose="020B0503020204020204" pitchFamily="34" charset="-122"/>
              </a:rPr>
              <a:t>小于</a:t>
            </a:r>
            <a:r>
              <a:rPr lang="en-US" altLang="zh-CN" sz="1600" dirty="0" smtClean="0">
                <a:solidFill>
                  <a:srgbClr val="FF8500"/>
                </a:solidFill>
                <a:latin typeface="微软雅黑" panose="020B0503020204020204" pitchFamily="34" charset="-122"/>
                <a:ea typeface="微软雅黑" panose="020B0503020204020204" pitchFamily="34" charset="-122"/>
              </a:rPr>
              <a:t>1</a:t>
            </a:r>
            <a:r>
              <a:rPr lang="zh-CN" altLang="en-US" sz="1600" dirty="0" smtClean="0">
                <a:solidFill>
                  <a:srgbClr val="FF8500"/>
                </a:solidFill>
                <a:latin typeface="微软雅黑" panose="020B0503020204020204" pitchFamily="34" charset="-122"/>
                <a:ea typeface="微软雅黑" panose="020B0503020204020204" pitchFamily="34" charset="-122"/>
              </a:rPr>
              <a:t>个月</a:t>
            </a:r>
            <a:r>
              <a:rPr lang="zh-CN" altLang="en-US" sz="1600" dirty="0" smtClean="0">
                <a:latin typeface="微软雅黑" panose="020B0503020204020204" pitchFamily="34" charset="-122"/>
                <a:ea typeface="微软雅黑" panose="020B0503020204020204" pitchFamily="34" charset="-122"/>
              </a:rPr>
              <a:t>，</a:t>
            </a:r>
            <a:r>
              <a:rPr lang="zh-CN" altLang="en-US" sz="1600" dirty="0" smtClean="0">
                <a:solidFill>
                  <a:srgbClr val="00B0F0"/>
                </a:solidFill>
                <a:latin typeface="微软雅黑" panose="020B0503020204020204" pitchFamily="34" charset="-122"/>
                <a:ea typeface="微软雅黑" panose="020B0503020204020204" pitchFamily="34" charset="-122"/>
              </a:rPr>
              <a:t>一般无法通过调和分析得到</a:t>
            </a:r>
            <a:r>
              <a:rPr lang="en-US" altLang="zh-CN" sz="1600" dirty="0" smtClean="0">
                <a:solidFill>
                  <a:srgbClr val="00B0F0"/>
                </a:solidFill>
                <a:latin typeface="微软雅黑" panose="020B0503020204020204" pitchFamily="34" charset="-122"/>
                <a:ea typeface="微软雅黑" panose="020B0503020204020204" pitchFamily="34" charset="-122"/>
              </a:rPr>
              <a:t>11</a:t>
            </a:r>
            <a:r>
              <a:rPr lang="zh-CN" altLang="en-US" sz="1600" dirty="0" smtClean="0">
                <a:solidFill>
                  <a:srgbClr val="00B0F0"/>
                </a:solidFill>
                <a:latin typeface="微软雅黑" panose="020B0503020204020204" pitchFamily="34" charset="-122"/>
                <a:ea typeface="微软雅黑" panose="020B0503020204020204" pitchFamily="34" charset="-122"/>
              </a:rPr>
              <a:t>个基本天文分潮</a:t>
            </a:r>
            <a:r>
              <a:rPr lang="zh-CN" altLang="en-US" sz="1600" dirty="0" smtClean="0">
                <a:latin typeface="微软雅黑" panose="020B0503020204020204" pitchFamily="34" charset="-122"/>
                <a:ea typeface="微软雅黑" panose="020B0503020204020204" pitchFamily="34" charset="-122"/>
              </a:rPr>
              <a:t>，而针对</a:t>
            </a:r>
            <a:r>
              <a:rPr lang="en-US" altLang="zh-CN" sz="1600" dirty="0" smtClean="0">
                <a:solidFill>
                  <a:srgbClr val="00B0F0"/>
                </a:solidFill>
                <a:latin typeface="微软雅黑" panose="020B0503020204020204" pitchFamily="34" charset="-122"/>
                <a:ea typeface="微软雅黑" panose="020B0503020204020204" pitchFamily="34" charset="-122"/>
              </a:rPr>
              <a:t>10</a:t>
            </a:r>
            <a:r>
              <a:rPr lang="zh-CN" altLang="en-US" sz="1600" dirty="0" smtClean="0">
                <a:solidFill>
                  <a:srgbClr val="00B0F0"/>
                </a:solidFill>
                <a:latin typeface="微软雅黑" panose="020B0503020204020204" pitchFamily="34" charset="-122"/>
                <a:ea typeface="微软雅黑" panose="020B0503020204020204" pitchFamily="34" charset="-122"/>
              </a:rPr>
              <a:t>日以内</a:t>
            </a:r>
            <a:r>
              <a:rPr lang="zh-CN" altLang="en-US" sz="1600" dirty="0" smtClean="0">
                <a:latin typeface="微软雅黑" panose="020B0503020204020204" pitchFamily="34" charset="-122"/>
                <a:ea typeface="微软雅黑" panose="020B0503020204020204" pitchFamily="34" charset="-122"/>
              </a:rPr>
              <a:t>的潮位数据，进行基本天文分潮调和分析的研究则</a:t>
            </a:r>
            <a:r>
              <a:rPr lang="zh-CN" altLang="en-US" sz="1600" dirty="0" smtClean="0">
                <a:solidFill>
                  <a:srgbClr val="00B0F0"/>
                </a:solidFill>
                <a:latin typeface="微软雅黑" panose="020B0503020204020204" pitchFamily="34" charset="-122"/>
                <a:ea typeface="微软雅黑" panose="020B0503020204020204" pitchFamily="34" charset="-122"/>
              </a:rPr>
              <a:t>未见报道</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p:txBody>
      </p:sp>
      <p:sp>
        <p:nvSpPr>
          <p:cNvPr id="4" name="TextBox 6"/>
          <p:cNvSpPr txBox="1"/>
          <p:nvPr/>
        </p:nvSpPr>
        <p:spPr>
          <a:xfrm>
            <a:off x="702900" y="952040"/>
            <a:ext cx="3955598" cy="417358"/>
          </a:xfrm>
          <a:prstGeom prst="rect">
            <a:avLst/>
          </a:prstGeom>
          <a:noFill/>
        </p:spPr>
        <p:txBody>
          <a:bodyPr wrap="square" rtlCol="0">
            <a:spAutoFit/>
          </a:bodyPr>
          <a:lstStyle>
            <a:defPPr>
              <a:defRPr lang="zh-CN"/>
            </a:defPPr>
            <a:lvl1pPr>
              <a:lnSpc>
                <a:spcPct val="130000"/>
              </a:lnSpc>
              <a:defRPr sz="2000" b="1">
                <a:solidFill>
                  <a:srgbClr val="5F5E5C"/>
                </a:solidFill>
                <a:latin typeface="微软雅黑" pitchFamily="34" charset="-122"/>
                <a:ea typeface="微软雅黑" pitchFamily="34" charset="-122"/>
              </a:defRPr>
            </a:lvl1pPr>
          </a:lstStyle>
          <a:p>
            <a:r>
              <a:rPr lang="en-US" altLang="zh-CN" sz="1800" dirty="0" smtClean="0"/>
              <a:t>2.1  </a:t>
            </a:r>
            <a:r>
              <a:rPr lang="zh-CN" altLang="en-US" sz="1800" dirty="0" smtClean="0"/>
              <a:t>潮汐调和分析理论发展现状</a:t>
            </a:r>
            <a:endParaRPr lang="zh-CN" altLang="zh-CN" sz="1800" dirty="0"/>
          </a:p>
        </p:txBody>
      </p:sp>
    </p:spTree>
    <p:extLst>
      <p:ext uri="{BB962C8B-B14F-4D97-AF65-F5344CB8AC3E}">
        <p14:creationId xmlns:p14="http://schemas.microsoft.com/office/powerpoint/2010/main" val="1439589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Unicode MS"/>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701</TotalTime>
  <Words>6592</Words>
  <Application>Microsoft Office PowerPoint</Application>
  <PresentationFormat>全屏显示(4:3)</PresentationFormat>
  <Paragraphs>801</Paragraphs>
  <Slides>56</Slides>
  <Notes>55</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56</vt:i4>
      </vt:variant>
    </vt:vector>
  </HeadingPairs>
  <TitlesOfParts>
    <vt:vector size="74" baseType="lpstr">
      <vt:lpstr>Arial Unicode MS</vt:lpstr>
      <vt:lpstr>Avant GardeBook</vt:lpstr>
      <vt:lpstr>仿宋</vt:lpstr>
      <vt:lpstr>黑体</vt:lpstr>
      <vt:lpstr>宋体</vt:lpstr>
      <vt:lpstr>微软雅黑</vt:lpstr>
      <vt:lpstr>Arial</vt:lpstr>
      <vt:lpstr>Bauhaus 93</vt:lpstr>
      <vt:lpstr>Calibri</vt:lpstr>
      <vt:lpstr>Segoe UI</vt:lpstr>
      <vt:lpstr>Times New Roman</vt:lpstr>
      <vt:lpstr>Verdana</vt:lpstr>
      <vt:lpstr>Wingdings</vt:lpstr>
      <vt:lpstr>华康俪金黑W8(P)</vt:lpstr>
      <vt:lpstr>专业字体设计服务/WWW.ZTSGC.COM/</vt:lpstr>
      <vt:lpstr>1_默认设计模板</vt:lpstr>
      <vt:lpstr>Office 主题</vt:lpstr>
      <vt:lpstr>Equation</vt:lpstr>
      <vt:lpstr>短期潮位数据调和分析方法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frost</cp:lastModifiedBy>
  <cp:revision>4248</cp:revision>
  <dcterms:modified xsi:type="dcterms:W3CDTF">2019-05-19T16:53:09Z</dcterms:modified>
</cp:coreProperties>
</file>